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23A0C33" w14:textId="77777777" w:rsidR="006C30D8" w:rsidRPr="006C30D8" w:rsidRDefault="006C30D8" w:rsidP="006C30D8">
      <w:pPr>
        <w:spacing w:before="1540" w:after="240" w:line="240" w:lineRule="auto"/>
        <w:jc w:val="center"/>
        <w:rPr>
          <w:rFonts w:ascii="Calibri" w:hAnsi="Calibri"/>
          <w:color w:val="4472C4"/>
          <w:sz w:val="22"/>
          <w:szCs w:val="22"/>
        </w:rPr>
      </w:pPr>
      <w:bookmarkStart w:id="0" w:name="_Hlk28533861"/>
      <w:bookmarkEnd w:id="0"/>
      <w:r w:rsidRPr="006C30D8">
        <w:rPr>
          <w:rFonts w:ascii="Calibri" w:hAnsi="Calibri"/>
          <w:noProof/>
          <w:color w:val="4472C4"/>
          <w:sz w:val="22"/>
          <w:szCs w:val="22"/>
        </w:rPr>
        <w:drawing>
          <wp:inline distT="0" distB="0" distL="0" distR="0" wp14:anchorId="0ED4ECD2" wp14:editId="198DF1A8">
            <wp:extent cx="1419225" cy="752475"/>
            <wp:effectExtent l="0" t="0" r="0" b="0"/>
            <wp:docPr id="1" name="图片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 name="图片 143"/>
                    <pic:cNvPicPr/>
                  </pic:nvPicPr>
                  <pic:blipFill>
                    <a:blip r:embed="rId8" cstate="print">
                      <a:duotone>
                        <a:schemeClr val="accent1">
                          <a:shade val="45000"/>
                          <a:satMod val="135000"/>
                        </a:schemeClr>
                        <a:prstClr val="white"/>
                      </a:duotone>
                      <a:extLst>
                        <a:ext uri="{28A0092B-C50C-407E-A947-70E740481C1C}">
                          <a14:useLocalDpi xmlns:a14="http://schemas.microsoft.com/office/drawing/2010/main" val="0"/>
                        </a:ext>
                      </a:extLst>
                    </a:blip>
                    <a:stretch>
                      <a:fillRect/>
                    </a:stretch>
                  </pic:blipFill>
                  <pic:spPr>
                    <a:xfrm>
                      <a:off x="0" y="0"/>
                      <a:ext cx="1419225" cy="752475"/>
                    </a:xfrm>
                    <a:prstGeom prst="rect">
                      <a:avLst/>
                    </a:prstGeom>
                    <a:noFill/>
                    <a:ln>
                      <a:noFill/>
                    </a:ln>
                  </pic:spPr>
                </pic:pic>
              </a:graphicData>
            </a:graphic>
          </wp:inline>
        </w:drawing>
      </w:r>
    </w:p>
    <w:p w14:paraId="07F2AB77" w14:textId="77777777" w:rsidR="006C30D8" w:rsidRPr="006C30D8" w:rsidRDefault="006C30D8" w:rsidP="006C30D8">
      <w:pPr>
        <w:pBdr>
          <w:top w:val="single" w:sz="6" w:space="6" w:color="4472C4"/>
          <w:bottom w:val="single" w:sz="6" w:space="6" w:color="4472C4"/>
        </w:pBdr>
        <w:spacing w:after="240" w:line="240" w:lineRule="auto"/>
        <w:jc w:val="center"/>
        <w:rPr>
          <w:rFonts w:eastAsia="DengXian Light"/>
          <w:caps/>
          <w:sz w:val="44"/>
          <w:szCs w:val="44"/>
        </w:rPr>
      </w:pPr>
      <w:bookmarkStart w:id="1" w:name="OLE_LINK228"/>
      <w:r w:rsidRPr="006C30D8">
        <w:rPr>
          <w:rFonts w:eastAsia="DengXian Light"/>
          <w:sz w:val="44"/>
          <w:szCs w:val="44"/>
        </w:rPr>
        <w:t>Developments of Magnetomotive Optical Coherence Tomography and Polarization-Sensitive Optical Coherence Tomography for Clinical Applications</w:t>
      </w:r>
    </w:p>
    <w:bookmarkEnd w:id="1"/>
    <w:p w14:paraId="03A8AAC9" w14:textId="0FD6D9F3" w:rsidR="006C30D8" w:rsidRPr="006C30D8" w:rsidRDefault="00395E39" w:rsidP="006C30D8">
      <w:pPr>
        <w:spacing w:before="480" w:after="0" w:line="240" w:lineRule="auto"/>
        <w:jc w:val="center"/>
        <w:rPr>
          <w:rFonts w:ascii="Calibri" w:hAnsi="Calibri"/>
          <w:color w:val="4472C4"/>
          <w:sz w:val="22"/>
          <w:szCs w:val="22"/>
        </w:rPr>
      </w:pPr>
      <w:r w:rsidRPr="006C30D8">
        <w:rPr>
          <w:noProof/>
        </w:rPr>
        <w:drawing>
          <wp:inline distT="0" distB="0" distL="0" distR="0" wp14:anchorId="0EDDFF57" wp14:editId="75997402">
            <wp:extent cx="2738755" cy="1333500"/>
            <wp:effectExtent l="0" t="0" r="0" b="0"/>
            <wp:docPr id="4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738755" cy="1333500"/>
                    </a:xfrm>
                    <a:prstGeom prst="rect">
                      <a:avLst/>
                    </a:prstGeom>
                    <a:noFill/>
                    <a:ln>
                      <a:noFill/>
                    </a:ln>
                  </pic:spPr>
                </pic:pic>
              </a:graphicData>
            </a:graphic>
          </wp:inline>
        </w:drawing>
      </w:r>
    </w:p>
    <w:p w14:paraId="78AC8E1D" w14:textId="77777777" w:rsidR="006C30D8" w:rsidRPr="006C30D8" w:rsidRDefault="006C30D8" w:rsidP="006C30D8">
      <w:r w:rsidRPr="006C30D8">
        <w:rPr>
          <w:noProof/>
        </w:rPr>
        <mc:AlternateContent>
          <mc:Choice Requires="wps">
            <w:drawing>
              <wp:anchor distT="0" distB="0" distL="114300" distR="114300" simplePos="0" relativeHeight="251660288" behindDoc="0" locked="0" layoutInCell="1" allowOverlap="1" wp14:anchorId="1CE93D45" wp14:editId="3AE04E4B">
                <wp:simplePos x="0" y="0"/>
                <wp:positionH relativeFrom="margin">
                  <wp:align>right</wp:align>
                </wp:positionH>
                <wp:positionV relativeFrom="page">
                  <wp:posOffset>7687310</wp:posOffset>
                </wp:positionV>
                <wp:extent cx="5271770" cy="638810"/>
                <wp:effectExtent l="0" t="0" r="0" b="0"/>
                <wp:wrapNone/>
                <wp:docPr id="8" name="文本框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271770" cy="638810"/>
                        </a:xfrm>
                        <a:prstGeom prst="rect">
                          <a:avLst/>
                        </a:prstGeom>
                        <a:noFill/>
                        <a:ln w="6350">
                          <a:noFill/>
                        </a:ln>
                        <a:effectLst/>
                      </wps:spPr>
                      <wps:txbx>
                        <w:txbxContent>
                          <w:p w14:paraId="61519425" w14:textId="77777777" w:rsidR="002F3163" w:rsidRPr="009F5A53" w:rsidRDefault="002F3163" w:rsidP="006C30D8">
                            <w:pPr>
                              <w:pStyle w:val="NoSpacing"/>
                              <w:spacing w:after="40"/>
                              <w:jc w:val="center"/>
                              <w:rPr>
                                <w:rFonts w:ascii="Times New Roman" w:hAnsi="Times New Roman"/>
                                <w:caps/>
                                <w:sz w:val="28"/>
                                <w:szCs w:val="28"/>
                              </w:rPr>
                            </w:pPr>
                            <w:r w:rsidRPr="009F5A53">
                              <w:rPr>
                                <w:rFonts w:ascii="Times New Roman" w:hAnsi="Times New Roman"/>
                                <w:caps/>
                                <w:sz w:val="28"/>
                                <w:szCs w:val="28"/>
                              </w:rPr>
                              <w:t>Wei Li</w:t>
                            </w:r>
                          </w:p>
                          <w:p w14:paraId="11AD3679" w14:textId="77777777" w:rsidR="002F3163" w:rsidRPr="009F5A53" w:rsidRDefault="002F3163" w:rsidP="006C30D8">
                            <w:pPr>
                              <w:pStyle w:val="NoSpacing"/>
                              <w:jc w:val="center"/>
                              <w:rPr>
                                <w:rFonts w:ascii="Times New Roman" w:hAnsi="Times New Roman"/>
                                <w:sz w:val="28"/>
                                <w:szCs w:val="28"/>
                              </w:rPr>
                            </w:pPr>
                            <w:r w:rsidRPr="009F5A53">
                              <w:rPr>
                                <w:rFonts w:ascii="Times New Roman" w:hAnsi="Times New Roman"/>
                                <w:sz w:val="28"/>
                                <w:szCs w:val="28"/>
                              </w:rPr>
                              <w:t>Department of Electronic and Electrical Engineering</w:t>
                            </w:r>
                          </w:p>
                          <w:p w14:paraId="3D0F6A11" w14:textId="77777777" w:rsidR="002F3163" w:rsidRPr="009F5A53" w:rsidRDefault="002F3163" w:rsidP="006C30D8">
                            <w:pPr>
                              <w:pStyle w:val="NoSpacing"/>
                              <w:jc w:val="center"/>
                              <w:rPr>
                                <w:rFonts w:ascii="Times New Roman" w:hAnsi="Times New Roman"/>
                                <w:sz w:val="28"/>
                                <w:szCs w:val="28"/>
                              </w:rPr>
                            </w:pPr>
                            <w:r w:rsidRPr="009F5A53">
                              <w:rPr>
                                <w:rFonts w:ascii="Times New Roman" w:hAnsi="Times New Roman"/>
                                <w:sz w:val="28"/>
                                <w:szCs w:val="28"/>
                              </w:rPr>
                              <w:t>University of Sheffield</w:t>
                            </w:r>
                          </w:p>
                        </w:txbxContent>
                      </wps:txbx>
                      <wps:bodyPr rot="0" spcFirstLastPara="0" vertOverflow="overflow" horzOverflow="overflow" vert="horz" wrap="square" lIns="0" tIns="0" rIns="0" bIns="0" numCol="1" spcCol="0" rtlCol="0" fromWordArt="0" anchor="b" anchorCtr="0" forceAA="0" compatLnSpc="1">
                        <a:prstTxWarp prst="textNoShape">
                          <a:avLst/>
                        </a:prstTxWarp>
                        <a:spAutoFit/>
                      </wps:bodyPr>
                    </wps:wsp>
                  </a:graphicData>
                </a:graphic>
                <wp14:sizeRelH relativeFrom="margin">
                  <wp14:pctWidth>100000</wp14:pctWidth>
                </wp14:sizeRelH>
                <wp14:sizeRelV relativeFrom="margin">
                  <wp14:pctHeight>0</wp14:pctHeight>
                </wp14:sizeRelV>
              </wp:anchor>
            </w:drawing>
          </mc:Choice>
          <mc:Fallback>
            <w:pict>
              <v:shapetype w14:anchorId="1CE93D45" id="_x0000_t202" coordsize="21600,21600" o:spt="202" path="m,l,21600r21600,l21600,xe">
                <v:stroke joinstyle="miter"/>
                <v:path gradientshapeok="t" o:connecttype="rect"/>
              </v:shapetype>
              <v:shape id="文本框 8" o:spid="_x0000_s1026" type="#_x0000_t202" style="position:absolute;left:0;text-align:left;margin-left:363.9pt;margin-top:605.3pt;width:415.1pt;height:50.3pt;z-index:251660288;visibility:visible;mso-wrap-style:square;mso-width-percent:1000;mso-height-percent:0;mso-wrap-distance-left:9pt;mso-wrap-distance-top:0;mso-wrap-distance-right:9pt;mso-wrap-distance-bottom:0;mso-position-horizontal:right;mso-position-horizontal-relative:margin;mso-position-vertical:absolute;mso-position-vertical-relative:page;mso-width-percent:1000;mso-height-percent:0;mso-width-relative:margin;mso-height-relative:margin;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" filled="f" stroked="f" strokeweight=".5pt">
                <v:textbox style="mso-fit-shape-to-text:t" inset="0,0,0,0">
                  <w:txbxContent>
                    <w:p w14:paraId="61519425" w14:textId="77777777" w:rsidR="002F3163" w:rsidRPr="009F5A53" w:rsidRDefault="002F3163" w:rsidP="006C30D8">
                      <w:pPr>
                        <w:pStyle w:val="NoSpacing"/>
                        <w:spacing w:after="40"/>
                        <w:jc w:val="center"/>
                        <w:rPr>
                          <w:rFonts w:ascii="Times New Roman" w:hAnsi="Times New Roman"/>
                          <w:caps/>
                          <w:sz w:val="28"/>
                          <w:szCs w:val="28"/>
                        </w:rPr>
                      </w:pPr>
                      <w:r w:rsidRPr="009F5A53">
                        <w:rPr>
                          <w:rFonts w:ascii="Times New Roman" w:hAnsi="Times New Roman"/>
                          <w:caps/>
                          <w:sz w:val="28"/>
                          <w:szCs w:val="28"/>
                        </w:rPr>
                        <w:t>Wei Li</w:t>
                      </w:r>
                    </w:p>
                    <w:p w14:paraId="11AD3679" w14:textId="77777777" w:rsidR="002F3163" w:rsidRPr="009F5A53" w:rsidRDefault="002F3163" w:rsidP="006C30D8">
                      <w:pPr>
                        <w:pStyle w:val="NoSpacing"/>
                        <w:jc w:val="center"/>
                        <w:rPr>
                          <w:rFonts w:ascii="Times New Roman" w:hAnsi="Times New Roman"/>
                          <w:sz w:val="28"/>
                          <w:szCs w:val="28"/>
                        </w:rPr>
                      </w:pPr>
                      <w:r w:rsidRPr="009F5A53">
                        <w:rPr>
                          <w:rFonts w:ascii="Times New Roman" w:hAnsi="Times New Roman"/>
                          <w:sz w:val="28"/>
                          <w:szCs w:val="28"/>
                        </w:rPr>
                        <w:t>Department of Electronic and Electrical Engineering</w:t>
                      </w:r>
                    </w:p>
                    <w:p w14:paraId="3D0F6A11" w14:textId="77777777" w:rsidR="002F3163" w:rsidRPr="009F5A53" w:rsidRDefault="002F3163" w:rsidP="006C30D8">
                      <w:pPr>
                        <w:pStyle w:val="NoSpacing"/>
                        <w:jc w:val="center"/>
                        <w:rPr>
                          <w:rFonts w:ascii="Times New Roman" w:hAnsi="Times New Roman"/>
                          <w:sz w:val="28"/>
                          <w:szCs w:val="28"/>
                        </w:rPr>
                      </w:pPr>
                      <w:r w:rsidRPr="009F5A53">
                        <w:rPr>
                          <w:rFonts w:ascii="Times New Roman" w:hAnsi="Times New Roman"/>
                          <w:sz w:val="28"/>
                          <w:szCs w:val="28"/>
                        </w:rPr>
                        <w:t>University of Sheffield</w:t>
                      </w:r>
                    </w:p>
                  </w:txbxContent>
                </v:textbox>
                <w10:wrap anchorx="margin" anchory="page"/>
              </v:shape>
            </w:pict>
          </mc:Fallback>
        </mc:AlternateContent>
      </w:r>
      <w:r w:rsidRPr="006C30D8">
        <w:rPr>
          <w:noProof/>
        </w:rPr>
        <mc:AlternateContent>
          <mc:Choice Requires="wps">
            <w:drawing>
              <wp:anchor distT="0" distB="0" distL="114300" distR="114300" simplePos="0" relativeHeight="251659264" behindDoc="0" locked="0" layoutInCell="1" allowOverlap="1" wp14:anchorId="4A285F00" wp14:editId="09D14EFB">
                <wp:simplePos x="0" y="0"/>
                <wp:positionH relativeFrom="margin">
                  <wp:align>right</wp:align>
                </wp:positionH>
                <wp:positionV relativeFrom="page">
                  <wp:posOffset>9055100</wp:posOffset>
                </wp:positionV>
                <wp:extent cx="5271770" cy="689610"/>
                <wp:effectExtent l="0" t="0" r="0" b="0"/>
                <wp:wrapNone/>
                <wp:docPr id="142" name="文本框 1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271770" cy="689610"/>
                        </a:xfrm>
                        <a:prstGeom prst="rect">
                          <a:avLst/>
                        </a:prstGeom>
                        <a:noFill/>
                        <a:ln w="6350">
                          <a:noFill/>
                        </a:ln>
                        <a:effectLst/>
                      </wps:spPr>
                      <wps:txbx>
                        <w:txbxContent>
                          <w:p w14:paraId="1364EB2A" w14:textId="77777777" w:rsidR="002F3163" w:rsidRPr="009F5A53" w:rsidRDefault="002F3163" w:rsidP="006C30D8">
                            <w:pPr>
                              <w:pStyle w:val="NoSpacing"/>
                              <w:spacing w:after="40"/>
                              <w:jc w:val="center"/>
                              <w:rPr>
                                <w:rFonts w:ascii="Times New Roman" w:hAnsi="Times New Roman"/>
                                <w:sz w:val="28"/>
                                <w:szCs w:val="28"/>
                              </w:rPr>
                            </w:pPr>
                            <w:r w:rsidRPr="009F5A53">
                              <w:rPr>
                                <w:rFonts w:ascii="Times New Roman" w:hAnsi="Times New Roman"/>
                                <w:sz w:val="28"/>
                                <w:szCs w:val="28"/>
                              </w:rPr>
                              <w:t xml:space="preserve">A thesis presented for the degree of </w:t>
                            </w:r>
                          </w:p>
                          <w:p w14:paraId="219E6DB2" w14:textId="77777777" w:rsidR="002F3163" w:rsidRPr="009F5A53" w:rsidRDefault="002F3163" w:rsidP="006C30D8">
                            <w:pPr>
                              <w:pStyle w:val="NoSpacing"/>
                              <w:spacing w:after="40"/>
                              <w:jc w:val="center"/>
                              <w:rPr>
                                <w:rFonts w:ascii="Times New Roman" w:hAnsi="Times New Roman"/>
                                <w:sz w:val="28"/>
                                <w:szCs w:val="28"/>
                              </w:rPr>
                            </w:pPr>
                            <w:r w:rsidRPr="009F5A53">
                              <w:rPr>
                                <w:rFonts w:ascii="Times New Roman" w:hAnsi="Times New Roman"/>
                                <w:sz w:val="28"/>
                                <w:szCs w:val="28"/>
                              </w:rPr>
                              <w:t>Doctor of Philosophy</w:t>
                            </w:r>
                          </w:p>
                          <w:p w14:paraId="55E30B6C" w14:textId="77777777" w:rsidR="002F3163" w:rsidRPr="009F5A53" w:rsidRDefault="002F3163" w:rsidP="006C30D8">
                            <w:pPr>
                              <w:pStyle w:val="NoSpacing"/>
                              <w:spacing w:after="40"/>
                              <w:jc w:val="center"/>
                              <w:rPr>
                                <w:rFonts w:ascii="Times New Roman" w:hAnsi="Times New Roman"/>
                              </w:rPr>
                            </w:pPr>
                            <w:r w:rsidRPr="009F5A53">
                              <w:rPr>
                                <w:rFonts w:ascii="Times New Roman" w:hAnsi="Times New Roman"/>
                                <w:sz w:val="28"/>
                                <w:szCs w:val="28"/>
                              </w:rPr>
                              <w:t>2019</w:t>
                            </w:r>
                          </w:p>
                        </w:txbxContent>
                      </wps:txbx>
                      <wps:bodyPr rot="0" spcFirstLastPara="0" vertOverflow="overflow" horzOverflow="overflow" vert="horz" wrap="square" lIns="0" tIns="0" rIns="0" bIns="0" numCol="1" spcCol="0" rtlCol="0" fromWordArt="0" anchor="b" anchorCtr="0" forceAA="0" compatLnSpc="1">
                        <a:prstTxWarp prst="textNoShape">
                          <a:avLst/>
                        </a:prstTxWarp>
                        <a:spAutoFit/>
                      </wps:bodyPr>
                    </wps:wsp>
                  </a:graphicData>
                </a:graphic>
                <wp14:sizeRelH relativeFrom="margin">
                  <wp14:pctWidth>100000</wp14:pctWidth>
                </wp14:sizeRelH>
                <wp14:sizeRelV relativeFrom="margin">
                  <wp14:pctHeight>0</wp14:pctHeight>
                </wp14:sizeRelV>
              </wp:anchor>
            </w:drawing>
          </mc:Choice>
          <mc:Fallback>
            <w:pict>
              <v:shape w14:anchorId="4A285F00" id="文本框 142" o:spid="_x0000_s1027" type="#_x0000_t202" style="position:absolute;left:0;text-align:left;margin-left:363.9pt;margin-top:713pt;width:415.1pt;height:54.3pt;z-index:251659264;visibility:visible;mso-wrap-style:square;mso-width-percent:1000;mso-height-percent:0;mso-wrap-distance-left:9pt;mso-wrap-distance-top:0;mso-wrap-distance-right:9pt;mso-wrap-distance-bottom:0;mso-position-horizontal:right;mso-position-horizontal-relative:margin;mso-position-vertical:absolute;mso-position-vertical-relative:page;mso-width-percent:1000;mso-height-percent:0;mso-width-relative:margin;mso-height-relative:margin;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" filled="f" stroked="f" strokeweight=".5pt">
                <v:textbox style="mso-fit-shape-to-text:t" inset="0,0,0,0">
                  <w:txbxContent>
                    <w:p w14:paraId="1364EB2A" w14:textId="77777777" w:rsidR="002F3163" w:rsidRPr="009F5A53" w:rsidRDefault="002F3163" w:rsidP="006C30D8">
                      <w:pPr>
                        <w:pStyle w:val="NoSpacing"/>
                        <w:spacing w:after="40"/>
                        <w:jc w:val="center"/>
                        <w:rPr>
                          <w:rFonts w:ascii="Times New Roman" w:hAnsi="Times New Roman"/>
                          <w:sz w:val="28"/>
                          <w:szCs w:val="28"/>
                        </w:rPr>
                      </w:pPr>
                      <w:r w:rsidRPr="009F5A53">
                        <w:rPr>
                          <w:rFonts w:ascii="Times New Roman" w:hAnsi="Times New Roman"/>
                          <w:sz w:val="28"/>
                          <w:szCs w:val="28"/>
                        </w:rPr>
                        <w:t xml:space="preserve">A thesis presented for the degree of </w:t>
                      </w:r>
                    </w:p>
                    <w:p w14:paraId="219E6DB2" w14:textId="77777777" w:rsidR="002F3163" w:rsidRPr="009F5A53" w:rsidRDefault="002F3163" w:rsidP="006C30D8">
                      <w:pPr>
                        <w:pStyle w:val="NoSpacing"/>
                        <w:spacing w:after="40"/>
                        <w:jc w:val="center"/>
                        <w:rPr>
                          <w:rFonts w:ascii="Times New Roman" w:hAnsi="Times New Roman"/>
                          <w:sz w:val="28"/>
                          <w:szCs w:val="28"/>
                        </w:rPr>
                      </w:pPr>
                      <w:r w:rsidRPr="009F5A53">
                        <w:rPr>
                          <w:rFonts w:ascii="Times New Roman" w:hAnsi="Times New Roman"/>
                          <w:sz w:val="28"/>
                          <w:szCs w:val="28"/>
                        </w:rPr>
                        <w:t>Doctor of Philosophy</w:t>
                      </w:r>
                    </w:p>
                    <w:p w14:paraId="55E30B6C" w14:textId="77777777" w:rsidR="002F3163" w:rsidRPr="009F5A53" w:rsidRDefault="002F3163" w:rsidP="006C30D8">
                      <w:pPr>
                        <w:pStyle w:val="NoSpacing"/>
                        <w:spacing w:after="40"/>
                        <w:jc w:val="center"/>
                        <w:rPr>
                          <w:rFonts w:ascii="Times New Roman" w:hAnsi="Times New Roman"/>
                        </w:rPr>
                      </w:pPr>
                      <w:r w:rsidRPr="009F5A53">
                        <w:rPr>
                          <w:rFonts w:ascii="Times New Roman" w:hAnsi="Times New Roman"/>
                          <w:sz w:val="28"/>
                          <w:szCs w:val="28"/>
                        </w:rPr>
                        <w:t>2019</w:t>
                      </w:r>
                    </w:p>
                  </w:txbxContent>
                </v:textbox>
                <w10:wrap anchorx="margin" anchory="page"/>
              </v:shape>
            </w:pict>
          </mc:Fallback>
        </mc:AlternateContent>
      </w:r>
      <w:r w:rsidRPr="006C30D8">
        <w:br w:type="page"/>
      </w:r>
    </w:p>
    <w:p w14:paraId="0F1E1DA9" w14:textId="77777777" w:rsidR="00FF416A" w:rsidRPr="00FF416A" w:rsidRDefault="00FF416A" w:rsidP="00FF416A"/>
    <w:p w14:paraId="1164920C" w14:textId="77777777" w:rsidR="00FF416A" w:rsidRPr="00FF416A" w:rsidRDefault="00FF416A" w:rsidP="00FF416A">
      <w:pPr>
        <w:pStyle w:val="Heading1"/>
      </w:pPr>
      <w:bookmarkStart w:id="2" w:name="_Toc11867554"/>
      <w:bookmarkStart w:id="3" w:name="_Toc31979296"/>
      <w:r w:rsidRPr="00FF416A">
        <w:t>Abstract</w:t>
      </w:r>
      <w:bookmarkEnd w:id="2"/>
      <w:bookmarkEnd w:id="3"/>
    </w:p>
    <w:p w14:paraId="5A438BEF" w14:textId="17615791" w:rsidR="00FF416A" w:rsidRPr="00FF416A" w:rsidRDefault="00FF416A" w:rsidP="00FF416A">
      <w:r w:rsidRPr="00FF416A">
        <w:t>There are two main aims in this project: (1) develop a contrast agent which can be</w:t>
      </w:r>
      <w:r w:rsidR="008A7F41">
        <w:t xml:space="preserve"> tracked </w:t>
      </w:r>
      <w:r w:rsidRPr="00FF416A">
        <w:t xml:space="preserve">by our in-house phase-sensitive </w:t>
      </w:r>
      <w:bookmarkStart w:id="4" w:name="_Hlk25191171"/>
      <w:r w:rsidRPr="00FF416A">
        <w:t>spectral domain (SD) OCT</w:t>
      </w:r>
      <w:bookmarkEnd w:id="4"/>
      <w:r w:rsidRPr="00FF416A">
        <w:t xml:space="preserve"> and commercial </w:t>
      </w:r>
      <w:bookmarkStart w:id="5" w:name="_Hlk25191148"/>
      <w:r w:rsidRPr="00FF416A">
        <w:t xml:space="preserve">confocal fluorescence microscopy </w:t>
      </w:r>
      <w:bookmarkEnd w:id="5"/>
      <w:r w:rsidRPr="00FF416A">
        <w:t>(</w:t>
      </w:r>
      <w:bookmarkStart w:id="6" w:name="_Hlk25191139"/>
      <w:r w:rsidRPr="00FF416A">
        <w:t>CFM</w:t>
      </w:r>
      <w:bookmarkEnd w:id="6"/>
      <w:r w:rsidRPr="00FF416A">
        <w:t>) simultaneously; (2) apply our in-house polarization-sensitive (PS) OCT to investigate birefringence and collagen alignment in the human cervix and assess its potential to characterise changes in extracellular matrix structure during pregnancy.</w:t>
      </w:r>
    </w:p>
    <w:p w14:paraId="6C5C24CA" w14:textId="77777777" w:rsidR="00FF416A" w:rsidRPr="00FF416A" w:rsidRDefault="00FF416A" w:rsidP="00FF416A"/>
    <w:p w14:paraId="25FC58D6" w14:textId="4247DEF1" w:rsidR="00FF416A" w:rsidRPr="00FF416A" w:rsidRDefault="00FF416A" w:rsidP="00FF416A">
      <w:r w:rsidRPr="00FF416A">
        <w:t xml:space="preserve">To realize the first aim, the SD-OCT was optimized to </w:t>
      </w:r>
      <w:bookmarkStart w:id="7" w:name="OLE_LINK227"/>
      <w:r w:rsidRPr="00FF416A">
        <w:t>recover</w:t>
      </w:r>
      <w:bookmarkEnd w:id="7"/>
      <w:r w:rsidRPr="00FF416A">
        <w:t xml:space="preserve">/improve its performance at first. Before the optimization, the SD-OCT had </w:t>
      </w:r>
      <w:bookmarkStart w:id="8" w:name="OLE_LINK143"/>
      <w:bookmarkStart w:id="9" w:name="OLE_LINK144"/>
      <w:r w:rsidRPr="00FF416A">
        <w:t>poor performance</w:t>
      </w:r>
      <w:bookmarkEnd w:id="8"/>
      <w:bookmarkEnd w:id="9"/>
      <w:r w:rsidRPr="00FF416A">
        <w:t xml:space="preserve"> due to the shifting alignment resulted from the movements of its optical components by vibration and gravity. The optimized SD-OCT has a sensitivity of 81.4 dB and an axial and lateral resolution of </w:t>
      </w:r>
      <w:r w:rsidR="00455DE6">
        <w:t>3.4</w:t>
      </w:r>
      <w:r w:rsidRPr="00FF416A">
        <w:t xml:space="preserve"> </w:t>
      </w:r>
      <w:proofErr w:type="spellStart"/>
      <w:r w:rsidRPr="00FF416A">
        <w:t>μm</w:t>
      </w:r>
      <w:proofErr w:type="spellEnd"/>
      <w:r w:rsidRPr="00FF416A">
        <w:t xml:space="preserve"> and</w:t>
      </w:r>
      <w:r w:rsidR="006C30D8">
        <w:t xml:space="preserve"> 6.2 </w:t>
      </w:r>
      <w:proofErr w:type="spellStart"/>
      <w:r w:rsidR="006C30D8" w:rsidRPr="00FF416A">
        <w:t>μm</w:t>
      </w:r>
      <w:proofErr w:type="spellEnd"/>
      <w:r w:rsidR="006C30D8">
        <w:t xml:space="preserve"> </w:t>
      </w:r>
      <w:r w:rsidRPr="00FF416A">
        <w:t>respectively. Then, the optimized SD-OCT system was</w:t>
      </w:r>
      <w:bookmarkStart w:id="10" w:name="OLE_LINK145"/>
      <w:r w:rsidRPr="00FF416A">
        <w:t xml:space="preserve"> adapted to</w:t>
      </w:r>
      <w:bookmarkEnd w:id="10"/>
      <w:r w:rsidRPr="00FF416A">
        <w:t xml:space="preserve"> </w:t>
      </w:r>
      <w:bookmarkStart w:id="11" w:name="_Hlk25191261"/>
      <w:r w:rsidRPr="00FF416A">
        <w:t xml:space="preserve">magnetomotive </w:t>
      </w:r>
      <w:bookmarkEnd w:id="11"/>
      <w:r w:rsidRPr="00FF416A">
        <w:t>OCT</w:t>
      </w:r>
      <w:r w:rsidR="00771D57">
        <w:t xml:space="preserve"> </w:t>
      </w:r>
      <w:r w:rsidR="00771D57" w:rsidRPr="00FF416A">
        <w:t>(MM</w:t>
      </w:r>
      <w:r w:rsidR="00771D57">
        <w:t>OCT</w:t>
      </w:r>
      <w:r w:rsidR="00771D57" w:rsidRPr="00FF416A">
        <w:t>)</w:t>
      </w:r>
      <w:r w:rsidRPr="00FF416A">
        <w:t xml:space="preserve"> to track magnetically labelled cells. A contrast agent, </w:t>
      </w:r>
      <w:bookmarkStart w:id="12" w:name="_Hlk25191242"/>
      <w:r w:rsidRPr="00FF416A">
        <w:t xml:space="preserve">magnetic graphene quantum dot </w:t>
      </w:r>
      <w:bookmarkEnd w:id="12"/>
      <w:r w:rsidRPr="00FF416A">
        <w:t>(</w:t>
      </w:r>
      <w:bookmarkStart w:id="13" w:name="_Hlk25191233"/>
      <w:r w:rsidRPr="00FF416A">
        <w:t>MGQD</w:t>
      </w:r>
      <w:bookmarkEnd w:id="13"/>
      <w:r w:rsidRPr="00FF416A">
        <w:t xml:space="preserve">), was synthesized by hydrothermally reducing and cutting graphene oxide-iron oxide sheet. The MGQD showed significant tuneable blue fluorescence and </w:t>
      </w:r>
      <w:proofErr w:type="spellStart"/>
      <w:r w:rsidRPr="00FF416A">
        <w:t>superparamagnetism</w:t>
      </w:r>
      <w:proofErr w:type="spellEnd"/>
      <w:r w:rsidRPr="00FF416A">
        <w:t xml:space="preserve">, hence it can be used as a dual-modality tracer for CFM and MMOCT. 3T3 cells were labelled by the MGQD, and the MGQD labelled cells have been successfully localized and imaged by a commercial CFM and our in-house MMOCT system. As CFM and MMOCT are provide intracellular details and anatomical information respectively, hence a more </w:t>
      </w:r>
      <w:r w:rsidRPr="00FF416A">
        <w:lastRenderedPageBreak/>
        <w:t xml:space="preserve">comprehensive diagnosis can be achieved through </w:t>
      </w:r>
      <w:r w:rsidR="0072586D">
        <w:t xml:space="preserve">the </w:t>
      </w:r>
      <w:r w:rsidRPr="00FF416A">
        <w:t>application of MGQD for cell tracking.</w:t>
      </w:r>
    </w:p>
    <w:p w14:paraId="5CE8E288" w14:textId="77777777" w:rsidR="00FF416A" w:rsidRPr="00FF416A" w:rsidRDefault="00FF416A" w:rsidP="00FF416A"/>
    <w:p w14:paraId="6D475E9C" w14:textId="5D9B0450" w:rsidR="00FF416A" w:rsidRPr="00FF416A" w:rsidRDefault="00FF416A" w:rsidP="00FF416A">
      <w:r w:rsidRPr="00FF416A">
        <w:t xml:space="preserve">For the </w:t>
      </w:r>
      <w:bookmarkStart w:id="14" w:name="OLE_LINK155"/>
      <w:bookmarkStart w:id="15" w:name="OLE_LINK156"/>
      <w:r w:rsidRPr="00FF416A">
        <w:t>second aim</w:t>
      </w:r>
      <w:bookmarkEnd w:id="14"/>
      <w:bookmarkEnd w:id="15"/>
      <w:r w:rsidRPr="00FF416A">
        <w:t xml:space="preserve">, 20 cervical cross-sections from non-gravid women were interrogated by our in-house PS-OCT. Several algorithms have been applied to process and map </w:t>
      </w:r>
      <w:r w:rsidR="004F325D">
        <w:t xml:space="preserve">the </w:t>
      </w:r>
      <w:r w:rsidRPr="00FF416A">
        <w:t xml:space="preserve">images of sample’s intensity, phase retardance, birefringence and depolarization using the data </w:t>
      </w:r>
      <w:r w:rsidR="004F325D">
        <w:t xml:space="preserve">obtained </w:t>
      </w:r>
      <w:r w:rsidRPr="00FF416A">
        <w:t xml:space="preserve">from the PS-OCT. The physical information obtained from the PS-OCT </w:t>
      </w:r>
      <w:proofErr w:type="gramStart"/>
      <w:r w:rsidRPr="00FF416A">
        <w:t>is able to</w:t>
      </w:r>
      <w:proofErr w:type="gramEnd"/>
      <w:r w:rsidRPr="00FF416A">
        <w:t xml:space="preserve"> identify cervical epithelium</w:t>
      </w:r>
      <w:r w:rsidR="004F325D">
        <w:t>,</w:t>
      </w:r>
      <w:r w:rsidRPr="00FF416A">
        <w:t xml:space="preserve"> measure epithelial thickness and image the distribution of cervical collagen. </w:t>
      </w:r>
      <w:r w:rsidR="000B6BDE">
        <w:t>Three-dimension</w:t>
      </w:r>
      <w:r w:rsidRPr="00FF416A">
        <w:t xml:space="preserve"> orientation of collagen fibres in cervical samples was estimated by a conical beam scan protocol. Previous observation by X-ray diffraction was confirmed by our study which suggests that in the human cervix, collagen fibres adjacent to the endocervical canal and in the outermost area are mostly arranged longitudinally</w:t>
      </w:r>
      <w:r w:rsidR="007F7E2E">
        <w:t xml:space="preserve"> but </w:t>
      </w:r>
      <w:r w:rsidRPr="00FF416A">
        <w:t>in the middle area, fibres are predominantly circumferential with significant higher birefringence (p&lt;0.05) than other areas. A significant increase in apparent birefringence of the middle area with age was identified, which is consistent with a study result by second harmonic generation and indicates a physiological re-modelling in the cervical collagen fibres as the reproductive function of the cervix diminishes. PS-OCT holds the potential to help us better understand cervical remodelling prior to birth pending the development of an in vivo probe.</w:t>
      </w:r>
    </w:p>
    <w:p w14:paraId="66057364" w14:textId="77777777" w:rsidR="00FF416A" w:rsidRPr="00FF416A" w:rsidRDefault="00FF416A" w:rsidP="00FF416A"/>
    <w:p w14:paraId="065E270D" w14:textId="0CC353E9" w:rsidR="00FF416A" w:rsidRPr="00FF416A" w:rsidRDefault="00FF416A" w:rsidP="00FF416A">
      <w:r w:rsidRPr="00FF416A">
        <w:br w:type="page"/>
      </w:r>
    </w:p>
    <w:p w14:paraId="650CD34B" w14:textId="77777777" w:rsidR="00FF416A" w:rsidRPr="00FF416A" w:rsidRDefault="00FF416A" w:rsidP="00FF416A">
      <w:pPr>
        <w:pStyle w:val="Heading1"/>
      </w:pPr>
      <w:bookmarkStart w:id="16" w:name="_Toc11867555"/>
      <w:bookmarkStart w:id="17" w:name="_Toc31979297"/>
      <w:bookmarkStart w:id="18" w:name="OLE_LINK146"/>
      <w:r w:rsidRPr="00FF416A">
        <w:lastRenderedPageBreak/>
        <w:t>Acknowledgement</w:t>
      </w:r>
      <w:bookmarkEnd w:id="16"/>
      <w:bookmarkEnd w:id="17"/>
    </w:p>
    <w:p w14:paraId="3812DF94" w14:textId="77777777" w:rsidR="00FF416A" w:rsidRPr="00FF416A" w:rsidRDefault="00FF416A" w:rsidP="00FF416A">
      <w:bookmarkStart w:id="19" w:name="_Toc11867556"/>
      <w:bookmarkEnd w:id="18"/>
      <w:r w:rsidRPr="00FF416A">
        <w:t>I would like to thank my primary supervisor, Prof. Steve Matcher, for his great help and support and excellent guidance during my whole PhD study.</w:t>
      </w:r>
    </w:p>
    <w:p w14:paraId="471809DB" w14:textId="77777777" w:rsidR="00FF416A" w:rsidRPr="00FF416A" w:rsidRDefault="00FF416A" w:rsidP="00FF416A">
      <w:r w:rsidRPr="00FF416A">
        <w:t xml:space="preserve">I am grateful to my secondary supervisor, Prof. </w:t>
      </w:r>
      <w:proofErr w:type="spellStart"/>
      <w:r w:rsidRPr="00FF416A">
        <w:t>Biqiong</w:t>
      </w:r>
      <w:proofErr w:type="spellEnd"/>
      <w:r w:rsidRPr="00FF416A">
        <w:t xml:space="preserve"> Chen, for her support and assistance on synthesis of nanoparticle.</w:t>
      </w:r>
    </w:p>
    <w:p w14:paraId="003EEF47" w14:textId="17AEE104" w:rsidR="00FF416A" w:rsidRPr="00FF416A" w:rsidRDefault="00FF416A" w:rsidP="00FF416A">
      <w:r w:rsidRPr="00FF416A">
        <w:t xml:space="preserve">I </w:t>
      </w:r>
      <w:r w:rsidR="00C4066C" w:rsidRPr="00FF416A">
        <w:t>am grateful to</w:t>
      </w:r>
      <w:r w:rsidRPr="00FF416A">
        <w:t xml:space="preserve"> </w:t>
      </w:r>
      <w:proofErr w:type="spellStart"/>
      <w:r w:rsidRPr="00FF416A">
        <w:t>Dr.</w:t>
      </w:r>
      <w:proofErr w:type="spellEnd"/>
      <w:r w:rsidRPr="00FF416A">
        <w:t xml:space="preserve"> </w:t>
      </w:r>
      <w:proofErr w:type="spellStart"/>
      <w:r w:rsidRPr="00FF416A">
        <w:t>Zenghai</w:t>
      </w:r>
      <w:proofErr w:type="spellEnd"/>
      <w:r w:rsidRPr="00FF416A">
        <w:t xml:space="preserve"> Lu, </w:t>
      </w:r>
      <w:proofErr w:type="spellStart"/>
      <w:r w:rsidRPr="00FF416A">
        <w:t>Dr.</w:t>
      </w:r>
      <w:proofErr w:type="spellEnd"/>
      <w:r w:rsidRPr="00FF416A">
        <w:t xml:space="preserve"> </w:t>
      </w:r>
      <w:proofErr w:type="spellStart"/>
      <w:r w:rsidRPr="00FF416A">
        <w:t>Xuesong</w:t>
      </w:r>
      <w:proofErr w:type="spellEnd"/>
      <w:r w:rsidRPr="00FF416A">
        <w:t xml:space="preserve"> Hu and </w:t>
      </w:r>
      <w:proofErr w:type="spellStart"/>
      <w:r w:rsidRPr="00FF416A">
        <w:t>Dr.</w:t>
      </w:r>
      <w:proofErr w:type="spellEnd"/>
      <w:r w:rsidRPr="00FF416A">
        <w:t xml:space="preserve"> Robert Byers for their support with optical alignment technique, explanation of optical coherence tomography system and programming and image processing techniques based on LabVIEW and MATLAB.</w:t>
      </w:r>
    </w:p>
    <w:p w14:paraId="096E2CAC" w14:textId="68071F82" w:rsidR="00FF416A" w:rsidRPr="00FF416A" w:rsidRDefault="00FF416A" w:rsidP="00FF416A">
      <w:r w:rsidRPr="00FF416A">
        <w:t>I</w:t>
      </w:r>
      <w:r w:rsidR="00C4066C" w:rsidRPr="00C4066C">
        <w:t xml:space="preserve"> </w:t>
      </w:r>
      <w:r w:rsidR="00C4066C" w:rsidRPr="00FF416A">
        <w:t>would like to express my gratitude</w:t>
      </w:r>
      <w:r w:rsidRPr="00FF416A">
        <w:t xml:space="preserve"> to </w:t>
      </w:r>
      <w:proofErr w:type="spellStart"/>
      <w:r w:rsidRPr="00FF416A">
        <w:t>Dr.</w:t>
      </w:r>
      <w:proofErr w:type="spellEnd"/>
      <w:r w:rsidRPr="00FF416A">
        <w:t xml:space="preserve"> Brenda </w:t>
      </w:r>
      <w:proofErr w:type="spellStart"/>
      <w:r w:rsidRPr="00FF416A">
        <w:t>Narice</w:t>
      </w:r>
      <w:proofErr w:type="spellEnd"/>
      <w:r w:rsidRPr="00FF416A">
        <w:t xml:space="preserve"> for her support with preparation of human sample in clinic.</w:t>
      </w:r>
    </w:p>
    <w:p w14:paraId="62B46699" w14:textId="77777777" w:rsidR="00FF416A" w:rsidRPr="00FF416A" w:rsidRDefault="00FF416A" w:rsidP="00FF416A">
      <w:r w:rsidRPr="00FF416A">
        <w:t xml:space="preserve">I am also grateful to all staffs of tissue engineering laboratory for their </w:t>
      </w:r>
      <w:bookmarkStart w:id="20" w:name="OLE_LINK147"/>
      <w:r w:rsidRPr="00FF416A">
        <w:t>kindly support</w:t>
      </w:r>
      <w:bookmarkEnd w:id="20"/>
      <w:r w:rsidRPr="00FF416A">
        <w:t xml:space="preserve"> with cell culture and cell labelling.</w:t>
      </w:r>
    </w:p>
    <w:p w14:paraId="3DD0F8EE" w14:textId="77777777" w:rsidR="00FF416A" w:rsidRPr="00FF416A" w:rsidRDefault="00FF416A" w:rsidP="00FF416A">
      <w:r w:rsidRPr="00FF416A">
        <w:t>I would like to thank financial support from EPSRC and University of Sheffield.</w:t>
      </w:r>
    </w:p>
    <w:p w14:paraId="14EA8899" w14:textId="77777777" w:rsidR="00FF416A" w:rsidRPr="00FF416A" w:rsidRDefault="00FF416A" w:rsidP="00FF416A">
      <w:r w:rsidRPr="00FF416A">
        <w:t>I would like to thank my family especially my parents for their help in life.</w:t>
      </w:r>
      <w:r w:rsidRPr="00FF416A">
        <w:br w:type="page"/>
      </w:r>
    </w:p>
    <w:p w14:paraId="048709A9" w14:textId="77777777" w:rsidR="00FF416A" w:rsidRPr="00FF416A" w:rsidRDefault="00FF416A" w:rsidP="00FF416A"/>
    <w:p w14:paraId="4B8A5516" w14:textId="77777777" w:rsidR="00FF416A" w:rsidRPr="00FF416A" w:rsidRDefault="00FF416A" w:rsidP="00FF416A">
      <w:pPr>
        <w:pStyle w:val="Heading1"/>
        <w:rPr>
          <w:sz w:val="24"/>
          <w:szCs w:val="24"/>
        </w:rPr>
      </w:pPr>
      <w:bookmarkStart w:id="21" w:name="_Toc31979298"/>
      <w:r w:rsidRPr="00FF416A">
        <w:t>List of Publications</w:t>
      </w:r>
      <w:bookmarkEnd w:id="19"/>
      <w:bookmarkEnd w:id="21"/>
    </w:p>
    <w:p w14:paraId="14EF0BC8" w14:textId="77777777" w:rsidR="00FF416A" w:rsidRPr="00FF416A" w:rsidRDefault="00FF416A" w:rsidP="00FF416A">
      <w:pPr>
        <w:pStyle w:val="Heading2"/>
      </w:pPr>
      <w:bookmarkStart w:id="22" w:name="_Toc11867557"/>
      <w:bookmarkStart w:id="23" w:name="_Toc31979299"/>
      <w:r w:rsidRPr="00FF416A">
        <w:t>Journal articles</w:t>
      </w:r>
      <w:bookmarkEnd w:id="22"/>
      <w:bookmarkEnd w:id="23"/>
    </w:p>
    <w:p w14:paraId="31A3A284" w14:textId="77777777" w:rsidR="00FF416A" w:rsidRPr="00FF416A" w:rsidRDefault="00FF416A" w:rsidP="00FF416A">
      <w:pPr>
        <w:pStyle w:val="ListParagraph"/>
        <w:numPr>
          <w:ilvl w:val="0"/>
          <w:numId w:val="1"/>
        </w:numPr>
        <w:ind w:firstLineChars="0"/>
      </w:pPr>
      <w:r w:rsidRPr="00FF416A">
        <w:rPr>
          <w:b/>
          <w:bCs/>
        </w:rPr>
        <w:t>W. Li,</w:t>
      </w:r>
      <w:r w:rsidRPr="00FF416A">
        <w:t xml:space="preserve"> W. Song, B. Chen, and S. J. Matcher, "Superparamagnetic graphene quantum dot as a dual‐modality contrast agent for confocal fluorescence microscopy and magnetomotive optical coherence tomography," J. </w:t>
      </w:r>
      <w:proofErr w:type="spellStart"/>
      <w:r w:rsidRPr="00FF416A">
        <w:t>Biophotonics</w:t>
      </w:r>
      <w:proofErr w:type="spellEnd"/>
      <w:r w:rsidRPr="00FF416A">
        <w:t xml:space="preserve"> 12, e201800219 (2019).</w:t>
      </w:r>
    </w:p>
    <w:p w14:paraId="6D9E77E5" w14:textId="2183A641" w:rsidR="00FF416A" w:rsidRPr="00FF416A" w:rsidRDefault="00637FC0" w:rsidP="00FF416A">
      <w:pPr>
        <w:pStyle w:val="ListParagraph"/>
        <w:numPr>
          <w:ilvl w:val="0"/>
          <w:numId w:val="1"/>
        </w:numPr>
        <w:ind w:firstLineChars="0"/>
      </w:pPr>
      <w:r w:rsidRPr="00637FC0">
        <w:rPr>
          <w:b/>
          <w:bCs/>
        </w:rPr>
        <w:t>W. Li</w:t>
      </w:r>
      <w:r w:rsidRPr="00637FC0">
        <w:t xml:space="preserve">, B. F. </w:t>
      </w:r>
      <w:proofErr w:type="spellStart"/>
      <w:r w:rsidRPr="00637FC0">
        <w:t>Narice</w:t>
      </w:r>
      <w:proofErr w:type="spellEnd"/>
      <w:r w:rsidRPr="00637FC0">
        <w:t xml:space="preserve">, D. O. </w:t>
      </w:r>
      <w:proofErr w:type="spellStart"/>
      <w:r w:rsidRPr="00637FC0">
        <w:t>Anumba</w:t>
      </w:r>
      <w:proofErr w:type="spellEnd"/>
      <w:r w:rsidRPr="00637FC0">
        <w:t xml:space="preserve">, and S. J. Matcher, "Polarization-sensitive optical coherence tomography with a conical beam scan for the investigation of birefringence and collagen alignment in the human cervix," Biomed. Opt. Express </w:t>
      </w:r>
      <w:bookmarkStart w:id="24" w:name="OLE_LINK264"/>
      <w:bookmarkStart w:id="25" w:name="OLE_LINK265"/>
      <w:r w:rsidRPr="00637FC0">
        <w:t>10, 4190–4206 (2019)</w:t>
      </w:r>
      <w:r w:rsidR="00FF416A">
        <w:t>.</w:t>
      </w:r>
      <w:bookmarkEnd w:id="24"/>
      <w:bookmarkEnd w:id="25"/>
    </w:p>
    <w:p w14:paraId="736A7324" w14:textId="77777777" w:rsidR="00FF416A" w:rsidRPr="00FF416A" w:rsidRDefault="00FF416A" w:rsidP="00FF416A">
      <w:pPr>
        <w:pStyle w:val="ListParagraph"/>
        <w:numPr>
          <w:ilvl w:val="0"/>
          <w:numId w:val="1"/>
        </w:numPr>
        <w:ind w:firstLineChars="0"/>
        <w:rPr>
          <w:b/>
          <w:bCs/>
          <w:sz w:val="32"/>
          <w:szCs w:val="32"/>
        </w:rPr>
      </w:pPr>
      <w:r w:rsidRPr="00FF416A">
        <w:t xml:space="preserve">W. Song, X. </w:t>
      </w:r>
      <w:proofErr w:type="spellStart"/>
      <w:r w:rsidRPr="00FF416A">
        <w:t>Su</w:t>
      </w:r>
      <w:proofErr w:type="spellEnd"/>
      <w:r w:rsidRPr="00FF416A">
        <w:t xml:space="preserve">, D. Gregory, </w:t>
      </w:r>
      <w:r w:rsidRPr="00FF416A">
        <w:rPr>
          <w:b/>
          <w:bCs/>
        </w:rPr>
        <w:t>W. Li</w:t>
      </w:r>
      <w:r w:rsidRPr="00FF416A">
        <w:t>, Z. Cai, and X. Zhao, "Magnetic Alginate/Chitosan Nanoparticles for Targeted Delivery of Curcumin into Human Breast Cancer Cells," Nanomaterials 8, 907 (2018).</w:t>
      </w:r>
    </w:p>
    <w:p w14:paraId="55D01C18" w14:textId="77777777" w:rsidR="00FF416A" w:rsidRPr="00FF416A" w:rsidRDefault="00FF416A" w:rsidP="00FF416A"/>
    <w:p w14:paraId="2BD2B3D7" w14:textId="77777777" w:rsidR="00FF416A" w:rsidRPr="00FF416A" w:rsidRDefault="00FF416A" w:rsidP="00FF416A">
      <w:pPr>
        <w:pStyle w:val="Heading2"/>
      </w:pPr>
      <w:bookmarkStart w:id="26" w:name="_Toc11867558"/>
      <w:bookmarkStart w:id="27" w:name="_Toc31979300"/>
      <w:r w:rsidRPr="00FF416A">
        <w:t>Conference proceedings papers</w:t>
      </w:r>
      <w:bookmarkEnd w:id="26"/>
      <w:bookmarkEnd w:id="27"/>
    </w:p>
    <w:p w14:paraId="4D4A00E4" w14:textId="77777777" w:rsidR="00FF416A" w:rsidRPr="00FF416A" w:rsidRDefault="00FF416A" w:rsidP="00FF416A">
      <w:pPr>
        <w:pStyle w:val="ListParagraph"/>
        <w:numPr>
          <w:ilvl w:val="0"/>
          <w:numId w:val="2"/>
        </w:numPr>
        <w:ind w:firstLineChars="0"/>
      </w:pPr>
      <w:r w:rsidRPr="00FF416A">
        <w:rPr>
          <w:b/>
          <w:bCs/>
        </w:rPr>
        <w:t>W. Li</w:t>
      </w:r>
      <w:r w:rsidRPr="00FF416A">
        <w:t xml:space="preserve">, B. F. </w:t>
      </w:r>
      <w:proofErr w:type="spellStart"/>
      <w:r w:rsidRPr="00FF416A">
        <w:t>Narice</w:t>
      </w:r>
      <w:proofErr w:type="spellEnd"/>
      <w:r w:rsidRPr="00FF416A">
        <w:t xml:space="preserve">, D. O. </w:t>
      </w:r>
      <w:proofErr w:type="spellStart"/>
      <w:r w:rsidRPr="00FF416A">
        <w:t>Anumba</w:t>
      </w:r>
      <w:proofErr w:type="spellEnd"/>
      <w:r w:rsidRPr="00FF416A">
        <w:t>, and S. J. Matcher, “In vitro characterization of collagen organization in the human cervix using polarization-sensitive optical coherence tomography (PS-OCT),” in Diseases in the Breast and Reproductive System V, 2019, vol. 10856, p. 1085603.</w:t>
      </w:r>
    </w:p>
    <w:p w14:paraId="2B11171A" w14:textId="77777777" w:rsidR="00FF416A" w:rsidRPr="00FF416A" w:rsidRDefault="00FF416A" w:rsidP="00FF416A">
      <w:pPr>
        <w:pStyle w:val="ListParagraph"/>
        <w:numPr>
          <w:ilvl w:val="0"/>
          <w:numId w:val="2"/>
        </w:numPr>
        <w:ind w:firstLineChars="0"/>
      </w:pPr>
      <w:r w:rsidRPr="00FF416A">
        <w:rPr>
          <w:b/>
          <w:bCs/>
        </w:rPr>
        <w:lastRenderedPageBreak/>
        <w:t>W. Li</w:t>
      </w:r>
      <w:r w:rsidRPr="00FF416A">
        <w:t xml:space="preserve">, B. F. </w:t>
      </w:r>
      <w:proofErr w:type="spellStart"/>
      <w:r w:rsidRPr="00FF416A">
        <w:t>Narice</w:t>
      </w:r>
      <w:proofErr w:type="spellEnd"/>
      <w:r w:rsidRPr="00FF416A">
        <w:t xml:space="preserve">, D. O. </w:t>
      </w:r>
      <w:proofErr w:type="spellStart"/>
      <w:r w:rsidRPr="00FF416A">
        <w:t>Anumba</w:t>
      </w:r>
      <w:proofErr w:type="spellEnd"/>
      <w:r w:rsidRPr="00FF416A">
        <w:t>, and S. J. Matcher, “Polarization-sensitive swept-source optical coherence tomography for investigating depth, birefringence, depolarization and orientation of collagen structure of human cervix tissue,” in Optical Coherence Tomography and Coherence Domain Optical Methods in Biomedicine XXIII, 2019, vol. 10867, p. 108673H.</w:t>
      </w:r>
    </w:p>
    <w:p w14:paraId="49B005FA" w14:textId="77777777" w:rsidR="00FF416A" w:rsidRPr="00FF416A" w:rsidRDefault="00FF416A" w:rsidP="00FF416A">
      <w:pPr>
        <w:pStyle w:val="ListParagraph"/>
        <w:numPr>
          <w:ilvl w:val="0"/>
          <w:numId w:val="2"/>
        </w:numPr>
        <w:ind w:firstLineChars="0"/>
      </w:pPr>
      <w:r w:rsidRPr="00FF416A">
        <w:rPr>
          <w:b/>
          <w:bCs/>
        </w:rPr>
        <w:t>W. Li</w:t>
      </w:r>
      <w:r w:rsidRPr="00FF416A">
        <w:t xml:space="preserve"> and S. J. Matcher, "Novel magnetic graphene quantum dot as dual modality fluorescence/MMOCT contrast agent for tracking epithelial cells," in Reporters, Markers, Dyes, Nanoparticles, and Molecular Probes for Biomedical Applications IX (International Society for Optics and Photonics, 2017), Vol. 10079, p. 100790X.</w:t>
      </w:r>
    </w:p>
    <w:p w14:paraId="00E2373E" w14:textId="77777777" w:rsidR="00FF416A" w:rsidRPr="00FF416A" w:rsidRDefault="00FF416A" w:rsidP="00FF416A">
      <w:pPr>
        <w:pStyle w:val="ListParagraph"/>
        <w:numPr>
          <w:ilvl w:val="0"/>
          <w:numId w:val="2"/>
        </w:numPr>
        <w:ind w:firstLineChars="0"/>
      </w:pPr>
      <w:r w:rsidRPr="00FF416A">
        <w:t xml:space="preserve">X. Hu, R. </w:t>
      </w:r>
      <w:proofErr w:type="spellStart"/>
      <w:r w:rsidRPr="00FF416A">
        <w:t>Maiti</w:t>
      </w:r>
      <w:proofErr w:type="spellEnd"/>
      <w:r w:rsidRPr="00FF416A">
        <w:t xml:space="preserve">, J. </w:t>
      </w:r>
      <w:proofErr w:type="spellStart"/>
      <w:r w:rsidRPr="00FF416A">
        <w:t>Boadi</w:t>
      </w:r>
      <w:proofErr w:type="spellEnd"/>
      <w:r w:rsidRPr="00FF416A">
        <w:t xml:space="preserve">, </w:t>
      </w:r>
      <w:r w:rsidRPr="00FF416A">
        <w:rPr>
          <w:b/>
          <w:bCs/>
        </w:rPr>
        <w:t>W. Li</w:t>
      </w:r>
      <w:r w:rsidRPr="00FF416A">
        <w:t xml:space="preserve">, M. J. </w:t>
      </w:r>
      <w:proofErr w:type="spellStart"/>
      <w:r w:rsidRPr="00FF416A">
        <w:t>Carré</w:t>
      </w:r>
      <w:proofErr w:type="spellEnd"/>
      <w:r w:rsidRPr="00FF416A">
        <w:t>, R. Lewis, S. E. Franklin, and S. J. Matcher, "Optical coherence elastography for human finger-pad skin deformation studies," in Optical Elastography and Tissue Biomechanics III (International Society for Optics and Photonics, 2016), Vol. 9710, p. 97100C.</w:t>
      </w:r>
    </w:p>
    <w:p w14:paraId="016DFCD3" w14:textId="5FFDA0A8" w:rsidR="00FF416A" w:rsidRPr="00FF416A" w:rsidRDefault="00FF416A" w:rsidP="00FF416A">
      <w:pPr>
        <w:pStyle w:val="ListParagraph"/>
        <w:numPr>
          <w:ilvl w:val="0"/>
          <w:numId w:val="2"/>
        </w:numPr>
        <w:ind w:firstLineChars="0"/>
      </w:pPr>
      <w:r w:rsidRPr="00FF416A">
        <w:t xml:space="preserve">B. F. </w:t>
      </w:r>
      <w:proofErr w:type="spellStart"/>
      <w:r w:rsidRPr="00FF416A">
        <w:t>Narice</w:t>
      </w:r>
      <w:proofErr w:type="spellEnd"/>
      <w:r w:rsidRPr="00FF416A">
        <w:t xml:space="preserve">, </w:t>
      </w:r>
      <w:r w:rsidRPr="00FF416A">
        <w:rPr>
          <w:b/>
          <w:bCs/>
        </w:rPr>
        <w:t>W. Li</w:t>
      </w:r>
      <w:r w:rsidRPr="00FF416A">
        <w:t xml:space="preserve">, S. </w:t>
      </w:r>
      <w:bookmarkStart w:id="28" w:name="OLE_LINK152"/>
      <w:r w:rsidRPr="00FF416A">
        <w:t>Matcher</w:t>
      </w:r>
      <w:bookmarkEnd w:id="28"/>
      <w:r w:rsidRPr="00FF416A">
        <w:t xml:space="preserve">, and D. O. </w:t>
      </w:r>
      <w:proofErr w:type="spellStart"/>
      <w:r w:rsidRPr="00FF416A">
        <w:t>Anumba</w:t>
      </w:r>
      <w:proofErr w:type="spellEnd"/>
      <w:r w:rsidRPr="00FF416A">
        <w:t>, "</w:t>
      </w:r>
      <w:bookmarkStart w:id="29" w:name="OLE_LINK148"/>
      <w:bookmarkStart w:id="30" w:name="OLE_LINK149"/>
      <w:bookmarkStart w:id="31" w:name="OLE_LINK153"/>
      <w:bookmarkStart w:id="32" w:name="OLE_LINK154"/>
      <w:r w:rsidRPr="00FF416A">
        <w:t>Polarisation-Sensitive Optical Coherence Tomography as a Potential Tool for Assessing the Orientation of Collagen Fibres in the Human Cervix</w:t>
      </w:r>
      <w:bookmarkEnd w:id="29"/>
      <w:bookmarkEnd w:id="30"/>
      <w:bookmarkEnd w:id="31"/>
      <w:bookmarkEnd w:id="32"/>
      <w:r w:rsidRPr="00FF416A">
        <w:t xml:space="preserve">.," in REPRODUCTIVE SCIENCES (SAGE PUBLICATIONS INC 2455 TELLER RD, THOUSAND OAKS, CA 91320 USA, 2019), </w:t>
      </w:r>
      <w:bookmarkStart w:id="33" w:name="OLE_LINK150"/>
      <w:bookmarkStart w:id="34" w:name="OLE_LINK151"/>
      <w:r w:rsidRPr="00FF416A">
        <w:t>Vol. 26, pp. 128A-128A</w:t>
      </w:r>
      <w:bookmarkEnd w:id="33"/>
      <w:bookmarkEnd w:id="34"/>
      <w:r w:rsidRPr="00FF416A">
        <w:t>.</w:t>
      </w:r>
    </w:p>
    <w:p w14:paraId="527043C1" w14:textId="77777777" w:rsidR="000A41BA" w:rsidRDefault="000A41BA">
      <w:pPr>
        <w:spacing w:line="259" w:lineRule="auto"/>
        <w:jc w:val="left"/>
        <w:rPr>
          <w:b/>
          <w:bCs/>
          <w:kern w:val="44"/>
          <w:sz w:val="44"/>
          <w:szCs w:val="44"/>
        </w:rPr>
      </w:pPr>
      <w:bookmarkStart w:id="35" w:name="_Toc11867559"/>
      <w:r>
        <w:br w:type="page"/>
      </w:r>
    </w:p>
    <w:p w14:paraId="2DB82F23" w14:textId="289AB721" w:rsidR="000A41BA" w:rsidRDefault="000A41BA" w:rsidP="000A41BA">
      <w:pPr>
        <w:pStyle w:val="Heading1"/>
      </w:pPr>
      <w:bookmarkStart w:id="36" w:name="_Toc14804374"/>
      <w:bookmarkStart w:id="37" w:name="_Toc14885845"/>
      <w:bookmarkStart w:id="38" w:name="_Toc31979301"/>
      <w:r w:rsidRPr="005A053D">
        <w:lastRenderedPageBreak/>
        <w:t>Contents</w:t>
      </w:r>
      <w:bookmarkEnd w:id="36"/>
      <w:bookmarkEnd w:id="37"/>
      <w:bookmarkEnd w:id="38"/>
    </w:p>
    <w:bookmarkEnd w:id="35" w:displacedByCustomXml="next"/>
    <w:sdt>
      <w:sdtPr>
        <w:rPr>
          <w:rFonts w:ascii="Times New Roman" w:eastAsia="DengXian" w:hAnsi="Times New Roman"/>
          <w:color w:val="auto"/>
          <w:sz w:val="24"/>
          <w:szCs w:val="24"/>
          <w:lang w:val="zh-CN"/>
        </w:rPr>
        <w:id w:val="-1294127560"/>
        <w:docPartObj>
          <w:docPartGallery w:val="Table of Contents"/>
          <w:docPartUnique/>
        </w:docPartObj>
      </w:sdtPr>
      <w:sdtEndPr>
        <w:rPr>
          <w:b/>
          <w:bCs/>
        </w:rPr>
      </w:sdtEndPr>
      <w:sdtContent>
        <w:p w14:paraId="2B5C686F" w14:textId="79CDA71D" w:rsidR="00141E99" w:rsidRDefault="00141E99" w:rsidP="00BB4CFA">
          <w:pPr>
            <w:pStyle w:val="TOCHeading"/>
            <w:spacing w:line="360" w:lineRule="auto"/>
          </w:pPr>
        </w:p>
        <w:p w14:paraId="3C605F81" w14:textId="1AD4B109" w:rsidR="00D55B51" w:rsidRDefault="00141E99">
          <w:pPr>
            <w:pStyle w:val="TOC1"/>
            <w:tabs>
              <w:tab w:val="right" w:leader="dot" w:pos="8296"/>
            </w:tabs>
            <w:rPr>
              <w:rFonts w:asciiTheme="minorHAnsi" w:eastAsiaTheme="minorEastAsia" w:hAnsiTheme="minorHAnsi" w:cstheme="minorBidi"/>
              <w:noProof/>
              <w:sz w:val="22"/>
              <w:szCs w:val="22"/>
              <w:lang w:val="en-GB"/>
            </w:rPr>
          </w:pPr>
          <w:r w:rsidRPr="00624B97">
            <w:fldChar w:fldCharType="begin"/>
          </w:r>
          <w:r w:rsidRPr="00624B97">
            <w:instrText xml:space="preserve"> TOC \o "1-4" \h \z \u </w:instrText>
          </w:r>
          <w:r w:rsidRPr="00624B97">
            <w:fldChar w:fldCharType="separate"/>
          </w:r>
          <w:hyperlink w:anchor="_Toc31979296" w:history="1">
            <w:r w:rsidR="00D55B51" w:rsidRPr="00B76B00">
              <w:rPr>
                <w:rStyle w:val="Hyperlink"/>
                <w:noProof/>
              </w:rPr>
              <w:t>Abstract</w:t>
            </w:r>
            <w:r w:rsidR="00D55B51">
              <w:rPr>
                <w:noProof/>
                <w:webHidden/>
              </w:rPr>
              <w:tab/>
            </w:r>
            <w:r w:rsidR="00D55B51">
              <w:rPr>
                <w:noProof/>
                <w:webHidden/>
              </w:rPr>
              <w:fldChar w:fldCharType="begin"/>
            </w:r>
            <w:r w:rsidR="00D55B51">
              <w:rPr>
                <w:noProof/>
                <w:webHidden/>
              </w:rPr>
              <w:instrText xml:space="preserve"> PAGEREF _Toc31979296 \h </w:instrText>
            </w:r>
            <w:r w:rsidR="00D55B51">
              <w:rPr>
                <w:noProof/>
                <w:webHidden/>
              </w:rPr>
            </w:r>
            <w:r w:rsidR="00D55B51">
              <w:rPr>
                <w:noProof/>
                <w:webHidden/>
              </w:rPr>
              <w:fldChar w:fldCharType="separate"/>
            </w:r>
            <w:r w:rsidR="00BD44A0">
              <w:rPr>
                <w:noProof/>
                <w:webHidden/>
              </w:rPr>
              <w:t>2</w:t>
            </w:r>
            <w:r w:rsidR="00D55B51">
              <w:rPr>
                <w:noProof/>
                <w:webHidden/>
              </w:rPr>
              <w:fldChar w:fldCharType="end"/>
            </w:r>
          </w:hyperlink>
        </w:p>
        <w:p w14:paraId="583CB9A5" w14:textId="371FF5A0" w:rsidR="00D55B51" w:rsidRDefault="0060190E">
          <w:pPr>
            <w:pStyle w:val="TOC1"/>
            <w:tabs>
              <w:tab w:val="right" w:leader="dot" w:pos="8296"/>
            </w:tabs>
            <w:rPr>
              <w:rFonts w:asciiTheme="minorHAnsi" w:eastAsiaTheme="minorEastAsia" w:hAnsiTheme="minorHAnsi" w:cstheme="minorBidi"/>
              <w:noProof/>
              <w:sz w:val="22"/>
              <w:szCs w:val="22"/>
              <w:lang w:val="en-GB"/>
            </w:rPr>
          </w:pPr>
          <w:hyperlink w:anchor="_Toc31979297" w:history="1">
            <w:r w:rsidR="00D55B51" w:rsidRPr="00B76B00">
              <w:rPr>
                <w:rStyle w:val="Hyperlink"/>
                <w:noProof/>
              </w:rPr>
              <w:t>Acknowledgement</w:t>
            </w:r>
            <w:r w:rsidR="00D55B51">
              <w:rPr>
                <w:noProof/>
                <w:webHidden/>
              </w:rPr>
              <w:tab/>
            </w:r>
            <w:r w:rsidR="00D55B51">
              <w:rPr>
                <w:noProof/>
                <w:webHidden/>
              </w:rPr>
              <w:fldChar w:fldCharType="begin"/>
            </w:r>
            <w:r w:rsidR="00D55B51">
              <w:rPr>
                <w:noProof/>
                <w:webHidden/>
              </w:rPr>
              <w:instrText xml:space="preserve"> PAGEREF _Toc31979297 \h </w:instrText>
            </w:r>
            <w:r w:rsidR="00D55B51">
              <w:rPr>
                <w:noProof/>
                <w:webHidden/>
              </w:rPr>
            </w:r>
            <w:r w:rsidR="00D55B51">
              <w:rPr>
                <w:noProof/>
                <w:webHidden/>
              </w:rPr>
              <w:fldChar w:fldCharType="separate"/>
            </w:r>
            <w:r w:rsidR="00BD44A0">
              <w:rPr>
                <w:noProof/>
                <w:webHidden/>
              </w:rPr>
              <w:t>4</w:t>
            </w:r>
            <w:r w:rsidR="00D55B51">
              <w:rPr>
                <w:noProof/>
                <w:webHidden/>
              </w:rPr>
              <w:fldChar w:fldCharType="end"/>
            </w:r>
          </w:hyperlink>
        </w:p>
        <w:p w14:paraId="2CAACA5B" w14:textId="5E147C0B" w:rsidR="00D55B51" w:rsidRDefault="0060190E">
          <w:pPr>
            <w:pStyle w:val="TOC1"/>
            <w:tabs>
              <w:tab w:val="right" w:leader="dot" w:pos="8296"/>
            </w:tabs>
            <w:rPr>
              <w:rFonts w:asciiTheme="minorHAnsi" w:eastAsiaTheme="minorEastAsia" w:hAnsiTheme="minorHAnsi" w:cstheme="minorBidi"/>
              <w:noProof/>
              <w:sz w:val="22"/>
              <w:szCs w:val="22"/>
              <w:lang w:val="en-GB"/>
            </w:rPr>
          </w:pPr>
          <w:hyperlink w:anchor="_Toc31979298" w:history="1">
            <w:r w:rsidR="00D55B51" w:rsidRPr="00B76B00">
              <w:rPr>
                <w:rStyle w:val="Hyperlink"/>
                <w:noProof/>
              </w:rPr>
              <w:t>List of Publications</w:t>
            </w:r>
            <w:r w:rsidR="00D55B51">
              <w:rPr>
                <w:noProof/>
                <w:webHidden/>
              </w:rPr>
              <w:tab/>
            </w:r>
            <w:r w:rsidR="00D55B51">
              <w:rPr>
                <w:noProof/>
                <w:webHidden/>
              </w:rPr>
              <w:fldChar w:fldCharType="begin"/>
            </w:r>
            <w:r w:rsidR="00D55B51">
              <w:rPr>
                <w:noProof/>
                <w:webHidden/>
              </w:rPr>
              <w:instrText xml:space="preserve"> PAGEREF _Toc31979298 \h </w:instrText>
            </w:r>
            <w:r w:rsidR="00D55B51">
              <w:rPr>
                <w:noProof/>
                <w:webHidden/>
              </w:rPr>
            </w:r>
            <w:r w:rsidR="00D55B51">
              <w:rPr>
                <w:noProof/>
                <w:webHidden/>
              </w:rPr>
              <w:fldChar w:fldCharType="separate"/>
            </w:r>
            <w:r w:rsidR="00BD44A0">
              <w:rPr>
                <w:noProof/>
                <w:webHidden/>
              </w:rPr>
              <w:t>5</w:t>
            </w:r>
            <w:r w:rsidR="00D55B51">
              <w:rPr>
                <w:noProof/>
                <w:webHidden/>
              </w:rPr>
              <w:fldChar w:fldCharType="end"/>
            </w:r>
          </w:hyperlink>
        </w:p>
        <w:p w14:paraId="2F21CF9D" w14:textId="098B1009" w:rsidR="00D55B51" w:rsidRDefault="0060190E" w:rsidP="00E7361C">
          <w:pPr>
            <w:pStyle w:val="TOC2"/>
            <w:rPr>
              <w:rFonts w:asciiTheme="minorHAnsi" w:eastAsiaTheme="minorEastAsia" w:hAnsiTheme="minorHAnsi" w:cstheme="minorBidi"/>
              <w:noProof/>
              <w:sz w:val="22"/>
              <w:szCs w:val="22"/>
              <w:lang w:val="en-GB"/>
            </w:rPr>
          </w:pPr>
          <w:hyperlink w:anchor="_Toc31979299" w:history="1">
            <w:r w:rsidR="00D55B51" w:rsidRPr="00B76B00">
              <w:rPr>
                <w:rStyle w:val="Hyperlink"/>
                <w:noProof/>
              </w:rPr>
              <w:t>Journal articles</w:t>
            </w:r>
            <w:r w:rsidR="00C105F4">
              <w:rPr>
                <w:noProof/>
                <w:webHidden/>
              </w:rPr>
              <w:t>………………………………………………………………………</w:t>
            </w:r>
            <w:r w:rsidR="00D55B51">
              <w:rPr>
                <w:noProof/>
                <w:webHidden/>
              </w:rPr>
              <w:fldChar w:fldCharType="begin"/>
            </w:r>
            <w:r w:rsidR="00D55B51">
              <w:rPr>
                <w:noProof/>
                <w:webHidden/>
              </w:rPr>
              <w:instrText xml:space="preserve"> PAGEREF _Toc31979299 \h </w:instrText>
            </w:r>
            <w:r w:rsidR="00D55B51">
              <w:rPr>
                <w:noProof/>
                <w:webHidden/>
              </w:rPr>
            </w:r>
            <w:r w:rsidR="00D55B51">
              <w:rPr>
                <w:noProof/>
                <w:webHidden/>
              </w:rPr>
              <w:fldChar w:fldCharType="separate"/>
            </w:r>
            <w:r w:rsidR="00BD44A0">
              <w:rPr>
                <w:noProof/>
                <w:webHidden/>
              </w:rPr>
              <w:t>5</w:t>
            </w:r>
            <w:r w:rsidR="00D55B51">
              <w:rPr>
                <w:noProof/>
                <w:webHidden/>
              </w:rPr>
              <w:fldChar w:fldCharType="end"/>
            </w:r>
          </w:hyperlink>
        </w:p>
        <w:p w14:paraId="3F26899C" w14:textId="19C1D76A" w:rsidR="00D55B51" w:rsidRDefault="0060190E" w:rsidP="00E7361C">
          <w:pPr>
            <w:pStyle w:val="TOC2"/>
            <w:rPr>
              <w:rFonts w:asciiTheme="minorHAnsi" w:eastAsiaTheme="minorEastAsia" w:hAnsiTheme="minorHAnsi" w:cstheme="minorBidi"/>
              <w:noProof/>
              <w:sz w:val="22"/>
              <w:szCs w:val="22"/>
              <w:lang w:val="en-GB"/>
            </w:rPr>
          </w:pPr>
          <w:hyperlink w:anchor="_Toc31979300" w:history="1">
            <w:r w:rsidR="00D55B51" w:rsidRPr="00B76B00">
              <w:rPr>
                <w:rStyle w:val="Hyperlink"/>
                <w:noProof/>
              </w:rPr>
              <w:t>Conference proceedings papers</w:t>
            </w:r>
            <w:r w:rsidR="00C105F4">
              <w:rPr>
                <w:noProof/>
                <w:webHidden/>
              </w:rPr>
              <w:t>……………………………………………………..</w:t>
            </w:r>
            <w:r w:rsidR="00D55B51">
              <w:rPr>
                <w:noProof/>
                <w:webHidden/>
              </w:rPr>
              <w:fldChar w:fldCharType="begin"/>
            </w:r>
            <w:r w:rsidR="00D55B51">
              <w:rPr>
                <w:noProof/>
                <w:webHidden/>
              </w:rPr>
              <w:instrText xml:space="preserve"> PAGEREF _Toc31979300 \h </w:instrText>
            </w:r>
            <w:r w:rsidR="00D55B51">
              <w:rPr>
                <w:noProof/>
                <w:webHidden/>
              </w:rPr>
            </w:r>
            <w:r w:rsidR="00D55B51">
              <w:rPr>
                <w:noProof/>
                <w:webHidden/>
              </w:rPr>
              <w:fldChar w:fldCharType="separate"/>
            </w:r>
            <w:r w:rsidR="00BD44A0">
              <w:rPr>
                <w:noProof/>
                <w:webHidden/>
              </w:rPr>
              <w:t>5</w:t>
            </w:r>
            <w:r w:rsidR="00D55B51">
              <w:rPr>
                <w:noProof/>
                <w:webHidden/>
              </w:rPr>
              <w:fldChar w:fldCharType="end"/>
            </w:r>
          </w:hyperlink>
        </w:p>
        <w:p w14:paraId="4479FBC4" w14:textId="7F9FCD93" w:rsidR="00D55B51" w:rsidRDefault="0060190E">
          <w:pPr>
            <w:pStyle w:val="TOC1"/>
            <w:tabs>
              <w:tab w:val="right" w:leader="dot" w:pos="8296"/>
            </w:tabs>
            <w:rPr>
              <w:rFonts w:asciiTheme="minorHAnsi" w:eastAsiaTheme="minorEastAsia" w:hAnsiTheme="minorHAnsi" w:cstheme="minorBidi"/>
              <w:noProof/>
              <w:sz w:val="22"/>
              <w:szCs w:val="22"/>
              <w:lang w:val="en-GB"/>
            </w:rPr>
          </w:pPr>
          <w:hyperlink w:anchor="_Toc31979301" w:history="1">
            <w:r w:rsidR="00D55B51" w:rsidRPr="00B76B00">
              <w:rPr>
                <w:rStyle w:val="Hyperlink"/>
                <w:noProof/>
              </w:rPr>
              <w:t>Contents</w:t>
            </w:r>
            <w:r w:rsidR="00D55B51">
              <w:rPr>
                <w:noProof/>
                <w:webHidden/>
              </w:rPr>
              <w:tab/>
            </w:r>
            <w:r w:rsidR="00D55B51">
              <w:rPr>
                <w:noProof/>
                <w:webHidden/>
              </w:rPr>
              <w:fldChar w:fldCharType="begin"/>
            </w:r>
            <w:r w:rsidR="00D55B51">
              <w:rPr>
                <w:noProof/>
                <w:webHidden/>
              </w:rPr>
              <w:instrText xml:space="preserve"> PAGEREF _Toc31979301 \h </w:instrText>
            </w:r>
            <w:r w:rsidR="00D55B51">
              <w:rPr>
                <w:noProof/>
                <w:webHidden/>
              </w:rPr>
            </w:r>
            <w:r w:rsidR="00D55B51">
              <w:rPr>
                <w:noProof/>
                <w:webHidden/>
              </w:rPr>
              <w:fldChar w:fldCharType="separate"/>
            </w:r>
            <w:r w:rsidR="00BD44A0">
              <w:rPr>
                <w:noProof/>
                <w:webHidden/>
              </w:rPr>
              <w:t>7</w:t>
            </w:r>
            <w:r w:rsidR="00D55B51">
              <w:rPr>
                <w:noProof/>
                <w:webHidden/>
              </w:rPr>
              <w:fldChar w:fldCharType="end"/>
            </w:r>
          </w:hyperlink>
        </w:p>
        <w:p w14:paraId="16BC5CBB" w14:textId="2BC45C7F" w:rsidR="00D55B51" w:rsidRDefault="0060190E">
          <w:pPr>
            <w:pStyle w:val="TOC1"/>
            <w:tabs>
              <w:tab w:val="right" w:leader="dot" w:pos="8296"/>
            </w:tabs>
            <w:rPr>
              <w:rFonts w:asciiTheme="minorHAnsi" w:eastAsiaTheme="minorEastAsia" w:hAnsiTheme="minorHAnsi" w:cstheme="minorBidi"/>
              <w:noProof/>
              <w:sz w:val="22"/>
              <w:szCs w:val="22"/>
              <w:lang w:val="en-GB"/>
            </w:rPr>
          </w:pPr>
          <w:hyperlink w:anchor="_Toc31979302" w:history="1">
            <w:r w:rsidR="00D55B51" w:rsidRPr="00B76B00">
              <w:rPr>
                <w:rStyle w:val="Hyperlink"/>
                <w:noProof/>
              </w:rPr>
              <w:t>List of Figures</w:t>
            </w:r>
            <w:r w:rsidR="00D55B51">
              <w:rPr>
                <w:noProof/>
                <w:webHidden/>
              </w:rPr>
              <w:tab/>
            </w:r>
            <w:r w:rsidR="00D55B51">
              <w:rPr>
                <w:noProof/>
                <w:webHidden/>
              </w:rPr>
              <w:fldChar w:fldCharType="begin"/>
            </w:r>
            <w:r w:rsidR="00D55B51">
              <w:rPr>
                <w:noProof/>
                <w:webHidden/>
              </w:rPr>
              <w:instrText xml:space="preserve"> PAGEREF _Toc31979302 \h </w:instrText>
            </w:r>
            <w:r w:rsidR="00D55B51">
              <w:rPr>
                <w:noProof/>
                <w:webHidden/>
              </w:rPr>
            </w:r>
            <w:r w:rsidR="00D55B51">
              <w:rPr>
                <w:noProof/>
                <w:webHidden/>
              </w:rPr>
              <w:fldChar w:fldCharType="separate"/>
            </w:r>
            <w:r w:rsidR="00BD44A0">
              <w:rPr>
                <w:noProof/>
                <w:webHidden/>
              </w:rPr>
              <w:t>14</w:t>
            </w:r>
            <w:r w:rsidR="00D55B51">
              <w:rPr>
                <w:noProof/>
                <w:webHidden/>
              </w:rPr>
              <w:fldChar w:fldCharType="end"/>
            </w:r>
          </w:hyperlink>
        </w:p>
        <w:p w14:paraId="533E3332" w14:textId="40137671" w:rsidR="00D55B51" w:rsidRDefault="0060190E">
          <w:pPr>
            <w:pStyle w:val="TOC1"/>
            <w:tabs>
              <w:tab w:val="right" w:leader="dot" w:pos="8296"/>
            </w:tabs>
            <w:rPr>
              <w:rFonts w:asciiTheme="minorHAnsi" w:eastAsiaTheme="minorEastAsia" w:hAnsiTheme="minorHAnsi" w:cstheme="minorBidi"/>
              <w:noProof/>
              <w:sz w:val="22"/>
              <w:szCs w:val="22"/>
              <w:lang w:val="en-GB"/>
            </w:rPr>
          </w:pPr>
          <w:hyperlink w:anchor="_Toc31979303" w:history="1">
            <w:r w:rsidR="00D55B51" w:rsidRPr="00B76B00">
              <w:rPr>
                <w:rStyle w:val="Hyperlink"/>
                <w:noProof/>
              </w:rPr>
              <w:t>Glossary of terms</w:t>
            </w:r>
            <w:r w:rsidR="00D55B51">
              <w:rPr>
                <w:noProof/>
                <w:webHidden/>
              </w:rPr>
              <w:tab/>
            </w:r>
            <w:r w:rsidR="00D55B51">
              <w:rPr>
                <w:noProof/>
                <w:webHidden/>
              </w:rPr>
              <w:fldChar w:fldCharType="begin"/>
            </w:r>
            <w:r w:rsidR="00D55B51">
              <w:rPr>
                <w:noProof/>
                <w:webHidden/>
              </w:rPr>
              <w:instrText xml:space="preserve"> PAGEREF _Toc31979303 \h </w:instrText>
            </w:r>
            <w:r w:rsidR="00D55B51">
              <w:rPr>
                <w:noProof/>
                <w:webHidden/>
              </w:rPr>
            </w:r>
            <w:r w:rsidR="00D55B51">
              <w:rPr>
                <w:noProof/>
                <w:webHidden/>
              </w:rPr>
              <w:fldChar w:fldCharType="separate"/>
            </w:r>
            <w:r w:rsidR="00BD44A0">
              <w:rPr>
                <w:noProof/>
                <w:webHidden/>
              </w:rPr>
              <w:t>17</w:t>
            </w:r>
            <w:r w:rsidR="00D55B51">
              <w:rPr>
                <w:noProof/>
                <w:webHidden/>
              </w:rPr>
              <w:fldChar w:fldCharType="end"/>
            </w:r>
          </w:hyperlink>
        </w:p>
        <w:p w14:paraId="143EE706" w14:textId="7D202C3E" w:rsidR="00D55B51" w:rsidRDefault="0060190E" w:rsidP="00E7361C">
          <w:pPr>
            <w:pStyle w:val="TOC2"/>
            <w:rPr>
              <w:rFonts w:asciiTheme="minorHAnsi" w:eastAsiaTheme="minorEastAsia" w:hAnsiTheme="minorHAnsi" w:cstheme="minorBidi"/>
              <w:noProof/>
              <w:sz w:val="22"/>
              <w:szCs w:val="22"/>
              <w:lang w:val="en-GB"/>
            </w:rPr>
          </w:pPr>
          <w:hyperlink w:anchor="_Toc31979304" w:history="1">
            <w:r w:rsidR="00D55B51" w:rsidRPr="00B76B00">
              <w:rPr>
                <w:rStyle w:val="Hyperlink"/>
                <w:noProof/>
              </w:rPr>
              <w:t>1.</w:t>
            </w:r>
            <w:r w:rsidR="00D55B51">
              <w:rPr>
                <w:rFonts w:asciiTheme="minorHAnsi" w:eastAsiaTheme="minorEastAsia" w:hAnsiTheme="minorHAnsi" w:cstheme="minorBidi"/>
                <w:noProof/>
                <w:sz w:val="22"/>
                <w:szCs w:val="22"/>
                <w:lang w:val="en-GB"/>
              </w:rPr>
              <w:tab/>
            </w:r>
            <w:r w:rsidR="00D55B51" w:rsidRPr="00B76B00">
              <w:rPr>
                <w:rStyle w:val="Hyperlink"/>
                <w:noProof/>
              </w:rPr>
              <w:t>Introduction and Literature Review</w:t>
            </w:r>
            <w:r w:rsidR="0012294D">
              <w:rPr>
                <w:noProof/>
                <w:webHidden/>
              </w:rPr>
              <w:t>…………………………………………..</w:t>
            </w:r>
            <w:r w:rsidR="00D55B51">
              <w:rPr>
                <w:noProof/>
                <w:webHidden/>
              </w:rPr>
              <w:fldChar w:fldCharType="begin"/>
            </w:r>
            <w:r w:rsidR="00D55B51">
              <w:rPr>
                <w:noProof/>
                <w:webHidden/>
              </w:rPr>
              <w:instrText xml:space="preserve"> PAGEREF _Toc31979304 \h </w:instrText>
            </w:r>
            <w:r w:rsidR="00D55B51">
              <w:rPr>
                <w:noProof/>
                <w:webHidden/>
              </w:rPr>
            </w:r>
            <w:r w:rsidR="00D55B51">
              <w:rPr>
                <w:noProof/>
                <w:webHidden/>
              </w:rPr>
              <w:fldChar w:fldCharType="separate"/>
            </w:r>
            <w:r w:rsidR="00BD44A0">
              <w:rPr>
                <w:noProof/>
                <w:webHidden/>
              </w:rPr>
              <w:t>22</w:t>
            </w:r>
            <w:r w:rsidR="00D55B51">
              <w:rPr>
                <w:noProof/>
                <w:webHidden/>
              </w:rPr>
              <w:fldChar w:fldCharType="end"/>
            </w:r>
          </w:hyperlink>
        </w:p>
        <w:p w14:paraId="4C318D32" w14:textId="31143D87" w:rsidR="00D55B51" w:rsidRDefault="0060190E">
          <w:pPr>
            <w:pStyle w:val="TOC3"/>
            <w:tabs>
              <w:tab w:val="left" w:pos="1680"/>
              <w:tab w:val="right" w:leader="dot" w:pos="8296"/>
            </w:tabs>
            <w:ind w:left="960"/>
            <w:rPr>
              <w:rFonts w:asciiTheme="minorHAnsi" w:eastAsiaTheme="minorEastAsia" w:hAnsiTheme="minorHAnsi" w:cstheme="minorBidi"/>
              <w:noProof/>
              <w:sz w:val="22"/>
              <w:szCs w:val="22"/>
            </w:rPr>
          </w:pPr>
          <w:hyperlink w:anchor="_Toc31979305" w:history="1">
            <w:r w:rsidR="00D55B51" w:rsidRPr="00B76B00">
              <w:rPr>
                <w:rStyle w:val="Hyperlink"/>
                <w:noProof/>
              </w:rPr>
              <w:t>1.1</w:t>
            </w:r>
            <w:r w:rsidR="00D55B51">
              <w:rPr>
                <w:rFonts w:asciiTheme="minorHAnsi" w:eastAsiaTheme="minorEastAsia" w:hAnsiTheme="minorHAnsi" w:cstheme="minorBidi"/>
                <w:noProof/>
                <w:sz w:val="22"/>
                <w:szCs w:val="22"/>
              </w:rPr>
              <w:tab/>
            </w:r>
            <w:r w:rsidR="00D55B51" w:rsidRPr="00B76B00">
              <w:rPr>
                <w:rStyle w:val="Hyperlink"/>
                <w:noProof/>
              </w:rPr>
              <w:t>Introduction</w:t>
            </w:r>
            <w:r w:rsidR="00D55B51">
              <w:rPr>
                <w:noProof/>
                <w:webHidden/>
              </w:rPr>
              <w:tab/>
            </w:r>
            <w:r w:rsidR="00D55B51">
              <w:rPr>
                <w:noProof/>
                <w:webHidden/>
              </w:rPr>
              <w:fldChar w:fldCharType="begin"/>
            </w:r>
            <w:r w:rsidR="00D55B51">
              <w:rPr>
                <w:noProof/>
                <w:webHidden/>
              </w:rPr>
              <w:instrText xml:space="preserve"> PAGEREF _Toc31979305 \h </w:instrText>
            </w:r>
            <w:r w:rsidR="00D55B51">
              <w:rPr>
                <w:noProof/>
                <w:webHidden/>
              </w:rPr>
            </w:r>
            <w:r w:rsidR="00D55B51">
              <w:rPr>
                <w:noProof/>
                <w:webHidden/>
              </w:rPr>
              <w:fldChar w:fldCharType="separate"/>
            </w:r>
            <w:r w:rsidR="00BD44A0">
              <w:rPr>
                <w:noProof/>
                <w:webHidden/>
              </w:rPr>
              <w:t>22</w:t>
            </w:r>
            <w:r w:rsidR="00D55B51">
              <w:rPr>
                <w:noProof/>
                <w:webHidden/>
              </w:rPr>
              <w:fldChar w:fldCharType="end"/>
            </w:r>
          </w:hyperlink>
        </w:p>
        <w:p w14:paraId="2402A3F6" w14:textId="3FBA8208" w:rsidR="00D55B51" w:rsidRDefault="0060190E">
          <w:pPr>
            <w:pStyle w:val="TOC3"/>
            <w:tabs>
              <w:tab w:val="left" w:pos="1680"/>
              <w:tab w:val="right" w:leader="dot" w:pos="8296"/>
            </w:tabs>
            <w:ind w:left="960"/>
            <w:rPr>
              <w:rFonts w:asciiTheme="minorHAnsi" w:eastAsiaTheme="minorEastAsia" w:hAnsiTheme="minorHAnsi" w:cstheme="minorBidi"/>
              <w:noProof/>
              <w:sz w:val="22"/>
              <w:szCs w:val="22"/>
            </w:rPr>
          </w:pPr>
          <w:hyperlink w:anchor="_Toc31979306" w:history="1">
            <w:r w:rsidR="00D55B51" w:rsidRPr="00B76B00">
              <w:rPr>
                <w:rStyle w:val="Hyperlink"/>
                <w:noProof/>
              </w:rPr>
              <w:t>1.2</w:t>
            </w:r>
            <w:r w:rsidR="00D55B51">
              <w:rPr>
                <w:rFonts w:asciiTheme="minorHAnsi" w:eastAsiaTheme="minorEastAsia" w:hAnsiTheme="minorHAnsi" w:cstheme="minorBidi"/>
                <w:noProof/>
                <w:sz w:val="22"/>
                <w:szCs w:val="22"/>
              </w:rPr>
              <w:tab/>
            </w:r>
            <w:r w:rsidR="00D55B51" w:rsidRPr="00B76B00">
              <w:rPr>
                <w:rStyle w:val="Hyperlink"/>
                <w:noProof/>
              </w:rPr>
              <w:t>Theory of Optical Coherence Tomography</w:t>
            </w:r>
            <w:r w:rsidR="00D55B51">
              <w:rPr>
                <w:noProof/>
                <w:webHidden/>
              </w:rPr>
              <w:tab/>
            </w:r>
            <w:r w:rsidR="00D55B51">
              <w:rPr>
                <w:noProof/>
                <w:webHidden/>
              </w:rPr>
              <w:fldChar w:fldCharType="begin"/>
            </w:r>
            <w:r w:rsidR="00D55B51">
              <w:rPr>
                <w:noProof/>
                <w:webHidden/>
              </w:rPr>
              <w:instrText xml:space="preserve"> PAGEREF _Toc31979306 \h </w:instrText>
            </w:r>
            <w:r w:rsidR="00D55B51">
              <w:rPr>
                <w:noProof/>
                <w:webHidden/>
              </w:rPr>
            </w:r>
            <w:r w:rsidR="00D55B51">
              <w:rPr>
                <w:noProof/>
                <w:webHidden/>
              </w:rPr>
              <w:fldChar w:fldCharType="separate"/>
            </w:r>
            <w:r w:rsidR="00BD44A0">
              <w:rPr>
                <w:noProof/>
                <w:webHidden/>
              </w:rPr>
              <w:t>23</w:t>
            </w:r>
            <w:r w:rsidR="00D55B51">
              <w:rPr>
                <w:noProof/>
                <w:webHidden/>
              </w:rPr>
              <w:fldChar w:fldCharType="end"/>
            </w:r>
          </w:hyperlink>
        </w:p>
        <w:p w14:paraId="1458E452" w14:textId="5D312673" w:rsidR="00D55B51" w:rsidRDefault="0060190E">
          <w:pPr>
            <w:pStyle w:val="TOC3"/>
            <w:tabs>
              <w:tab w:val="left" w:pos="1680"/>
              <w:tab w:val="right" w:leader="dot" w:pos="8296"/>
            </w:tabs>
            <w:ind w:left="960"/>
            <w:rPr>
              <w:rFonts w:asciiTheme="minorHAnsi" w:eastAsiaTheme="minorEastAsia" w:hAnsiTheme="minorHAnsi" w:cstheme="minorBidi"/>
              <w:noProof/>
              <w:sz w:val="22"/>
              <w:szCs w:val="22"/>
            </w:rPr>
          </w:pPr>
          <w:hyperlink w:anchor="_Toc31979307" w:history="1">
            <w:r w:rsidR="00D55B51" w:rsidRPr="00B76B00">
              <w:rPr>
                <w:rStyle w:val="Hyperlink"/>
                <w:noProof/>
              </w:rPr>
              <w:t>1.3</w:t>
            </w:r>
            <w:r w:rsidR="00D55B51">
              <w:rPr>
                <w:rFonts w:asciiTheme="minorHAnsi" w:eastAsiaTheme="minorEastAsia" w:hAnsiTheme="minorHAnsi" w:cstheme="minorBidi"/>
                <w:noProof/>
                <w:sz w:val="22"/>
                <w:szCs w:val="22"/>
              </w:rPr>
              <w:tab/>
            </w:r>
            <w:r w:rsidR="00D55B51" w:rsidRPr="00B76B00">
              <w:rPr>
                <w:rStyle w:val="Hyperlink"/>
                <w:noProof/>
              </w:rPr>
              <w:t>Fourier-domain OCT</w:t>
            </w:r>
            <w:r w:rsidR="00D55B51">
              <w:rPr>
                <w:noProof/>
                <w:webHidden/>
              </w:rPr>
              <w:tab/>
            </w:r>
            <w:r w:rsidR="00D55B51">
              <w:rPr>
                <w:noProof/>
                <w:webHidden/>
              </w:rPr>
              <w:fldChar w:fldCharType="begin"/>
            </w:r>
            <w:r w:rsidR="00D55B51">
              <w:rPr>
                <w:noProof/>
                <w:webHidden/>
              </w:rPr>
              <w:instrText xml:space="preserve"> PAGEREF _Toc31979307 \h </w:instrText>
            </w:r>
            <w:r w:rsidR="00D55B51">
              <w:rPr>
                <w:noProof/>
                <w:webHidden/>
              </w:rPr>
            </w:r>
            <w:r w:rsidR="00D55B51">
              <w:rPr>
                <w:noProof/>
                <w:webHidden/>
              </w:rPr>
              <w:fldChar w:fldCharType="separate"/>
            </w:r>
            <w:r w:rsidR="00BD44A0">
              <w:rPr>
                <w:noProof/>
                <w:webHidden/>
              </w:rPr>
              <w:t>29</w:t>
            </w:r>
            <w:r w:rsidR="00D55B51">
              <w:rPr>
                <w:noProof/>
                <w:webHidden/>
              </w:rPr>
              <w:fldChar w:fldCharType="end"/>
            </w:r>
          </w:hyperlink>
        </w:p>
        <w:p w14:paraId="313BC9FF" w14:textId="636CD173" w:rsidR="00D55B51" w:rsidRDefault="0060190E">
          <w:pPr>
            <w:pStyle w:val="TOC4"/>
            <w:tabs>
              <w:tab w:val="left" w:pos="2100"/>
              <w:tab w:val="right" w:leader="dot" w:pos="8296"/>
            </w:tabs>
            <w:ind w:left="1440"/>
            <w:rPr>
              <w:rFonts w:asciiTheme="minorHAnsi" w:eastAsiaTheme="minorEastAsia" w:hAnsiTheme="minorHAnsi" w:cstheme="minorBidi"/>
              <w:noProof/>
              <w:sz w:val="22"/>
              <w:szCs w:val="22"/>
            </w:rPr>
          </w:pPr>
          <w:hyperlink w:anchor="_Toc31979308" w:history="1">
            <w:r w:rsidR="00D55B51" w:rsidRPr="00B76B00">
              <w:rPr>
                <w:rStyle w:val="Hyperlink"/>
                <w:noProof/>
              </w:rPr>
              <w:t>1.3.1</w:t>
            </w:r>
            <w:r w:rsidR="00D55B51">
              <w:rPr>
                <w:rFonts w:asciiTheme="minorHAnsi" w:eastAsiaTheme="minorEastAsia" w:hAnsiTheme="minorHAnsi" w:cstheme="minorBidi"/>
                <w:noProof/>
                <w:sz w:val="22"/>
                <w:szCs w:val="22"/>
              </w:rPr>
              <w:tab/>
            </w:r>
            <w:r w:rsidR="00D55B51" w:rsidRPr="00B76B00">
              <w:rPr>
                <w:rStyle w:val="Hyperlink"/>
                <w:noProof/>
              </w:rPr>
              <w:t>Resolution</w:t>
            </w:r>
            <w:r w:rsidR="00D55B51">
              <w:rPr>
                <w:noProof/>
                <w:webHidden/>
              </w:rPr>
              <w:tab/>
            </w:r>
            <w:r w:rsidR="00D55B51">
              <w:rPr>
                <w:noProof/>
                <w:webHidden/>
              </w:rPr>
              <w:fldChar w:fldCharType="begin"/>
            </w:r>
            <w:r w:rsidR="00D55B51">
              <w:rPr>
                <w:noProof/>
                <w:webHidden/>
              </w:rPr>
              <w:instrText xml:space="preserve"> PAGEREF _Toc31979308 \h </w:instrText>
            </w:r>
            <w:r w:rsidR="00D55B51">
              <w:rPr>
                <w:noProof/>
                <w:webHidden/>
              </w:rPr>
            </w:r>
            <w:r w:rsidR="00D55B51">
              <w:rPr>
                <w:noProof/>
                <w:webHidden/>
              </w:rPr>
              <w:fldChar w:fldCharType="separate"/>
            </w:r>
            <w:r w:rsidR="00BD44A0">
              <w:rPr>
                <w:noProof/>
                <w:webHidden/>
              </w:rPr>
              <w:t>30</w:t>
            </w:r>
            <w:r w:rsidR="00D55B51">
              <w:rPr>
                <w:noProof/>
                <w:webHidden/>
              </w:rPr>
              <w:fldChar w:fldCharType="end"/>
            </w:r>
          </w:hyperlink>
        </w:p>
        <w:p w14:paraId="5DC11BEB" w14:textId="71A8E177" w:rsidR="00D55B51" w:rsidRDefault="0060190E">
          <w:pPr>
            <w:pStyle w:val="TOC4"/>
            <w:tabs>
              <w:tab w:val="left" w:pos="2100"/>
              <w:tab w:val="right" w:leader="dot" w:pos="8296"/>
            </w:tabs>
            <w:ind w:left="1440"/>
            <w:rPr>
              <w:rFonts w:asciiTheme="minorHAnsi" w:eastAsiaTheme="minorEastAsia" w:hAnsiTheme="minorHAnsi" w:cstheme="minorBidi"/>
              <w:noProof/>
              <w:sz w:val="22"/>
              <w:szCs w:val="22"/>
            </w:rPr>
          </w:pPr>
          <w:hyperlink w:anchor="_Toc31979309" w:history="1">
            <w:r w:rsidR="00D55B51" w:rsidRPr="00B76B00">
              <w:rPr>
                <w:rStyle w:val="Hyperlink"/>
                <w:noProof/>
              </w:rPr>
              <w:t>1.3.2</w:t>
            </w:r>
            <w:r w:rsidR="00D55B51">
              <w:rPr>
                <w:rFonts w:asciiTheme="minorHAnsi" w:eastAsiaTheme="minorEastAsia" w:hAnsiTheme="minorHAnsi" w:cstheme="minorBidi"/>
                <w:noProof/>
                <w:sz w:val="22"/>
                <w:szCs w:val="22"/>
              </w:rPr>
              <w:tab/>
            </w:r>
            <w:r w:rsidR="00D55B51" w:rsidRPr="00B76B00">
              <w:rPr>
                <w:rStyle w:val="Hyperlink"/>
                <w:noProof/>
              </w:rPr>
              <w:t>Sensitivity</w:t>
            </w:r>
            <w:r w:rsidR="00D55B51">
              <w:rPr>
                <w:noProof/>
                <w:webHidden/>
              </w:rPr>
              <w:tab/>
            </w:r>
            <w:r w:rsidR="00D55B51">
              <w:rPr>
                <w:noProof/>
                <w:webHidden/>
              </w:rPr>
              <w:fldChar w:fldCharType="begin"/>
            </w:r>
            <w:r w:rsidR="00D55B51">
              <w:rPr>
                <w:noProof/>
                <w:webHidden/>
              </w:rPr>
              <w:instrText xml:space="preserve"> PAGEREF _Toc31979309 \h </w:instrText>
            </w:r>
            <w:r w:rsidR="00D55B51">
              <w:rPr>
                <w:noProof/>
                <w:webHidden/>
              </w:rPr>
            </w:r>
            <w:r w:rsidR="00D55B51">
              <w:rPr>
                <w:noProof/>
                <w:webHidden/>
              </w:rPr>
              <w:fldChar w:fldCharType="separate"/>
            </w:r>
            <w:r w:rsidR="00BD44A0">
              <w:rPr>
                <w:noProof/>
                <w:webHidden/>
              </w:rPr>
              <w:t>32</w:t>
            </w:r>
            <w:r w:rsidR="00D55B51">
              <w:rPr>
                <w:noProof/>
                <w:webHidden/>
              </w:rPr>
              <w:fldChar w:fldCharType="end"/>
            </w:r>
          </w:hyperlink>
        </w:p>
        <w:p w14:paraId="5458EFDF" w14:textId="6B0AAE70" w:rsidR="00D55B51" w:rsidRDefault="0060190E">
          <w:pPr>
            <w:pStyle w:val="TOC4"/>
            <w:tabs>
              <w:tab w:val="left" w:pos="2100"/>
              <w:tab w:val="right" w:leader="dot" w:pos="8296"/>
            </w:tabs>
            <w:ind w:left="1440"/>
            <w:rPr>
              <w:rFonts w:asciiTheme="minorHAnsi" w:eastAsiaTheme="minorEastAsia" w:hAnsiTheme="minorHAnsi" w:cstheme="minorBidi"/>
              <w:noProof/>
              <w:sz w:val="22"/>
              <w:szCs w:val="22"/>
            </w:rPr>
          </w:pPr>
          <w:hyperlink w:anchor="_Toc31979310" w:history="1">
            <w:r w:rsidR="00D55B51" w:rsidRPr="00B76B00">
              <w:rPr>
                <w:rStyle w:val="Hyperlink"/>
                <w:noProof/>
              </w:rPr>
              <w:t>1.3.3</w:t>
            </w:r>
            <w:r w:rsidR="00D55B51">
              <w:rPr>
                <w:rFonts w:asciiTheme="minorHAnsi" w:eastAsiaTheme="minorEastAsia" w:hAnsiTheme="minorHAnsi" w:cstheme="minorBidi"/>
                <w:noProof/>
                <w:sz w:val="22"/>
                <w:szCs w:val="22"/>
              </w:rPr>
              <w:tab/>
            </w:r>
            <w:r w:rsidR="00D55B51" w:rsidRPr="00B76B00">
              <w:rPr>
                <w:rStyle w:val="Hyperlink"/>
                <w:noProof/>
              </w:rPr>
              <w:t>Sensitivity falloff</w:t>
            </w:r>
            <w:r w:rsidR="00D55B51">
              <w:rPr>
                <w:noProof/>
                <w:webHidden/>
              </w:rPr>
              <w:tab/>
            </w:r>
            <w:r w:rsidR="00D55B51">
              <w:rPr>
                <w:noProof/>
                <w:webHidden/>
              </w:rPr>
              <w:fldChar w:fldCharType="begin"/>
            </w:r>
            <w:r w:rsidR="00D55B51">
              <w:rPr>
                <w:noProof/>
                <w:webHidden/>
              </w:rPr>
              <w:instrText xml:space="preserve"> PAGEREF _Toc31979310 \h </w:instrText>
            </w:r>
            <w:r w:rsidR="00D55B51">
              <w:rPr>
                <w:noProof/>
                <w:webHidden/>
              </w:rPr>
            </w:r>
            <w:r w:rsidR="00D55B51">
              <w:rPr>
                <w:noProof/>
                <w:webHidden/>
              </w:rPr>
              <w:fldChar w:fldCharType="separate"/>
            </w:r>
            <w:r w:rsidR="00BD44A0">
              <w:rPr>
                <w:noProof/>
                <w:webHidden/>
              </w:rPr>
              <w:t>33</w:t>
            </w:r>
            <w:r w:rsidR="00D55B51">
              <w:rPr>
                <w:noProof/>
                <w:webHidden/>
              </w:rPr>
              <w:fldChar w:fldCharType="end"/>
            </w:r>
          </w:hyperlink>
        </w:p>
        <w:p w14:paraId="72F70E42" w14:textId="6887407C" w:rsidR="00D55B51" w:rsidRDefault="0060190E">
          <w:pPr>
            <w:pStyle w:val="TOC3"/>
            <w:tabs>
              <w:tab w:val="left" w:pos="1680"/>
              <w:tab w:val="right" w:leader="dot" w:pos="8296"/>
            </w:tabs>
            <w:ind w:left="960"/>
            <w:rPr>
              <w:rFonts w:asciiTheme="minorHAnsi" w:eastAsiaTheme="minorEastAsia" w:hAnsiTheme="minorHAnsi" w:cstheme="minorBidi"/>
              <w:noProof/>
              <w:sz w:val="22"/>
              <w:szCs w:val="22"/>
            </w:rPr>
          </w:pPr>
          <w:hyperlink w:anchor="_Toc31979311" w:history="1">
            <w:r w:rsidR="00D55B51" w:rsidRPr="00B76B00">
              <w:rPr>
                <w:rStyle w:val="Hyperlink"/>
                <w:noProof/>
              </w:rPr>
              <w:t>1.4</w:t>
            </w:r>
            <w:r w:rsidR="00D55B51">
              <w:rPr>
                <w:rFonts w:asciiTheme="minorHAnsi" w:eastAsiaTheme="minorEastAsia" w:hAnsiTheme="minorHAnsi" w:cstheme="minorBidi"/>
                <w:noProof/>
                <w:sz w:val="22"/>
                <w:szCs w:val="22"/>
              </w:rPr>
              <w:tab/>
            </w:r>
            <w:r w:rsidR="00D55B51" w:rsidRPr="00B76B00">
              <w:rPr>
                <w:rStyle w:val="Hyperlink"/>
                <w:noProof/>
              </w:rPr>
              <w:t>Magnetomotive OCT</w:t>
            </w:r>
            <w:r w:rsidR="00D55B51">
              <w:rPr>
                <w:noProof/>
                <w:webHidden/>
              </w:rPr>
              <w:tab/>
            </w:r>
            <w:r w:rsidR="00D55B51">
              <w:rPr>
                <w:noProof/>
                <w:webHidden/>
              </w:rPr>
              <w:fldChar w:fldCharType="begin"/>
            </w:r>
            <w:r w:rsidR="00D55B51">
              <w:rPr>
                <w:noProof/>
                <w:webHidden/>
              </w:rPr>
              <w:instrText xml:space="preserve"> PAGEREF _Toc31979311 \h </w:instrText>
            </w:r>
            <w:r w:rsidR="00D55B51">
              <w:rPr>
                <w:noProof/>
                <w:webHidden/>
              </w:rPr>
            </w:r>
            <w:r w:rsidR="00D55B51">
              <w:rPr>
                <w:noProof/>
                <w:webHidden/>
              </w:rPr>
              <w:fldChar w:fldCharType="separate"/>
            </w:r>
            <w:r w:rsidR="00BD44A0">
              <w:rPr>
                <w:noProof/>
                <w:webHidden/>
              </w:rPr>
              <w:t>34</w:t>
            </w:r>
            <w:r w:rsidR="00D55B51">
              <w:rPr>
                <w:noProof/>
                <w:webHidden/>
              </w:rPr>
              <w:fldChar w:fldCharType="end"/>
            </w:r>
          </w:hyperlink>
        </w:p>
        <w:p w14:paraId="0AEAE86D" w14:textId="72BFE165" w:rsidR="00D55B51" w:rsidRDefault="0060190E">
          <w:pPr>
            <w:pStyle w:val="TOC4"/>
            <w:tabs>
              <w:tab w:val="left" w:pos="2100"/>
              <w:tab w:val="right" w:leader="dot" w:pos="8296"/>
            </w:tabs>
            <w:ind w:left="1440"/>
            <w:rPr>
              <w:rFonts w:asciiTheme="minorHAnsi" w:eastAsiaTheme="minorEastAsia" w:hAnsiTheme="minorHAnsi" w:cstheme="minorBidi"/>
              <w:noProof/>
              <w:sz w:val="22"/>
              <w:szCs w:val="22"/>
            </w:rPr>
          </w:pPr>
          <w:hyperlink w:anchor="_Toc31979312" w:history="1">
            <w:r w:rsidR="00D55B51" w:rsidRPr="00B76B00">
              <w:rPr>
                <w:rStyle w:val="Hyperlink"/>
                <w:noProof/>
              </w:rPr>
              <w:t>1.4.1</w:t>
            </w:r>
            <w:r w:rsidR="00D55B51">
              <w:rPr>
                <w:rFonts w:asciiTheme="minorHAnsi" w:eastAsiaTheme="minorEastAsia" w:hAnsiTheme="minorHAnsi" w:cstheme="minorBidi"/>
                <w:noProof/>
                <w:sz w:val="22"/>
                <w:szCs w:val="22"/>
              </w:rPr>
              <w:tab/>
            </w:r>
            <w:r w:rsidR="00D55B51" w:rsidRPr="00B76B00">
              <w:rPr>
                <w:rStyle w:val="Hyperlink"/>
                <w:noProof/>
              </w:rPr>
              <w:t>Theory of phase-sensitive OCT</w:t>
            </w:r>
            <w:r w:rsidR="00D55B51">
              <w:rPr>
                <w:noProof/>
                <w:webHidden/>
              </w:rPr>
              <w:tab/>
            </w:r>
            <w:r w:rsidR="00D55B51">
              <w:rPr>
                <w:noProof/>
                <w:webHidden/>
              </w:rPr>
              <w:fldChar w:fldCharType="begin"/>
            </w:r>
            <w:r w:rsidR="00D55B51">
              <w:rPr>
                <w:noProof/>
                <w:webHidden/>
              </w:rPr>
              <w:instrText xml:space="preserve"> PAGEREF _Toc31979312 \h </w:instrText>
            </w:r>
            <w:r w:rsidR="00D55B51">
              <w:rPr>
                <w:noProof/>
                <w:webHidden/>
              </w:rPr>
            </w:r>
            <w:r w:rsidR="00D55B51">
              <w:rPr>
                <w:noProof/>
                <w:webHidden/>
              </w:rPr>
              <w:fldChar w:fldCharType="separate"/>
            </w:r>
            <w:r w:rsidR="00BD44A0">
              <w:rPr>
                <w:noProof/>
                <w:webHidden/>
              </w:rPr>
              <w:t>36</w:t>
            </w:r>
            <w:r w:rsidR="00D55B51">
              <w:rPr>
                <w:noProof/>
                <w:webHidden/>
              </w:rPr>
              <w:fldChar w:fldCharType="end"/>
            </w:r>
          </w:hyperlink>
        </w:p>
        <w:p w14:paraId="70E3472E" w14:textId="06D1D5C8" w:rsidR="00D55B51" w:rsidRDefault="0060190E">
          <w:pPr>
            <w:pStyle w:val="TOC4"/>
            <w:tabs>
              <w:tab w:val="left" w:pos="2100"/>
              <w:tab w:val="right" w:leader="dot" w:pos="8296"/>
            </w:tabs>
            <w:ind w:left="1440"/>
            <w:rPr>
              <w:rFonts w:asciiTheme="minorHAnsi" w:eastAsiaTheme="minorEastAsia" w:hAnsiTheme="minorHAnsi" w:cstheme="minorBidi"/>
              <w:noProof/>
              <w:sz w:val="22"/>
              <w:szCs w:val="22"/>
            </w:rPr>
          </w:pPr>
          <w:hyperlink w:anchor="_Toc31979313" w:history="1">
            <w:r w:rsidR="00D55B51" w:rsidRPr="00B76B00">
              <w:rPr>
                <w:rStyle w:val="Hyperlink"/>
                <w:noProof/>
              </w:rPr>
              <w:t>1.4.2</w:t>
            </w:r>
            <w:r w:rsidR="00D55B51">
              <w:rPr>
                <w:rFonts w:asciiTheme="minorHAnsi" w:eastAsiaTheme="minorEastAsia" w:hAnsiTheme="minorHAnsi" w:cstheme="minorBidi"/>
                <w:noProof/>
                <w:sz w:val="22"/>
                <w:szCs w:val="22"/>
              </w:rPr>
              <w:tab/>
            </w:r>
            <w:r w:rsidR="00D55B51" w:rsidRPr="00B76B00">
              <w:rPr>
                <w:rStyle w:val="Hyperlink"/>
                <w:noProof/>
              </w:rPr>
              <w:t>Theory of MMOCT</w:t>
            </w:r>
            <w:r w:rsidR="00D55B51">
              <w:rPr>
                <w:noProof/>
                <w:webHidden/>
              </w:rPr>
              <w:tab/>
            </w:r>
            <w:r w:rsidR="00D55B51">
              <w:rPr>
                <w:noProof/>
                <w:webHidden/>
              </w:rPr>
              <w:fldChar w:fldCharType="begin"/>
            </w:r>
            <w:r w:rsidR="00D55B51">
              <w:rPr>
                <w:noProof/>
                <w:webHidden/>
              </w:rPr>
              <w:instrText xml:space="preserve"> PAGEREF _Toc31979313 \h </w:instrText>
            </w:r>
            <w:r w:rsidR="00D55B51">
              <w:rPr>
                <w:noProof/>
                <w:webHidden/>
              </w:rPr>
            </w:r>
            <w:r w:rsidR="00D55B51">
              <w:rPr>
                <w:noProof/>
                <w:webHidden/>
              </w:rPr>
              <w:fldChar w:fldCharType="separate"/>
            </w:r>
            <w:r w:rsidR="00BD44A0">
              <w:rPr>
                <w:noProof/>
                <w:webHidden/>
              </w:rPr>
              <w:t>38</w:t>
            </w:r>
            <w:r w:rsidR="00D55B51">
              <w:rPr>
                <w:noProof/>
                <w:webHidden/>
              </w:rPr>
              <w:fldChar w:fldCharType="end"/>
            </w:r>
          </w:hyperlink>
        </w:p>
        <w:p w14:paraId="5A2EA8A5" w14:textId="620BBC5B" w:rsidR="00D55B51" w:rsidRDefault="0060190E">
          <w:pPr>
            <w:pStyle w:val="TOC4"/>
            <w:tabs>
              <w:tab w:val="left" w:pos="2100"/>
              <w:tab w:val="right" w:leader="dot" w:pos="8296"/>
            </w:tabs>
            <w:ind w:left="1440"/>
            <w:rPr>
              <w:rFonts w:asciiTheme="minorHAnsi" w:eastAsiaTheme="minorEastAsia" w:hAnsiTheme="minorHAnsi" w:cstheme="minorBidi"/>
              <w:noProof/>
              <w:sz w:val="22"/>
              <w:szCs w:val="22"/>
            </w:rPr>
          </w:pPr>
          <w:hyperlink w:anchor="_Toc31979314" w:history="1">
            <w:r w:rsidR="00D55B51" w:rsidRPr="00B76B00">
              <w:rPr>
                <w:rStyle w:val="Hyperlink"/>
                <w:noProof/>
              </w:rPr>
              <w:t>1.4.3</w:t>
            </w:r>
            <w:r w:rsidR="00D55B51">
              <w:rPr>
                <w:rFonts w:asciiTheme="minorHAnsi" w:eastAsiaTheme="minorEastAsia" w:hAnsiTheme="minorHAnsi" w:cstheme="minorBidi"/>
                <w:noProof/>
                <w:sz w:val="22"/>
                <w:szCs w:val="22"/>
              </w:rPr>
              <w:tab/>
            </w:r>
            <w:r w:rsidR="00D55B51" w:rsidRPr="00B76B00">
              <w:rPr>
                <w:rStyle w:val="Hyperlink"/>
                <w:noProof/>
              </w:rPr>
              <w:t>Contrast agents for MMOCT</w:t>
            </w:r>
            <w:r w:rsidR="00D55B51">
              <w:rPr>
                <w:noProof/>
                <w:webHidden/>
              </w:rPr>
              <w:tab/>
            </w:r>
            <w:r w:rsidR="00D55B51">
              <w:rPr>
                <w:noProof/>
                <w:webHidden/>
              </w:rPr>
              <w:fldChar w:fldCharType="begin"/>
            </w:r>
            <w:r w:rsidR="00D55B51">
              <w:rPr>
                <w:noProof/>
                <w:webHidden/>
              </w:rPr>
              <w:instrText xml:space="preserve"> PAGEREF _Toc31979314 \h </w:instrText>
            </w:r>
            <w:r w:rsidR="00D55B51">
              <w:rPr>
                <w:noProof/>
                <w:webHidden/>
              </w:rPr>
            </w:r>
            <w:r w:rsidR="00D55B51">
              <w:rPr>
                <w:noProof/>
                <w:webHidden/>
              </w:rPr>
              <w:fldChar w:fldCharType="separate"/>
            </w:r>
            <w:r w:rsidR="00BD44A0">
              <w:rPr>
                <w:noProof/>
                <w:webHidden/>
              </w:rPr>
              <w:t>41</w:t>
            </w:r>
            <w:r w:rsidR="00D55B51">
              <w:rPr>
                <w:noProof/>
                <w:webHidden/>
              </w:rPr>
              <w:fldChar w:fldCharType="end"/>
            </w:r>
          </w:hyperlink>
        </w:p>
        <w:p w14:paraId="4B08A260" w14:textId="1195DBAF" w:rsidR="00D55B51" w:rsidRDefault="0060190E">
          <w:pPr>
            <w:pStyle w:val="TOC4"/>
            <w:tabs>
              <w:tab w:val="left" w:pos="2100"/>
              <w:tab w:val="right" w:leader="dot" w:pos="8296"/>
            </w:tabs>
            <w:ind w:left="1440"/>
            <w:rPr>
              <w:rFonts w:asciiTheme="minorHAnsi" w:eastAsiaTheme="minorEastAsia" w:hAnsiTheme="minorHAnsi" w:cstheme="minorBidi"/>
              <w:noProof/>
              <w:sz w:val="22"/>
              <w:szCs w:val="22"/>
            </w:rPr>
          </w:pPr>
          <w:hyperlink w:anchor="_Toc31979315" w:history="1">
            <w:r w:rsidR="00D55B51" w:rsidRPr="00B76B00">
              <w:rPr>
                <w:rStyle w:val="Hyperlink"/>
                <w:noProof/>
              </w:rPr>
              <w:t>1.4.4</w:t>
            </w:r>
            <w:r w:rsidR="00D55B51">
              <w:rPr>
                <w:rFonts w:asciiTheme="minorHAnsi" w:eastAsiaTheme="minorEastAsia" w:hAnsiTheme="minorHAnsi" w:cstheme="minorBidi"/>
                <w:noProof/>
                <w:sz w:val="22"/>
                <w:szCs w:val="22"/>
              </w:rPr>
              <w:tab/>
            </w:r>
            <w:r w:rsidR="00D55B51" w:rsidRPr="00B76B00">
              <w:rPr>
                <w:rStyle w:val="Hyperlink"/>
                <w:noProof/>
              </w:rPr>
              <w:t>Superparamagnetism</w:t>
            </w:r>
            <w:r w:rsidR="00D55B51">
              <w:rPr>
                <w:noProof/>
                <w:webHidden/>
              </w:rPr>
              <w:tab/>
            </w:r>
            <w:r w:rsidR="00D55B51">
              <w:rPr>
                <w:noProof/>
                <w:webHidden/>
              </w:rPr>
              <w:fldChar w:fldCharType="begin"/>
            </w:r>
            <w:r w:rsidR="00D55B51">
              <w:rPr>
                <w:noProof/>
                <w:webHidden/>
              </w:rPr>
              <w:instrText xml:space="preserve"> PAGEREF _Toc31979315 \h </w:instrText>
            </w:r>
            <w:r w:rsidR="00D55B51">
              <w:rPr>
                <w:noProof/>
                <w:webHidden/>
              </w:rPr>
            </w:r>
            <w:r w:rsidR="00D55B51">
              <w:rPr>
                <w:noProof/>
                <w:webHidden/>
              </w:rPr>
              <w:fldChar w:fldCharType="separate"/>
            </w:r>
            <w:r w:rsidR="00BD44A0">
              <w:rPr>
                <w:noProof/>
                <w:webHidden/>
              </w:rPr>
              <w:t>42</w:t>
            </w:r>
            <w:r w:rsidR="00D55B51">
              <w:rPr>
                <w:noProof/>
                <w:webHidden/>
              </w:rPr>
              <w:fldChar w:fldCharType="end"/>
            </w:r>
          </w:hyperlink>
        </w:p>
        <w:p w14:paraId="254A0DF3" w14:textId="28C2C063" w:rsidR="00D55B51" w:rsidRDefault="0060190E">
          <w:pPr>
            <w:pStyle w:val="TOC4"/>
            <w:tabs>
              <w:tab w:val="left" w:pos="2100"/>
              <w:tab w:val="right" w:leader="dot" w:pos="8296"/>
            </w:tabs>
            <w:ind w:left="1440"/>
            <w:rPr>
              <w:rFonts w:asciiTheme="minorHAnsi" w:eastAsiaTheme="minorEastAsia" w:hAnsiTheme="minorHAnsi" w:cstheme="minorBidi"/>
              <w:noProof/>
              <w:sz w:val="22"/>
              <w:szCs w:val="22"/>
            </w:rPr>
          </w:pPr>
          <w:hyperlink w:anchor="_Toc31979316" w:history="1">
            <w:r w:rsidR="00D55B51" w:rsidRPr="00B76B00">
              <w:rPr>
                <w:rStyle w:val="Hyperlink"/>
                <w:noProof/>
              </w:rPr>
              <w:t>1.4.5</w:t>
            </w:r>
            <w:r w:rsidR="00D55B51">
              <w:rPr>
                <w:rFonts w:asciiTheme="minorHAnsi" w:eastAsiaTheme="minorEastAsia" w:hAnsiTheme="minorHAnsi" w:cstheme="minorBidi"/>
                <w:noProof/>
                <w:sz w:val="22"/>
                <w:szCs w:val="22"/>
              </w:rPr>
              <w:tab/>
            </w:r>
            <w:r w:rsidR="00D55B51" w:rsidRPr="00B76B00">
              <w:rPr>
                <w:rStyle w:val="Hyperlink"/>
                <w:noProof/>
              </w:rPr>
              <w:t>Applications of MMOCT</w:t>
            </w:r>
            <w:r w:rsidR="00D55B51">
              <w:rPr>
                <w:noProof/>
                <w:webHidden/>
              </w:rPr>
              <w:tab/>
            </w:r>
            <w:r w:rsidR="00D55B51">
              <w:rPr>
                <w:noProof/>
                <w:webHidden/>
              </w:rPr>
              <w:fldChar w:fldCharType="begin"/>
            </w:r>
            <w:r w:rsidR="00D55B51">
              <w:rPr>
                <w:noProof/>
                <w:webHidden/>
              </w:rPr>
              <w:instrText xml:space="preserve"> PAGEREF _Toc31979316 \h </w:instrText>
            </w:r>
            <w:r w:rsidR="00D55B51">
              <w:rPr>
                <w:noProof/>
                <w:webHidden/>
              </w:rPr>
            </w:r>
            <w:r w:rsidR="00D55B51">
              <w:rPr>
                <w:noProof/>
                <w:webHidden/>
              </w:rPr>
              <w:fldChar w:fldCharType="separate"/>
            </w:r>
            <w:r w:rsidR="00BD44A0">
              <w:rPr>
                <w:noProof/>
                <w:webHidden/>
              </w:rPr>
              <w:t>45</w:t>
            </w:r>
            <w:r w:rsidR="00D55B51">
              <w:rPr>
                <w:noProof/>
                <w:webHidden/>
              </w:rPr>
              <w:fldChar w:fldCharType="end"/>
            </w:r>
          </w:hyperlink>
        </w:p>
        <w:p w14:paraId="2505EB49" w14:textId="38C2C40E" w:rsidR="00D55B51" w:rsidRDefault="0060190E">
          <w:pPr>
            <w:pStyle w:val="TOC4"/>
            <w:tabs>
              <w:tab w:val="left" w:pos="2100"/>
              <w:tab w:val="right" w:leader="dot" w:pos="8296"/>
            </w:tabs>
            <w:ind w:left="1440"/>
            <w:rPr>
              <w:rFonts w:asciiTheme="minorHAnsi" w:eastAsiaTheme="minorEastAsia" w:hAnsiTheme="minorHAnsi" w:cstheme="minorBidi"/>
              <w:noProof/>
              <w:sz w:val="22"/>
              <w:szCs w:val="22"/>
            </w:rPr>
          </w:pPr>
          <w:hyperlink w:anchor="_Toc31979317" w:history="1">
            <w:r w:rsidR="00D55B51" w:rsidRPr="00B76B00">
              <w:rPr>
                <w:rStyle w:val="Hyperlink"/>
                <w:noProof/>
              </w:rPr>
              <w:t>1.4.6</w:t>
            </w:r>
            <w:r w:rsidR="00D55B51">
              <w:rPr>
                <w:rFonts w:asciiTheme="minorHAnsi" w:eastAsiaTheme="minorEastAsia" w:hAnsiTheme="minorHAnsi" w:cstheme="minorBidi"/>
                <w:noProof/>
                <w:sz w:val="22"/>
                <w:szCs w:val="22"/>
              </w:rPr>
              <w:tab/>
            </w:r>
            <w:r w:rsidR="00D55B51" w:rsidRPr="00B76B00">
              <w:rPr>
                <w:rStyle w:val="Hyperlink"/>
                <w:noProof/>
              </w:rPr>
              <w:t>Development and applications of MMOCE</w:t>
            </w:r>
            <w:r w:rsidR="00D55B51">
              <w:rPr>
                <w:noProof/>
                <w:webHidden/>
              </w:rPr>
              <w:tab/>
            </w:r>
            <w:r w:rsidR="00D55B51">
              <w:rPr>
                <w:noProof/>
                <w:webHidden/>
              </w:rPr>
              <w:fldChar w:fldCharType="begin"/>
            </w:r>
            <w:r w:rsidR="00D55B51">
              <w:rPr>
                <w:noProof/>
                <w:webHidden/>
              </w:rPr>
              <w:instrText xml:space="preserve"> PAGEREF _Toc31979317 \h </w:instrText>
            </w:r>
            <w:r w:rsidR="00D55B51">
              <w:rPr>
                <w:noProof/>
                <w:webHidden/>
              </w:rPr>
            </w:r>
            <w:r w:rsidR="00D55B51">
              <w:rPr>
                <w:noProof/>
                <w:webHidden/>
              </w:rPr>
              <w:fldChar w:fldCharType="separate"/>
            </w:r>
            <w:r w:rsidR="00BD44A0">
              <w:rPr>
                <w:noProof/>
                <w:webHidden/>
              </w:rPr>
              <w:t>46</w:t>
            </w:r>
            <w:r w:rsidR="00D55B51">
              <w:rPr>
                <w:noProof/>
                <w:webHidden/>
              </w:rPr>
              <w:fldChar w:fldCharType="end"/>
            </w:r>
          </w:hyperlink>
        </w:p>
        <w:p w14:paraId="6F201859" w14:textId="6C88B316" w:rsidR="00D55B51" w:rsidRDefault="0060190E">
          <w:pPr>
            <w:pStyle w:val="TOC3"/>
            <w:tabs>
              <w:tab w:val="left" w:pos="1680"/>
              <w:tab w:val="right" w:leader="dot" w:pos="8296"/>
            </w:tabs>
            <w:ind w:left="960"/>
            <w:rPr>
              <w:rFonts w:asciiTheme="minorHAnsi" w:eastAsiaTheme="minorEastAsia" w:hAnsiTheme="minorHAnsi" w:cstheme="minorBidi"/>
              <w:noProof/>
              <w:sz w:val="22"/>
              <w:szCs w:val="22"/>
            </w:rPr>
          </w:pPr>
          <w:hyperlink w:anchor="_Toc31979318" w:history="1">
            <w:r w:rsidR="00D55B51" w:rsidRPr="00B76B00">
              <w:rPr>
                <w:rStyle w:val="Hyperlink"/>
                <w:noProof/>
              </w:rPr>
              <w:t>1.5</w:t>
            </w:r>
            <w:r w:rsidR="00D55B51">
              <w:rPr>
                <w:rFonts w:asciiTheme="minorHAnsi" w:eastAsiaTheme="minorEastAsia" w:hAnsiTheme="minorHAnsi" w:cstheme="minorBidi"/>
                <w:noProof/>
                <w:sz w:val="22"/>
                <w:szCs w:val="22"/>
              </w:rPr>
              <w:tab/>
            </w:r>
            <w:r w:rsidR="00D55B51" w:rsidRPr="00B76B00">
              <w:rPr>
                <w:rStyle w:val="Hyperlink"/>
                <w:noProof/>
              </w:rPr>
              <w:t>Polarization-sensitive OCT</w:t>
            </w:r>
            <w:r w:rsidR="00D55B51">
              <w:rPr>
                <w:noProof/>
                <w:webHidden/>
              </w:rPr>
              <w:tab/>
            </w:r>
            <w:r w:rsidR="00D55B51">
              <w:rPr>
                <w:noProof/>
                <w:webHidden/>
              </w:rPr>
              <w:fldChar w:fldCharType="begin"/>
            </w:r>
            <w:r w:rsidR="00D55B51">
              <w:rPr>
                <w:noProof/>
                <w:webHidden/>
              </w:rPr>
              <w:instrText xml:space="preserve"> PAGEREF _Toc31979318 \h </w:instrText>
            </w:r>
            <w:r w:rsidR="00D55B51">
              <w:rPr>
                <w:noProof/>
                <w:webHidden/>
              </w:rPr>
            </w:r>
            <w:r w:rsidR="00D55B51">
              <w:rPr>
                <w:noProof/>
                <w:webHidden/>
              </w:rPr>
              <w:fldChar w:fldCharType="separate"/>
            </w:r>
            <w:r w:rsidR="00BD44A0">
              <w:rPr>
                <w:noProof/>
                <w:webHidden/>
              </w:rPr>
              <w:t>48</w:t>
            </w:r>
            <w:r w:rsidR="00D55B51">
              <w:rPr>
                <w:noProof/>
                <w:webHidden/>
              </w:rPr>
              <w:fldChar w:fldCharType="end"/>
            </w:r>
          </w:hyperlink>
        </w:p>
        <w:p w14:paraId="3D52FD74" w14:textId="4F0F2DA8" w:rsidR="00D55B51" w:rsidRDefault="0060190E">
          <w:pPr>
            <w:pStyle w:val="TOC4"/>
            <w:tabs>
              <w:tab w:val="left" w:pos="2100"/>
              <w:tab w:val="right" w:leader="dot" w:pos="8296"/>
            </w:tabs>
            <w:ind w:left="1440"/>
            <w:rPr>
              <w:rFonts w:asciiTheme="minorHAnsi" w:eastAsiaTheme="minorEastAsia" w:hAnsiTheme="minorHAnsi" w:cstheme="minorBidi"/>
              <w:noProof/>
              <w:sz w:val="22"/>
              <w:szCs w:val="22"/>
            </w:rPr>
          </w:pPr>
          <w:hyperlink w:anchor="_Toc31979319" w:history="1">
            <w:r w:rsidR="00D55B51" w:rsidRPr="00B76B00">
              <w:rPr>
                <w:rStyle w:val="Hyperlink"/>
                <w:noProof/>
              </w:rPr>
              <w:t>1.5.1</w:t>
            </w:r>
            <w:r w:rsidR="00D55B51">
              <w:rPr>
                <w:rFonts w:asciiTheme="minorHAnsi" w:eastAsiaTheme="minorEastAsia" w:hAnsiTheme="minorHAnsi" w:cstheme="minorBidi"/>
                <w:noProof/>
                <w:sz w:val="22"/>
                <w:szCs w:val="22"/>
              </w:rPr>
              <w:tab/>
            </w:r>
            <w:r w:rsidR="00D55B51" w:rsidRPr="00B76B00">
              <w:rPr>
                <w:rStyle w:val="Hyperlink"/>
                <w:noProof/>
              </w:rPr>
              <w:t>Theory of PS-OCT</w:t>
            </w:r>
            <w:r w:rsidR="00D55B51">
              <w:rPr>
                <w:noProof/>
                <w:webHidden/>
              </w:rPr>
              <w:tab/>
            </w:r>
            <w:r w:rsidR="00D55B51">
              <w:rPr>
                <w:noProof/>
                <w:webHidden/>
              </w:rPr>
              <w:fldChar w:fldCharType="begin"/>
            </w:r>
            <w:r w:rsidR="00D55B51">
              <w:rPr>
                <w:noProof/>
                <w:webHidden/>
              </w:rPr>
              <w:instrText xml:space="preserve"> PAGEREF _Toc31979319 \h </w:instrText>
            </w:r>
            <w:r w:rsidR="00D55B51">
              <w:rPr>
                <w:noProof/>
                <w:webHidden/>
              </w:rPr>
            </w:r>
            <w:r w:rsidR="00D55B51">
              <w:rPr>
                <w:noProof/>
                <w:webHidden/>
              </w:rPr>
              <w:fldChar w:fldCharType="separate"/>
            </w:r>
            <w:r w:rsidR="00BD44A0">
              <w:rPr>
                <w:noProof/>
                <w:webHidden/>
              </w:rPr>
              <w:t>49</w:t>
            </w:r>
            <w:r w:rsidR="00D55B51">
              <w:rPr>
                <w:noProof/>
                <w:webHidden/>
              </w:rPr>
              <w:fldChar w:fldCharType="end"/>
            </w:r>
          </w:hyperlink>
        </w:p>
        <w:p w14:paraId="33D20D01" w14:textId="5D67F839" w:rsidR="00D55B51" w:rsidRDefault="0060190E">
          <w:pPr>
            <w:pStyle w:val="TOC4"/>
            <w:tabs>
              <w:tab w:val="left" w:pos="2100"/>
              <w:tab w:val="right" w:leader="dot" w:pos="8296"/>
            </w:tabs>
            <w:ind w:left="1440"/>
            <w:rPr>
              <w:rFonts w:asciiTheme="minorHAnsi" w:eastAsiaTheme="minorEastAsia" w:hAnsiTheme="minorHAnsi" w:cstheme="minorBidi"/>
              <w:noProof/>
              <w:sz w:val="22"/>
              <w:szCs w:val="22"/>
            </w:rPr>
          </w:pPr>
          <w:hyperlink w:anchor="_Toc31979320" w:history="1">
            <w:r w:rsidR="00D55B51" w:rsidRPr="00B76B00">
              <w:rPr>
                <w:rStyle w:val="Hyperlink"/>
                <w:noProof/>
              </w:rPr>
              <w:t>1.5.2</w:t>
            </w:r>
            <w:r w:rsidR="00D55B51">
              <w:rPr>
                <w:rFonts w:asciiTheme="minorHAnsi" w:eastAsiaTheme="minorEastAsia" w:hAnsiTheme="minorHAnsi" w:cstheme="minorBidi"/>
                <w:noProof/>
                <w:sz w:val="22"/>
                <w:szCs w:val="22"/>
              </w:rPr>
              <w:tab/>
            </w:r>
            <w:r w:rsidR="00D55B51" w:rsidRPr="00B76B00">
              <w:rPr>
                <w:rStyle w:val="Hyperlink"/>
                <w:noProof/>
              </w:rPr>
              <w:t>Clinical applications of PS-OCT</w:t>
            </w:r>
            <w:r w:rsidR="00D55B51">
              <w:rPr>
                <w:noProof/>
                <w:webHidden/>
              </w:rPr>
              <w:tab/>
            </w:r>
            <w:r w:rsidR="00D55B51">
              <w:rPr>
                <w:noProof/>
                <w:webHidden/>
              </w:rPr>
              <w:fldChar w:fldCharType="begin"/>
            </w:r>
            <w:r w:rsidR="00D55B51">
              <w:rPr>
                <w:noProof/>
                <w:webHidden/>
              </w:rPr>
              <w:instrText xml:space="preserve"> PAGEREF _Toc31979320 \h </w:instrText>
            </w:r>
            <w:r w:rsidR="00D55B51">
              <w:rPr>
                <w:noProof/>
                <w:webHidden/>
              </w:rPr>
            </w:r>
            <w:r w:rsidR="00D55B51">
              <w:rPr>
                <w:noProof/>
                <w:webHidden/>
              </w:rPr>
              <w:fldChar w:fldCharType="separate"/>
            </w:r>
            <w:r w:rsidR="00BD44A0">
              <w:rPr>
                <w:noProof/>
                <w:webHidden/>
              </w:rPr>
              <w:t>53</w:t>
            </w:r>
            <w:r w:rsidR="00D55B51">
              <w:rPr>
                <w:noProof/>
                <w:webHidden/>
              </w:rPr>
              <w:fldChar w:fldCharType="end"/>
            </w:r>
          </w:hyperlink>
        </w:p>
        <w:p w14:paraId="1C49AC3E" w14:textId="0026FAE7" w:rsidR="00D55B51" w:rsidRDefault="0060190E" w:rsidP="00E7361C">
          <w:pPr>
            <w:pStyle w:val="TOC2"/>
            <w:rPr>
              <w:rFonts w:asciiTheme="minorHAnsi" w:eastAsiaTheme="minorEastAsia" w:hAnsiTheme="minorHAnsi" w:cstheme="minorBidi"/>
              <w:noProof/>
              <w:sz w:val="22"/>
              <w:szCs w:val="22"/>
              <w:lang w:val="en-GB"/>
            </w:rPr>
          </w:pPr>
          <w:hyperlink w:anchor="_Toc31979321" w:history="1">
            <w:r w:rsidR="00D55B51" w:rsidRPr="00B76B00">
              <w:rPr>
                <w:rStyle w:val="Hyperlink"/>
                <w:noProof/>
              </w:rPr>
              <w:t>References</w:t>
            </w:r>
            <w:r w:rsidR="00C105F4">
              <w:rPr>
                <w:noProof/>
                <w:webHidden/>
              </w:rPr>
              <w:t>………………………………………………………………………....</w:t>
            </w:r>
            <w:r w:rsidR="00D55B51">
              <w:rPr>
                <w:noProof/>
                <w:webHidden/>
              </w:rPr>
              <w:fldChar w:fldCharType="begin"/>
            </w:r>
            <w:r w:rsidR="00D55B51">
              <w:rPr>
                <w:noProof/>
                <w:webHidden/>
              </w:rPr>
              <w:instrText xml:space="preserve"> PAGEREF _Toc31979321 \h </w:instrText>
            </w:r>
            <w:r w:rsidR="00D55B51">
              <w:rPr>
                <w:noProof/>
                <w:webHidden/>
              </w:rPr>
            </w:r>
            <w:r w:rsidR="00D55B51">
              <w:rPr>
                <w:noProof/>
                <w:webHidden/>
              </w:rPr>
              <w:fldChar w:fldCharType="separate"/>
            </w:r>
            <w:r w:rsidR="00BD44A0">
              <w:rPr>
                <w:noProof/>
                <w:webHidden/>
              </w:rPr>
              <w:t>58</w:t>
            </w:r>
            <w:r w:rsidR="00D55B51">
              <w:rPr>
                <w:noProof/>
                <w:webHidden/>
              </w:rPr>
              <w:fldChar w:fldCharType="end"/>
            </w:r>
          </w:hyperlink>
        </w:p>
        <w:p w14:paraId="516187EF" w14:textId="7283B20B" w:rsidR="00D55B51" w:rsidRDefault="0060190E" w:rsidP="00E7361C">
          <w:pPr>
            <w:pStyle w:val="TOC2"/>
            <w:rPr>
              <w:rFonts w:asciiTheme="minorHAnsi" w:eastAsiaTheme="minorEastAsia" w:hAnsiTheme="minorHAnsi" w:cstheme="minorBidi"/>
              <w:noProof/>
              <w:sz w:val="22"/>
              <w:szCs w:val="22"/>
              <w:lang w:val="en-GB"/>
            </w:rPr>
          </w:pPr>
          <w:hyperlink w:anchor="_Toc31979322" w:history="1">
            <w:r w:rsidR="00D55B51" w:rsidRPr="00B76B00">
              <w:rPr>
                <w:rStyle w:val="Hyperlink"/>
                <w:noProof/>
              </w:rPr>
              <w:t>2.</w:t>
            </w:r>
            <w:r w:rsidR="00D55B51">
              <w:rPr>
                <w:rFonts w:asciiTheme="minorHAnsi" w:eastAsiaTheme="minorEastAsia" w:hAnsiTheme="minorHAnsi" w:cstheme="minorBidi"/>
                <w:noProof/>
                <w:sz w:val="22"/>
                <w:szCs w:val="22"/>
                <w:lang w:val="en-GB"/>
              </w:rPr>
              <w:tab/>
            </w:r>
            <w:r w:rsidR="00D55B51" w:rsidRPr="00B76B00">
              <w:rPr>
                <w:rStyle w:val="Hyperlink"/>
                <w:noProof/>
              </w:rPr>
              <w:t>Thesis Overview</w:t>
            </w:r>
            <w:r w:rsidR="00C105F4">
              <w:rPr>
                <w:noProof/>
                <w:webHidden/>
              </w:rPr>
              <w:t>……………………………………………………………..</w:t>
            </w:r>
            <w:r w:rsidR="00D55B51">
              <w:rPr>
                <w:noProof/>
                <w:webHidden/>
              </w:rPr>
              <w:fldChar w:fldCharType="begin"/>
            </w:r>
            <w:r w:rsidR="00D55B51">
              <w:rPr>
                <w:noProof/>
                <w:webHidden/>
              </w:rPr>
              <w:instrText xml:space="preserve"> PAGEREF _Toc31979322 \h </w:instrText>
            </w:r>
            <w:r w:rsidR="00D55B51">
              <w:rPr>
                <w:noProof/>
                <w:webHidden/>
              </w:rPr>
            </w:r>
            <w:r w:rsidR="00D55B51">
              <w:rPr>
                <w:noProof/>
                <w:webHidden/>
              </w:rPr>
              <w:fldChar w:fldCharType="separate"/>
            </w:r>
            <w:r w:rsidR="00BD44A0">
              <w:rPr>
                <w:noProof/>
                <w:webHidden/>
              </w:rPr>
              <w:t>67</w:t>
            </w:r>
            <w:r w:rsidR="00D55B51">
              <w:rPr>
                <w:noProof/>
                <w:webHidden/>
              </w:rPr>
              <w:fldChar w:fldCharType="end"/>
            </w:r>
          </w:hyperlink>
        </w:p>
        <w:p w14:paraId="25A8CB9F" w14:textId="39990ED0" w:rsidR="00D55B51" w:rsidRDefault="0060190E" w:rsidP="00E7361C">
          <w:pPr>
            <w:pStyle w:val="TOC2"/>
            <w:rPr>
              <w:rFonts w:asciiTheme="minorHAnsi" w:eastAsiaTheme="minorEastAsia" w:hAnsiTheme="minorHAnsi" w:cstheme="minorBidi"/>
              <w:noProof/>
              <w:sz w:val="22"/>
              <w:szCs w:val="22"/>
              <w:lang w:val="en-GB"/>
            </w:rPr>
          </w:pPr>
          <w:hyperlink w:anchor="_Toc31979323" w:history="1">
            <w:r w:rsidR="00D55B51" w:rsidRPr="00B76B00">
              <w:rPr>
                <w:rStyle w:val="Hyperlink"/>
                <w:noProof/>
              </w:rPr>
              <w:t>References</w:t>
            </w:r>
            <w:r w:rsidR="00C105F4">
              <w:rPr>
                <w:rStyle w:val="Hyperlink"/>
                <w:noProof/>
              </w:rPr>
              <w:t>..</w:t>
            </w:r>
            <w:r w:rsidR="00C105F4">
              <w:rPr>
                <w:noProof/>
                <w:webHidden/>
              </w:rPr>
              <w:t>……………………………………………………………………….</w:t>
            </w:r>
            <w:r w:rsidR="00D55B51">
              <w:rPr>
                <w:noProof/>
                <w:webHidden/>
              </w:rPr>
              <w:fldChar w:fldCharType="begin"/>
            </w:r>
            <w:r w:rsidR="00D55B51">
              <w:rPr>
                <w:noProof/>
                <w:webHidden/>
              </w:rPr>
              <w:instrText xml:space="preserve"> PAGEREF _Toc31979323 \h </w:instrText>
            </w:r>
            <w:r w:rsidR="00D55B51">
              <w:rPr>
                <w:noProof/>
                <w:webHidden/>
              </w:rPr>
            </w:r>
            <w:r w:rsidR="00D55B51">
              <w:rPr>
                <w:noProof/>
                <w:webHidden/>
              </w:rPr>
              <w:fldChar w:fldCharType="separate"/>
            </w:r>
            <w:r w:rsidR="00BD44A0">
              <w:rPr>
                <w:noProof/>
                <w:webHidden/>
              </w:rPr>
              <w:t>69</w:t>
            </w:r>
            <w:r w:rsidR="00D55B51">
              <w:rPr>
                <w:noProof/>
                <w:webHidden/>
              </w:rPr>
              <w:fldChar w:fldCharType="end"/>
            </w:r>
          </w:hyperlink>
        </w:p>
        <w:p w14:paraId="57984689" w14:textId="2116A524" w:rsidR="00D55B51" w:rsidRDefault="0060190E" w:rsidP="00E7361C">
          <w:pPr>
            <w:pStyle w:val="TOC2"/>
            <w:rPr>
              <w:rFonts w:asciiTheme="minorHAnsi" w:eastAsiaTheme="minorEastAsia" w:hAnsiTheme="minorHAnsi" w:cstheme="minorBidi"/>
              <w:noProof/>
              <w:sz w:val="22"/>
              <w:szCs w:val="22"/>
              <w:lang w:val="en-GB"/>
            </w:rPr>
          </w:pPr>
          <w:hyperlink w:anchor="_Toc31979324" w:history="1">
            <w:r w:rsidR="00D55B51" w:rsidRPr="00B76B00">
              <w:rPr>
                <w:rStyle w:val="Hyperlink"/>
                <w:noProof/>
              </w:rPr>
              <w:t>3.</w:t>
            </w:r>
            <w:r w:rsidR="00D55B51">
              <w:rPr>
                <w:rFonts w:asciiTheme="minorHAnsi" w:eastAsiaTheme="minorEastAsia" w:hAnsiTheme="minorHAnsi" w:cstheme="minorBidi"/>
                <w:noProof/>
                <w:sz w:val="22"/>
                <w:szCs w:val="22"/>
                <w:lang w:val="en-GB"/>
              </w:rPr>
              <w:tab/>
            </w:r>
            <w:r w:rsidR="00D55B51" w:rsidRPr="00B76B00">
              <w:rPr>
                <w:rStyle w:val="Hyperlink"/>
                <w:noProof/>
              </w:rPr>
              <w:t>Characterisation and Optimisation of an OCT system suitable for MMOCT Measurements</w:t>
            </w:r>
            <w:r w:rsidR="00C105F4">
              <w:rPr>
                <w:noProof/>
                <w:webHidden/>
              </w:rPr>
              <w:t>……………………………………………………………………...</w:t>
            </w:r>
            <w:r w:rsidR="00D55B51">
              <w:rPr>
                <w:noProof/>
                <w:webHidden/>
              </w:rPr>
              <w:fldChar w:fldCharType="begin"/>
            </w:r>
            <w:r w:rsidR="00D55B51">
              <w:rPr>
                <w:noProof/>
                <w:webHidden/>
              </w:rPr>
              <w:instrText xml:space="preserve"> PAGEREF _Toc31979324 \h </w:instrText>
            </w:r>
            <w:r w:rsidR="00D55B51">
              <w:rPr>
                <w:noProof/>
                <w:webHidden/>
              </w:rPr>
            </w:r>
            <w:r w:rsidR="00D55B51">
              <w:rPr>
                <w:noProof/>
                <w:webHidden/>
              </w:rPr>
              <w:fldChar w:fldCharType="separate"/>
            </w:r>
            <w:r w:rsidR="00BD44A0">
              <w:rPr>
                <w:noProof/>
                <w:webHidden/>
              </w:rPr>
              <w:t>70</w:t>
            </w:r>
            <w:r w:rsidR="00D55B51">
              <w:rPr>
                <w:noProof/>
                <w:webHidden/>
              </w:rPr>
              <w:fldChar w:fldCharType="end"/>
            </w:r>
          </w:hyperlink>
        </w:p>
        <w:p w14:paraId="07D6E352" w14:textId="34CB956F" w:rsidR="00D55B51" w:rsidRDefault="0060190E">
          <w:pPr>
            <w:pStyle w:val="TOC3"/>
            <w:tabs>
              <w:tab w:val="left" w:pos="1680"/>
              <w:tab w:val="right" w:leader="dot" w:pos="8296"/>
            </w:tabs>
            <w:ind w:left="960"/>
            <w:rPr>
              <w:rFonts w:asciiTheme="minorHAnsi" w:eastAsiaTheme="minorEastAsia" w:hAnsiTheme="minorHAnsi" w:cstheme="minorBidi"/>
              <w:noProof/>
              <w:sz w:val="22"/>
              <w:szCs w:val="22"/>
            </w:rPr>
          </w:pPr>
          <w:hyperlink w:anchor="_Toc31979325" w:history="1">
            <w:r w:rsidR="00D55B51" w:rsidRPr="00B76B00">
              <w:rPr>
                <w:rStyle w:val="Hyperlink"/>
                <w:noProof/>
              </w:rPr>
              <w:t>3.1</w:t>
            </w:r>
            <w:r w:rsidR="00D55B51">
              <w:rPr>
                <w:rFonts w:asciiTheme="minorHAnsi" w:eastAsiaTheme="minorEastAsia" w:hAnsiTheme="minorHAnsi" w:cstheme="minorBidi"/>
                <w:noProof/>
                <w:sz w:val="22"/>
                <w:szCs w:val="22"/>
              </w:rPr>
              <w:tab/>
            </w:r>
            <w:r w:rsidR="00D55B51" w:rsidRPr="00B76B00">
              <w:rPr>
                <w:rStyle w:val="Hyperlink"/>
                <w:noProof/>
              </w:rPr>
              <w:t>Introduction</w:t>
            </w:r>
            <w:r w:rsidR="00D55B51">
              <w:rPr>
                <w:noProof/>
                <w:webHidden/>
              </w:rPr>
              <w:tab/>
            </w:r>
            <w:r w:rsidR="00D55B51">
              <w:rPr>
                <w:noProof/>
                <w:webHidden/>
              </w:rPr>
              <w:fldChar w:fldCharType="begin"/>
            </w:r>
            <w:r w:rsidR="00D55B51">
              <w:rPr>
                <w:noProof/>
                <w:webHidden/>
              </w:rPr>
              <w:instrText xml:space="preserve"> PAGEREF _Toc31979325 \h </w:instrText>
            </w:r>
            <w:r w:rsidR="00D55B51">
              <w:rPr>
                <w:noProof/>
                <w:webHidden/>
              </w:rPr>
            </w:r>
            <w:r w:rsidR="00D55B51">
              <w:rPr>
                <w:noProof/>
                <w:webHidden/>
              </w:rPr>
              <w:fldChar w:fldCharType="separate"/>
            </w:r>
            <w:r w:rsidR="00BD44A0">
              <w:rPr>
                <w:noProof/>
                <w:webHidden/>
              </w:rPr>
              <w:t>70</w:t>
            </w:r>
            <w:r w:rsidR="00D55B51">
              <w:rPr>
                <w:noProof/>
                <w:webHidden/>
              </w:rPr>
              <w:fldChar w:fldCharType="end"/>
            </w:r>
          </w:hyperlink>
        </w:p>
        <w:p w14:paraId="59DB6354" w14:textId="029BA371" w:rsidR="00D55B51" w:rsidRDefault="0060190E">
          <w:pPr>
            <w:pStyle w:val="TOC3"/>
            <w:tabs>
              <w:tab w:val="left" w:pos="1680"/>
              <w:tab w:val="right" w:leader="dot" w:pos="8296"/>
            </w:tabs>
            <w:ind w:left="960"/>
            <w:rPr>
              <w:rFonts w:asciiTheme="minorHAnsi" w:eastAsiaTheme="minorEastAsia" w:hAnsiTheme="minorHAnsi" w:cstheme="minorBidi"/>
              <w:noProof/>
              <w:sz w:val="22"/>
              <w:szCs w:val="22"/>
            </w:rPr>
          </w:pPr>
          <w:hyperlink w:anchor="_Toc31979326" w:history="1">
            <w:r w:rsidR="00D55B51" w:rsidRPr="00B76B00">
              <w:rPr>
                <w:rStyle w:val="Hyperlink"/>
                <w:noProof/>
              </w:rPr>
              <w:t>3.2</w:t>
            </w:r>
            <w:r w:rsidR="00D55B51">
              <w:rPr>
                <w:rFonts w:asciiTheme="minorHAnsi" w:eastAsiaTheme="minorEastAsia" w:hAnsiTheme="minorHAnsi" w:cstheme="minorBidi"/>
                <w:noProof/>
                <w:sz w:val="22"/>
                <w:szCs w:val="22"/>
              </w:rPr>
              <w:tab/>
            </w:r>
            <w:r w:rsidR="00D55B51" w:rsidRPr="00B76B00">
              <w:rPr>
                <w:rStyle w:val="Hyperlink"/>
                <w:noProof/>
              </w:rPr>
              <w:t>Methods</w:t>
            </w:r>
            <w:r w:rsidR="00D55B51">
              <w:rPr>
                <w:noProof/>
                <w:webHidden/>
              </w:rPr>
              <w:tab/>
            </w:r>
            <w:r w:rsidR="00D55B51">
              <w:rPr>
                <w:noProof/>
                <w:webHidden/>
              </w:rPr>
              <w:fldChar w:fldCharType="begin"/>
            </w:r>
            <w:r w:rsidR="00D55B51">
              <w:rPr>
                <w:noProof/>
                <w:webHidden/>
              </w:rPr>
              <w:instrText xml:space="preserve"> PAGEREF _Toc31979326 \h </w:instrText>
            </w:r>
            <w:r w:rsidR="00D55B51">
              <w:rPr>
                <w:noProof/>
                <w:webHidden/>
              </w:rPr>
            </w:r>
            <w:r w:rsidR="00D55B51">
              <w:rPr>
                <w:noProof/>
                <w:webHidden/>
              </w:rPr>
              <w:fldChar w:fldCharType="separate"/>
            </w:r>
            <w:r w:rsidR="00BD44A0">
              <w:rPr>
                <w:noProof/>
                <w:webHidden/>
              </w:rPr>
              <w:t>71</w:t>
            </w:r>
            <w:r w:rsidR="00D55B51">
              <w:rPr>
                <w:noProof/>
                <w:webHidden/>
              </w:rPr>
              <w:fldChar w:fldCharType="end"/>
            </w:r>
          </w:hyperlink>
        </w:p>
        <w:p w14:paraId="507E839A" w14:textId="7B813F10" w:rsidR="00D55B51" w:rsidRDefault="0060190E">
          <w:pPr>
            <w:pStyle w:val="TOC4"/>
            <w:tabs>
              <w:tab w:val="left" w:pos="2100"/>
              <w:tab w:val="right" w:leader="dot" w:pos="8296"/>
            </w:tabs>
            <w:ind w:left="1440"/>
            <w:rPr>
              <w:rFonts w:asciiTheme="minorHAnsi" w:eastAsiaTheme="minorEastAsia" w:hAnsiTheme="minorHAnsi" w:cstheme="minorBidi"/>
              <w:noProof/>
              <w:sz w:val="22"/>
              <w:szCs w:val="22"/>
            </w:rPr>
          </w:pPr>
          <w:hyperlink w:anchor="_Toc31979327" w:history="1">
            <w:r w:rsidR="00D55B51" w:rsidRPr="00B76B00">
              <w:rPr>
                <w:rStyle w:val="Hyperlink"/>
                <w:noProof/>
              </w:rPr>
              <w:t>3.2.1</w:t>
            </w:r>
            <w:r w:rsidR="00D55B51">
              <w:rPr>
                <w:rFonts w:asciiTheme="minorHAnsi" w:eastAsiaTheme="minorEastAsia" w:hAnsiTheme="minorHAnsi" w:cstheme="minorBidi"/>
                <w:noProof/>
                <w:sz w:val="22"/>
                <w:szCs w:val="22"/>
              </w:rPr>
              <w:tab/>
            </w:r>
            <w:r w:rsidR="00D55B51" w:rsidRPr="00B76B00">
              <w:rPr>
                <w:rStyle w:val="Hyperlink"/>
                <w:noProof/>
              </w:rPr>
              <w:t>SD-OCT alignment</w:t>
            </w:r>
            <w:r w:rsidR="00D55B51">
              <w:rPr>
                <w:noProof/>
                <w:webHidden/>
              </w:rPr>
              <w:tab/>
            </w:r>
            <w:r w:rsidR="00D55B51">
              <w:rPr>
                <w:noProof/>
                <w:webHidden/>
              </w:rPr>
              <w:fldChar w:fldCharType="begin"/>
            </w:r>
            <w:r w:rsidR="00D55B51">
              <w:rPr>
                <w:noProof/>
                <w:webHidden/>
              </w:rPr>
              <w:instrText xml:space="preserve"> PAGEREF _Toc31979327 \h </w:instrText>
            </w:r>
            <w:r w:rsidR="00D55B51">
              <w:rPr>
                <w:noProof/>
                <w:webHidden/>
              </w:rPr>
            </w:r>
            <w:r w:rsidR="00D55B51">
              <w:rPr>
                <w:noProof/>
                <w:webHidden/>
              </w:rPr>
              <w:fldChar w:fldCharType="separate"/>
            </w:r>
            <w:r w:rsidR="00BD44A0">
              <w:rPr>
                <w:noProof/>
                <w:webHidden/>
              </w:rPr>
              <w:t>73</w:t>
            </w:r>
            <w:r w:rsidR="00D55B51">
              <w:rPr>
                <w:noProof/>
                <w:webHidden/>
              </w:rPr>
              <w:fldChar w:fldCharType="end"/>
            </w:r>
          </w:hyperlink>
        </w:p>
        <w:p w14:paraId="208B8EFA" w14:textId="77C77D03" w:rsidR="00D55B51" w:rsidRDefault="0060190E">
          <w:pPr>
            <w:pStyle w:val="TOC4"/>
            <w:tabs>
              <w:tab w:val="left" w:pos="2100"/>
              <w:tab w:val="right" w:leader="dot" w:pos="8296"/>
            </w:tabs>
            <w:ind w:left="1440"/>
            <w:rPr>
              <w:rFonts w:asciiTheme="minorHAnsi" w:eastAsiaTheme="minorEastAsia" w:hAnsiTheme="minorHAnsi" w:cstheme="minorBidi"/>
              <w:noProof/>
              <w:sz w:val="22"/>
              <w:szCs w:val="22"/>
            </w:rPr>
          </w:pPr>
          <w:hyperlink w:anchor="_Toc31979328" w:history="1">
            <w:r w:rsidR="00D55B51" w:rsidRPr="00B76B00">
              <w:rPr>
                <w:rStyle w:val="Hyperlink"/>
                <w:noProof/>
              </w:rPr>
              <w:t>3.2.2</w:t>
            </w:r>
            <w:r w:rsidR="00D55B51">
              <w:rPr>
                <w:rFonts w:asciiTheme="minorHAnsi" w:eastAsiaTheme="minorEastAsia" w:hAnsiTheme="minorHAnsi" w:cstheme="minorBidi"/>
                <w:noProof/>
                <w:sz w:val="22"/>
                <w:szCs w:val="22"/>
              </w:rPr>
              <w:tab/>
            </w:r>
            <w:r w:rsidR="00D55B51" w:rsidRPr="00B76B00">
              <w:rPr>
                <w:rStyle w:val="Hyperlink"/>
                <w:noProof/>
              </w:rPr>
              <w:t>Optimization and Resampling</w:t>
            </w:r>
            <w:r w:rsidR="00D55B51">
              <w:rPr>
                <w:noProof/>
                <w:webHidden/>
              </w:rPr>
              <w:tab/>
            </w:r>
            <w:r w:rsidR="00D55B51">
              <w:rPr>
                <w:noProof/>
                <w:webHidden/>
              </w:rPr>
              <w:fldChar w:fldCharType="begin"/>
            </w:r>
            <w:r w:rsidR="00D55B51">
              <w:rPr>
                <w:noProof/>
                <w:webHidden/>
              </w:rPr>
              <w:instrText xml:space="preserve"> PAGEREF _Toc31979328 \h </w:instrText>
            </w:r>
            <w:r w:rsidR="00D55B51">
              <w:rPr>
                <w:noProof/>
                <w:webHidden/>
              </w:rPr>
            </w:r>
            <w:r w:rsidR="00D55B51">
              <w:rPr>
                <w:noProof/>
                <w:webHidden/>
              </w:rPr>
              <w:fldChar w:fldCharType="separate"/>
            </w:r>
            <w:r w:rsidR="00BD44A0">
              <w:rPr>
                <w:noProof/>
                <w:webHidden/>
              </w:rPr>
              <w:t>78</w:t>
            </w:r>
            <w:r w:rsidR="00D55B51">
              <w:rPr>
                <w:noProof/>
                <w:webHidden/>
              </w:rPr>
              <w:fldChar w:fldCharType="end"/>
            </w:r>
          </w:hyperlink>
        </w:p>
        <w:p w14:paraId="24F8D31B" w14:textId="45760636" w:rsidR="00D55B51" w:rsidRDefault="0060190E">
          <w:pPr>
            <w:pStyle w:val="TOC4"/>
            <w:tabs>
              <w:tab w:val="left" w:pos="2100"/>
              <w:tab w:val="right" w:leader="dot" w:pos="8296"/>
            </w:tabs>
            <w:ind w:left="1440"/>
            <w:rPr>
              <w:rFonts w:asciiTheme="minorHAnsi" w:eastAsiaTheme="minorEastAsia" w:hAnsiTheme="minorHAnsi" w:cstheme="minorBidi"/>
              <w:noProof/>
              <w:sz w:val="22"/>
              <w:szCs w:val="22"/>
            </w:rPr>
          </w:pPr>
          <w:hyperlink w:anchor="_Toc31979329" w:history="1">
            <w:r w:rsidR="00D55B51" w:rsidRPr="00B76B00">
              <w:rPr>
                <w:rStyle w:val="Hyperlink"/>
                <w:noProof/>
              </w:rPr>
              <w:t>3.2.3</w:t>
            </w:r>
            <w:r w:rsidR="00D55B51">
              <w:rPr>
                <w:rFonts w:asciiTheme="minorHAnsi" w:eastAsiaTheme="minorEastAsia" w:hAnsiTheme="minorHAnsi" w:cstheme="minorBidi"/>
                <w:noProof/>
                <w:sz w:val="22"/>
                <w:szCs w:val="22"/>
              </w:rPr>
              <w:tab/>
            </w:r>
            <w:r w:rsidR="00D55B51" w:rsidRPr="00B76B00">
              <w:rPr>
                <w:rStyle w:val="Hyperlink"/>
                <w:noProof/>
              </w:rPr>
              <w:t>OCT image generation</w:t>
            </w:r>
            <w:r w:rsidR="00D55B51">
              <w:rPr>
                <w:noProof/>
                <w:webHidden/>
              </w:rPr>
              <w:tab/>
            </w:r>
            <w:r w:rsidR="00D55B51">
              <w:rPr>
                <w:noProof/>
                <w:webHidden/>
              </w:rPr>
              <w:fldChar w:fldCharType="begin"/>
            </w:r>
            <w:r w:rsidR="00D55B51">
              <w:rPr>
                <w:noProof/>
                <w:webHidden/>
              </w:rPr>
              <w:instrText xml:space="preserve"> PAGEREF _Toc31979329 \h </w:instrText>
            </w:r>
            <w:r w:rsidR="00D55B51">
              <w:rPr>
                <w:noProof/>
                <w:webHidden/>
              </w:rPr>
            </w:r>
            <w:r w:rsidR="00D55B51">
              <w:rPr>
                <w:noProof/>
                <w:webHidden/>
              </w:rPr>
              <w:fldChar w:fldCharType="separate"/>
            </w:r>
            <w:r w:rsidR="00BD44A0">
              <w:rPr>
                <w:noProof/>
                <w:webHidden/>
              </w:rPr>
              <w:t>84</w:t>
            </w:r>
            <w:r w:rsidR="00D55B51">
              <w:rPr>
                <w:noProof/>
                <w:webHidden/>
              </w:rPr>
              <w:fldChar w:fldCharType="end"/>
            </w:r>
          </w:hyperlink>
        </w:p>
        <w:p w14:paraId="78C774D1" w14:textId="108635AE" w:rsidR="00D55B51" w:rsidRDefault="0060190E">
          <w:pPr>
            <w:pStyle w:val="TOC4"/>
            <w:tabs>
              <w:tab w:val="left" w:pos="2100"/>
              <w:tab w:val="right" w:leader="dot" w:pos="8296"/>
            </w:tabs>
            <w:ind w:left="1440"/>
            <w:rPr>
              <w:rFonts w:asciiTheme="minorHAnsi" w:eastAsiaTheme="minorEastAsia" w:hAnsiTheme="minorHAnsi" w:cstheme="minorBidi"/>
              <w:noProof/>
              <w:sz w:val="22"/>
              <w:szCs w:val="22"/>
            </w:rPr>
          </w:pPr>
          <w:hyperlink w:anchor="_Toc31979330" w:history="1">
            <w:r w:rsidR="00D55B51" w:rsidRPr="00B76B00">
              <w:rPr>
                <w:rStyle w:val="Hyperlink"/>
                <w:noProof/>
              </w:rPr>
              <w:t>3.2.4</w:t>
            </w:r>
            <w:r w:rsidR="00D55B51">
              <w:rPr>
                <w:rFonts w:asciiTheme="minorHAnsi" w:eastAsiaTheme="minorEastAsia" w:hAnsiTheme="minorHAnsi" w:cstheme="minorBidi"/>
                <w:noProof/>
                <w:sz w:val="22"/>
                <w:szCs w:val="22"/>
              </w:rPr>
              <w:tab/>
            </w:r>
            <w:r w:rsidR="00D55B51" w:rsidRPr="00B76B00">
              <w:rPr>
                <w:rStyle w:val="Hyperlink"/>
                <w:noProof/>
              </w:rPr>
              <w:t>Characterisation of SD-OCT</w:t>
            </w:r>
            <w:r w:rsidR="00D55B51">
              <w:rPr>
                <w:noProof/>
                <w:webHidden/>
              </w:rPr>
              <w:tab/>
            </w:r>
            <w:r w:rsidR="00D55B51">
              <w:rPr>
                <w:noProof/>
                <w:webHidden/>
              </w:rPr>
              <w:fldChar w:fldCharType="begin"/>
            </w:r>
            <w:r w:rsidR="00D55B51">
              <w:rPr>
                <w:noProof/>
                <w:webHidden/>
              </w:rPr>
              <w:instrText xml:space="preserve"> PAGEREF _Toc31979330 \h </w:instrText>
            </w:r>
            <w:r w:rsidR="00D55B51">
              <w:rPr>
                <w:noProof/>
                <w:webHidden/>
              </w:rPr>
            </w:r>
            <w:r w:rsidR="00D55B51">
              <w:rPr>
                <w:noProof/>
                <w:webHidden/>
              </w:rPr>
              <w:fldChar w:fldCharType="separate"/>
            </w:r>
            <w:r w:rsidR="00BD44A0">
              <w:rPr>
                <w:noProof/>
                <w:webHidden/>
              </w:rPr>
              <w:t>85</w:t>
            </w:r>
            <w:r w:rsidR="00D55B51">
              <w:rPr>
                <w:noProof/>
                <w:webHidden/>
              </w:rPr>
              <w:fldChar w:fldCharType="end"/>
            </w:r>
          </w:hyperlink>
        </w:p>
        <w:p w14:paraId="16D9771B" w14:textId="5A2D51B3" w:rsidR="00D55B51" w:rsidRDefault="0060190E">
          <w:pPr>
            <w:pStyle w:val="TOC3"/>
            <w:tabs>
              <w:tab w:val="left" w:pos="1680"/>
              <w:tab w:val="right" w:leader="dot" w:pos="8296"/>
            </w:tabs>
            <w:ind w:left="960"/>
            <w:rPr>
              <w:rFonts w:asciiTheme="minorHAnsi" w:eastAsiaTheme="minorEastAsia" w:hAnsiTheme="minorHAnsi" w:cstheme="minorBidi"/>
              <w:noProof/>
              <w:sz w:val="22"/>
              <w:szCs w:val="22"/>
            </w:rPr>
          </w:pPr>
          <w:hyperlink w:anchor="_Toc31979331" w:history="1">
            <w:r w:rsidR="00D55B51" w:rsidRPr="00B76B00">
              <w:rPr>
                <w:rStyle w:val="Hyperlink"/>
                <w:noProof/>
              </w:rPr>
              <w:t>3.3</w:t>
            </w:r>
            <w:r w:rsidR="00D55B51">
              <w:rPr>
                <w:rFonts w:asciiTheme="minorHAnsi" w:eastAsiaTheme="minorEastAsia" w:hAnsiTheme="minorHAnsi" w:cstheme="minorBidi"/>
                <w:noProof/>
                <w:sz w:val="22"/>
                <w:szCs w:val="22"/>
              </w:rPr>
              <w:tab/>
            </w:r>
            <w:r w:rsidR="00D55B51" w:rsidRPr="00B76B00">
              <w:rPr>
                <w:rStyle w:val="Hyperlink"/>
                <w:noProof/>
              </w:rPr>
              <w:t>Results</w:t>
            </w:r>
            <w:r w:rsidR="00D55B51">
              <w:rPr>
                <w:noProof/>
                <w:webHidden/>
              </w:rPr>
              <w:tab/>
            </w:r>
            <w:r w:rsidR="00D55B51">
              <w:rPr>
                <w:noProof/>
                <w:webHidden/>
              </w:rPr>
              <w:fldChar w:fldCharType="begin"/>
            </w:r>
            <w:r w:rsidR="00D55B51">
              <w:rPr>
                <w:noProof/>
                <w:webHidden/>
              </w:rPr>
              <w:instrText xml:space="preserve"> PAGEREF _Toc31979331 \h </w:instrText>
            </w:r>
            <w:r w:rsidR="00D55B51">
              <w:rPr>
                <w:noProof/>
                <w:webHidden/>
              </w:rPr>
            </w:r>
            <w:r w:rsidR="00D55B51">
              <w:rPr>
                <w:noProof/>
                <w:webHidden/>
              </w:rPr>
              <w:fldChar w:fldCharType="separate"/>
            </w:r>
            <w:r w:rsidR="00BD44A0">
              <w:rPr>
                <w:noProof/>
                <w:webHidden/>
              </w:rPr>
              <w:t>87</w:t>
            </w:r>
            <w:r w:rsidR="00D55B51">
              <w:rPr>
                <w:noProof/>
                <w:webHidden/>
              </w:rPr>
              <w:fldChar w:fldCharType="end"/>
            </w:r>
          </w:hyperlink>
        </w:p>
        <w:p w14:paraId="2FBAFFFB" w14:textId="28F86759" w:rsidR="00D55B51" w:rsidRDefault="0060190E">
          <w:pPr>
            <w:pStyle w:val="TOC4"/>
            <w:tabs>
              <w:tab w:val="left" w:pos="2100"/>
              <w:tab w:val="right" w:leader="dot" w:pos="8296"/>
            </w:tabs>
            <w:ind w:left="1440"/>
            <w:rPr>
              <w:rFonts w:asciiTheme="minorHAnsi" w:eastAsiaTheme="minorEastAsia" w:hAnsiTheme="minorHAnsi" w:cstheme="minorBidi"/>
              <w:noProof/>
              <w:sz w:val="22"/>
              <w:szCs w:val="22"/>
            </w:rPr>
          </w:pPr>
          <w:hyperlink w:anchor="_Toc31979332" w:history="1">
            <w:r w:rsidR="00D55B51" w:rsidRPr="00B76B00">
              <w:rPr>
                <w:rStyle w:val="Hyperlink"/>
                <w:noProof/>
              </w:rPr>
              <w:t>3.3.1</w:t>
            </w:r>
            <w:r w:rsidR="00D55B51">
              <w:rPr>
                <w:rFonts w:asciiTheme="minorHAnsi" w:eastAsiaTheme="minorEastAsia" w:hAnsiTheme="minorHAnsi" w:cstheme="minorBidi"/>
                <w:noProof/>
                <w:sz w:val="22"/>
                <w:szCs w:val="22"/>
              </w:rPr>
              <w:tab/>
            </w:r>
            <w:r w:rsidR="00D55B51" w:rsidRPr="00B76B00">
              <w:rPr>
                <w:rStyle w:val="Hyperlink"/>
                <w:noProof/>
              </w:rPr>
              <w:t>Optical alignment</w:t>
            </w:r>
            <w:r w:rsidR="00D55B51">
              <w:rPr>
                <w:noProof/>
                <w:webHidden/>
              </w:rPr>
              <w:tab/>
            </w:r>
            <w:r w:rsidR="00D55B51">
              <w:rPr>
                <w:noProof/>
                <w:webHidden/>
              </w:rPr>
              <w:fldChar w:fldCharType="begin"/>
            </w:r>
            <w:r w:rsidR="00D55B51">
              <w:rPr>
                <w:noProof/>
                <w:webHidden/>
              </w:rPr>
              <w:instrText xml:space="preserve"> PAGEREF _Toc31979332 \h </w:instrText>
            </w:r>
            <w:r w:rsidR="00D55B51">
              <w:rPr>
                <w:noProof/>
                <w:webHidden/>
              </w:rPr>
            </w:r>
            <w:r w:rsidR="00D55B51">
              <w:rPr>
                <w:noProof/>
                <w:webHidden/>
              </w:rPr>
              <w:fldChar w:fldCharType="separate"/>
            </w:r>
            <w:r w:rsidR="00BD44A0">
              <w:rPr>
                <w:noProof/>
                <w:webHidden/>
              </w:rPr>
              <w:t>88</w:t>
            </w:r>
            <w:r w:rsidR="00D55B51">
              <w:rPr>
                <w:noProof/>
                <w:webHidden/>
              </w:rPr>
              <w:fldChar w:fldCharType="end"/>
            </w:r>
          </w:hyperlink>
        </w:p>
        <w:p w14:paraId="33FB0A5D" w14:textId="76D0A324" w:rsidR="00D55B51" w:rsidRDefault="0060190E">
          <w:pPr>
            <w:pStyle w:val="TOC4"/>
            <w:tabs>
              <w:tab w:val="left" w:pos="2100"/>
              <w:tab w:val="right" w:leader="dot" w:pos="8296"/>
            </w:tabs>
            <w:ind w:left="1440"/>
            <w:rPr>
              <w:rFonts w:asciiTheme="minorHAnsi" w:eastAsiaTheme="minorEastAsia" w:hAnsiTheme="minorHAnsi" w:cstheme="minorBidi"/>
              <w:noProof/>
              <w:sz w:val="22"/>
              <w:szCs w:val="22"/>
            </w:rPr>
          </w:pPr>
          <w:hyperlink w:anchor="_Toc31979333" w:history="1">
            <w:r w:rsidR="00D55B51" w:rsidRPr="00B76B00">
              <w:rPr>
                <w:rStyle w:val="Hyperlink"/>
                <w:noProof/>
              </w:rPr>
              <w:t>3.3.2</w:t>
            </w:r>
            <w:r w:rsidR="00D55B51">
              <w:rPr>
                <w:rFonts w:asciiTheme="minorHAnsi" w:eastAsiaTheme="minorEastAsia" w:hAnsiTheme="minorHAnsi" w:cstheme="minorBidi"/>
                <w:noProof/>
                <w:sz w:val="22"/>
                <w:szCs w:val="22"/>
              </w:rPr>
              <w:tab/>
            </w:r>
            <w:r w:rsidR="00D55B51" w:rsidRPr="00B76B00">
              <w:rPr>
                <w:rStyle w:val="Hyperlink"/>
                <w:noProof/>
              </w:rPr>
              <w:t>Optimization and resampling</w:t>
            </w:r>
            <w:r w:rsidR="00D55B51">
              <w:rPr>
                <w:noProof/>
                <w:webHidden/>
              </w:rPr>
              <w:tab/>
            </w:r>
            <w:r w:rsidR="00D55B51">
              <w:rPr>
                <w:noProof/>
                <w:webHidden/>
              </w:rPr>
              <w:fldChar w:fldCharType="begin"/>
            </w:r>
            <w:r w:rsidR="00D55B51">
              <w:rPr>
                <w:noProof/>
                <w:webHidden/>
              </w:rPr>
              <w:instrText xml:space="preserve"> PAGEREF _Toc31979333 \h </w:instrText>
            </w:r>
            <w:r w:rsidR="00D55B51">
              <w:rPr>
                <w:noProof/>
                <w:webHidden/>
              </w:rPr>
            </w:r>
            <w:r w:rsidR="00D55B51">
              <w:rPr>
                <w:noProof/>
                <w:webHidden/>
              </w:rPr>
              <w:fldChar w:fldCharType="separate"/>
            </w:r>
            <w:r w:rsidR="00BD44A0">
              <w:rPr>
                <w:noProof/>
                <w:webHidden/>
              </w:rPr>
              <w:t>88</w:t>
            </w:r>
            <w:r w:rsidR="00D55B51">
              <w:rPr>
                <w:noProof/>
                <w:webHidden/>
              </w:rPr>
              <w:fldChar w:fldCharType="end"/>
            </w:r>
          </w:hyperlink>
        </w:p>
        <w:p w14:paraId="40C964E2" w14:textId="78985BE6" w:rsidR="00D55B51" w:rsidRDefault="0060190E">
          <w:pPr>
            <w:pStyle w:val="TOC4"/>
            <w:tabs>
              <w:tab w:val="left" w:pos="2100"/>
              <w:tab w:val="right" w:leader="dot" w:pos="8296"/>
            </w:tabs>
            <w:ind w:left="1440"/>
            <w:rPr>
              <w:rFonts w:asciiTheme="minorHAnsi" w:eastAsiaTheme="minorEastAsia" w:hAnsiTheme="minorHAnsi" w:cstheme="minorBidi"/>
              <w:noProof/>
              <w:sz w:val="22"/>
              <w:szCs w:val="22"/>
            </w:rPr>
          </w:pPr>
          <w:hyperlink w:anchor="_Toc31979334" w:history="1">
            <w:r w:rsidR="00D55B51" w:rsidRPr="00B76B00">
              <w:rPr>
                <w:rStyle w:val="Hyperlink"/>
                <w:noProof/>
              </w:rPr>
              <w:t>3.3.3</w:t>
            </w:r>
            <w:r w:rsidR="00D55B51">
              <w:rPr>
                <w:rFonts w:asciiTheme="minorHAnsi" w:eastAsiaTheme="minorEastAsia" w:hAnsiTheme="minorHAnsi" w:cstheme="minorBidi"/>
                <w:noProof/>
                <w:sz w:val="22"/>
                <w:szCs w:val="22"/>
              </w:rPr>
              <w:tab/>
            </w:r>
            <w:r w:rsidR="00D55B51" w:rsidRPr="00B76B00">
              <w:rPr>
                <w:rStyle w:val="Hyperlink"/>
                <w:noProof/>
              </w:rPr>
              <w:t>Characteristics of SD-OCT</w:t>
            </w:r>
            <w:r w:rsidR="00D55B51">
              <w:rPr>
                <w:noProof/>
                <w:webHidden/>
              </w:rPr>
              <w:tab/>
            </w:r>
            <w:r w:rsidR="00D55B51">
              <w:rPr>
                <w:noProof/>
                <w:webHidden/>
              </w:rPr>
              <w:fldChar w:fldCharType="begin"/>
            </w:r>
            <w:r w:rsidR="00D55B51">
              <w:rPr>
                <w:noProof/>
                <w:webHidden/>
              </w:rPr>
              <w:instrText xml:space="preserve"> PAGEREF _Toc31979334 \h </w:instrText>
            </w:r>
            <w:r w:rsidR="00D55B51">
              <w:rPr>
                <w:noProof/>
                <w:webHidden/>
              </w:rPr>
            </w:r>
            <w:r w:rsidR="00D55B51">
              <w:rPr>
                <w:noProof/>
                <w:webHidden/>
              </w:rPr>
              <w:fldChar w:fldCharType="separate"/>
            </w:r>
            <w:r w:rsidR="00BD44A0">
              <w:rPr>
                <w:noProof/>
                <w:webHidden/>
              </w:rPr>
              <w:t>90</w:t>
            </w:r>
            <w:r w:rsidR="00D55B51">
              <w:rPr>
                <w:noProof/>
                <w:webHidden/>
              </w:rPr>
              <w:fldChar w:fldCharType="end"/>
            </w:r>
          </w:hyperlink>
        </w:p>
        <w:p w14:paraId="092FF671" w14:textId="1991F526" w:rsidR="00D55B51" w:rsidRDefault="0060190E">
          <w:pPr>
            <w:pStyle w:val="TOC3"/>
            <w:tabs>
              <w:tab w:val="left" w:pos="1680"/>
              <w:tab w:val="right" w:leader="dot" w:pos="8296"/>
            </w:tabs>
            <w:ind w:left="960"/>
            <w:rPr>
              <w:rFonts w:asciiTheme="minorHAnsi" w:eastAsiaTheme="minorEastAsia" w:hAnsiTheme="minorHAnsi" w:cstheme="minorBidi"/>
              <w:noProof/>
              <w:sz w:val="22"/>
              <w:szCs w:val="22"/>
            </w:rPr>
          </w:pPr>
          <w:hyperlink w:anchor="_Toc31979335" w:history="1">
            <w:r w:rsidR="00D55B51" w:rsidRPr="00B76B00">
              <w:rPr>
                <w:rStyle w:val="Hyperlink"/>
                <w:noProof/>
              </w:rPr>
              <w:t>3.4</w:t>
            </w:r>
            <w:r w:rsidR="00D55B51">
              <w:rPr>
                <w:rFonts w:asciiTheme="minorHAnsi" w:eastAsiaTheme="minorEastAsia" w:hAnsiTheme="minorHAnsi" w:cstheme="minorBidi"/>
                <w:noProof/>
                <w:sz w:val="22"/>
                <w:szCs w:val="22"/>
              </w:rPr>
              <w:tab/>
            </w:r>
            <w:r w:rsidR="00D55B51" w:rsidRPr="00B76B00">
              <w:rPr>
                <w:rStyle w:val="Hyperlink"/>
                <w:noProof/>
              </w:rPr>
              <w:t>Discussion</w:t>
            </w:r>
            <w:r w:rsidR="00D55B51">
              <w:rPr>
                <w:noProof/>
                <w:webHidden/>
              </w:rPr>
              <w:tab/>
            </w:r>
            <w:r w:rsidR="00D55B51">
              <w:rPr>
                <w:noProof/>
                <w:webHidden/>
              </w:rPr>
              <w:fldChar w:fldCharType="begin"/>
            </w:r>
            <w:r w:rsidR="00D55B51">
              <w:rPr>
                <w:noProof/>
                <w:webHidden/>
              </w:rPr>
              <w:instrText xml:space="preserve"> PAGEREF _Toc31979335 \h </w:instrText>
            </w:r>
            <w:r w:rsidR="00D55B51">
              <w:rPr>
                <w:noProof/>
                <w:webHidden/>
              </w:rPr>
            </w:r>
            <w:r w:rsidR="00D55B51">
              <w:rPr>
                <w:noProof/>
                <w:webHidden/>
              </w:rPr>
              <w:fldChar w:fldCharType="separate"/>
            </w:r>
            <w:r w:rsidR="00BD44A0">
              <w:rPr>
                <w:noProof/>
                <w:webHidden/>
              </w:rPr>
              <w:t>94</w:t>
            </w:r>
            <w:r w:rsidR="00D55B51">
              <w:rPr>
                <w:noProof/>
                <w:webHidden/>
              </w:rPr>
              <w:fldChar w:fldCharType="end"/>
            </w:r>
          </w:hyperlink>
        </w:p>
        <w:p w14:paraId="100DF358" w14:textId="16BBC6DA" w:rsidR="00D55B51" w:rsidRDefault="0060190E">
          <w:pPr>
            <w:pStyle w:val="TOC4"/>
            <w:tabs>
              <w:tab w:val="left" w:pos="2100"/>
              <w:tab w:val="right" w:leader="dot" w:pos="8296"/>
            </w:tabs>
            <w:ind w:left="1440"/>
            <w:rPr>
              <w:rFonts w:asciiTheme="minorHAnsi" w:eastAsiaTheme="minorEastAsia" w:hAnsiTheme="minorHAnsi" w:cstheme="minorBidi"/>
              <w:noProof/>
              <w:sz w:val="22"/>
              <w:szCs w:val="22"/>
            </w:rPr>
          </w:pPr>
          <w:hyperlink w:anchor="_Toc31979336" w:history="1">
            <w:r w:rsidR="00D55B51" w:rsidRPr="00B76B00">
              <w:rPr>
                <w:rStyle w:val="Hyperlink"/>
                <w:noProof/>
                <w:lang w:val="en-US"/>
              </w:rPr>
              <w:t>3.4.1</w:t>
            </w:r>
            <w:r w:rsidR="00D55B51">
              <w:rPr>
                <w:rFonts w:asciiTheme="minorHAnsi" w:eastAsiaTheme="minorEastAsia" w:hAnsiTheme="minorHAnsi" w:cstheme="minorBidi"/>
                <w:noProof/>
                <w:sz w:val="22"/>
                <w:szCs w:val="22"/>
              </w:rPr>
              <w:tab/>
            </w:r>
            <w:r w:rsidR="00D55B51" w:rsidRPr="00B76B00">
              <w:rPr>
                <w:rStyle w:val="Hyperlink"/>
                <w:noProof/>
                <w:lang w:val="en-US"/>
              </w:rPr>
              <w:t>Depth calibration</w:t>
            </w:r>
            <w:r w:rsidR="00D55B51">
              <w:rPr>
                <w:noProof/>
                <w:webHidden/>
              </w:rPr>
              <w:tab/>
            </w:r>
            <w:r w:rsidR="00D55B51">
              <w:rPr>
                <w:noProof/>
                <w:webHidden/>
              </w:rPr>
              <w:fldChar w:fldCharType="begin"/>
            </w:r>
            <w:r w:rsidR="00D55B51">
              <w:rPr>
                <w:noProof/>
                <w:webHidden/>
              </w:rPr>
              <w:instrText xml:space="preserve"> PAGEREF _Toc31979336 \h </w:instrText>
            </w:r>
            <w:r w:rsidR="00D55B51">
              <w:rPr>
                <w:noProof/>
                <w:webHidden/>
              </w:rPr>
            </w:r>
            <w:r w:rsidR="00D55B51">
              <w:rPr>
                <w:noProof/>
                <w:webHidden/>
              </w:rPr>
              <w:fldChar w:fldCharType="separate"/>
            </w:r>
            <w:r w:rsidR="00BD44A0">
              <w:rPr>
                <w:noProof/>
                <w:webHidden/>
              </w:rPr>
              <w:t>94</w:t>
            </w:r>
            <w:r w:rsidR="00D55B51">
              <w:rPr>
                <w:noProof/>
                <w:webHidden/>
              </w:rPr>
              <w:fldChar w:fldCharType="end"/>
            </w:r>
          </w:hyperlink>
        </w:p>
        <w:p w14:paraId="023D237B" w14:textId="191EA813" w:rsidR="00D55B51" w:rsidRDefault="0060190E">
          <w:pPr>
            <w:pStyle w:val="TOC4"/>
            <w:tabs>
              <w:tab w:val="left" w:pos="2100"/>
              <w:tab w:val="right" w:leader="dot" w:pos="8296"/>
            </w:tabs>
            <w:ind w:left="1440"/>
            <w:rPr>
              <w:rFonts w:asciiTheme="minorHAnsi" w:eastAsiaTheme="minorEastAsia" w:hAnsiTheme="minorHAnsi" w:cstheme="minorBidi"/>
              <w:noProof/>
              <w:sz w:val="22"/>
              <w:szCs w:val="22"/>
            </w:rPr>
          </w:pPr>
          <w:hyperlink w:anchor="_Toc31979337" w:history="1">
            <w:r w:rsidR="00D55B51" w:rsidRPr="00B76B00">
              <w:rPr>
                <w:rStyle w:val="Hyperlink"/>
                <w:noProof/>
                <w:lang w:val="en-US"/>
              </w:rPr>
              <w:t>3.4.2</w:t>
            </w:r>
            <w:r w:rsidR="00D55B51">
              <w:rPr>
                <w:rFonts w:asciiTheme="minorHAnsi" w:eastAsiaTheme="minorEastAsia" w:hAnsiTheme="minorHAnsi" w:cstheme="minorBidi"/>
                <w:noProof/>
                <w:sz w:val="22"/>
                <w:szCs w:val="22"/>
              </w:rPr>
              <w:tab/>
            </w:r>
            <w:r w:rsidR="00D55B51" w:rsidRPr="00B76B00">
              <w:rPr>
                <w:rStyle w:val="Hyperlink"/>
                <w:noProof/>
                <w:lang w:val="en-US"/>
              </w:rPr>
              <w:t>Lateral resolution</w:t>
            </w:r>
            <w:r w:rsidR="00D55B51">
              <w:rPr>
                <w:noProof/>
                <w:webHidden/>
              </w:rPr>
              <w:tab/>
            </w:r>
            <w:r w:rsidR="00D55B51">
              <w:rPr>
                <w:noProof/>
                <w:webHidden/>
              </w:rPr>
              <w:fldChar w:fldCharType="begin"/>
            </w:r>
            <w:r w:rsidR="00D55B51">
              <w:rPr>
                <w:noProof/>
                <w:webHidden/>
              </w:rPr>
              <w:instrText xml:space="preserve"> PAGEREF _Toc31979337 \h </w:instrText>
            </w:r>
            <w:r w:rsidR="00D55B51">
              <w:rPr>
                <w:noProof/>
                <w:webHidden/>
              </w:rPr>
            </w:r>
            <w:r w:rsidR="00D55B51">
              <w:rPr>
                <w:noProof/>
                <w:webHidden/>
              </w:rPr>
              <w:fldChar w:fldCharType="separate"/>
            </w:r>
            <w:r w:rsidR="00BD44A0">
              <w:rPr>
                <w:noProof/>
                <w:webHidden/>
              </w:rPr>
              <w:t>95</w:t>
            </w:r>
            <w:r w:rsidR="00D55B51">
              <w:rPr>
                <w:noProof/>
                <w:webHidden/>
              </w:rPr>
              <w:fldChar w:fldCharType="end"/>
            </w:r>
          </w:hyperlink>
        </w:p>
        <w:p w14:paraId="7E86D51C" w14:textId="159B6D7B" w:rsidR="00D55B51" w:rsidRDefault="0060190E">
          <w:pPr>
            <w:pStyle w:val="TOC4"/>
            <w:tabs>
              <w:tab w:val="left" w:pos="2100"/>
              <w:tab w:val="right" w:leader="dot" w:pos="8296"/>
            </w:tabs>
            <w:ind w:left="1440"/>
            <w:rPr>
              <w:rFonts w:asciiTheme="minorHAnsi" w:eastAsiaTheme="minorEastAsia" w:hAnsiTheme="minorHAnsi" w:cstheme="minorBidi"/>
              <w:noProof/>
              <w:sz w:val="22"/>
              <w:szCs w:val="22"/>
            </w:rPr>
          </w:pPr>
          <w:hyperlink w:anchor="_Toc31979338" w:history="1">
            <w:r w:rsidR="00D55B51" w:rsidRPr="00B76B00">
              <w:rPr>
                <w:rStyle w:val="Hyperlink"/>
                <w:noProof/>
              </w:rPr>
              <w:t>3.4.3</w:t>
            </w:r>
            <w:r w:rsidR="00D55B51">
              <w:rPr>
                <w:rFonts w:asciiTheme="minorHAnsi" w:eastAsiaTheme="minorEastAsia" w:hAnsiTheme="minorHAnsi" w:cstheme="minorBidi"/>
                <w:noProof/>
                <w:sz w:val="22"/>
                <w:szCs w:val="22"/>
              </w:rPr>
              <w:tab/>
            </w:r>
            <w:r w:rsidR="00D55B51" w:rsidRPr="00B76B00">
              <w:rPr>
                <w:rStyle w:val="Hyperlink"/>
                <w:noProof/>
              </w:rPr>
              <w:t>Axial resolution</w:t>
            </w:r>
            <w:r w:rsidR="00D55B51">
              <w:rPr>
                <w:noProof/>
                <w:webHidden/>
              </w:rPr>
              <w:tab/>
            </w:r>
            <w:r w:rsidR="00D55B51">
              <w:rPr>
                <w:noProof/>
                <w:webHidden/>
              </w:rPr>
              <w:fldChar w:fldCharType="begin"/>
            </w:r>
            <w:r w:rsidR="00D55B51">
              <w:rPr>
                <w:noProof/>
                <w:webHidden/>
              </w:rPr>
              <w:instrText xml:space="preserve"> PAGEREF _Toc31979338 \h </w:instrText>
            </w:r>
            <w:r w:rsidR="00D55B51">
              <w:rPr>
                <w:noProof/>
                <w:webHidden/>
              </w:rPr>
            </w:r>
            <w:r w:rsidR="00D55B51">
              <w:rPr>
                <w:noProof/>
                <w:webHidden/>
              </w:rPr>
              <w:fldChar w:fldCharType="separate"/>
            </w:r>
            <w:r w:rsidR="00BD44A0">
              <w:rPr>
                <w:noProof/>
                <w:webHidden/>
              </w:rPr>
              <w:t>96</w:t>
            </w:r>
            <w:r w:rsidR="00D55B51">
              <w:rPr>
                <w:noProof/>
                <w:webHidden/>
              </w:rPr>
              <w:fldChar w:fldCharType="end"/>
            </w:r>
          </w:hyperlink>
        </w:p>
        <w:p w14:paraId="15AA928E" w14:textId="1EA41B1C" w:rsidR="00D55B51" w:rsidRDefault="0060190E">
          <w:pPr>
            <w:pStyle w:val="TOC4"/>
            <w:tabs>
              <w:tab w:val="left" w:pos="2100"/>
              <w:tab w:val="right" w:leader="dot" w:pos="8296"/>
            </w:tabs>
            <w:ind w:left="1440"/>
            <w:rPr>
              <w:rFonts w:asciiTheme="minorHAnsi" w:eastAsiaTheme="minorEastAsia" w:hAnsiTheme="minorHAnsi" w:cstheme="minorBidi"/>
              <w:noProof/>
              <w:sz w:val="22"/>
              <w:szCs w:val="22"/>
            </w:rPr>
          </w:pPr>
          <w:hyperlink w:anchor="_Toc31979339" w:history="1">
            <w:r w:rsidR="00D55B51" w:rsidRPr="00B76B00">
              <w:rPr>
                <w:rStyle w:val="Hyperlink"/>
                <w:noProof/>
              </w:rPr>
              <w:t>3.4.4</w:t>
            </w:r>
            <w:r w:rsidR="00D55B51">
              <w:rPr>
                <w:rFonts w:asciiTheme="minorHAnsi" w:eastAsiaTheme="minorEastAsia" w:hAnsiTheme="minorHAnsi" w:cstheme="minorBidi"/>
                <w:noProof/>
                <w:sz w:val="22"/>
                <w:szCs w:val="22"/>
              </w:rPr>
              <w:tab/>
            </w:r>
            <w:r w:rsidR="00D55B51" w:rsidRPr="00B76B00">
              <w:rPr>
                <w:rStyle w:val="Hyperlink"/>
                <w:noProof/>
              </w:rPr>
              <w:t>Sensitivity</w:t>
            </w:r>
            <w:r w:rsidR="00D55B51">
              <w:rPr>
                <w:noProof/>
                <w:webHidden/>
              </w:rPr>
              <w:tab/>
            </w:r>
            <w:r w:rsidR="00D55B51">
              <w:rPr>
                <w:noProof/>
                <w:webHidden/>
              </w:rPr>
              <w:fldChar w:fldCharType="begin"/>
            </w:r>
            <w:r w:rsidR="00D55B51">
              <w:rPr>
                <w:noProof/>
                <w:webHidden/>
              </w:rPr>
              <w:instrText xml:space="preserve"> PAGEREF _Toc31979339 \h </w:instrText>
            </w:r>
            <w:r w:rsidR="00D55B51">
              <w:rPr>
                <w:noProof/>
                <w:webHidden/>
              </w:rPr>
            </w:r>
            <w:r w:rsidR="00D55B51">
              <w:rPr>
                <w:noProof/>
                <w:webHidden/>
              </w:rPr>
              <w:fldChar w:fldCharType="separate"/>
            </w:r>
            <w:r w:rsidR="00BD44A0">
              <w:rPr>
                <w:noProof/>
                <w:webHidden/>
              </w:rPr>
              <w:t>97</w:t>
            </w:r>
            <w:r w:rsidR="00D55B51">
              <w:rPr>
                <w:noProof/>
                <w:webHidden/>
              </w:rPr>
              <w:fldChar w:fldCharType="end"/>
            </w:r>
          </w:hyperlink>
        </w:p>
        <w:p w14:paraId="4BC5140C" w14:textId="7A53F253" w:rsidR="00D55B51" w:rsidRDefault="0060190E">
          <w:pPr>
            <w:pStyle w:val="TOC4"/>
            <w:tabs>
              <w:tab w:val="left" w:pos="2100"/>
              <w:tab w:val="right" w:leader="dot" w:pos="8296"/>
            </w:tabs>
            <w:ind w:left="1440"/>
            <w:rPr>
              <w:rFonts w:asciiTheme="minorHAnsi" w:eastAsiaTheme="minorEastAsia" w:hAnsiTheme="minorHAnsi" w:cstheme="minorBidi"/>
              <w:noProof/>
              <w:sz w:val="22"/>
              <w:szCs w:val="22"/>
            </w:rPr>
          </w:pPr>
          <w:hyperlink w:anchor="_Toc31979340" w:history="1">
            <w:r w:rsidR="00D55B51" w:rsidRPr="00B76B00">
              <w:rPr>
                <w:rStyle w:val="Hyperlink"/>
                <w:noProof/>
              </w:rPr>
              <w:t>3.4.5</w:t>
            </w:r>
            <w:r w:rsidR="00D55B51">
              <w:rPr>
                <w:rFonts w:asciiTheme="minorHAnsi" w:eastAsiaTheme="minorEastAsia" w:hAnsiTheme="minorHAnsi" w:cstheme="minorBidi"/>
                <w:noProof/>
                <w:sz w:val="22"/>
                <w:szCs w:val="22"/>
              </w:rPr>
              <w:tab/>
            </w:r>
            <w:r w:rsidR="00D55B51" w:rsidRPr="00B76B00">
              <w:rPr>
                <w:rStyle w:val="Hyperlink"/>
                <w:noProof/>
              </w:rPr>
              <w:t>Displacement sensitivity</w:t>
            </w:r>
            <w:r w:rsidR="00D55B51">
              <w:rPr>
                <w:noProof/>
                <w:webHidden/>
              </w:rPr>
              <w:tab/>
            </w:r>
            <w:r w:rsidR="00D55B51">
              <w:rPr>
                <w:noProof/>
                <w:webHidden/>
              </w:rPr>
              <w:fldChar w:fldCharType="begin"/>
            </w:r>
            <w:r w:rsidR="00D55B51">
              <w:rPr>
                <w:noProof/>
                <w:webHidden/>
              </w:rPr>
              <w:instrText xml:space="preserve"> PAGEREF _Toc31979340 \h </w:instrText>
            </w:r>
            <w:r w:rsidR="00D55B51">
              <w:rPr>
                <w:noProof/>
                <w:webHidden/>
              </w:rPr>
            </w:r>
            <w:r w:rsidR="00D55B51">
              <w:rPr>
                <w:noProof/>
                <w:webHidden/>
              </w:rPr>
              <w:fldChar w:fldCharType="separate"/>
            </w:r>
            <w:r w:rsidR="00BD44A0">
              <w:rPr>
                <w:noProof/>
                <w:webHidden/>
              </w:rPr>
              <w:t>99</w:t>
            </w:r>
            <w:r w:rsidR="00D55B51">
              <w:rPr>
                <w:noProof/>
                <w:webHidden/>
              </w:rPr>
              <w:fldChar w:fldCharType="end"/>
            </w:r>
          </w:hyperlink>
        </w:p>
        <w:p w14:paraId="629EEE9E" w14:textId="70BFE5AF" w:rsidR="00D55B51" w:rsidRDefault="0060190E">
          <w:pPr>
            <w:pStyle w:val="TOC3"/>
            <w:tabs>
              <w:tab w:val="left" w:pos="1680"/>
              <w:tab w:val="right" w:leader="dot" w:pos="8296"/>
            </w:tabs>
            <w:ind w:left="960"/>
            <w:rPr>
              <w:rFonts w:asciiTheme="minorHAnsi" w:eastAsiaTheme="minorEastAsia" w:hAnsiTheme="minorHAnsi" w:cstheme="minorBidi"/>
              <w:noProof/>
              <w:sz w:val="22"/>
              <w:szCs w:val="22"/>
            </w:rPr>
          </w:pPr>
          <w:hyperlink w:anchor="_Toc31979341" w:history="1">
            <w:r w:rsidR="00D55B51" w:rsidRPr="00B76B00">
              <w:rPr>
                <w:rStyle w:val="Hyperlink"/>
                <w:noProof/>
              </w:rPr>
              <w:t>3.5</w:t>
            </w:r>
            <w:r w:rsidR="00D55B51">
              <w:rPr>
                <w:rFonts w:asciiTheme="minorHAnsi" w:eastAsiaTheme="minorEastAsia" w:hAnsiTheme="minorHAnsi" w:cstheme="minorBidi"/>
                <w:noProof/>
                <w:sz w:val="22"/>
                <w:szCs w:val="22"/>
              </w:rPr>
              <w:tab/>
            </w:r>
            <w:r w:rsidR="00D55B51" w:rsidRPr="00B76B00">
              <w:rPr>
                <w:rStyle w:val="Hyperlink"/>
                <w:noProof/>
              </w:rPr>
              <w:t>Conclusion</w:t>
            </w:r>
            <w:r w:rsidR="00D55B51">
              <w:rPr>
                <w:noProof/>
                <w:webHidden/>
              </w:rPr>
              <w:tab/>
            </w:r>
            <w:r w:rsidR="00D55B51">
              <w:rPr>
                <w:noProof/>
                <w:webHidden/>
              </w:rPr>
              <w:fldChar w:fldCharType="begin"/>
            </w:r>
            <w:r w:rsidR="00D55B51">
              <w:rPr>
                <w:noProof/>
                <w:webHidden/>
              </w:rPr>
              <w:instrText xml:space="preserve"> PAGEREF _Toc31979341 \h </w:instrText>
            </w:r>
            <w:r w:rsidR="00D55B51">
              <w:rPr>
                <w:noProof/>
                <w:webHidden/>
              </w:rPr>
            </w:r>
            <w:r w:rsidR="00D55B51">
              <w:rPr>
                <w:noProof/>
                <w:webHidden/>
              </w:rPr>
              <w:fldChar w:fldCharType="separate"/>
            </w:r>
            <w:r w:rsidR="00BD44A0">
              <w:rPr>
                <w:noProof/>
                <w:webHidden/>
              </w:rPr>
              <w:t>101</w:t>
            </w:r>
            <w:r w:rsidR="00D55B51">
              <w:rPr>
                <w:noProof/>
                <w:webHidden/>
              </w:rPr>
              <w:fldChar w:fldCharType="end"/>
            </w:r>
          </w:hyperlink>
        </w:p>
        <w:p w14:paraId="06351093" w14:textId="1159C498" w:rsidR="00D55B51" w:rsidRDefault="0060190E" w:rsidP="00E7361C">
          <w:pPr>
            <w:pStyle w:val="TOC2"/>
            <w:rPr>
              <w:rFonts w:asciiTheme="minorHAnsi" w:eastAsiaTheme="minorEastAsia" w:hAnsiTheme="minorHAnsi" w:cstheme="minorBidi"/>
              <w:noProof/>
              <w:sz w:val="22"/>
              <w:szCs w:val="22"/>
              <w:lang w:val="en-GB"/>
            </w:rPr>
          </w:pPr>
          <w:hyperlink w:anchor="_Toc31979342" w:history="1">
            <w:r w:rsidR="00D55B51" w:rsidRPr="00B76B00">
              <w:rPr>
                <w:rStyle w:val="Hyperlink"/>
                <w:noProof/>
              </w:rPr>
              <w:t>References</w:t>
            </w:r>
            <w:r w:rsidR="00C105F4">
              <w:rPr>
                <w:noProof/>
                <w:webHidden/>
              </w:rPr>
              <w:t>………………………………………………………………………..</w:t>
            </w:r>
            <w:r w:rsidR="00D55B51">
              <w:rPr>
                <w:noProof/>
                <w:webHidden/>
              </w:rPr>
              <w:fldChar w:fldCharType="begin"/>
            </w:r>
            <w:r w:rsidR="00D55B51">
              <w:rPr>
                <w:noProof/>
                <w:webHidden/>
              </w:rPr>
              <w:instrText xml:space="preserve"> PAGEREF _Toc31979342 \h </w:instrText>
            </w:r>
            <w:r w:rsidR="00D55B51">
              <w:rPr>
                <w:noProof/>
                <w:webHidden/>
              </w:rPr>
            </w:r>
            <w:r w:rsidR="00D55B51">
              <w:rPr>
                <w:noProof/>
                <w:webHidden/>
              </w:rPr>
              <w:fldChar w:fldCharType="separate"/>
            </w:r>
            <w:r w:rsidR="00BD44A0">
              <w:rPr>
                <w:noProof/>
                <w:webHidden/>
              </w:rPr>
              <w:t>103</w:t>
            </w:r>
            <w:r w:rsidR="00D55B51">
              <w:rPr>
                <w:noProof/>
                <w:webHidden/>
              </w:rPr>
              <w:fldChar w:fldCharType="end"/>
            </w:r>
          </w:hyperlink>
        </w:p>
        <w:p w14:paraId="3CC97D77" w14:textId="494DA54A" w:rsidR="00D55B51" w:rsidRDefault="0060190E" w:rsidP="00E7361C">
          <w:pPr>
            <w:pStyle w:val="TOC2"/>
            <w:rPr>
              <w:rFonts w:asciiTheme="minorHAnsi" w:eastAsiaTheme="minorEastAsia" w:hAnsiTheme="minorHAnsi" w:cstheme="minorBidi"/>
              <w:noProof/>
              <w:sz w:val="22"/>
              <w:szCs w:val="22"/>
              <w:lang w:val="en-GB"/>
            </w:rPr>
          </w:pPr>
          <w:hyperlink w:anchor="_Toc31979343" w:history="1">
            <w:r w:rsidR="00D55B51" w:rsidRPr="00B76B00">
              <w:rPr>
                <w:rStyle w:val="Hyperlink"/>
                <w:noProof/>
              </w:rPr>
              <w:t>4.</w:t>
            </w:r>
            <w:r w:rsidR="00D55B51">
              <w:rPr>
                <w:rFonts w:asciiTheme="minorHAnsi" w:eastAsiaTheme="minorEastAsia" w:hAnsiTheme="minorHAnsi" w:cstheme="minorBidi"/>
                <w:noProof/>
                <w:sz w:val="22"/>
                <w:szCs w:val="22"/>
                <w:lang w:val="en-GB"/>
              </w:rPr>
              <w:tab/>
            </w:r>
            <w:r w:rsidR="00D55B51" w:rsidRPr="00B76B00">
              <w:rPr>
                <w:rStyle w:val="Hyperlink"/>
                <w:noProof/>
              </w:rPr>
              <w:t>Development and Testing of an MMOCT Instrument</w:t>
            </w:r>
            <w:r w:rsidR="00D55B51">
              <w:rPr>
                <w:noProof/>
                <w:webHidden/>
              </w:rPr>
              <w:tab/>
            </w:r>
            <w:r w:rsidR="00D55B51">
              <w:rPr>
                <w:noProof/>
                <w:webHidden/>
              </w:rPr>
              <w:fldChar w:fldCharType="begin"/>
            </w:r>
            <w:r w:rsidR="00D55B51">
              <w:rPr>
                <w:noProof/>
                <w:webHidden/>
              </w:rPr>
              <w:instrText xml:space="preserve"> PAGEREF _Toc31979343 \h </w:instrText>
            </w:r>
            <w:r w:rsidR="00D55B51">
              <w:rPr>
                <w:noProof/>
                <w:webHidden/>
              </w:rPr>
            </w:r>
            <w:r w:rsidR="00D55B51">
              <w:rPr>
                <w:noProof/>
                <w:webHidden/>
              </w:rPr>
              <w:fldChar w:fldCharType="separate"/>
            </w:r>
            <w:r w:rsidR="00BD44A0">
              <w:rPr>
                <w:noProof/>
                <w:webHidden/>
              </w:rPr>
              <w:t>104</w:t>
            </w:r>
            <w:r w:rsidR="00D55B51">
              <w:rPr>
                <w:noProof/>
                <w:webHidden/>
              </w:rPr>
              <w:fldChar w:fldCharType="end"/>
            </w:r>
          </w:hyperlink>
        </w:p>
        <w:p w14:paraId="18DF2290" w14:textId="64E9D65A" w:rsidR="00D55B51" w:rsidRDefault="0060190E">
          <w:pPr>
            <w:pStyle w:val="TOC3"/>
            <w:tabs>
              <w:tab w:val="left" w:pos="1680"/>
              <w:tab w:val="right" w:leader="dot" w:pos="8296"/>
            </w:tabs>
            <w:ind w:left="960"/>
            <w:rPr>
              <w:rFonts w:asciiTheme="minorHAnsi" w:eastAsiaTheme="minorEastAsia" w:hAnsiTheme="minorHAnsi" w:cstheme="minorBidi"/>
              <w:noProof/>
              <w:sz w:val="22"/>
              <w:szCs w:val="22"/>
            </w:rPr>
          </w:pPr>
          <w:hyperlink w:anchor="_Toc31979344" w:history="1">
            <w:r w:rsidR="00D55B51" w:rsidRPr="00B76B00">
              <w:rPr>
                <w:rStyle w:val="Hyperlink"/>
                <w:noProof/>
              </w:rPr>
              <w:t>4.1</w:t>
            </w:r>
            <w:r w:rsidR="00D55B51">
              <w:rPr>
                <w:rFonts w:asciiTheme="minorHAnsi" w:eastAsiaTheme="minorEastAsia" w:hAnsiTheme="minorHAnsi" w:cstheme="minorBidi"/>
                <w:noProof/>
                <w:sz w:val="22"/>
                <w:szCs w:val="22"/>
              </w:rPr>
              <w:tab/>
            </w:r>
            <w:r w:rsidR="00D55B51" w:rsidRPr="00B76B00">
              <w:rPr>
                <w:rStyle w:val="Hyperlink"/>
                <w:noProof/>
              </w:rPr>
              <w:t>Introduction</w:t>
            </w:r>
            <w:r w:rsidR="00D55B51">
              <w:rPr>
                <w:noProof/>
                <w:webHidden/>
              </w:rPr>
              <w:tab/>
            </w:r>
            <w:r w:rsidR="00D55B51">
              <w:rPr>
                <w:noProof/>
                <w:webHidden/>
              </w:rPr>
              <w:fldChar w:fldCharType="begin"/>
            </w:r>
            <w:r w:rsidR="00D55B51">
              <w:rPr>
                <w:noProof/>
                <w:webHidden/>
              </w:rPr>
              <w:instrText xml:space="preserve"> PAGEREF _Toc31979344 \h </w:instrText>
            </w:r>
            <w:r w:rsidR="00D55B51">
              <w:rPr>
                <w:noProof/>
                <w:webHidden/>
              </w:rPr>
            </w:r>
            <w:r w:rsidR="00D55B51">
              <w:rPr>
                <w:noProof/>
                <w:webHidden/>
              </w:rPr>
              <w:fldChar w:fldCharType="separate"/>
            </w:r>
            <w:r w:rsidR="00BD44A0">
              <w:rPr>
                <w:noProof/>
                <w:webHidden/>
              </w:rPr>
              <w:t>104</w:t>
            </w:r>
            <w:r w:rsidR="00D55B51">
              <w:rPr>
                <w:noProof/>
                <w:webHidden/>
              </w:rPr>
              <w:fldChar w:fldCharType="end"/>
            </w:r>
          </w:hyperlink>
        </w:p>
        <w:p w14:paraId="433DAA1B" w14:textId="43CA6FBC" w:rsidR="00D55B51" w:rsidRDefault="0060190E">
          <w:pPr>
            <w:pStyle w:val="TOC3"/>
            <w:tabs>
              <w:tab w:val="left" w:pos="1680"/>
              <w:tab w:val="right" w:leader="dot" w:pos="8296"/>
            </w:tabs>
            <w:ind w:left="960"/>
            <w:rPr>
              <w:rFonts w:asciiTheme="minorHAnsi" w:eastAsiaTheme="minorEastAsia" w:hAnsiTheme="minorHAnsi" w:cstheme="minorBidi"/>
              <w:noProof/>
              <w:sz w:val="22"/>
              <w:szCs w:val="22"/>
            </w:rPr>
          </w:pPr>
          <w:hyperlink w:anchor="_Toc31979345" w:history="1">
            <w:r w:rsidR="00D55B51" w:rsidRPr="00B76B00">
              <w:rPr>
                <w:rStyle w:val="Hyperlink"/>
                <w:noProof/>
              </w:rPr>
              <w:t>4.2</w:t>
            </w:r>
            <w:r w:rsidR="00D55B51">
              <w:rPr>
                <w:rFonts w:asciiTheme="minorHAnsi" w:eastAsiaTheme="minorEastAsia" w:hAnsiTheme="minorHAnsi" w:cstheme="minorBidi"/>
                <w:noProof/>
                <w:sz w:val="22"/>
                <w:szCs w:val="22"/>
              </w:rPr>
              <w:tab/>
            </w:r>
            <w:r w:rsidR="00D55B51" w:rsidRPr="00B76B00">
              <w:rPr>
                <w:rStyle w:val="Hyperlink"/>
                <w:noProof/>
              </w:rPr>
              <w:t>Methods</w:t>
            </w:r>
            <w:r w:rsidR="00D55B51">
              <w:rPr>
                <w:noProof/>
                <w:webHidden/>
              </w:rPr>
              <w:tab/>
            </w:r>
            <w:r w:rsidR="00D55B51">
              <w:rPr>
                <w:noProof/>
                <w:webHidden/>
              </w:rPr>
              <w:fldChar w:fldCharType="begin"/>
            </w:r>
            <w:r w:rsidR="00D55B51">
              <w:rPr>
                <w:noProof/>
                <w:webHidden/>
              </w:rPr>
              <w:instrText xml:space="preserve"> PAGEREF _Toc31979345 \h </w:instrText>
            </w:r>
            <w:r w:rsidR="00D55B51">
              <w:rPr>
                <w:noProof/>
                <w:webHidden/>
              </w:rPr>
            </w:r>
            <w:r w:rsidR="00D55B51">
              <w:rPr>
                <w:noProof/>
                <w:webHidden/>
              </w:rPr>
              <w:fldChar w:fldCharType="separate"/>
            </w:r>
            <w:r w:rsidR="00BD44A0">
              <w:rPr>
                <w:noProof/>
                <w:webHidden/>
              </w:rPr>
              <w:t>106</w:t>
            </w:r>
            <w:r w:rsidR="00D55B51">
              <w:rPr>
                <w:noProof/>
                <w:webHidden/>
              </w:rPr>
              <w:fldChar w:fldCharType="end"/>
            </w:r>
          </w:hyperlink>
        </w:p>
        <w:p w14:paraId="2FB3A5B3" w14:textId="69DE6194" w:rsidR="00D55B51" w:rsidRDefault="0060190E">
          <w:pPr>
            <w:pStyle w:val="TOC4"/>
            <w:tabs>
              <w:tab w:val="left" w:pos="2100"/>
              <w:tab w:val="right" w:leader="dot" w:pos="8296"/>
            </w:tabs>
            <w:ind w:left="1440"/>
            <w:rPr>
              <w:rFonts w:asciiTheme="minorHAnsi" w:eastAsiaTheme="minorEastAsia" w:hAnsiTheme="minorHAnsi" w:cstheme="minorBidi"/>
              <w:noProof/>
              <w:sz w:val="22"/>
              <w:szCs w:val="22"/>
            </w:rPr>
          </w:pPr>
          <w:hyperlink w:anchor="_Toc31979346" w:history="1">
            <w:r w:rsidR="00D55B51" w:rsidRPr="00B76B00">
              <w:rPr>
                <w:rStyle w:val="Hyperlink"/>
                <w:noProof/>
              </w:rPr>
              <w:t>4.2.1</w:t>
            </w:r>
            <w:r w:rsidR="00D55B51">
              <w:rPr>
                <w:rFonts w:asciiTheme="minorHAnsi" w:eastAsiaTheme="minorEastAsia" w:hAnsiTheme="minorHAnsi" w:cstheme="minorBidi"/>
                <w:noProof/>
                <w:sz w:val="22"/>
                <w:szCs w:val="22"/>
              </w:rPr>
              <w:tab/>
            </w:r>
            <w:r w:rsidR="00D55B51" w:rsidRPr="00B76B00">
              <w:rPr>
                <w:rStyle w:val="Hyperlink"/>
                <w:noProof/>
              </w:rPr>
              <w:t>Setup of Magnetomotive OCT</w:t>
            </w:r>
            <w:r w:rsidR="00D55B51">
              <w:rPr>
                <w:noProof/>
                <w:webHidden/>
              </w:rPr>
              <w:tab/>
            </w:r>
            <w:r w:rsidR="00D55B51">
              <w:rPr>
                <w:noProof/>
                <w:webHidden/>
              </w:rPr>
              <w:fldChar w:fldCharType="begin"/>
            </w:r>
            <w:r w:rsidR="00D55B51">
              <w:rPr>
                <w:noProof/>
                <w:webHidden/>
              </w:rPr>
              <w:instrText xml:space="preserve"> PAGEREF _Toc31979346 \h </w:instrText>
            </w:r>
            <w:r w:rsidR="00D55B51">
              <w:rPr>
                <w:noProof/>
                <w:webHidden/>
              </w:rPr>
            </w:r>
            <w:r w:rsidR="00D55B51">
              <w:rPr>
                <w:noProof/>
                <w:webHidden/>
              </w:rPr>
              <w:fldChar w:fldCharType="separate"/>
            </w:r>
            <w:r w:rsidR="00BD44A0">
              <w:rPr>
                <w:noProof/>
                <w:webHidden/>
              </w:rPr>
              <w:t>106</w:t>
            </w:r>
            <w:r w:rsidR="00D55B51">
              <w:rPr>
                <w:noProof/>
                <w:webHidden/>
              </w:rPr>
              <w:fldChar w:fldCharType="end"/>
            </w:r>
          </w:hyperlink>
        </w:p>
        <w:p w14:paraId="19E8A057" w14:textId="0A201AB5" w:rsidR="00D55B51" w:rsidRDefault="0060190E">
          <w:pPr>
            <w:pStyle w:val="TOC4"/>
            <w:tabs>
              <w:tab w:val="left" w:pos="2100"/>
              <w:tab w:val="right" w:leader="dot" w:pos="8296"/>
            </w:tabs>
            <w:ind w:left="1440"/>
            <w:rPr>
              <w:rFonts w:asciiTheme="minorHAnsi" w:eastAsiaTheme="minorEastAsia" w:hAnsiTheme="minorHAnsi" w:cstheme="minorBidi"/>
              <w:noProof/>
              <w:sz w:val="22"/>
              <w:szCs w:val="22"/>
            </w:rPr>
          </w:pPr>
          <w:hyperlink w:anchor="_Toc31979347" w:history="1">
            <w:r w:rsidR="00D55B51" w:rsidRPr="00B76B00">
              <w:rPr>
                <w:rStyle w:val="Hyperlink"/>
                <w:noProof/>
              </w:rPr>
              <w:t>4.2.2</w:t>
            </w:r>
            <w:r w:rsidR="00D55B51">
              <w:rPr>
                <w:rFonts w:asciiTheme="minorHAnsi" w:eastAsiaTheme="minorEastAsia" w:hAnsiTheme="minorHAnsi" w:cstheme="minorBidi"/>
                <w:noProof/>
                <w:sz w:val="22"/>
                <w:szCs w:val="22"/>
              </w:rPr>
              <w:tab/>
            </w:r>
            <w:r w:rsidR="00D55B51" w:rsidRPr="00B76B00">
              <w:rPr>
                <w:rStyle w:val="Hyperlink"/>
                <w:noProof/>
              </w:rPr>
              <w:t>Sample preparations</w:t>
            </w:r>
            <w:r w:rsidR="00D55B51">
              <w:rPr>
                <w:noProof/>
                <w:webHidden/>
              </w:rPr>
              <w:tab/>
            </w:r>
            <w:r w:rsidR="00D55B51">
              <w:rPr>
                <w:noProof/>
                <w:webHidden/>
              </w:rPr>
              <w:fldChar w:fldCharType="begin"/>
            </w:r>
            <w:r w:rsidR="00D55B51">
              <w:rPr>
                <w:noProof/>
                <w:webHidden/>
              </w:rPr>
              <w:instrText xml:space="preserve"> PAGEREF _Toc31979347 \h </w:instrText>
            </w:r>
            <w:r w:rsidR="00D55B51">
              <w:rPr>
                <w:noProof/>
                <w:webHidden/>
              </w:rPr>
            </w:r>
            <w:r w:rsidR="00D55B51">
              <w:rPr>
                <w:noProof/>
                <w:webHidden/>
              </w:rPr>
              <w:fldChar w:fldCharType="separate"/>
            </w:r>
            <w:r w:rsidR="00BD44A0">
              <w:rPr>
                <w:noProof/>
                <w:webHidden/>
              </w:rPr>
              <w:t>108</w:t>
            </w:r>
            <w:r w:rsidR="00D55B51">
              <w:rPr>
                <w:noProof/>
                <w:webHidden/>
              </w:rPr>
              <w:fldChar w:fldCharType="end"/>
            </w:r>
          </w:hyperlink>
        </w:p>
        <w:p w14:paraId="0C5BFB0E" w14:textId="1D94D7C7" w:rsidR="00D55B51" w:rsidRDefault="0060190E">
          <w:pPr>
            <w:pStyle w:val="TOC4"/>
            <w:tabs>
              <w:tab w:val="left" w:pos="2100"/>
              <w:tab w:val="right" w:leader="dot" w:pos="8296"/>
            </w:tabs>
            <w:ind w:left="1440"/>
            <w:rPr>
              <w:rFonts w:asciiTheme="minorHAnsi" w:eastAsiaTheme="minorEastAsia" w:hAnsiTheme="minorHAnsi" w:cstheme="minorBidi"/>
              <w:noProof/>
              <w:sz w:val="22"/>
              <w:szCs w:val="22"/>
            </w:rPr>
          </w:pPr>
          <w:hyperlink w:anchor="_Toc31979348" w:history="1">
            <w:r w:rsidR="00D55B51" w:rsidRPr="00B76B00">
              <w:rPr>
                <w:rStyle w:val="Hyperlink"/>
                <w:noProof/>
              </w:rPr>
              <w:t>4.2.3</w:t>
            </w:r>
            <w:r w:rsidR="00D55B51">
              <w:rPr>
                <w:rFonts w:asciiTheme="minorHAnsi" w:eastAsiaTheme="minorEastAsia" w:hAnsiTheme="minorHAnsi" w:cstheme="minorBidi"/>
                <w:noProof/>
                <w:sz w:val="22"/>
                <w:szCs w:val="22"/>
              </w:rPr>
              <w:tab/>
            </w:r>
            <w:r w:rsidR="00D55B51" w:rsidRPr="00B76B00">
              <w:rPr>
                <w:rStyle w:val="Hyperlink"/>
                <w:noProof/>
              </w:rPr>
              <w:t>Magnetomotive OCT imaging</w:t>
            </w:r>
            <w:r w:rsidR="00D55B51">
              <w:rPr>
                <w:noProof/>
                <w:webHidden/>
              </w:rPr>
              <w:tab/>
            </w:r>
            <w:r w:rsidR="00D55B51">
              <w:rPr>
                <w:noProof/>
                <w:webHidden/>
              </w:rPr>
              <w:fldChar w:fldCharType="begin"/>
            </w:r>
            <w:r w:rsidR="00D55B51">
              <w:rPr>
                <w:noProof/>
                <w:webHidden/>
              </w:rPr>
              <w:instrText xml:space="preserve"> PAGEREF _Toc31979348 \h </w:instrText>
            </w:r>
            <w:r w:rsidR="00D55B51">
              <w:rPr>
                <w:noProof/>
                <w:webHidden/>
              </w:rPr>
            </w:r>
            <w:r w:rsidR="00D55B51">
              <w:rPr>
                <w:noProof/>
                <w:webHidden/>
              </w:rPr>
              <w:fldChar w:fldCharType="separate"/>
            </w:r>
            <w:r w:rsidR="00BD44A0">
              <w:rPr>
                <w:noProof/>
                <w:webHidden/>
              </w:rPr>
              <w:t>109</w:t>
            </w:r>
            <w:r w:rsidR="00D55B51">
              <w:rPr>
                <w:noProof/>
                <w:webHidden/>
              </w:rPr>
              <w:fldChar w:fldCharType="end"/>
            </w:r>
          </w:hyperlink>
        </w:p>
        <w:p w14:paraId="3FBB0C92" w14:textId="6B749A57" w:rsidR="00D55B51" w:rsidRDefault="0060190E">
          <w:pPr>
            <w:pStyle w:val="TOC4"/>
            <w:tabs>
              <w:tab w:val="left" w:pos="2100"/>
              <w:tab w:val="right" w:leader="dot" w:pos="8296"/>
            </w:tabs>
            <w:ind w:left="1440"/>
            <w:rPr>
              <w:rFonts w:asciiTheme="minorHAnsi" w:eastAsiaTheme="minorEastAsia" w:hAnsiTheme="minorHAnsi" w:cstheme="minorBidi"/>
              <w:noProof/>
              <w:sz w:val="22"/>
              <w:szCs w:val="22"/>
            </w:rPr>
          </w:pPr>
          <w:hyperlink w:anchor="_Toc31979349" w:history="1">
            <w:r w:rsidR="00D55B51" w:rsidRPr="00B76B00">
              <w:rPr>
                <w:rStyle w:val="Hyperlink"/>
                <w:noProof/>
              </w:rPr>
              <w:t>4.2.4</w:t>
            </w:r>
            <w:r w:rsidR="00D55B51">
              <w:rPr>
                <w:rFonts w:asciiTheme="minorHAnsi" w:eastAsiaTheme="minorEastAsia" w:hAnsiTheme="minorHAnsi" w:cstheme="minorBidi"/>
                <w:noProof/>
                <w:sz w:val="22"/>
                <w:szCs w:val="22"/>
              </w:rPr>
              <w:tab/>
            </w:r>
            <w:r w:rsidR="00D55B51" w:rsidRPr="00B76B00">
              <w:rPr>
                <w:rStyle w:val="Hyperlink"/>
                <w:noProof/>
              </w:rPr>
              <w:t>Elimination of false magnetomotive signal</w:t>
            </w:r>
            <w:r w:rsidR="00D55B51">
              <w:rPr>
                <w:noProof/>
                <w:webHidden/>
              </w:rPr>
              <w:tab/>
            </w:r>
            <w:r w:rsidR="00D55B51">
              <w:rPr>
                <w:noProof/>
                <w:webHidden/>
              </w:rPr>
              <w:fldChar w:fldCharType="begin"/>
            </w:r>
            <w:r w:rsidR="00D55B51">
              <w:rPr>
                <w:noProof/>
                <w:webHidden/>
              </w:rPr>
              <w:instrText xml:space="preserve"> PAGEREF _Toc31979349 \h </w:instrText>
            </w:r>
            <w:r w:rsidR="00D55B51">
              <w:rPr>
                <w:noProof/>
                <w:webHidden/>
              </w:rPr>
            </w:r>
            <w:r w:rsidR="00D55B51">
              <w:rPr>
                <w:noProof/>
                <w:webHidden/>
              </w:rPr>
              <w:fldChar w:fldCharType="separate"/>
            </w:r>
            <w:r w:rsidR="00BD44A0">
              <w:rPr>
                <w:noProof/>
                <w:webHidden/>
              </w:rPr>
              <w:t>112</w:t>
            </w:r>
            <w:r w:rsidR="00D55B51">
              <w:rPr>
                <w:noProof/>
                <w:webHidden/>
              </w:rPr>
              <w:fldChar w:fldCharType="end"/>
            </w:r>
          </w:hyperlink>
        </w:p>
        <w:p w14:paraId="05DE17A2" w14:textId="2412A7F0" w:rsidR="00D55B51" w:rsidRDefault="0060190E">
          <w:pPr>
            <w:pStyle w:val="TOC4"/>
            <w:tabs>
              <w:tab w:val="left" w:pos="2100"/>
              <w:tab w:val="right" w:leader="dot" w:pos="8296"/>
            </w:tabs>
            <w:ind w:left="1440"/>
            <w:rPr>
              <w:rFonts w:asciiTheme="minorHAnsi" w:eastAsiaTheme="minorEastAsia" w:hAnsiTheme="minorHAnsi" w:cstheme="minorBidi"/>
              <w:noProof/>
              <w:sz w:val="22"/>
              <w:szCs w:val="22"/>
            </w:rPr>
          </w:pPr>
          <w:hyperlink w:anchor="_Toc31979350" w:history="1">
            <w:r w:rsidR="00D55B51" w:rsidRPr="00B76B00">
              <w:rPr>
                <w:rStyle w:val="Hyperlink"/>
                <w:noProof/>
              </w:rPr>
              <w:t>4.2.5</w:t>
            </w:r>
            <w:r w:rsidR="00D55B51">
              <w:rPr>
                <w:rFonts w:asciiTheme="minorHAnsi" w:eastAsiaTheme="minorEastAsia" w:hAnsiTheme="minorHAnsi" w:cstheme="minorBidi"/>
                <w:noProof/>
                <w:sz w:val="22"/>
                <w:szCs w:val="22"/>
              </w:rPr>
              <w:tab/>
            </w:r>
            <w:r w:rsidR="00D55B51" w:rsidRPr="00B76B00">
              <w:rPr>
                <w:rStyle w:val="Hyperlink"/>
                <w:noProof/>
              </w:rPr>
              <w:t>Improving SNR of magnetomotive OCT imaging</w:t>
            </w:r>
            <w:r w:rsidR="00D55B51">
              <w:rPr>
                <w:noProof/>
                <w:webHidden/>
              </w:rPr>
              <w:tab/>
            </w:r>
            <w:r w:rsidR="00D55B51">
              <w:rPr>
                <w:noProof/>
                <w:webHidden/>
              </w:rPr>
              <w:fldChar w:fldCharType="begin"/>
            </w:r>
            <w:r w:rsidR="00D55B51">
              <w:rPr>
                <w:noProof/>
                <w:webHidden/>
              </w:rPr>
              <w:instrText xml:space="preserve"> PAGEREF _Toc31979350 \h </w:instrText>
            </w:r>
            <w:r w:rsidR="00D55B51">
              <w:rPr>
                <w:noProof/>
                <w:webHidden/>
              </w:rPr>
            </w:r>
            <w:r w:rsidR="00D55B51">
              <w:rPr>
                <w:noProof/>
                <w:webHidden/>
              </w:rPr>
              <w:fldChar w:fldCharType="separate"/>
            </w:r>
            <w:r w:rsidR="00BD44A0">
              <w:rPr>
                <w:noProof/>
                <w:webHidden/>
              </w:rPr>
              <w:t>115</w:t>
            </w:r>
            <w:r w:rsidR="00D55B51">
              <w:rPr>
                <w:noProof/>
                <w:webHidden/>
              </w:rPr>
              <w:fldChar w:fldCharType="end"/>
            </w:r>
          </w:hyperlink>
        </w:p>
        <w:p w14:paraId="343D461E" w14:textId="700D31EC" w:rsidR="00D55B51" w:rsidRDefault="0060190E">
          <w:pPr>
            <w:pStyle w:val="TOC3"/>
            <w:tabs>
              <w:tab w:val="left" w:pos="1680"/>
              <w:tab w:val="right" w:leader="dot" w:pos="8296"/>
            </w:tabs>
            <w:ind w:left="960"/>
            <w:rPr>
              <w:rFonts w:asciiTheme="minorHAnsi" w:eastAsiaTheme="minorEastAsia" w:hAnsiTheme="minorHAnsi" w:cstheme="minorBidi"/>
              <w:noProof/>
              <w:sz w:val="22"/>
              <w:szCs w:val="22"/>
            </w:rPr>
          </w:pPr>
          <w:hyperlink w:anchor="_Toc31979351" w:history="1">
            <w:r w:rsidR="00D55B51" w:rsidRPr="00B76B00">
              <w:rPr>
                <w:rStyle w:val="Hyperlink"/>
                <w:noProof/>
              </w:rPr>
              <w:t>4.3</w:t>
            </w:r>
            <w:r w:rsidR="00D55B51">
              <w:rPr>
                <w:rFonts w:asciiTheme="minorHAnsi" w:eastAsiaTheme="minorEastAsia" w:hAnsiTheme="minorHAnsi" w:cstheme="minorBidi"/>
                <w:noProof/>
                <w:sz w:val="22"/>
                <w:szCs w:val="22"/>
              </w:rPr>
              <w:tab/>
            </w:r>
            <w:r w:rsidR="00D55B51" w:rsidRPr="00B76B00">
              <w:rPr>
                <w:rStyle w:val="Hyperlink"/>
                <w:noProof/>
              </w:rPr>
              <w:t>Results</w:t>
            </w:r>
            <w:r w:rsidR="00D55B51">
              <w:rPr>
                <w:noProof/>
                <w:webHidden/>
              </w:rPr>
              <w:tab/>
            </w:r>
            <w:r w:rsidR="00D55B51">
              <w:rPr>
                <w:noProof/>
                <w:webHidden/>
              </w:rPr>
              <w:fldChar w:fldCharType="begin"/>
            </w:r>
            <w:r w:rsidR="00D55B51">
              <w:rPr>
                <w:noProof/>
                <w:webHidden/>
              </w:rPr>
              <w:instrText xml:space="preserve"> PAGEREF _Toc31979351 \h </w:instrText>
            </w:r>
            <w:r w:rsidR="00D55B51">
              <w:rPr>
                <w:noProof/>
                <w:webHidden/>
              </w:rPr>
            </w:r>
            <w:r w:rsidR="00D55B51">
              <w:rPr>
                <w:noProof/>
                <w:webHidden/>
              </w:rPr>
              <w:fldChar w:fldCharType="separate"/>
            </w:r>
            <w:r w:rsidR="00BD44A0">
              <w:rPr>
                <w:noProof/>
                <w:webHidden/>
              </w:rPr>
              <w:t>116</w:t>
            </w:r>
            <w:r w:rsidR="00D55B51">
              <w:rPr>
                <w:noProof/>
                <w:webHidden/>
              </w:rPr>
              <w:fldChar w:fldCharType="end"/>
            </w:r>
          </w:hyperlink>
        </w:p>
        <w:p w14:paraId="2DB7C371" w14:textId="651D107F" w:rsidR="00D55B51" w:rsidRDefault="0060190E">
          <w:pPr>
            <w:pStyle w:val="TOC4"/>
            <w:tabs>
              <w:tab w:val="left" w:pos="2100"/>
              <w:tab w:val="right" w:leader="dot" w:pos="8296"/>
            </w:tabs>
            <w:ind w:left="1440"/>
            <w:rPr>
              <w:rFonts w:asciiTheme="minorHAnsi" w:eastAsiaTheme="minorEastAsia" w:hAnsiTheme="minorHAnsi" w:cstheme="minorBidi"/>
              <w:noProof/>
              <w:sz w:val="22"/>
              <w:szCs w:val="22"/>
            </w:rPr>
          </w:pPr>
          <w:hyperlink w:anchor="_Toc31979352" w:history="1">
            <w:r w:rsidR="00D55B51" w:rsidRPr="00B76B00">
              <w:rPr>
                <w:rStyle w:val="Hyperlink"/>
                <w:noProof/>
              </w:rPr>
              <w:t>4.3.1</w:t>
            </w:r>
            <w:r w:rsidR="00D55B51">
              <w:rPr>
                <w:rFonts w:asciiTheme="minorHAnsi" w:eastAsiaTheme="minorEastAsia" w:hAnsiTheme="minorHAnsi" w:cstheme="minorBidi"/>
                <w:noProof/>
                <w:sz w:val="22"/>
                <w:szCs w:val="22"/>
              </w:rPr>
              <w:tab/>
            </w:r>
            <w:r w:rsidR="00D55B51" w:rsidRPr="00B76B00">
              <w:rPr>
                <w:rStyle w:val="Hyperlink"/>
                <w:noProof/>
              </w:rPr>
              <w:t>Magnetic field of MMOCT system</w:t>
            </w:r>
            <w:r w:rsidR="00D55B51">
              <w:rPr>
                <w:noProof/>
                <w:webHidden/>
              </w:rPr>
              <w:tab/>
            </w:r>
            <w:r w:rsidR="00D55B51">
              <w:rPr>
                <w:noProof/>
                <w:webHidden/>
              </w:rPr>
              <w:fldChar w:fldCharType="begin"/>
            </w:r>
            <w:r w:rsidR="00D55B51">
              <w:rPr>
                <w:noProof/>
                <w:webHidden/>
              </w:rPr>
              <w:instrText xml:space="preserve"> PAGEREF _Toc31979352 \h </w:instrText>
            </w:r>
            <w:r w:rsidR="00D55B51">
              <w:rPr>
                <w:noProof/>
                <w:webHidden/>
              </w:rPr>
            </w:r>
            <w:r w:rsidR="00D55B51">
              <w:rPr>
                <w:noProof/>
                <w:webHidden/>
              </w:rPr>
              <w:fldChar w:fldCharType="separate"/>
            </w:r>
            <w:r w:rsidR="00BD44A0">
              <w:rPr>
                <w:noProof/>
                <w:webHidden/>
              </w:rPr>
              <w:t>116</w:t>
            </w:r>
            <w:r w:rsidR="00D55B51">
              <w:rPr>
                <w:noProof/>
                <w:webHidden/>
              </w:rPr>
              <w:fldChar w:fldCharType="end"/>
            </w:r>
          </w:hyperlink>
        </w:p>
        <w:p w14:paraId="7DD19805" w14:textId="1C1C8CEF" w:rsidR="00D55B51" w:rsidRDefault="0060190E">
          <w:pPr>
            <w:pStyle w:val="TOC4"/>
            <w:tabs>
              <w:tab w:val="left" w:pos="2100"/>
              <w:tab w:val="right" w:leader="dot" w:pos="8296"/>
            </w:tabs>
            <w:ind w:left="1440"/>
            <w:rPr>
              <w:rFonts w:asciiTheme="minorHAnsi" w:eastAsiaTheme="minorEastAsia" w:hAnsiTheme="minorHAnsi" w:cstheme="minorBidi"/>
              <w:noProof/>
              <w:sz w:val="22"/>
              <w:szCs w:val="22"/>
            </w:rPr>
          </w:pPr>
          <w:hyperlink w:anchor="_Toc31979353" w:history="1">
            <w:r w:rsidR="00D55B51" w:rsidRPr="00B76B00">
              <w:rPr>
                <w:rStyle w:val="Hyperlink"/>
                <w:noProof/>
              </w:rPr>
              <w:t>4.3.2</w:t>
            </w:r>
            <w:r w:rsidR="00D55B51">
              <w:rPr>
                <w:rFonts w:asciiTheme="minorHAnsi" w:eastAsiaTheme="minorEastAsia" w:hAnsiTheme="minorHAnsi" w:cstheme="minorBidi"/>
                <w:noProof/>
                <w:sz w:val="22"/>
                <w:szCs w:val="22"/>
              </w:rPr>
              <w:tab/>
            </w:r>
            <w:r w:rsidR="00D55B51" w:rsidRPr="00B76B00">
              <w:rPr>
                <w:rStyle w:val="Hyperlink"/>
                <w:noProof/>
              </w:rPr>
              <w:t>Negative control of MMOCT imaging</w:t>
            </w:r>
            <w:r w:rsidR="00D55B51">
              <w:rPr>
                <w:noProof/>
                <w:webHidden/>
              </w:rPr>
              <w:tab/>
            </w:r>
            <w:r w:rsidR="00D55B51">
              <w:rPr>
                <w:noProof/>
                <w:webHidden/>
              </w:rPr>
              <w:fldChar w:fldCharType="begin"/>
            </w:r>
            <w:r w:rsidR="00D55B51">
              <w:rPr>
                <w:noProof/>
                <w:webHidden/>
              </w:rPr>
              <w:instrText xml:space="preserve"> PAGEREF _Toc31979353 \h </w:instrText>
            </w:r>
            <w:r w:rsidR="00D55B51">
              <w:rPr>
                <w:noProof/>
                <w:webHidden/>
              </w:rPr>
            </w:r>
            <w:r w:rsidR="00D55B51">
              <w:rPr>
                <w:noProof/>
                <w:webHidden/>
              </w:rPr>
              <w:fldChar w:fldCharType="separate"/>
            </w:r>
            <w:r w:rsidR="00BD44A0">
              <w:rPr>
                <w:noProof/>
                <w:webHidden/>
              </w:rPr>
              <w:t>117</w:t>
            </w:r>
            <w:r w:rsidR="00D55B51">
              <w:rPr>
                <w:noProof/>
                <w:webHidden/>
              </w:rPr>
              <w:fldChar w:fldCharType="end"/>
            </w:r>
          </w:hyperlink>
        </w:p>
        <w:p w14:paraId="6CC1ED14" w14:textId="5D6DA2EC" w:rsidR="00D55B51" w:rsidRDefault="0060190E">
          <w:pPr>
            <w:pStyle w:val="TOC4"/>
            <w:tabs>
              <w:tab w:val="left" w:pos="2100"/>
              <w:tab w:val="right" w:leader="dot" w:pos="8296"/>
            </w:tabs>
            <w:ind w:left="1440"/>
            <w:rPr>
              <w:rFonts w:asciiTheme="minorHAnsi" w:eastAsiaTheme="minorEastAsia" w:hAnsiTheme="minorHAnsi" w:cstheme="minorBidi"/>
              <w:noProof/>
              <w:sz w:val="22"/>
              <w:szCs w:val="22"/>
            </w:rPr>
          </w:pPr>
          <w:hyperlink w:anchor="_Toc31979354" w:history="1">
            <w:r w:rsidR="00D55B51" w:rsidRPr="00B76B00">
              <w:rPr>
                <w:rStyle w:val="Hyperlink"/>
                <w:noProof/>
              </w:rPr>
              <w:t>4.3.3</w:t>
            </w:r>
            <w:r w:rsidR="00D55B51">
              <w:rPr>
                <w:rFonts w:asciiTheme="minorHAnsi" w:eastAsiaTheme="minorEastAsia" w:hAnsiTheme="minorHAnsi" w:cstheme="minorBidi"/>
                <w:noProof/>
                <w:sz w:val="22"/>
                <w:szCs w:val="22"/>
              </w:rPr>
              <w:tab/>
            </w:r>
            <w:r w:rsidR="00D55B51" w:rsidRPr="00B76B00">
              <w:rPr>
                <w:rStyle w:val="Hyperlink"/>
                <w:noProof/>
              </w:rPr>
              <w:t>MMOCT images with different average filters</w:t>
            </w:r>
            <w:r w:rsidR="00D55B51">
              <w:rPr>
                <w:noProof/>
                <w:webHidden/>
              </w:rPr>
              <w:tab/>
            </w:r>
            <w:r w:rsidR="00D55B51">
              <w:rPr>
                <w:noProof/>
                <w:webHidden/>
              </w:rPr>
              <w:fldChar w:fldCharType="begin"/>
            </w:r>
            <w:r w:rsidR="00D55B51">
              <w:rPr>
                <w:noProof/>
                <w:webHidden/>
              </w:rPr>
              <w:instrText xml:space="preserve"> PAGEREF _Toc31979354 \h </w:instrText>
            </w:r>
            <w:r w:rsidR="00D55B51">
              <w:rPr>
                <w:noProof/>
                <w:webHidden/>
              </w:rPr>
            </w:r>
            <w:r w:rsidR="00D55B51">
              <w:rPr>
                <w:noProof/>
                <w:webHidden/>
              </w:rPr>
              <w:fldChar w:fldCharType="separate"/>
            </w:r>
            <w:r w:rsidR="00BD44A0">
              <w:rPr>
                <w:noProof/>
                <w:webHidden/>
              </w:rPr>
              <w:t>119</w:t>
            </w:r>
            <w:r w:rsidR="00D55B51">
              <w:rPr>
                <w:noProof/>
                <w:webHidden/>
              </w:rPr>
              <w:fldChar w:fldCharType="end"/>
            </w:r>
          </w:hyperlink>
        </w:p>
        <w:p w14:paraId="66B0FC71" w14:textId="6F87AE37" w:rsidR="00D55B51" w:rsidRDefault="0060190E">
          <w:pPr>
            <w:pStyle w:val="TOC3"/>
            <w:tabs>
              <w:tab w:val="left" w:pos="1680"/>
              <w:tab w:val="right" w:leader="dot" w:pos="8296"/>
            </w:tabs>
            <w:ind w:left="960"/>
            <w:rPr>
              <w:rFonts w:asciiTheme="minorHAnsi" w:eastAsiaTheme="minorEastAsia" w:hAnsiTheme="minorHAnsi" w:cstheme="minorBidi"/>
              <w:noProof/>
              <w:sz w:val="22"/>
              <w:szCs w:val="22"/>
            </w:rPr>
          </w:pPr>
          <w:hyperlink w:anchor="_Toc31979355" w:history="1">
            <w:r w:rsidR="00D55B51" w:rsidRPr="00B76B00">
              <w:rPr>
                <w:rStyle w:val="Hyperlink"/>
                <w:noProof/>
              </w:rPr>
              <w:t>4.4</w:t>
            </w:r>
            <w:r w:rsidR="00D55B51">
              <w:rPr>
                <w:rFonts w:asciiTheme="minorHAnsi" w:eastAsiaTheme="minorEastAsia" w:hAnsiTheme="minorHAnsi" w:cstheme="minorBidi"/>
                <w:noProof/>
                <w:sz w:val="22"/>
                <w:szCs w:val="22"/>
              </w:rPr>
              <w:tab/>
            </w:r>
            <w:r w:rsidR="00D55B51" w:rsidRPr="00B76B00">
              <w:rPr>
                <w:rStyle w:val="Hyperlink"/>
                <w:noProof/>
              </w:rPr>
              <w:t>Discussion</w:t>
            </w:r>
            <w:r w:rsidR="00D55B51">
              <w:rPr>
                <w:noProof/>
                <w:webHidden/>
              </w:rPr>
              <w:tab/>
            </w:r>
            <w:r w:rsidR="00D55B51">
              <w:rPr>
                <w:noProof/>
                <w:webHidden/>
              </w:rPr>
              <w:fldChar w:fldCharType="begin"/>
            </w:r>
            <w:r w:rsidR="00D55B51">
              <w:rPr>
                <w:noProof/>
                <w:webHidden/>
              </w:rPr>
              <w:instrText xml:space="preserve"> PAGEREF _Toc31979355 \h </w:instrText>
            </w:r>
            <w:r w:rsidR="00D55B51">
              <w:rPr>
                <w:noProof/>
                <w:webHidden/>
              </w:rPr>
            </w:r>
            <w:r w:rsidR="00D55B51">
              <w:rPr>
                <w:noProof/>
                <w:webHidden/>
              </w:rPr>
              <w:fldChar w:fldCharType="separate"/>
            </w:r>
            <w:r w:rsidR="00BD44A0">
              <w:rPr>
                <w:noProof/>
                <w:webHidden/>
              </w:rPr>
              <w:t>122</w:t>
            </w:r>
            <w:r w:rsidR="00D55B51">
              <w:rPr>
                <w:noProof/>
                <w:webHidden/>
              </w:rPr>
              <w:fldChar w:fldCharType="end"/>
            </w:r>
          </w:hyperlink>
        </w:p>
        <w:p w14:paraId="2ED175B6" w14:textId="7AC97935" w:rsidR="00D55B51" w:rsidRDefault="0060190E">
          <w:pPr>
            <w:pStyle w:val="TOC4"/>
            <w:tabs>
              <w:tab w:val="left" w:pos="2100"/>
              <w:tab w:val="right" w:leader="dot" w:pos="8296"/>
            </w:tabs>
            <w:ind w:left="1440"/>
            <w:rPr>
              <w:rFonts w:asciiTheme="minorHAnsi" w:eastAsiaTheme="minorEastAsia" w:hAnsiTheme="minorHAnsi" w:cstheme="minorBidi"/>
              <w:noProof/>
              <w:sz w:val="22"/>
              <w:szCs w:val="22"/>
            </w:rPr>
          </w:pPr>
          <w:hyperlink w:anchor="_Toc31979356" w:history="1">
            <w:r w:rsidR="00D55B51" w:rsidRPr="00B76B00">
              <w:rPr>
                <w:rStyle w:val="Hyperlink"/>
                <w:noProof/>
              </w:rPr>
              <w:t>4.4.1</w:t>
            </w:r>
            <w:r w:rsidR="00D55B51">
              <w:rPr>
                <w:rFonts w:asciiTheme="minorHAnsi" w:eastAsiaTheme="minorEastAsia" w:hAnsiTheme="minorHAnsi" w:cstheme="minorBidi"/>
                <w:noProof/>
                <w:sz w:val="22"/>
                <w:szCs w:val="22"/>
              </w:rPr>
              <w:tab/>
            </w:r>
            <w:r w:rsidR="00D55B51" w:rsidRPr="00B76B00">
              <w:rPr>
                <w:rStyle w:val="Hyperlink"/>
                <w:noProof/>
              </w:rPr>
              <w:t>Frequency-doubling effect of Magnetomotive signal</w:t>
            </w:r>
            <w:r w:rsidR="00D55B51">
              <w:rPr>
                <w:noProof/>
                <w:webHidden/>
              </w:rPr>
              <w:tab/>
            </w:r>
            <w:r w:rsidR="00D55B51">
              <w:rPr>
                <w:noProof/>
                <w:webHidden/>
              </w:rPr>
              <w:fldChar w:fldCharType="begin"/>
            </w:r>
            <w:r w:rsidR="00D55B51">
              <w:rPr>
                <w:noProof/>
                <w:webHidden/>
              </w:rPr>
              <w:instrText xml:space="preserve"> PAGEREF _Toc31979356 \h </w:instrText>
            </w:r>
            <w:r w:rsidR="00D55B51">
              <w:rPr>
                <w:noProof/>
                <w:webHidden/>
              </w:rPr>
            </w:r>
            <w:r w:rsidR="00D55B51">
              <w:rPr>
                <w:noProof/>
                <w:webHidden/>
              </w:rPr>
              <w:fldChar w:fldCharType="separate"/>
            </w:r>
            <w:r w:rsidR="00BD44A0">
              <w:rPr>
                <w:noProof/>
                <w:webHidden/>
              </w:rPr>
              <w:t>122</w:t>
            </w:r>
            <w:r w:rsidR="00D55B51">
              <w:rPr>
                <w:noProof/>
                <w:webHidden/>
              </w:rPr>
              <w:fldChar w:fldCharType="end"/>
            </w:r>
          </w:hyperlink>
        </w:p>
        <w:p w14:paraId="349D87DB" w14:textId="06108566" w:rsidR="00D55B51" w:rsidRDefault="0060190E">
          <w:pPr>
            <w:pStyle w:val="TOC4"/>
            <w:tabs>
              <w:tab w:val="left" w:pos="2100"/>
              <w:tab w:val="right" w:leader="dot" w:pos="8296"/>
            </w:tabs>
            <w:ind w:left="1440"/>
            <w:rPr>
              <w:rFonts w:asciiTheme="minorHAnsi" w:eastAsiaTheme="minorEastAsia" w:hAnsiTheme="minorHAnsi" w:cstheme="minorBidi"/>
              <w:noProof/>
              <w:sz w:val="22"/>
              <w:szCs w:val="22"/>
            </w:rPr>
          </w:pPr>
          <w:hyperlink w:anchor="_Toc31979357" w:history="1">
            <w:r w:rsidR="00D55B51" w:rsidRPr="00B76B00">
              <w:rPr>
                <w:rStyle w:val="Hyperlink"/>
                <w:noProof/>
              </w:rPr>
              <w:t>4.4.2</w:t>
            </w:r>
            <w:r w:rsidR="00D55B51">
              <w:rPr>
                <w:rFonts w:asciiTheme="minorHAnsi" w:eastAsiaTheme="minorEastAsia" w:hAnsiTheme="minorHAnsi" w:cstheme="minorBidi"/>
                <w:noProof/>
                <w:sz w:val="22"/>
                <w:szCs w:val="22"/>
              </w:rPr>
              <w:tab/>
            </w:r>
            <w:r w:rsidR="00D55B51" w:rsidRPr="00B76B00">
              <w:rPr>
                <w:rStyle w:val="Hyperlink"/>
                <w:noProof/>
              </w:rPr>
              <w:t>Influence factors of MMOCT signal</w:t>
            </w:r>
            <w:r w:rsidR="00D55B51">
              <w:rPr>
                <w:noProof/>
                <w:webHidden/>
              </w:rPr>
              <w:tab/>
            </w:r>
            <w:r w:rsidR="00D55B51">
              <w:rPr>
                <w:noProof/>
                <w:webHidden/>
              </w:rPr>
              <w:fldChar w:fldCharType="begin"/>
            </w:r>
            <w:r w:rsidR="00D55B51">
              <w:rPr>
                <w:noProof/>
                <w:webHidden/>
              </w:rPr>
              <w:instrText xml:space="preserve"> PAGEREF _Toc31979357 \h </w:instrText>
            </w:r>
            <w:r w:rsidR="00D55B51">
              <w:rPr>
                <w:noProof/>
                <w:webHidden/>
              </w:rPr>
            </w:r>
            <w:r w:rsidR="00D55B51">
              <w:rPr>
                <w:noProof/>
                <w:webHidden/>
              </w:rPr>
              <w:fldChar w:fldCharType="separate"/>
            </w:r>
            <w:r w:rsidR="00BD44A0">
              <w:rPr>
                <w:noProof/>
                <w:webHidden/>
              </w:rPr>
              <w:t>123</w:t>
            </w:r>
            <w:r w:rsidR="00D55B51">
              <w:rPr>
                <w:noProof/>
                <w:webHidden/>
              </w:rPr>
              <w:fldChar w:fldCharType="end"/>
            </w:r>
          </w:hyperlink>
        </w:p>
        <w:p w14:paraId="1A71B401" w14:textId="7B230C86" w:rsidR="00D55B51" w:rsidRDefault="0060190E">
          <w:pPr>
            <w:pStyle w:val="TOC3"/>
            <w:tabs>
              <w:tab w:val="left" w:pos="1680"/>
              <w:tab w:val="right" w:leader="dot" w:pos="8296"/>
            </w:tabs>
            <w:ind w:left="960"/>
            <w:rPr>
              <w:rFonts w:asciiTheme="minorHAnsi" w:eastAsiaTheme="minorEastAsia" w:hAnsiTheme="minorHAnsi" w:cstheme="minorBidi"/>
              <w:noProof/>
              <w:sz w:val="22"/>
              <w:szCs w:val="22"/>
            </w:rPr>
          </w:pPr>
          <w:hyperlink w:anchor="_Toc31979358" w:history="1">
            <w:r w:rsidR="00D55B51" w:rsidRPr="00B76B00">
              <w:rPr>
                <w:rStyle w:val="Hyperlink"/>
                <w:noProof/>
              </w:rPr>
              <w:t>4.5</w:t>
            </w:r>
            <w:r w:rsidR="00D55B51">
              <w:rPr>
                <w:rFonts w:asciiTheme="minorHAnsi" w:eastAsiaTheme="minorEastAsia" w:hAnsiTheme="minorHAnsi" w:cstheme="minorBidi"/>
                <w:noProof/>
                <w:sz w:val="22"/>
                <w:szCs w:val="22"/>
              </w:rPr>
              <w:tab/>
            </w:r>
            <w:r w:rsidR="00D55B51" w:rsidRPr="00B76B00">
              <w:rPr>
                <w:rStyle w:val="Hyperlink"/>
                <w:noProof/>
              </w:rPr>
              <w:t>Conclusion</w:t>
            </w:r>
            <w:r w:rsidR="00D55B51">
              <w:rPr>
                <w:noProof/>
                <w:webHidden/>
              </w:rPr>
              <w:tab/>
            </w:r>
            <w:r w:rsidR="00D55B51">
              <w:rPr>
                <w:noProof/>
                <w:webHidden/>
              </w:rPr>
              <w:fldChar w:fldCharType="begin"/>
            </w:r>
            <w:r w:rsidR="00D55B51">
              <w:rPr>
                <w:noProof/>
                <w:webHidden/>
              </w:rPr>
              <w:instrText xml:space="preserve"> PAGEREF _Toc31979358 \h </w:instrText>
            </w:r>
            <w:r w:rsidR="00D55B51">
              <w:rPr>
                <w:noProof/>
                <w:webHidden/>
              </w:rPr>
            </w:r>
            <w:r w:rsidR="00D55B51">
              <w:rPr>
                <w:noProof/>
                <w:webHidden/>
              </w:rPr>
              <w:fldChar w:fldCharType="separate"/>
            </w:r>
            <w:r w:rsidR="00BD44A0">
              <w:rPr>
                <w:noProof/>
                <w:webHidden/>
              </w:rPr>
              <w:t>126</w:t>
            </w:r>
            <w:r w:rsidR="00D55B51">
              <w:rPr>
                <w:noProof/>
                <w:webHidden/>
              </w:rPr>
              <w:fldChar w:fldCharType="end"/>
            </w:r>
          </w:hyperlink>
        </w:p>
        <w:p w14:paraId="17133CDE" w14:textId="7012CAA5" w:rsidR="00D55B51" w:rsidRDefault="0060190E" w:rsidP="00E7361C">
          <w:pPr>
            <w:pStyle w:val="TOC2"/>
            <w:rPr>
              <w:rFonts w:asciiTheme="minorHAnsi" w:eastAsiaTheme="minorEastAsia" w:hAnsiTheme="minorHAnsi" w:cstheme="minorBidi"/>
              <w:noProof/>
              <w:sz w:val="22"/>
              <w:szCs w:val="22"/>
              <w:lang w:val="en-GB"/>
            </w:rPr>
          </w:pPr>
          <w:hyperlink w:anchor="_Toc31979359" w:history="1">
            <w:r w:rsidR="00D55B51" w:rsidRPr="00B76B00">
              <w:rPr>
                <w:rStyle w:val="Hyperlink"/>
                <w:noProof/>
              </w:rPr>
              <w:t>References</w:t>
            </w:r>
            <w:r w:rsidR="00C105F4">
              <w:rPr>
                <w:noProof/>
                <w:webHidden/>
              </w:rPr>
              <w:t>………………………………………………………………………...</w:t>
            </w:r>
            <w:r w:rsidR="00D55B51">
              <w:rPr>
                <w:noProof/>
                <w:webHidden/>
              </w:rPr>
              <w:fldChar w:fldCharType="begin"/>
            </w:r>
            <w:r w:rsidR="00D55B51">
              <w:rPr>
                <w:noProof/>
                <w:webHidden/>
              </w:rPr>
              <w:instrText xml:space="preserve"> PAGEREF _Toc31979359 \h </w:instrText>
            </w:r>
            <w:r w:rsidR="00D55B51">
              <w:rPr>
                <w:noProof/>
                <w:webHidden/>
              </w:rPr>
            </w:r>
            <w:r w:rsidR="00D55B51">
              <w:rPr>
                <w:noProof/>
                <w:webHidden/>
              </w:rPr>
              <w:fldChar w:fldCharType="separate"/>
            </w:r>
            <w:r w:rsidR="00BD44A0">
              <w:rPr>
                <w:noProof/>
                <w:webHidden/>
              </w:rPr>
              <w:t>127</w:t>
            </w:r>
            <w:r w:rsidR="00D55B51">
              <w:rPr>
                <w:noProof/>
                <w:webHidden/>
              </w:rPr>
              <w:fldChar w:fldCharType="end"/>
            </w:r>
          </w:hyperlink>
        </w:p>
        <w:p w14:paraId="5812D475" w14:textId="3CEA8562" w:rsidR="00D55B51" w:rsidRDefault="0060190E" w:rsidP="00E7361C">
          <w:pPr>
            <w:pStyle w:val="TOC2"/>
            <w:rPr>
              <w:rFonts w:asciiTheme="minorHAnsi" w:eastAsiaTheme="minorEastAsia" w:hAnsiTheme="minorHAnsi" w:cstheme="minorBidi"/>
              <w:noProof/>
              <w:sz w:val="22"/>
              <w:szCs w:val="22"/>
              <w:lang w:val="en-GB"/>
            </w:rPr>
          </w:pPr>
          <w:hyperlink w:anchor="_Toc31979360" w:history="1">
            <w:r w:rsidR="00D55B51" w:rsidRPr="00B76B00">
              <w:rPr>
                <w:rStyle w:val="Hyperlink"/>
                <w:noProof/>
              </w:rPr>
              <w:t>5.</w:t>
            </w:r>
            <w:r w:rsidR="00D55B51">
              <w:rPr>
                <w:rFonts w:asciiTheme="minorHAnsi" w:eastAsiaTheme="minorEastAsia" w:hAnsiTheme="minorHAnsi" w:cstheme="minorBidi"/>
                <w:noProof/>
                <w:sz w:val="22"/>
                <w:szCs w:val="22"/>
                <w:lang w:val="en-GB"/>
              </w:rPr>
              <w:tab/>
            </w:r>
            <w:r w:rsidR="00D55B51" w:rsidRPr="00B76B00">
              <w:rPr>
                <w:rStyle w:val="Hyperlink"/>
                <w:noProof/>
              </w:rPr>
              <w:t>Superparamagnetic Graphene Quantum Dot as a Dual-Modality Contrast Agent for Confocal Fluorescence Microscopy and Magnetomotive OCT</w:t>
            </w:r>
            <w:r w:rsidR="00C105F4">
              <w:rPr>
                <w:noProof/>
                <w:webHidden/>
              </w:rPr>
              <w:t>……………...</w:t>
            </w:r>
            <w:r w:rsidR="00D55B51">
              <w:rPr>
                <w:noProof/>
                <w:webHidden/>
              </w:rPr>
              <w:fldChar w:fldCharType="begin"/>
            </w:r>
            <w:r w:rsidR="00D55B51">
              <w:rPr>
                <w:noProof/>
                <w:webHidden/>
              </w:rPr>
              <w:instrText xml:space="preserve"> PAGEREF _Toc31979360 \h </w:instrText>
            </w:r>
            <w:r w:rsidR="00D55B51">
              <w:rPr>
                <w:noProof/>
                <w:webHidden/>
              </w:rPr>
            </w:r>
            <w:r w:rsidR="00D55B51">
              <w:rPr>
                <w:noProof/>
                <w:webHidden/>
              </w:rPr>
              <w:fldChar w:fldCharType="separate"/>
            </w:r>
            <w:r w:rsidR="00BD44A0">
              <w:rPr>
                <w:noProof/>
                <w:webHidden/>
              </w:rPr>
              <w:t>128</w:t>
            </w:r>
            <w:r w:rsidR="00D55B51">
              <w:rPr>
                <w:noProof/>
                <w:webHidden/>
              </w:rPr>
              <w:fldChar w:fldCharType="end"/>
            </w:r>
          </w:hyperlink>
        </w:p>
        <w:p w14:paraId="656D751A" w14:textId="38D09889" w:rsidR="00D55B51" w:rsidRDefault="0060190E">
          <w:pPr>
            <w:pStyle w:val="TOC3"/>
            <w:tabs>
              <w:tab w:val="left" w:pos="1680"/>
              <w:tab w:val="right" w:leader="dot" w:pos="8296"/>
            </w:tabs>
            <w:ind w:left="960"/>
            <w:rPr>
              <w:rFonts w:asciiTheme="minorHAnsi" w:eastAsiaTheme="minorEastAsia" w:hAnsiTheme="minorHAnsi" w:cstheme="minorBidi"/>
              <w:noProof/>
              <w:sz w:val="22"/>
              <w:szCs w:val="22"/>
            </w:rPr>
          </w:pPr>
          <w:hyperlink w:anchor="_Toc31979361" w:history="1">
            <w:r w:rsidR="00D55B51" w:rsidRPr="00B76B00">
              <w:rPr>
                <w:rStyle w:val="Hyperlink"/>
                <w:noProof/>
              </w:rPr>
              <w:t>5.1</w:t>
            </w:r>
            <w:r w:rsidR="00D55B51">
              <w:rPr>
                <w:rFonts w:asciiTheme="minorHAnsi" w:eastAsiaTheme="minorEastAsia" w:hAnsiTheme="minorHAnsi" w:cstheme="minorBidi"/>
                <w:noProof/>
                <w:sz w:val="22"/>
                <w:szCs w:val="22"/>
              </w:rPr>
              <w:tab/>
            </w:r>
            <w:r w:rsidR="00D55B51" w:rsidRPr="00B76B00">
              <w:rPr>
                <w:rStyle w:val="Hyperlink"/>
                <w:noProof/>
              </w:rPr>
              <w:t>Summary</w:t>
            </w:r>
            <w:r w:rsidR="00D55B51">
              <w:rPr>
                <w:noProof/>
                <w:webHidden/>
              </w:rPr>
              <w:tab/>
            </w:r>
            <w:r w:rsidR="00D55B51">
              <w:rPr>
                <w:noProof/>
                <w:webHidden/>
              </w:rPr>
              <w:fldChar w:fldCharType="begin"/>
            </w:r>
            <w:r w:rsidR="00D55B51">
              <w:rPr>
                <w:noProof/>
                <w:webHidden/>
              </w:rPr>
              <w:instrText xml:space="preserve"> PAGEREF _Toc31979361 \h </w:instrText>
            </w:r>
            <w:r w:rsidR="00D55B51">
              <w:rPr>
                <w:noProof/>
                <w:webHidden/>
              </w:rPr>
            </w:r>
            <w:r w:rsidR="00D55B51">
              <w:rPr>
                <w:noProof/>
                <w:webHidden/>
              </w:rPr>
              <w:fldChar w:fldCharType="separate"/>
            </w:r>
            <w:r w:rsidR="00BD44A0">
              <w:rPr>
                <w:noProof/>
                <w:webHidden/>
              </w:rPr>
              <w:t>128</w:t>
            </w:r>
            <w:r w:rsidR="00D55B51">
              <w:rPr>
                <w:noProof/>
                <w:webHidden/>
              </w:rPr>
              <w:fldChar w:fldCharType="end"/>
            </w:r>
          </w:hyperlink>
        </w:p>
        <w:p w14:paraId="3332562A" w14:textId="342CC2FD" w:rsidR="00D55B51" w:rsidRDefault="0060190E">
          <w:pPr>
            <w:pStyle w:val="TOC3"/>
            <w:tabs>
              <w:tab w:val="left" w:pos="1680"/>
              <w:tab w:val="right" w:leader="dot" w:pos="8296"/>
            </w:tabs>
            <w:ind w:left="960"/>
            <w:rPr>
              <w:rFonts w:asciiTheme="minorHAnsi" w:eastAsiaTheme="minorEastAsia" w:hAnsiTheme="minorHAnsi" w:cstheme="minorBidi"/>
              <w:noProof/>
              <w:sz w:val="22"/>
              <w:szCs w:val="22"/>
            </w:rPr>
          </w:pPr>
          <w:hyperlink w:anchor="_Toc31979362" w:history="1">
            <w:r w:rsidR="00D55B51" w:rsidRPr="00B76B00">
              <w:rPr>
                <w:rStyle w:val="Hyperlink"/>
                <w:noProof/>
              </w:rPr>
              <w:t>5.2</w:t>
            </w:r>
            <w:r w:rsidR="00D55B51">
              <w:rPr>
                <w:rFonts w:asciiTheme="minorHAnsi" w:eastAsiaTheme="minorEastAsia" w:hAnsiTheme="minorHAnsi" w:cstheme="minorBidi"/>
                <w:noProof/>
                <w:sz w:val="22"/>
                <w:szCs w:val="22"/>
              </w:rPr>
              <w:tab/>
            </w:r>
            <w:r w:rsidR="00D55B51" w:rsidRPr="00B76B00">
              <w:rPr>
                <w:rStyle w:val="Hyperlink"/>
                <w:noProof/>
              </w:rPr>
              <w:t>Introduction</w:t>
            </w:r>
            <w:r w:rsidR="00D55B51">
              <w:rPr>
                <w:noProof/>
                <w:webHidden/>
              </w:rPr>
              <w:tab/>
            </w:r>
            <w:r w:rsidR="00D55B51">
              <w:rPr>
                <w:noProof/>
                <w:webHidden/>
              </w:rPr>
              <w:fldChar w:fldCharType="begin"/>
            </w:r>
            <w:r w:rsidR="00D55B51">
              <w:rPr>
                <w:noProof/>
                <w:webHidden/>
              </w:rPr>
              <w:instrText xml:space="preserve"> PAGEREF _Toc31979362 \h </w:instrText>
            </w:r>
            <w:r w:rsidR="00D55B51">
              <w:rPr>
                <w:noProof/>
                <w:webHidden/>
              </w:rPr>
            </w:r>
            <w:r w:rsidR="00D55B51">
              <w:rPr>
                <w:noProof/>
                <w:webHidden/>
              </w:rPr>
              <w:fldChar w:fldCharType="separate"/>
            </w:r>
            <w:r w:rsidR="00BD44A0">
              <w:rPr>
                <w:noProof/>
                <w:webHidden/>
              </w:rPr>
              <w:t>129</w:t>
            </w:r>
            <w:r w:rsidR="00D55B51">
              <w:rPr>
                <w:noProof/>
                <w:webHidden/>
              </w:rPr>
              <w:fldChar w:fldCharType="end"/>
            </w:r>
          </w:hyperlink>
        </w:p>
        <w:p w14:paraId="2D205C6E" w14:textId="1194008E" w:rsidR="00D55B51" w:rsidRDefault="0060190E">
          <w:pPr>
            <w:pStyle w:val="TOC3"/>
            <w:tabs>
              <w:tab w:val="left" w:pos="1680"/>
              <w:tab w:val="right" w:leader="dot" w:pos="8296"/>
            </w:tabs>
            <w:ind w:left="960"/>
            <w:rPr>
              <w:rFonts w:asciiTheme="minorHAnsi" w:eastAsiaTheme="minorEastAsia" w:hAnsiTheme="minorHAnsi" w:cstheme="minorBidi"/>
              <w:noProof/>
              <w:sz w:val="22"/>
              <w:szCs w:val="22"/>
            </w:rPr>
          </w:pPr>
          <w:hyperlink w:anchor="_Toc31979363" w:history="1">
            <w:r w:rsidR="00D55B51" w:rsidRPr="00B76B00">
              <w:rPr>
                <w:rStyle w:val="Hyperlink"/>
                <w:noProof/>
              </w:rPr>
              <w:t>5.3</w:t>
            </w:r>
            <w:r w:rsidR="00D55B51">
              <w:rPr>
                <w:rFonts w:asciiTheme="minorHAnsi" w:eastAsiaTheme="minorEastAsia" w:hAnsiTheme="minorHAnsi" w:cstheme="minorBidi"/>
                <w:noProof/>
                <w:sz w:val="22"/>
                <w:szCs w:val="22"/>
              </w:rPr>
              <w:tab/>
            </w:r>
            <w:r w:rsidR="00D55B51" w:rsidRPr="00B76B00">
              <w:rPr>
                <w:rStyle w:val="Hyperlink"/>
                <w:noProof/>
              </w:rPr>
              <w:t>Materials and methods</w:t>
            </w:r>
            <w:r w:rsidR="00D55B51">
              <w:rPr>
                <w:noProof/>
                <w:webHidden/>
              </w:rPr>
              <w:tab/>
            </w:r>
            <w:r w:rsidR="00D55B51">
              <w:rPr>
                <w:noProof/>
                <w:webHidden/>
              </w:rPr>
              <w:fldChar w:fldCharType="begin"/>
            </w:r>
            <w:r w:rsidR="00D55B51">
              <w:rPr>
                <w:noProof/>
                <w:webHidden/>
              </w:rPr>
              <w:instrText xml:space="preserve"> PAGEREF _Toc31979363 \h </w:instrText>
            </w:r>
            <w:r w:rsidR="00D55B51">
              <w:rPr>
                <w:noProof/>
                <w:webHidden/>
              </w:rPr>
            </w:r>
            <w:r w:rsidR="00D55B51">
              <w:rPr>
                <w:noProof/>
                <w:webHidden/>
              </w:rPr>
              <w:fldChar w:fldCharType="separate"/>
            </w:r>
            <w:r w:rsidR="00BD44A0">
              <w:rPr>
                <w:noProof/>
                <w:webHidden/>
              </w:rPr>
              <w:t>134</w:t>
            </w:r>
            <w:r w:rsidR="00D55B51">
              <w:rPr>
                <w:noProof/>
                <w:webHidden/>
              </w:rPr>
              <w:fldChar w:fldCharType="end"/>
            </w:r>
          </w:hyperlink>
        </w:p>
        <w:p w14:paraId="4D86B343" w14:textId="4AF6CF26" w:rsidR="00D55B51" w:rsidRDefault="0060190E">
          <w:pPr>
            <w:pStyle w:val="TOC4"/>
            <w:tabs>
              <w:tab w:val="left" w:pos="2100"/>
              <w:tab w:val="right" w:leader="dot" w:pos="8296"/>
            </w:tabs>
            <w:ind w:left="1440"/>
            <w:rPr>
              <w:rFonts w:asciiTheme="minorHAnsi" w:eastAsiaTheme="minorEastAsia" w:hAnsiTheme="minorHAnsi" w:cstheme="minorBidi"/>
              <w:noProof/>
              <w:sz w:val="22"/>
              <w:szCs w:val="22"/>
            </w:rPr>
          </w:pPr>
          <w:hyperlink w:anchor="_Toc31979364" w:history="1">
            <w:r w:rsidR="00D55B51" w:rsidRPr="00B76B00">
              <w:rPr>
                <w:rStyle w:val="Hyperlink"/>
                <w:noProof/>
              </w:rPr>
              <w:t>5.3.1</w:t>
            </w:r>
            <w:r w:rsidR="00D55B51">
              <w:rPr>
                <w:rFonts w:asciiTheme="minorHAnsi" w:eastAsiaTheme="minorEastAsia" w:hAnsiTheme="minorHAnsi" w:cstheme="minorBidi"/>
                <w:noProof/>
                <w:sz w:val="22"/>
                <w:szCs w:val="22"/>
              </w:rPr>
              <w:tab/>
            </w:r>
            <w:r w:rsidR="00D55B51" w:rsidRPr="00B76B00">
              <w:rPr>
                <w:rStyle w:val="Hyperlink"/>
                <w:noProof/>
              </w:rPr>
              <w:t>Synthesis of MGQD</w:t>
            </w:r>
            <w:r w:rsidR="00D55B51">
              <w:rPr>
                <w:noProof/>
                <w:webHidden/>
              </w:rPr>
              <w:tab/>
            </w:r>
            <w:r w:rsidR="00D55B51">
              <w:rPr>
                <w:noProof/>
                <w:webHidden/>
              </w:rPr>
              <w:fldChar w:fldCharType="begin"/>
            </w:r>
            <w:r w:rsidR="00D55B51">
              <w:rPr>
                <w:noProof/>
                <w:webHidden/>
              </w:rPr>
              <w:instrText xml:space="preserve"> PAGEREF _Toc31979364 \h </w:instrText>
            </w:r>
            <w:r w:rsidR="00D55B51">
              <w:rPr>
                <w:noProof/>
                <w:webHidden/>
              </w:rPr>
            </w:r>
            <w:r w:rsidR="00D55B51">
              <w:rPr>
                <w:noProof/>
                <w:webHidden/>
              </w:rPr>
              <w:fldChar w:fldCharType="separate"/>
            </w:r>
            <w:r w:rsidR="00BD44A0">
              <w:rPr>
                <w:noProof/>
                <w:webHidden/>
              </w:rPr>
              <w:t>134</w:t>
            </w:r>
            <w:r w:rsidR="00D55B51">
              <w:rPr>
                <w:noProof/>
                <w:webHidden/>
              </w:rPr>
              <w:fldChar w:fldCharType="end"/>
            </w:r>
          </w:hyperlink>
        </w:p>
        <w:p w14:paraId="4398003C" w14:textId="4842CD7C" w:rsidR="00D55B51" w:rsidRDefault="0060190E">
          <w:pPr>
            <w:pStyle w:val="TOC4"/>
            <w:tabs>
              <w:tab w:val="left" w:pos="2100"/>
              <w:tab w:val="right" w:leader="dot" w:pos="8296"/>
            </w:tabs>
            <w:ind w:left="1440"/>
            <w:rPr>
              <w:rFonts w:asciiTheme="minorHAnsi" w:eastAsiaTheme="minorEastAsia" w:hAnsiTheme="minorHAnsi" w:cstheme="minorBidi"/>
              <w:noProof/>
              <w:sz w:val="22"/>
              <w:szCs w:val="22"/>
            </w:rPr>
          </w:pPr>
          <w:hyperlink w:anchor="_Toc31979365" w:history="1">
            <w:r w:rsidR="00D55B51" w:rsidRPr="00B76B00">
              <w:rPr>
                <w:rStyle w:val="Hyperlink"/>
                <w:noProof/>
              </w:rPr>
              <w:t>5.3.2</w:t>
            </w:r>
            <w:r w:rsidR="00D55B51">
              <w:rPr>
                <w:rFonts w:asciiTheme="minorHAnsi" w:eastAsiaTheme="minorEastAsia" w:hAnsiTheme="minorHAnsi" w:cstheme="minorBidi"/>
                <w:noProof/>
                <w:sz w:val="22"/>
                <w:szCs w:val="22"/>
              </w:rPr>
              <w:tab/>
            </w:r>
            <w:r w:rsidR="00D55B51" w:rsidRPr="00B76B00">
              <w:rPr>
                <w:rStyle w:val="Hyperlink"/>
                <w:noProof/>
              </w:rPr>
              <w:t>Characterization of MGQD</w:t>
            </w:r>
            <w:r w:rsidR="00D55B51">
              <w:rPr>
                <w:noProof/>
                <w:webHidden/>
              </w:rPr>
              <w:tab/>
            </w:r>
            <w:r w:rsidR="00D55B51">
              <w:rPr>
                <w:noProof/>
                <w:webHidden/>
              </w:rPr>
              <w:fldChar w:fldCharType="begin"/>
            </w:r>
            <w:r w:rsidR="00D55B51">
              <w:rPr>
                <w:noProof/>
                <w:webHidden/>
              </w:rPr>
              <w:instrText xml:space="preserve"> PAGEREF _Toc31979365 \h </w:instrText>
            </w:r>
            <w:r w:rsidR="00D55B51">
              <w:rPr>
                <w:noProof/>
                <w:webHidden/>
              </w:rPr>
            </w:r>
            <w:r w:rsidR="00D55B51">
              <w:rPr>
                <w:noProof/>
                <w:webHidden/>
              </w:rPr>
              <w:fldChar w:fldCharType="separate"/>
            </w:r>
            <w:r w:rsidR="00BD44A0">
              <w:rPr>
                <w:noProof/>
                <w:webHidden/>
              </w:rPr>
              <w:t>135</w:t>
            </w:r>
            <w:r w:rsidR="00D55B51">
              <w:rPr>
                <w:noProof/>
                <w:webHidden/>
              </w:rPr>
              <w:fldChar w:fldCharType="end"/>
            </w:r>
          </w:hyperlink>
        </w:p>
        <w:p w14:paraId="394DD10B" w14:textId="51C94FD1" w:rsidR="00D55B51" w:rsidRDefault="0060190E">
          <w:pPr>
            <w:pStyle w:val="TOC4"/>
            <w:tabs>
              <w:tab w:val="left" w:pos="2100"/>
              <w:tab w:val="right" w:leader="dot" w:pos="8296"/>
            </w:tabs>
            <w:ind w:left="1440"/>
            <w:rPr>
              <w:rFonts w:asciiTheme="minorHAnsi" w:eastAsiaTheme="minorEastAsia" w:hAnsiTheme="minorHAnsi" w:cstheme="minorBidi"/>
              <w:noProof/>
              <w:sz w:val="22"/>
              <w:szCs w:val="22"/>
            </w:rPr>
          </w:pPr>
          <w:hyperlink w:anchor="_Toc31979366" w:history="1">
            <w:r w:rsidR="00D55B51" w:rsidRPr="00B76B00">
              <w:rPr>
                <w:rStyle w:val="Hyperlink"/>
                <w:noProof/>
              </w:rPr>
              <w:t>5.3.3</w:t>
            </w:r>
            <w:r w:rsidR="00D55B51">
              <w:rPr>
                <w:rFonts w:asciiTheme="minorHAnsi" w:eastAsiaTheme="minorEastAsia" w:hAnsiTheme="minorHAnsi" w:cstheme="minorBidi"/>
                <w:noProof/>
                <w:sz w:val="22"/>
                <w:szCs w:val="22"/>
              </w:rPr>
              <w:tab/>
            </w:r>
            <w:r w:rsidR="00D55B51" w:rsidRPr="00B76B00">
              <w:rPr>
                <w:rStyle w:val="Hyperlink"/>
                <w:noProof/>
              </w:rPr>
              <w:t>Cell Culture and Labelling</w:t>
            </w:r>
            <w:r w:rsidR="00D55B51">
              <w:rPr>
                <w:noProof/>
                <w:webHidden/>
              </w:rPr>
              <w:tab/>
            </w:r>
            <w:r w:rsidR="00D55B51">
              <w:rPr>
                <w:noProof/>
                <w:webHidden/>
              </w:rPr>
              <w:fldChar w:fldCharType="begin"/>
            </w:r>
            <w:r w:rsidR="00D55B51">
              <w:rPr>
                <w:noProof/>
                <w:webHidden/>
              </w:rPr>
              <w:instrText xml:space="preserve"> PAGEREF _Toc31979366 \h </w:instrText>
            </w:r>
            <w:r w:rsidR="00D55B51">
              <w:rPr>
                <w:noProof/>
                <w:webHidden/>
              </w:rPr>
            </w:r>
            <w:r w:rsidR="00D55B51">
              <w:rPr>
                <w:noProof/>
                <w:webHidden/>
              </w:rPr>
              <w:fldChar w:fldCharType="separate"/>
            </w:r>
            <w:r w:rsidR="00BD44A0">
              <w:rPr>
                <w:noProof/>
                <w:webHidden/>
              </w:rPr>
              <w:t>136</w:t>
            </w:r>
            <w:r w:rsidR="00D55B51">
              <w:rPr>
                <w:noProof/>
                <w:webHidden/>
              </w:rPr>
              <w:fldChar w:fldCharType="end"/>
            </w:r>
          </w:hyperlink>
        </w:p>
        <w:p w14:paraId="79596544" w14:textId="235A013B" w:rsidR="00D55B51" w:rsidRDefault="0060190E">
          <w:pPr>
            <w:pStyle w:val="TOC4"/>
            <w:tabs>
              <w:tab w:val="left" w:pos="2100"/>
              <w:tab w:val="right" w:leader="dot" w:pos="8296"/>
            </w:tabs>
            <w:ind w:left="1440"/>
            <w:rPr>
              <w:rFonts w:asciiTheme="minorHAnsi" w:eastAsiaTheme="minorEastAsia" w:hAnsiTheme="minorHAnsi" w:cstheme="minorBidi"/>
              <w:noProof/>
              <w:sz w:val="22"/>
              <w:szCs w:val="22"/>
            </w:rPr>
          </w:pPr>
          <w:hyperlink w:anchor="_Toc31979367" w:history="1">
            <w:r w:rsidR="00D55B51" w:rsidRPr="00B76B00">
              <w:rPr>
                <w:rStyle w:val="Hyperlink"/>
                <w:noProof/>
              </w:rPr>
              <w:t>5.3.4</w:t>
            </w:r>
            <w:r w:rsidR="00D55B51">
              <w:rPr>
                <w:rFonts w:asciiTheme="minorHAnsi" w:eastAsiaTheme="minorEastAsia" w:hAnsiTheme="minorHAnsi" w:cstheme="minorBidi"/>
                <w:noProof/>
                <w:sz w:val="22"/>
                <w:szCs w:val="22"/>
              </w:rPr>
              <w:tab/>
            </w:r>
            <w:r w:rsidR="00D55B51" w:rsidRPr="00B76B00">
              <w:rPr>
                <w:rStyle w:val="Hyperlink"/>
                <w:noProof/>
              </w:rPr>
              <w:t>Toxicity Test by MTT</w:t>
            </w:r>
            <w:r w:rsidR="00D55B51">
              <w:rPr>
                <w:noProof/>
                <w:webHidden/>
              </w:rPr>
              <w:tab/>
            </w:r>
            <w:r w:rsidR="00D55B51">
              <w:rPr>
                <w:noProof/>
                <w:webHidden/>
              </w:rPr>
              <w:fldChar w:fldCharType="begin"/>
            </w:r>
            <w:r w:rsidR="00D55B51">
              <w:rPr>
                <w:noProof/>
                <w:webHidden/>
              </w:rPr>
              <w:instrText xml:space="preserve"> PAGEREF _Toc31979367 \h </w:instrText>
            </w:r>
            <w:r w:rsidR="00D55B51">
              <w:rPr>
                <w:noProof/>
                <w:webHidden/>
              </w:rPr>
            </w:r>
            <w:r w:rsidR="00D55B51">
              <w:rPr>
                <w:noProof/>
                <w:webHidden/>
              </w:rPr>
              <w:fldChar w:fldCharType="separate"/>
            </w:r>
            <w:r w:rsidR="00BD44A0">
              <w:rPr>
                <w:noProof/>
                <w:webHidden/>
              </w:rPr>
              <w:t>137</w:t>
            </w:r>
            <w:r w:rsidR="00D55B51">
              <w:rPr>
                <w:noProof/>
                <w:webHidden/>
              </w:rPr>
              <w:fldChar w:fldCharType="end"/>
            </w:r>
          </w:hyperlink>
        </w:p>
        <w:p w14:paraId="758ECC79" w14:textId="52EB551F" w:rsidR="00D55B51" w:rsidRDefault="0060190E">
          <w:pPr>
            <w:pStyle w:val="TOC4"/>
            <w:tabs>
              <w:tab w:val="left" w:pos="2100"/>
              <w:tab w:val="right" w:leader="dot" w:pos="8296"/>
            </w:tabs>
            <w:ind w:left="1440"/>
            <w:rPr>
              <w:rFonts w:asciiTheme="minorHAnsi" w:eastAsiaTheme="minorEastAsia" w:hAnsiTheme="minorHAnsi" w:cstheme="minorBidi"/>
              <w:noProof/>
              <w:sz w:val="22"/>
              <w:szCs w:val="22"/>
            </w:rPr>
          </w:pPr>
          <w:hyperlink w:anchor="_Toc31979368" w:history="1">
            <w:r w:rsidR="00D55B51" w:rsidRPr="00B76B00">
              <w:rPr>
                <w:rStyle w:val="Hyperlink"/>
                <w:noProof/>
              </w:rPr>
              <w:t>5.3.5</w:t>
            </w:r>
            <w:r w:rsidR="00D55B51">
              <w:rPr>
                <w:rFonts w:asciiTheme="minorHAnsi" w:eastAsiaTheme="minorEastAsia" w:hAnsiTheme="minorHAnsi" w:cstheme="minorBidi"/>
                <w:noProof/>
                <w:sz w:val="22"/>
                <w:szCs w:val="22"/>
              </w:rPr>
              <w:tab/>
            </w:r>
            <w:r w:rsidR="00D55B51" w:rsidRPr="00B76B00">
              <w:rPr>
                <w:rStyle w:val="Hyperlink"/>
                <w:noProof/>
              </w:rPr>
              <w:t>CFM Imaging</w:t>
            </w:r>
            <w:r w:rsidR="00D55B51">
              <w:rPr>
                <w:noProof/>
                <w:webHidden/>
              </w:rPr>
              <w:tab/>
            </w:r>
            <w:r w:rsidR="00D55B51">
              <w:rPr>
                <w:noProof/>
                <w:webHidden/>
              </w:rPr>
              <w:fldChar w:fldCharType="begin"/>
            </w:r>
            <w:r w:rsidR="00D55B51">
              <w:rPr>
                <w:noProof/>
                <w:webHidden/>
              </w:rPr>
              <w:instrText xml:space="preserve"> PAGEREF _Toc31979368 \h </w:instrText>
            </w:r>
            <w:r w:rsidR="00D55B51">
              <w:rPr>
                <w:noProof/>
                <w:webHidden/>
              </w:rPr>
            </w:r>
            <w:r w:rsidR="00D55B51">
              <w:rPr>
                <w:noProof/>
                <w:webHidden/>
              </w:rPr>
              <w:fldChar w:fldCharType="separate"/>
            </w:r>
            <w:r w:rsidR="00BD44A0">
              <w:rPr>
                <w:noProof/>
                <w:webHidden/>
              </w:rPr>
              <w:t>137</w:t>
            </w:r>
            <w:r w:rsidR="00D55B51">
              <w:rPr>
                <w:noProof/>
                <w:webHidden/>
              </w:rPr>
              <w:fldChar w:fldCharType="end"/>
            </w:r>
          </w:hyperlink>
        </w:p>
        <w:p w14:paraId="02473805" w14:textId="7EB8E8BC" w:rsidR="00D55B51" w:rsidRDefault="0060190E">
          <w:pPr>
            <w:pStyle w:val="TOC4"/>
            <w:tabs>
              <w:tab w:val="left" w:pos="2100"/>
              <w:tab w:val="right" w:leader="dot" w:pos="8296"/>
            </w:tabs>
            <w:ind w:left="1440"/>
            <w:rPr>
              <w:rFonts w:asciiTheme="minorHAnsi" w:eastAsiaTheme="minorEastAsia" w:hAnsiTheme="minorHAnsi" w:cstheme="minorBidi"/>
              <w:noProof/>
              <w:sz w:val="22"/>
              <w:szCs w:val="22"/>
            </w:rPr>
          </w:pPr>
          <w:hyperlink w:anchor="_Toc31979369" w:history="1">
            <w:r w:rsidR="00D55B51" w:rsidRPr="00B76B00">
              <w:rPr>
                <w:rStyle w:val="Hyperlink"/>
                <w:noProof/>
              </w:rPr>
              <w:t>5.3.6</w:t>
            </w:r>
            <w:r w:rsidR="00D55B51">
              <w:rPr>
                <w:rFonts w:asciiTheme="minorHAnsi" w:eastAsiaTheme="minorEastAsia" w:hAnsiTheme="minorHAnsi" w:cstheme="minorBidi"/>
                <w:noProof/>
                <w:sz w:val="22"/>
                <w:szCs w:val="22"/>
              </w:rPr>
              <w:tab/>
            </w:r>
            <w:r w:rsidR="00D55B51" w:rsidRPr="00B76B00">
              <w:rPr>
                <w:rStyle w:val="Hyperlink"/>
                <w:noProof/>
              </w:rPr>
              <w:t>Construction of MMOCT</w:t>
            </w:r>
            <w:r w:rsidR="00D55B51">
              <w:rPr>
                <w:noProof/>
                <w:webHidden/>
              </w:rPr>
              <w:tab/>
            </w:r>
            <w:r w:rsidR="00D55B51">
              <w:rPr>
                <w:noProof/>
                <w:webHidden/>
              </w:rPr>
              <w:fldChar w:fldCharType="begin"/>
            </w:r>
            <w:r w:rsidR="00D55B51">
              <w:rPr>
                <w:noProof/>
                <w:webHidden/>
              </w:rPr>
              <w:instrText xml:space="preserve"> PAGEREF _Toc31979369 \h </w:instrText>
            </w:r>
            <w:r w:rsidR="00D55B51">
              <w:rPr>
                <w:noProof/>
                <w:webHidden/>
              </w:rPr>
            </w:r>
            <w:r w:rsidR="00D55B51">
              <w:rPr>
                <w:noProof/>
                <w:webHidden/>
              </w:rPr>
              <w:fldChar w:fldCharType="separate"/>
            </w:r>
            <w:r w:rsidR="00BD44A0">
              <w:rPr>
                <w:noProof/>
                <w:webHidden/>
              </w:rPr>
              <w:t>139</w:t>
            </w:r>
            <w:r w:rsidR="00D55B51">
              <w:rPr>
                <w:noProof/>
                <w:webHidden/>
              </w:rPr>
              <w:fldChar w:fldCharType="end"/>
            </w:r>
          </w:hyperlink>
        </w:p>
        <w:p w14:paraId="013CC740" w14:textId="18D79B83" w:rsidR="00D55B51" w:rsidRDefault="0060190E">
          <w:pPr>
            <w:pStyle w:val="TOC4"/>
            <w:tabs>
              <w:tab w:val="left" w:pos="2100"/>
              <w:tab w:val="right" w:leader="dot" w:pos="8296"/>
            </w:tabs>
            <w:ind w:left="1440"/>
            <w:rPr>
              <w:rFonts w:asciiTheme="minorHAnsi" w:eastAsiaTheme="minorEastAsia" w:hAnsiTheme="minorHAnsi" w:cstheme="minorBidi"/>
              <w:noProof/>
              <w:sz w:val="22"/>
              <w:szCs w:val="22"/>
            </w:rPr>
          </w:pPr>
          <w:hyperlink w:anchor="_Toc31979370" w:history="1">
            <w:r w:rsidR="00D55B51" w:rsidRPr="00B76B00">
              <w:rPr>
                <w:rStyle w:val="Hyperlink"/>
                <w:noProof/>
              </w:rPr>
              <w:t>5.3.7</w:t>
            </w:r>
            <w:r w:rsidR="00D55B51">
              <w:rPr>
                <w:rFonts w:asciiTheme="minorHAnsi" w:eastAsiaTheme="minorEastAsia" w:hAnsiTheme="minorHAnsi" w:cstheme="minorBidi"/>
                <w:noProof/>
                <w:sz w:val="22"/>
                <w:szCs w:val="22"/>
              </w:rPr>
              <w:tab/>
            </w:r>
            <w:r w:rsidR="00D55B51" w:rsidRPr="00B76B00">
              <w:rPr>
                <w:rStyle w:val="Hyperlink"/>
                <w:noProof/>
              </w:rPr>
              <w:t>MMOCT imaging</w:t>
            </w:r>
            <w:r w:rsidR="00D55B51">
              <w:rPr>
                <w:noProof/>
                <w:webHidden/>
              </w:rPr>
              <w:tab/>
            </w:r>
            <w:r w:rsidR="00D55B51">
              <w:rPr>
                <w:noProof/>
                <w:webHidden/>
              </w:rPr>
              <w:fldChar w:fldCharType="begin"/>
            </w:r>
            <w:r w:rsidR="00D55B51">
              <w:rPr>
                <w:noProof/>
                <w:webHidden/>
              </w:rPr>
              <w:instrText xml:space="preserve"> PAGEREF _Toc31979370 \h </w:instrText>
            </w:r>
            <w:r w:rsidR="00D55B51">
              <w:rPr>
                <w:noProof/>
                <w:webHidden/>
              </w:rPr>
            </w:r>
            <w:r w:rsidR="00D55B51">
              <w:rPr>
                <w:noProof/>
                <w:webHidden/>
              </w:rPr>
              <w:fldChar w:fldCharType="separate"/>
            </w:r>
            <w:r w:rsidR="00BD44A0">
              <w:rPr>
                <w:noProof/>
                <w:webHidden/>
              </w:rPr>
              <w:t>140</w:t>
            </w:r>
            <w:r w:rsidR="00D55B51">
              <w:rPr>
                <w:noProof/>
                <w:webHidden/>
              </w:rPr>
              <w:fldChar w:fldCharType="end"/>
            </w:r>
          </w:hyperlink>
        </w:p>
        <w:p w14:paraId="13B494E8" w14:textId="3E5FCCE4" w:rsidR="00D55B51" w:rsidRDefault="0060190E">
          <w:pPr>
            <w:pStyle w:val="TOC3"/>
            <w:tabs>
              <w:tab w:val="left" w:pos="1680"/>
              <w:tab w:val="right" w:leader="dot" w:pos="8296"/>
            </w:tabs>
            <w:ind w:left="960"/>
            <w:rPr>
              <w:rFonts w:asciiTheme="minorHAnsi" w:eastAsiaTheme="minorEastAsia" w:hAnsiTheme="minorHAnsi" w:cstheme="minorBidi"/>
              <w:noProof/>
              <w:sz w:val="22"/>
              <w:szCs w:val="22"/>
            </w:rPr>
          </w:pPr>
          <w:hyperlink w:anchor="_Toc31979371" w:history="1">
            <w:r w:rsidR="00D55B51" w:rsidRPr="00B76B00">
              <w:rPr>
                <w:rStyle w:val="Hyperlink"/>
                <w:noProof/>
              </w:rPr>
              <w:t>5.4</w:t>
            </w:r>
            <w:r w:rsidR="00D55B51">
              <w:rPr>
                <w:rFonts w:asciiTheme="minorHAnsi" w:eastAsiaTheme="minorEastAsia" w:hAnsiTheme="minorHAnsi" w:cstheme="minorBidi"/>
                <w:noProof/>
                <w:sz w:val="22"/>
                <w:szCs w:val="22"/>
              </w:rPr>
              <w:tab/>
            </w:r>
            <w:r w:rsidR="00D55B51" w:rsidRPr="00B76B00">
              <w:rPr>
                <w:rStyle w:val="Hyperlink"/>
                <w:noProof/>
              </w:rPr>
              <w:t>Results</w:t>
            </w:r>
            <w:r w:rsidR="00D55B51">
              <w:rPr>
                <w:noProof/>
                <w:webHidden/>
              </w:rPr>
              <w:tab/>
            </w:r>
            <w:r w:rsidR="00D55B51">
              <w:rPr>
                <w:noProof/>
                <w:webHidden/>
              </w:rPr>
              <w:fldChar w:fldCharType="begin"/>
            </w:r>
            <w:r w:rsidR="00D55B51">
              <w:rPr>
                <w:noProof/>
                <w:webHidden/>
              </w:rPr>
              <w:instrText xml:space="preserve"> PAGEREF _Toc31979371 \h </w:instrText>
            </w:r>
            <w:r w:rsidR="00D55B51">
              <w:rPr>
                <w:noProof/>
                <w:webHidden/>
              </w:rPr>
            </w:r>
            <w:r w:rsidR="00D55B51">
              <w:rPr>
                <w:noProof/>
                <w:webHidden/>
              </w:rPr>
              <w:fldChar w:fldCharType="separate"/>
            </w:r>
            <w:r w:rsidR="00BD44A0">
              <w:rPr>
                <w:noProof/>
                <w:webHidden/>
              </w:rPr>
              <w:t>141</w:t>
            </w:r>
            <w:r w:rsidR="00D55B51">
              <w:rPr>
                <w:noProof/>
                <w:webHidden/>
              </w:rPr>
              <w:fldChar w:fldCharType="end"/>
            </w:r>
          </w:hyperlink>
        </w:p>
        <w:p w14:paraId="11C14AAA" w14:textId="4ABD6571" w:rsidR="00D55B51" w:rsidRDefault="0060190E">
          <w:pPr>
            <w:pStyle w:val="TOC4"/>
            <w:tabs>
              <w:tab w:val="left" w:pos="2100"/>
              <w:tab w:val="right" w:leader="dot" w:pos="8296"/>
            </w:tabs>
            <w:ind w:left="1440"/>
            <w:rPr>
              <w:rFonts w:asciiTheme="minorHAnsi" w:eastAsiaTheme="minorEastAsia" w:hAnsiTheme="minorHAnsi" w:cstheme="minorBidi"/>
              <w:noProof/>
              <w:sz w:val="22"/>
              <w:szCs w:val="22"/>
            </w:rPr>
          </w:pPr>
          <w:hyperlink w:anchor="_Toc31979372" w:history="1">
            <w:r w:rsidR="00D55B51" w:rsidRPr="00B76B00">
              <w:rPr>
                <w:rStyle w:val="Hyperlink"/>
                <w:noProof/>
              </w:rPr>
              <w:t>5.4.1</w:t>
            </w:r>
            <w:r w:rsidR="00D55B51">
              <w:rPr>
                <w:rFonts w:asciiTheme="minorHAnsi" w:eastAsiaTheme="minorEastAsia" w:hAnsiTheme="minorHAnsi" w:cstheme="minorBidi"/>
                <w:noProof/>
                <w:sz w:val="22"/>
                <w:szCs w:val="22"/>
              </w:rPr>
              <w:tab/>
            </w:r>
            <w:r w:rsidR="00D55B51" w:rsidRPr="00B76B00">
              <w:rPr>
                <w:rStyle w:val="Hyperlink"/>
                <w:noProof/>
              </w:rPr>
              <w:t>MGQD Structure</w:t>
            </w:r>
            <w:r w:rsidR="00D55B51">
              <w:rPr>
                <w:noProof/>
                <w:webHidden/>
              </w:rPr>
              <w:tab/>
            </w:r>
            <w:r w:rsidR="00D55B51">
              <w:rPr>
                <w:noProof/>
                <w:webHidden/>
              </w:rPr>
              <w:fldChar w:fldCharType="begin"/>
            </w:r>
            <w:r w:rsidR="00D55B51">
              <w:rPr>
                <w:noProof/>
                <w:webHidden/>
              </w:rPr>
              <w:instrText xml:space="preserve"> PAGEREF _Toc31979372 \h </w:instrText>
            </w:r>
            <w:r w:rsidR="00D55B51">
              <w:rPr>
                <w:noProof/>
                <w:webHidden/>
              </w:rPr>
            </w:r>
            <w:r w:rsidR="00D55B51">
              <w:rPr>
                <w:noProof/>
                <w:webHidden/>
              </w:rPr>
              <w:fldChar w:fldCharType="separate"/>
            </w:r>
            <w:r w:rsidR="00BD44A0">
              <w:rPr>
                <w:noProof/>
                <w:webHidden/>
              </w:rPr>
              <w:t>141</w:t>
            </w:r>
            <w:r w:rsidR="00D55B51">
              <w:rPr>
                <w:noProof/>
                <w:webHidden/>
              </w:rPr>
              <w:fldChar w:fldCharType="end"/>
            </w:r>
          </w:hyperlink>
        </w:p>
        <w:p w14:paraId="3F5A1FED" w14:textId="5A9C77D6" w:rsidR="00D55B51" w:rsidRDefault="0060190E">
          <w:pPr>
            <w:pStyle w:val="TOC4"/>
            <w:tabs>
              <w:tab w:val="left" w:pos="2100"/>
              <w:tab w:val="right" w:leader="dot" w:pos="8296"/>
            </w:tabs>
            <w:ind w:left="1440"/>
            <w:rPr>
              <w:rFonts w:asciiTheme="minorHAnsi" w:eastAsiaTheme="minorEastAsia" w:hAnsiTheme="minorHAnsi" w:cstheme="minorBidi"/>
              <w:noProof/>
              <w:sz w:val="22"/>
              <w:szCs w:val="22"/>
            </w:rPr>
          </w:pPr>
          <w:hyperlink w:anchor="_Toc31979373" w:history="1">
            <w:r w:rsidR="00D55B51" w:rsidRPr="00B76B00">
              <w:rPr>
                <w:rStyle w:val="Hyperlink"/>
                <w:noProof/>
              </w:rPr>
              <w:t>5.4.2</w:t>
            </w:r>
            <w:r w:rsidR="00D55B51">
              <w:rPr>
                <w:rFonts w:asciiTheme="minorHAnsi" w:eastAsiaTheme="minorEastAsia" w:hAnsiTheme="minorHAnsi" w:cstheme="minorBidi"/>
                <w:noProof/>
                <w:sz w:val="22"/>
                <w:szCs w:val="22"/>
              </w:rPr>
              <w:tab/>
            </w:r>
            <w:r w:rsidR="00D55B51" w:rsidRPr="00B76B00">
              <w:rPr>
                <w:rStyle w:val="Hyperlink"/>
                <w:noProof/>
              </w:rPr>
              <w:t>Magnetic hysteresis curve of MGQD</w:t>
            </w:r>
            <w:r w:rsidR="00D55B51">
              <w:rPr>
                <w:noProof/>
                <w:webHidden/>
              </w:rPr>
              <w:tab/>
            </w:r>
            <w:r w:rsidR="00D55B51">
              <w:rPr>
                <w:noProof/>
                <w:webHidden/>
              </w:rPr>
              <w:fldChar w:fldCharType="begin"/>
            </w:r>
            <w:r w:rsidR="00D55B51">
              <w:rPr>
                <w:noProof/>
                <w:webHidden/>
              </w:rPr>
              <w:instrText xml:space="preserve"> PAGEREF _Toc31979373 \h </w:instrText>
            </w:r>
            <w:r w:rsidR="00D55B51">
              <w:rPr>
                <w:noProof/>
                <w:webHidden/>
              </w:rPr>
            </w:r>
            <w:r w:rsidR="00D55B51">
              <w:rPr>
                <w:noProof/>
                <w:webHidden/>
              </w:rPr>
              <w:fldChar w:fldCharType="separate"/>
            </w:r>
            <w:r w:rsidR="00BD44A0">
              <w:rPr>
                <w:noProof/>
                <w:webHidden/>
              </w:rPr>
              <w:t>142</w:t>
            </w:r>
            <w:r w:rsidR="00D55B51">
              <w:rPr>
                <w:noProof/>
                <w:webHidden/>
              </w:rPr>
              <w:fldChar w:fldCharType="end"/>
            </w:r>
          </w:hyperlink>
        </w:p>
        <w:p w14:paraId="7F878DA8" w14:textId="1812BA96" w:rsidR="00D55B51" w:rsidRDefault="0060190E">
          <w:pPr>
            <w:pStyle w:val="TOC4"/>
            <w:tabs>
              <w:tab w:val="left" w:pos="2100"/>
              <w:tab w:val="right" w:leader="dot" w:pos="8296"/>
            </w:tabs>
            <w:ind w:left="1440"/>
            <w:rPr>
              <w:rFonts w:asciiTheme="minorHAnsi" w:eastAsiaTheme="minorEastAsia" w:hAnsiTheme="minorHAnsi" w:cstheme="minorBidi"/>
              <w:noProof/>
              <w:sz w:val="22"/>
              <w:szCs w:val="22"/>
            </w:rPr>
          </w:pPr>
          <w:hyperlink w:anchor="_Toc31979374" w:history="1">
            <w:r w:rsidR="00D55B51" w:rsidRPr="00B76B00">
              <w:rPr>
                <w:rStyle w:val="Hyperlink"/>
                <w:noProof/>
              </w:rPr>
              <w:t>5.4.3</w:t>
            </w:r>
            <w:r w:rsidR="00D55B51">
              <w:rPr>
                <w:rFonts w:asciiTheme="minorHAnsi" w:eastAsiaTheme="minorEastAsia" w:hAnsiTheme="minorHAnsi" w:cstheme="minorBidi"/>
                <w:noProof/>
                <w:sz w:val="22"/>
                <w:szCs w:val="22"/>
              </w:rPr>
              <w:tab/>
            </w:r>
            <w:r w:rsidR="00D55B51" w:rsidRPr="00B76B00">
              <w:rPr>
                <w:rStyle w:val="Hyperlink"/>
                <w:noProof/>
              </w:rPr>
              <w:t>Fluorescence of MGQD</w:t>
            </w:r>
            <w:r w:rsidR="00D55B51">
              <w:rPr>
                <w:noProof/>
                <w:webHidden/>
              </w:rPr>
              <w:tab/>
            </w:r>
            <w:r w:rsidR="00D55B51">
              <w:rPr>
                <w:noProof/>
                <w:webHidden/>
              </w:rPr>
              <w:fldChar w:fldCharType="begin"/>
            </w:r>
            <w:r w:rsidR="00D55B51">
              <w:rPr>
                <w:noProof/>
                <w:webHidden/>
              </w:rPr>
              <w:instrText xml:space="preserve"> PAGEREF _Toc31979374 \h </w:instrText>
            </w:r>
            <w:r w:rsidR="00D55B51">
              <w:rPr>
                <w:noProof/>
                <w:webHidden/>
              </w:rPr>
            </w:r>
            <w:r w:rsidR="00D55B51">
              <w:rPr>
                <w:noProof/>
                <w:webHidden/>
              </w:rPr>
              <w:fldChar w:fldCharType="separate"/>
            </w:r>
            <w:r w:rsidR="00BD44A0">
              <w:rPr>
                <w:noProof/>
                <w:webHidden/>
              </w:rPr>
              <w:t>144</w:t>
            </w:r>
            <w:r w:rsidR="00D55B51">
              <w:rPr>
                <w:noProof/>
                <w:webHidden/>
              </w:rPr>
              <w:fldChar w:fldCharType="end"/>
            </w:r>
          </w:hyperlink>
        </w:p>
        <w:p w14:paraId="0E527227" w14:textId="59BDAA26" w:rsidR="00D55B51" w:rsidRDefault="0060190E">
          <w:pPr>
            <w:pStyle w:val="TOC4"/>
            <w:tabs>
              <w:tab w:val="left" w:pos="2100"/>
              <w:tab w:val="right" w:leader="dot" w:pos="8296"/>
            </w:tabs>
            <w:ind w:left="1440"/>
            <w:rPr>
              <w:rFonts w:asciiTheme="minorHAnsi" w:eastAsiaTheme="minorEastAsia" w:hAnsiTheme="minorHAnsi" w:cstheme="minorBidi"/>
              <w:noProof/>
              <w:sz w:val="22"/>
              <w:szCs w:val="22"/>
            </w:rPr>
          </w:pPr>
          <w:hyperlink w:anchor="_Toc31979375" w:history="1">
            <w:r w:rsidR="00D55B51" w:rsidRPr="00B76B00">
              <w:rPr>
                <w:rStyle w:val="Hyperlink"/>
                <w:noProof/>
              </w:rPr>
              <w:t>5.4.4</w:t>
            </w:r>
            <w:r w:rsidR="00D55B51">
              <w:rPr>
                <w:rFonts w:asciiTheme="minorHAnsi" w:eastAsiaTheme="minorEastAsia" w:hAnsiTheme="minorHAnsi" w:cstheme="minorBidi"/>
                <w:noProof/>
                <w:sz w:val="22"/>
                <w:szCs w:val="22"/>
              </w:rPr>
              <w:tab/>
            </w:r>
            <w:r w:rsidR="00D55B51" w:rsidRPr="00B76B00">
              <w:rPr>
                <w:rStyle w:val="Hyperlink"/>
                <w:noProof/>
              </w:rPr>
              <w:t>Toxicity of MGQD</w:t>
            </w:r>
            <w:r w:rsidR="00D55B51">
              <w:rPr>
                <w:noProof/>
                <w:webHidden/>
              </w:rPr>
              <w:tab/>
            </w:r>
            <w:r w:rsidR="00D55B51">
              <w:rPr>
                <w:noProof/>
                <w:webHidden/>
              </w:rPr>
              <w:fldChar w:fldCharType="begin"/>
            </w:r>
            <w:r w:rsidR="00D55B51">
              <w:rPr>
                <w:noProof/>
                <w:webHidden/>
              </w:rPr>
              <w:instrText xml:space="preserve"> PAGEREF _Toc31979375 \h </w:instrText>
            </w:r>
            <w:r w:rsidR="00D55B51">
              <w:rPr>
                <w:noProof/>
                <w:webHidden/>
              </w:rPr>
            </w:r>
            <w:r w:rsidR="00D55B51">
              <w:rPr>
                <w:noProof/>
                <w:webHidden/>
              </w:rPr>
              <w:fldChar w:fldCharType="separate"/>
            </w:r>
            <w:r w:rsidR="00BD44A0">
              <w:rPr>
                <w:noProof/>
                <w:webHidden/>
              </w:rPr>
              <w:t>145</w:t>
            </w:r>
            <w:r w:rsidR="00D55B51">
              <w:rPr>
                <w:noProof/>
                <w:webHidden/>
              </w:rPr>
              <w:fldChar w:fldCharType="end"/>
            </w:r>
          </w:hyperlink>
        </w:p>
        <w:p w14:paraId="0BF1E90F" w14:textId="52082120" w:rsidR="00D55B51" w:rsidRDefault="0060190E">
          <w:pPr>
            <w:pStyle w:val="TOC4"/>
            <w:tabs>
              <w:tab w:val="left" w:pos="2100"/>
              <w:tab w:val="right" w:leader="dot" w:pos="8296"/>
            </w:tabs>
            <w:ind w:left="1440"/>
            <w:rPr>
              <w:rFonts w:asciiTheme="minorHAnsi" w:eastAsiaTheme="minorEastAsia" w:hAnsiTheme="minorHAnsi" w:cstheme="minorBidi"/>
              <w:noProof/>
              <w:sz w:val="22"/>
              <w:szCs w:val="22"/>
            </w:rPr>
          </w:pPr>
          <w:hyperlink w:anchor="_Toc31979376" w:history="1">
            <w:r w:rsidR="00D55B51" w:rsidRPr="00B76B00">
              <w:rPr>
                <w:rStyle w:val="Hyperlink"/>
                <w:noProof/>
              </w:rPr>
              <w:t>5.4.5</w:t>
            </w:r>
            <w:r w:rsidR="00D55B51">
              <w:rPr>
                <w:rFonts w:asciiTheme="minorHAnsi" w:eastAsiaTheme="minorEastAsia" w:hAnsiTheme="minorHAnsi" w:cstheme="minorBidi"/>
                <w:noProof/>
                <w:sz w:val="22"/>
                <w:szCs w:val="22"/>
              </w:rPr>
              <w:tab/>
            </w:r>
            <w:r w:rsidR="00D55B51" w:rsidRPr="00B76B00">
              <w:rPr>
                <w:rStyle w:val="Hyperlink"/>
                <w:noProof/>
              </w:rPr>
              <w:t>CFM imaging of MGQD</w:t>
            </w:r>
            <w:r w:rsidR="00D55B51">
              <w:rPr>
                <w:noProof/>
                <w:webHidden/>
              </w:rPr>
              <w:tab/>
            </w:r>
            <w:r w:rsidR="00D55B51">
              <w:rPr>
                <w:noProof/>
                <w:webHidden/>
              </w:rPr>
              <w:fldChar w:fldCharType="begin"/>
            </w:r>
            <w:r w:rsidR="00D55B51">
              <w:rPr>
                <w:noProof/>
                <w:webHidden/>
              </w:rPr>
              <w:instrText xml:space="preserve"> PAGEREF _Toc31979376 \h </w:instrText>
            </w:r>
            <w:r w:rsidR="00D55B51">
              <w:rPr>
                <w:noProof/>
                <w:webHidden/>
              </w:rPr>
            </w:r>
            <w:r w:rsidR="00D55B51">
              <w:rPr>
                <w:noProof/>
                <w:webHidden/>
              </w:rPr>
              <w:fldChar w:fldCharType="separate"/>
            </w:r>
            <w:r w:rsidR="00BD44A0">
              <w:rPr>
                <w:noProof/>
                <w:webHidden/>
              </w:rPr>
              <w:t>146</w:t>
            </w:r>
            <w:r w:rsidR="00D55B51">
              <w:rPr>
                <w:noProof/>
                <w:webHidden/>
              </w:rPr>
              <w:fldChar w:fldCharType="end"/>
            </w:r>
          </w:hyperlink>
        </w:p>
        <w:p w14:paraId="5A86A257" w14:textId="090F81B6" w:rsidR="00D55B51" w:rsidRDefault="0060190E">
          <w:pPr>
            <w:pStyle w:val="TOC4"/>
            <w:tabs>
              <w:tab w:val="left" w:pos="2100"/>
              <w:tab w:val="right" w:leader="dot" w:pos="8296"/>
            </w:tabs>
            <w:ind w:left="1440"/>
            <w:rPr>
              <w:rFonts w:asciiTheme="minorHAnsi" w:eastAsiaTheme="minorEastAsia" w:hAnsiTheme="minorHAnsi" w:cstheme="minorBidi"/>
              <w:noProof/>
              <w:sz w:val="22"/>
              <w:szCs w:val="22"/>
            </w:rPr>
          </w:pPr>
          <w:hyperlink w:anchor="_Toc31979377" w:history="1">
            <w:r w:rsidR="00D55B51" w:rsidRPr="00B76B00">
              <w:rPr>
                <w:rStyle w:val="Hyperlink"/>
                <w:noProof/>
              </w:rPr>
              <w:t>5.4.6</w:t>
            </w:r>
            <w:r w:rsidR="00D55B51">
              <w:rPr>
                <w:rFonts w:asciiTheme="minorHAnsi" w:eastAsiaTheme="minorEastAsia" w:hAnsiTheme="minorHAnsi" w:cstheme="minorBidi"/>
                <w:noProof/>
                <w:sz w:val="22"/>
                <w:szCs w:val="22"/>
              </w:rPr>
              <w:tab/>
            </w:r>
            <w:r w:rsidR="00D55B51" w:rsidRPr="00B76B00">
              <w:rPr>
                <w:rStyle w:val="Hyperlink"/>
                <w:noProof/>
              </w:rPr>
              <w:t>MMOCT imaging of MGQD</w:t>
            </w:r>
            <w:r w:rsidR="00D55B51">
              <w:rPr>
                <w:noProof/>
                <w:webHidden/>
              </w:rPr>
              <w:tab/>
            </w:r>
            <w:r w:rsidR="00D55B51">
              <w:rPr>
                <w:noProof/>
                <w:webHidden/>
              </w:rPr>
              <w:fldChar w:fldCharType="begin"/>
            </w:r>
            <w:r w:rsidR="00D55B51">
              <w:rPr>
                <w:noProof/>
                <w:webHidden/>
              </w:rPr>
              <w:instrText xml:space="preserve"> PAGEREF _Toc31979377 \h </w:instrText>
            </w:r>
            <w:r w:rsidR="00D55B51">
              <w:rPr>
                <w:noProof/>
                <w:webHidden/>
              </w:rPr>
            </w:r>
            <w:r w:rsidR="00D55B51">
              <w:rPr>
                <w:noProof/>
                <w:webHidden/>
              </w:rPr>
              <w:fldChar w:fldCharType="separate"/>
            </w:r>
            <w:r w:rsidR="00BD44A0">
              <w:rPr>
                <w:noProof/>
                <w:webHidden/>
              </w:rPr>
              <w:t>148</w:t>
            </w:r>
            <w:r w:rsidR="00D55B51">
              <w:rPr>
                <w:noProof/>
                <w:webHidden/>
              </w:rPr>
              <w:fldChar w:fldCharType="end"/>
            </w:r>
          </w:hyperlink>
        </w:p>
        <w:p w14:paraId="7A0EBECA" w14:textId="0E244923" w:rsidR="00D55B51" w:rsidRDefault="0060190E">
          <w:pPr>
            <w:pStyle w:val="TOC3"/>
            <w:tabs>
              <w:tab w:val="left" w:pos="1680"/>
              <w:tab w:val="right" w:leader="dot" w:pos="8296"/>
            </w:tabs>
            <w:ind w:left="960"/>
            <w:rPr>
              <w:rFonts w:asciiTheme="minorHAnsi" w:eastAsiaTheme="minorEastAsia" w:hAnsiTheme="minorHAnsi" w:cstheme="minorBidi"/>
              <w:noProof/>
              <w:sz w:val="22"/>
              <w:szCs w:val="22"/>
            </w:rPr>
          </w:pPr>
          <w:hyperlink w:anchor="_Toc31979378" w:history="1">
            <w:r w:rsidR="00D55B51" w:rsidRPr="00B76B00">
              <w:rPr>
                <w:rStyle w:val="Hyperlink"/>
                <w:noProof/>
              </w:rPr>
              <w:t>5.5</w:t>
            </w:r>
            <w:r w:rsidR="00D55B51">
              <w:rPr>
                <w:rFonts w:asciiTheme="minorHAnsi" w:eastAsiaTheme="minorEastAsia" w:hAnsiTheme="minorHAnsi" w:cstheme="minorBidi"/>
                <w:noProof/>
                <w:sz w:val="22"/>
                <w:szCs w:val="22"/>
              </w:rPr>
              <w:tab/>
            </w:r>
            <w:r w:rsidR="00D55B51" w:rsidRPr="00B76B00">
              <w:rPr>
                <w:rStyle w:val="Hyperlink"/>
                <w:noProof/>
              </w:rPr>
              <w:t>Discussion</w:t>
            </w:r>
            <w:r w:rsidR="00D55B51">
              <w:rPr>
                <w:noProof/>
                <w:webHidden/>
              </w:rPr>
              <w:tab/>
            </w:r>
            <w:r w:rsidR="00D55B51">
              <w:rPr>
                <w:noProof/>
                <w:webHidden/>
              </w:rPr>
              <w:fldChar w:fldCharType="begin"/>
            </w:r>
            <w:r w:rsidR="00D55B51">
              <w:rPr>
                <w:noProof/>
                <w:webHidden/>
              </w:rPr>
              <w:instrText xml:space="preserve"> PAGEREF _Toc31979378 \h </w:instrText>
            </w:r>
            <w:r w:rsidR="00D55B51">
              <w:rPr>
                <w:noProof/>
                <w:webHidden/>
              </w:rPr>
            </w:r>
            <w:r w:rsidR="00D55B51">
              <w:rPr>
                <w:noProof/>
                <w:webHidden/>
              </w:rPr>
              <w:fldChar w:fldCharType="separate"/>
            </w:r>
            <w:r w:rsidR="00BD44A0">
              <w:rPr>
                <w:noProof/>
                <w:webHidden/>
              </w:rPr>
              <w:t>151</w:t>
            </w:r>
            <w:r w:rsidR="00D55B51">
              <w:rPr>
                <w:noProof/>
                <w:webHidden/>
              </w:rPr>
              <w:fldChar w:fldCharType="end"/>
            </w:r>
          </w:hyperlink>
        </w:p>
        <w:p w14:paraId="22BA4DC3" w14:textId="548EC4D6" w:rsidR="00D55B51" w:rsidRDefault="0060190E">
          <w:pPr>
            <w:pStyle w:val="TOC4"/>
            <w:tabs>
              <w:tab w:val="left" w:pos="2100"/>
              <w:tab w:val="right" w:leader="dot" w:pos="8296"/>
            </w:tabs>
            <w:ind w:left="1440"/>
            <w:rPr>
              <w:rFonts w:asciiTheme="minorHAnsi" w:eastAsiaTheme="minorEastAsia" w:hAnsiTheme="minorHAnsi" w:cstheme="minorBidi"/>
              <w:noProof/>
              <w:sz w:val="22"/>
              <w:szCs w:val="22"/>
            </w:rPr>
          </w:pPr>
          <w:hyperlink w:anchor="_Toc31979379" w:history="1">
            <w:r w:rsidR="00D55B51" w:rsidRPr="00B76B00">
              <w:rPr>
                <w:rStyle w:val="Hyperlink"/>
                <w:noProof/>
              </w:rPr>
              <w:t>5.5.1</w:t>
            </w:r>
            <w:r w:rsidR="00D55B51">
              <w:rPr>
                <w:rFonts w:asciiTheme="minorHAnsi" w:eastAsiaTheme="minorEastAsia" w:hAnsiTheme="minorHAnsi" w:cstheme="minorBidi"/>
                <w:noProof/>
                <w:sz w:val="22"/>
                <w:szCs w:val="22"/>
              </w:rPr>
              <w:tab/>
            </w:r>
            <w:r w:rsidR="00D55B51" w:rsidRPr="00B76B00">
              <w:rPr>
                <w:rStyle w:val="Hyperlink"/>
                <w:noProof/>
              </w:rPr>
              <w:t>Magnetism of MGQD for MMOCT imaging</w:t>
            </w:r>
            <w:r w:rsidR="00D55B51">
              <w:rPr>
                <w:noProof/>
                <w:webHidden/>
              </w:rPr>
              <w:tab/>
            </w:r>
            <w:r w:rsidR="00D55B51">
              <w:rPr>
                <w:noProof/>
                <w:webHidden/>
              </w:rPr>
              <w:fldChar w:fldCharType="begin"/>
            </w:r>
            <w:r w:rsidR="00D55B51">
              <w:rPr>
                <w:noProof/>
                <w:webHidden/>
              </w:rPr>
              <w:instrText xml:space="preserve"> PAGEREF _Toc31979379 \h </w:instrText>
            </w:r>
            <w:r w:rsidR="00D55B51">
              <w:rPr>
                <w:noProof/>
                <w:webHidden/>
              </w:rPr>
            </w:r>
            <w:r w:rsidR="00D55B51">
              <w:rPr>
                <w:noProof/>
                <w:webHidden/>
              </w:rPr>
              <w:fldChar w:fldCharType="separate"/>
            </w:r>
            <w:r w:rsidR="00BD44A0">
              <w:rPr>
                <w:noProof/>
                <w:webHidden/>
              </w:rPr>
              <w:t>151</w:t>
            </w:r>
            <w:r w:rsidR="00D55B51">
              <w:rPr>
                <w:noProof/>
                <w:webHidden/>
              </w:rPr>
              <w:fldChar w:fldCharType="end"/>
            </w:r>
          </w:hyperlink>
        </w:p>
        <w:p w14:paraId="6045E769" w14:textId="274FC03E" w:rsidR="00D55B51" w:rsidRDefault="0060190E">
          <w:pPr>
            <w:pStyle w:val="TOC4"/>
            <w:tabs>
              <w:tab w:val="left" w:pos="2100"/>
              <w:tab w:val="right" w:leader="dot" w:pos="8296"/>
            </w:tabs>
            <w:ind w:left="1440"/>
            <w:rPr>
              <w:rFonts w:asciiTheme="minorHAnsi" w:eastAsiaTheme="minorEastAsia" w:hAnsiTheme="minorHAnsi" w:cstheme="minorBidi"/>
              <w:noProof/>
              <w:sz w:val="22"/>
              <w:szCs w:val="22"/>
            </w:rPr>
          </w:pPr>
          <w:hyperlink w:anchor="_Toc31979380" w:history="1">
            <w:r w:rsidR="00D55B51" w:rsidRPr="00B76B00">
              <w:rPr>
                <w:rStyle w:val="Hyperlink"/>
                <w:noProof/>
              </w:rPr>
              <w:t>5.5.2</w:t>
            </w:r>
            <w:r w:rsidR="00D55B51">
              <w:rPr>
                <w:rFonts w:asciiTheme="minorHAnsi" w:eastAsiaTheme="minorEastAsia" w:hAnsiTheme="minorHAnsi" w:cstheme="minorBidi"/>
                <w:noProof/>
                <w:sz w:val="22"/>
                <w:szCs w:val="22"/>
              </w:rPr>
              <w:tab/>
            </w:r>
            <w:r w:rsidR="00D55B51" w:rsidRPr="00B76B00">
              <w:rPr>
                <w:rStyle w:val="Hyperlink"/>
                <w:noProof/>
              </w:rPr>
              <w:t>Fluorescence of MGQD for CFM imaging</w:t>
            </w:r>
            <w:r w:rsidR="00D55B51">
              <w:rPr>
                <w:noProof/>
                <w:webHidden/>
              </w:rPr>
              <w:tab/>
            </w:r>
            <w:r w:rsidR="00D55B51">
              <w:rPr>
                <w:noProof/>
                <w:webHidden/>
              </w:rPr>
              <w:fldChar w:fldCharType="begin"/>
            </w:r>
            <w:r w:rsidR="00D55B51">
              <w:rPr>
                <w:noProof/>
                <w:webHidden/>
              </w:rPr>
              <w:instrText xml:space="preserve"> PAGEREF _Toc31979380 \h </w:instrText>
            </w:r>
            <w:r w:rsidR="00D55B51">
              <w:rPr>
                <w:noProof/>
                <w:webHidden/>
              </w:rPr>
            </w:r>
            <w:r w:rsidR="00D55B51">
              <w:rPr>
                <w:noProof/>
                <w:webHidden/>
              </w:rPr>
              <w:fldChar w:fldCharType="separate"/>
            </w:r>
            <w:r w:rsidR="00BD44A0">
              <w:rPr>
                <w:noProof/>
                <w:webHidden/>
              </w:rPr>
              <w:t>152</w:t>
            </w:r>
            <w:r w:rsidR="00D55B51">
              <w:rPr>
                <w:noProof/>
                <w:webHidden/>
              </w:rPr>
              <w:fldChar w:fldCharType="end"/>
            </w:r>
          </w:hyperlink>
        </w:p>
        <w:p w14:paraId="74CBA279" w14:textId="6F919DB6" w:rsidR="00D55B51" w:rsidRDefault="0060190E">
          <w:pPr>
            <w:pStyle w:val="TOC4"/>
            <w:tabs>
              <w:tab w:val="left" w:pos="2100"/>
              <w:tab w:val="right" w:leader="dot" w:pos="8296"/>
            </w:tabs>
            <w:ind w:left="1440"/>
            <w:rPr>
              <w:rFonts w:asciiTheme="minorHAnsi" w:eastAsiaTheme="minorEastAsia" w:hAnsiTheme="minorHAnsi" w:cstheme="minorBidi"/>
              <w:noProof/>
              <w:sz w:val="22"/>
              <w:szCs w:val="22"/>
            </w:rPr>
          </w:pPr>
          <w:hyperlink w:anchor="_Toc31979381" w:history="1">
            <w:r w:rsidR="00D55B51" w:rsidRPr="00B76B00">
              <w:rPr>
                <w:rStyle w:val="Hyperlink"/>
                <w:noProof/>
              </w:rPr>
              <w:t>5.5.3</w:t>
            </w:r>
            <w:r w:rsidR="00D55B51">
              <w:rPr>
                <w:rFonts w:asciiTheme="minorHAnsi" w:eastAsiaTheme="minorEastAsia" w:hAnsiTheme="minorHAnsi" w:cstheme="minorBidi"/>
                <w:noProof/>
                <w:sz w:val="22"/>
                <w:szCs w:val="22"/>
              </w:rPr>
              <w:tab/>
            </w:r>
            <w:r w:rsidR="00D55B51" w:rsidRPr="00B76B00">
              <w:rPr>
                <w:rStyle w:val="Hyperlink"/>
                <w:noProof/>
              </w:rPr>
              <w:t>MGQD uptake by cells</w:t>
            </w:r>
            <w:r w:rsidR="00D55B51">
              <w:rPr>
                <w:noProof/>
                <w:webHidden/>
              </w:rPr>
              <w:tab/>
            </w:r>
            <w:r w:rsidR="00D55B51">
              <w:rPr>
                <w:noProof/>
                <w:webHidden/>
              </w:rPr>
              <w:fldChar w:fldCharType="begin"/>
            </w:r>
            <w:r w:rsidR="00D55B51">
              <w:rPr>
                <w:noProof/>
                <w:webHidden/>
              </w:rPr>
              <w:instrText xml:space="preserve"> PAGEREF _Toc31979381 \h </w:instrText>
            </w:r>
            <w:r w:rsidR="00D55B51">
              <w:rPr>
                <w:noProof/>
                <w:webHidden/>
              </w:rPr>
            </w:r>
            <w:r w:rsidR="00D55B51">
              <w:rPr>
                <w:noProof/>
                <w:webHidden/>
              </w:rPr>
              <w:fldChar w:fldCharType="separate"/>
            </w:r>
            <w:r w:rsidR="00BD44A0">
              <w:rPr>
                <w:noProof/>
                <w:webHidden/>
              </w:rPr>
              <w:t>153</w:t>
            </w:r>
            <w:r w:rsidR="00D55B51">
              <w:rPr>
                <w:noProof/>
                <w:webHidden/>
              </w:rPr>
              <w:fldChar w:fldCharType="end"/>
            </w:r>
          </w:hyperlink>
        </w:p>
        <w:p w14:paraId="4324FB69" w14:textId="37E53736" w:rsidR="00D55B51" w:rsidRDefault="0060190E">
          <w:pPr>
            <w:pStyle w:val="TOC4"/>
            <w:tabs>
              <w:tab w:val="left" w:pos="2100"/>
              <w:tab w:val="right" w:leader="dot" w:pos="8296"/>
            </w:tabs>
            <w:ind w:left="1440"/>
            <w:rPr>
              <w:rFonts w:asciiTheme="minorHAnsi" w:eastAsiaTheme="minorEastAsia" w:hAnsiTheme="minorHAnsi" w:cstheme="minorBidi"/>
              <w:noProof/>
              <w:sz w:val="22"/>
              <w:szCs w:val="22"/>
            </w:rPr>
          </w:pPr>
          <w:hyperlink w:anchor="_Toc31979382" w:history="1">
            <w:r w:rsidR="00D55B51" w:rsidRPr="00B76B00">
              <w:rPr>
                <w:rStyle w:val="Hyperlink"/>
                <w:noProof/>
              </w:rPr>
              <w:t>5.5.4</w:t>
            </w:r>
            <w:r w:rsidR="00D55B51">
              <w:rPr>
                <w:rFonts w:asciiTheme="minorHAnsi" w:eastAsiaTheme="minorEastAsia" w:hAnsiTheme="minorHAnsi" w:cstheme="minorBidi"/>
                <w:noProof/>
                <w:sz w:val="22"/>
                <w:szCs w:val="22"/>
              </w:rPr>
              <w:tab/>
            </w:r>
            <w:r w:rsidR="00D55B51" w:rsidRPr="00B76B00">
              <w:rPr>
                <w:rStyle w:val="Hyperlink"/>
                <w:noProof/>
              </w:rPr>
              <w:t>Toxicity</w:t>
            </w:r>
            <w:r w:rsidR="00D55B51">
              <w:rPr>
                <w:noProof/>
                <w:webHidden/>
              </w:rPr>
              <w:tab/>
            </w:r>
            <w:r w:rsidR="00D55B51">
              <w:rPr>
                <w:noProof/>
                <w:webHidden/>
              </w:rPr>
              <w:fldChar w:fldCharType="begin"/>
            </w:r>
            <w:r w:rsidR="00D55B51">
              <w:rPr>
                <w:noProof/>
                <w:webHidden/>
              </w:rPr>
              <w:instrText xml:space="preserve"> PAGEREF _Toc31979382 \h </w:instrText>
            </w:r>
            <w:r w:rsidR="00D55B51">
              <w:rPr>
                <w:noProof/>
                <w:webHidden/>
              </w:rPr>
            </w:r>
            <w:r w:rsidR="00D55B51">
              <w:rPr>
                <w:noProof/>
                <w:webHidden/>
              </w:rPr>
              <w:fldChar w:fldCharType="separate"/>
            </w:r>
            <w:r w:rsidR="00BD44A0">
              <w:rPr>
                <w:noProof/>
                <w:webHidden/>
              </w:rPr>
              <w:t>154</w:t>
            </w:r>
            <w:r w:rsidR="00D55B51">
              <w:rPr>
                <w:noProof/>
                <w:webHidden/>
              </w:rPr>
              <w:fldChar w:fldCharType="end"/>
            </w:r>
          </w:hyperlink>
        </w:p>
        <w:p w14:paraId="7CCDC3EE" w14:textId="452CEE53" w:rsidR="00D55B51" w:rsidRDefault="0060190E">
          <w:pPr>
            <w:pStyle w:val="TOC4"/>
            <w:tabs>
              <w:tab w:val="left" w:pos="2100"/>
              <w:tab w:val="right" w:leader="dot" w:pos="8296"/>
            </w:tabs>
            <w:ind w:left="1440"/>
            <w:rPr>
              <w:rFonts w:asciiTheme="minorHAnsi" w:eastAsiaTheme="minorEastAsia" w:hAnsiTheme="minorHAnsi" w:cstheme="minorBidi"/>
              <w:noProof/>
              <w:sz w:val="22"/>
              <w:szCs w:val="22"/>
            </w:rPr>
          </w:pPr>
          <w:hyperlink w:anchor="_Toc31979383" w:history="1">
            <w:r w:rsidR="00D55B51" w:rsidRPr="00B76B00">
              <w:rPr>
                <w:rStyle w:val="Hyperlink"/>
                <w:noProof/>
              </w:rPr>
              <w:t>5.5.5</w:t>
            </w:r>
            <w:r w:rsidR="00D55B51">
              <w:rPr>
                <w:rFonts w:asciiTheme="minorHAnsi" w:eastAsiaTheme="minorEastAsia" w:hAnsiTheme="minorHAnsi" w:cstheme="minorBidi"/>
                <w:noProof/>
                <w:sz w:val="22"/>
                <w:szCs w:val="22"/>
              </w:rPr>
              <w:tab/>
            </w:r>
            <w:r w:rsidR="00D55B51" w:rsidRPr="00B76B00">
              <w:rPr>
                <w:rStyle w:val="Hyperlink"/>
                <w:noProof/>
              </w:rPr>
              <w:t>Limitations and further studies</w:t>
            </w:r>
            <w:r w:rsidR="00D55B51">
              <w:rPr>
                <w:noProof/>
                <w:webHidden/>
              </w:rPr>
              <w:tab/>
            </w:r>
            <w:r w:rsidR="00D55B51">
              <w:rPr>
                <w:noProof/>
                <w:webHidden/>
              </w:rPr>
              <w:fldChar w:fldCharType="begin"/>
            </w:r>
            <w:r w:rsidR="00D55B51">
              <w:rPr>
                <w:noProof/>
                <w:webHidden/>
              </w:rPr>
              <w:instrText xml:space="preserve"> PAGEREF _Toc31979383 \h </w:instrText>
            </w:r>
            <w:r w:rsidR="00D55B51">
              <w:rPr>
                <w:noProof/>
                <w:webHidden/>
              </w:rPr>
            </w:r>
            <w:r w:rsidR="00D55B51">
              <w:rPr>
                <w:noProof/>
                <w:webHidden/>
              </w:rPr>
              <w:fldChar w:fldCharType="separate"/>
            </w:r>
            <w:r w:rsidR="00BD44A0">
              <w:rPr>
                <w:noProof/>
                <w:webHidden/>
              </w:rPr>
              <w:t>154</w:t>
            </w:r>
            <w:r w:rsidR="00D55B51">
              <w:rPr>
                <w:noProof/>
                <w:webHidden/>
              </w:rPr>
              <w:fldChar w:fldCharType="end"/>
            </w:r>
          </w:hyperlink>
        </w:p>
        <w:p w14:paraId="7CE28B07" w14:textId="4DA95E1A" w:rsidR="00D55B51" w:rsidRDefault="0060190E">
          <w:pPr>
            <w:pStyle w:val="TOC3"/>
            <w:tabs>
              <w:tab w:val="left" w:pos="1680"/>
              <w:tab w:val="right" w:leader="dot" w:pos="8296"/>
            </w:tabs>
            <w:ind w:left="960"/>
            <w:rPr>
              <w:rFonts w:asciiTheme="minorHAnsi" w:eastAsiaTheme="minorEastAsia" w:hAnsiTheme="minorHAnsi" w:cstheme="minorBidi"/>
              <w:noProof/>
              <w:sz w:val="22"/>
              <w:szCs w:val="22"/>
            </w:rPr>
          </w:pPr>
          <w:hyperlink w:anchor="_Toc31979384" w:history="1">
            <w:r w:rsidR="00D55B51" w:rsidRPr="00B76B00">
              <w:rPr>
                <w:rStyle w:val="Hyperlink"/>
                <w:noProof/>
              </w:rPr>
              <w:t>5.6</w:t>
            </w:r>
            <w:r w:rsidR="00D55B51">
              <w:rPr>
                <w:rFonts w:asciiTheme="minorHAnsi" w:eastAsiaTheme="minorEastAsia" w:hAnsiTheme="minorHAnsi" w:cstheme="minorBidi"/>
                <w:noProof/>
                <w:sz w:val="22"/>
                <w:szCs w:val="22"/>
              </w:rPr>
              <w:tab/>
            </w:r>
            <w:r w:rsidR="00D55B51" w:rsidRPr="00B76B00">
              <w:rPr>
                <w:rStyle w:val="Hyperlink"/>
                <w:noProof/>
              </w:rPr>
              <w:t>Conclusion</w:t>
            </w:r>
            <w:r w:rsidR="00D55B51">
              <w:rPr>
                <w:noProof/>
                <w:webHidden/>
              </w:rPr>
              <w:tab/>
            </w:r>
            <w:r w:rsidR="00D55B51">
              <w:rPr>
                <w:noProof/>
                <w:webHidden/>
              </w:rPr>
              <w:fldChar w:fldCharType="begin"/>
            </w:r>
            <w:r w:rsidR="00D55B51">
              <w:rPr>
                <w:noProof/>
                <w:webHidden/>
              </w:rPr>
              <w:instrText xml:space="preserve"> PAGEREF _Toc31979384 \h </w:instrText>
            </w:r>
            <w:r w:rsidR="00D55B51">
              <w:rPr>
                <w:noProof/>
                <w:webHidden/>
              </w:rPr>
            </w:r>
            <w:r w:rsidR="00D55B51">
              <w:rPr>
                <w:noProof/>
                <w:webHidden/>
              </w:rPr>
              <w:fldChar w:fldCharType="separate"/>
            </w:r>
            <w:r w:rsidR="00BD44A0">
              <w:rPr>
                <w:noProof/>
                <w:webHidden/>
              </w:rPr>
              <w:t>156</w:t>
            </w:r>
            <w:r w:rsidR="00D55B51">
              <w:rPr>
                <w:noProof/>
                <w:webHidden/>
              </w:rPr>
              <w:fldChar w:fldCharType="end"/>
            </w:r>
          </w:hyperlink>
        </w:p>
        <w:p w14:paraId="19FC7844" w14:textId="53E81B46" w:rsidR="00D55B51" w:rsidRDefault="0060190E">
          <w:pPr>
            <w:pStyle w:val="TOC3"/>
            <w:tabs>
              <w:tab w:val="left" w:pos="1680"/>
              <w:tab w:val="right" w:leader="dot" w:pos="8296"/>
            </w:tabs>
            <w:ind w:left="960"/>
            <w:rPr>
              <w:rFonts w:asciiTheme="minorHAnsi" w:eastAsiaTheme="minorEastAsia" w:hAnsiTheme="minorHAnsi" w:cstheme="minorBidi"/>
              <w:noProof/>
              <w:sz w:val="22"/>
              <w:szCs w:val="22"/>
            </w:rPr>
          </w:pPr>
          <w:hyperlink w:anchor="_Toc31979385" w:history="1">
            <w:r w:rsidR="00D55B51" w:rsidRPr="00B76B00">
              <w:rPr>
                <w:rStyle w:val="Hyperlink"/>
                <w:noProof/>
              </w:rPr>
              <w:t>5.7</w:t>
            </w:r>
            <w:r w:rsidR="00D55B51">
              <w:rPr>
                <w:rFonts w:asciiTheme="minorHAnsi" w:eastAsiaTheme="minorEastAsia" w:hAnsiTheme="minorHAnsi" w:cstheme="minorBidi"/>
                <w:noProof/>
                <w:sz w:val="22"/>
                <w:szCs w:val="22"/>
              </w:rPr>
              <w:tab/>
            </w:r>
            <w:r w:rsidR="00D55B51" w:rsidRPr="00B76B00">
              <w:rPr>
                <w:rStyle w:val="Hyperlink"/>
                <w:noProof/>
              </w:rPr>
              <w:t>ACKNOWLEDGMENTS</w:t>
            </w:r>
            <w:r w:rsidR="00D55B51">
              <w:rPr>
                <w:noProof/>
                <w:webHidden/>
              </w:rPr>
              <w:tab/>
            </w:r>
            <w:r w:rsidR="00D55B51">
              <w:rPr>
                <w:noProof/>
                <w:webHidden/>
              </w:rPr>
              <w:fldChar w:fldCharType="begin"/>
            </w:r>
            <w:r w:rsidR="00D55B51">
              <w:rPr>
                <w:noProof/>
                <w:webHidden/>
              </w:rPr>
              <w:instrText xml:space="preserve"> PAGEREF _Toc31979385 \h </w:instrText>
            </w:r>
            <w:r w:rsidR="00D55B51">
              <w:rPr>
                <w:noProof/>
                <w:webHidden/>
              </w:rPr>
            </w:r>
            <w:r w:rsidR="00D55B51">
              <w:rPr>
                <w:noProof/>
                <w:webHidden/>
              </w:rPr>
              <w:fldChar w:fldCharType="separate"/>
            </w:r>
            <w:r w:rsidR="00BD44A0">
              <w:rPr>
                <w:noProof/>
                <w:webHidden/>
              </w:rPr>
              <w:t>156</w:t>
            </w:r>
            <w:r w:rsidR="00D55B51">
              <w:rPr>
                <w:noProof/>
                <w:webHidden/>
              </w:rPr>
              <w:fldChar w:fldCharType="end"/>
            </w:r>
          </w:hyperlink>
        </w:p>
        <w:p w14:paraId="059E91C3" w14:textId="0B85535A" w:rsidR="00D55B51" w:rsidRDefault="0060190E" w:rsidP="00E7361C">
          <w:pPr>
            <w:pStyle w:val="TOC2"/>
            <w:rPr>
              <w:rFonts w:asciiTheme="minorHAnsi" w:eastAsiaTheme="minorEastAsia" w:hAnsiTheme="minorHAnsi" w:cstheme="minorBidi"/>
              <w:noProof/>
              <w:sz w:val="22"/>
              <w:szCs w:val="22"/>
              <w:lang w:val="en-GB"/>
            </w:rPr>
          </w:pPr>
          <w:hyperlink w:anchor="_Toc31979386" w:history="1">
            <w:r w:rsidR="00D55B51" w:rsidRPr="00B76B00">
              <w:rPr>
                <w:rStyle w:val="Hyperlink"/>
                <w:noProof/>
              </w:rPr>
              <w:t>References</w:t>
            </w:r>
            <w:r w:rsidR="00C105F4">
              <w:rPr>
                <w:noProof/>
                <w:webHidden/>
              </w:rPr>
              <w:t>………………………………………………………………………...</w:t>
            </w:r>
            <w:r w:rsidR="00D55B51">
              <w:rPr>
                <w:noProof/>
                <w:webHidden/>
              </w:rPr>
              <w:fldChar w:fldCharType="begin"/>
            </w:r>
            <w:r w:rsidR="00D55B51">
              <w:rPr>
                <w:noProof/>
                <w:webHidden/>
              </w:rPr>
              <w:instrText xml:space="preserve"> PAGEREF _Toc31979386 \h </w:instrText>
            </w:r>
            <w:r w:rsidR="00D55B51">
              <w:rPr>
                <w:noProof/>
                <w:webHidden/>
              </w:rPr>
            </w:r>
            <w:r w:rsidR="00D55B51">
              <w:rPr>
                <w:noProof/>
                <w:webHidden/>
              </w:rPr>
              <w:fldChar w:fldCharType="separate"/>
            </w:r>
            <w:r w:rsidR="00BD44A0">
              <w:rPr>
                <w:noProof/>
                <w:webHidden/>
              </w:rPr>
              <w:t>157</w:t>
            </w:r>
            <w:r w:rsidR="00D55B51">
              <w:rPr>
                <w:noProof/>
                <w:webHidden/>
              </w:rPr>
              <w:fldChar w:fldCharType="end"/>
            </w:r>
          </w:hyperlink>
        </w:p>
        <w:p w14:paraId="2F4A9D23" w14:textId="63BC4BDC" w:rsidR="00D55B51" w:rsidRDefault="0060190E" w:rsidP="00E7361C">
          <w:pPr>
            <w:pStyle w:val="TOC2"/>
            <w:rPr>
              <w:rFonts w:asciiTheme="minorHAnsi" w:eastAsiaTheme="minorEastAsia" w:hAnsiTheme="minorHAnsi" w:cstheme="minorBidi"/>
              <w:noProof/>
              <w:sz w:val="22"/>
              <w:szCs w:val="22"/>
              <w:lang w:val="en-GB"/>
            </w:rPr>
          </w:pPr>
          <w:hyperlink w:anchor="_Toc31979387" w:history="1">
            <w:r w:rsidR="00D55B51" w:rsidRPr="00B76B00">
              <w:rPr>
                <w:rStyle w:val="Hyperlink"/>
                <w:noProof/>
              </w:rPr>
              <w:t>6.</w:t>
            </w:r>
            <w:r w:rsidR="00D55B51">
              <w:rPr>
                <w:rFonts w:asciiTheme="minorHAnsi" w:eastAsiaTheme="minorEastAsia" w:hAnsiTheme="minorHAnsi" w:cstheme="minorBidi"/>
                <w:noProof/>
                <w:sz w:val="22"/>
                <w:szCs w:val="22"/>
                <w:lang w:val="en-GB"/>
              </w:rPr>
              <w:tab/>
            </w:r>
            <w:r w:rsidR="00D55B51" w:rsidRPr="00B76B00">
              <w:rPr>
                <w:rStyle w:val="Hyperlink"/>
                <w:noProof/>
              </w:rPr>
              <w:t>Polarization-Sensitive Optical Coherence Tomography with a conical beam scan for investigation of birefringence and collagen alignment in the human cervix</w:t>
            </w:r>
            <w:r w:rsidR="00D55B51">
              <w:rPr>
                <w:noProof/>
                <w:webHidden/>
              </w:rPr>
              <w:tab/>
            </w:r>
            <w:r w:rsidR="00C105F4">
              <w:rPr>
                <w:noProof/>
                <w:webHidden/>
              </w:rPr>
              <w:t>………………………………………………………………………………</w:t>
            </w:r>
            <w:r w:rsidR="00D55B51">
              <w:rPr>
                <w:noProof/>
                <w:webHidden/>
              </w:rPr>
              <w:fldChar w:fldCharType="begin"/>
            </w:r>
            <w:r w:rsidR="00D55B51">
              <w:rPr>
                <w:noProof/>
                <w:webHidden/>
              </w:rPr>
              <w:instrText xml:space="preserve"> PAGEREF _Toc31979387 \h </w:instrText>
            </w:r>
            <w:r w:rsidR="00D55B51">
              <w:rPr>
                <w:noProof/>
                <w:webHidden/>
              </w:rPr>
            </w:r>
            <w:r w:rsidR="00D55B51">
              <w:rPr>
                <w:noProof/>
                <w:webHidden/>
              </w:rPr>
              <w:fldChar w:fldCharType="separate"/>
            </w:r>
            <w:r w:rsidR="00BD44A0">
              <w:rPr>
                <w:noProof/>
                <w:webHidden/>
              </w:rPr>
              <w:t>161</w:t>
            </w:r>
            <w:r w:rsidR="00D55B51">
              <w:rPr>
                <w:noProof/>
                <w:webHidden/>
              </w:rPr>
              <w:fldChar w:fldCharType="end"/>
            </w:r>
          </w:hyperlink>
        </w:p>
        <w:p w14:paraId="5C7B2380" w14:textId="244FA721" w:rsidR="00D55B51" w:rsidRDefault="0060190E">
          <w:pPr>
            <w:pStyle w:val="TOC3"/>
            <w:tabs>
              <w:tab w:val="left" w:pos="1680"/>
              <w:tab w:val="right" w:leader="dot" w:pos="8296"/>
            </w:tabs>
            <w:ind w:left="960"/>
            <w:rPr>
              <w:rFonts w:asciiTheme="minorHAnsi" w:eastAsiaTheme="minorEastAsia" w:hAnsiTheme="minorHAnsi" w:cstheme="minorBidi"/>
              <w:noProof/>
              <w:sz w:val="22"/>
              <w:szCs w:val="22"/>
            </w:rPr>
          </w:pPr>
          <w:hyperlink w:anchor="_Toc31979388" w:history="1">
            <w:r w:rsidR="00D55B51" w:rsidRPr="00B76B00">
              <w:rPr>
                <w:rStyle w:val="Hyperlink"/>
                <w:noProof/>
              </w:rPr>
              <w:t>6.1</w:t>
            </w:r>
            <w:r w:rsidR="00D55B51">
              <w:rPr>
                <w:rFonts w:asciiTheme="minorHAnsi" w:eastAsiaTheme="minorEastAsia" w:hAnsiTheme="minorHAnsi" w:cstheme="minorBidi"/>
                <w:noProof/>
                <w:sz w:val="22"/>
                <w:szCs w:val="22"/>
              </w:rPr>
              <w:tab/>
            </w:r>
            <w:r w:rsidR="00D55B51" w:rsidRPr="00B76B00">
              <w:rPr>
                <w:rStyle w:val="Hyperlink"/>
                <w:noProof/>
              </w:rPr>
              <w:t>Summary</w:t>
            </w:r>
            <w:r w:rsidR="00D55B51">
              <w:rPr>
                <w:noProof/>
                <w:webHidden/>
              </w:rPr>
              <w:tab/>
            </w:r>
            <w:r w:rsidR="00D55B51">
              <w:rPr>
                <w:noProof/>
                <w:webHidden/>
              </w:rPr>
              <w:fldChar w:fldCharType="begin"/>
            </w:r>
            <w:r w:rsidR="00D55B51">
              <w:rPr>
                <w:noProof/>
                <w:webHidden/>
              </w:rPr>
              <w:instrText xml:space="preserve"> PAGEREF _Toc31979388 \h </w:instrText>
            </w:r>
            <w:r w:rsidR="00D55B51">
              <w:rPr>
                <w:noProof/>
                <w:webHidden/>
              </w:rPr>
            </w:r>
            <w:r w:rsidR="00D55B51">
              <w:rPr>
                <w:noProof/>
                <w:webHidden/>
              </w:rPr>
              <w:fldChar w:fldCharType="separate"/>
            </w:r>
            <w:r w:rsidR="00BD44A0">
              <w:rPr>
                <w:noProof/>
                <w:webHidden/>
              </w:rPr>
              <w:t>161</w:t>
            </w:r>
            <w:r w:rsidR="00D55B51">
              <w:rPr>
                <w:noProof/>
                <w:webHidden/>
              </w:rPr>
              <w:fldChar w:fldCharType="end"/>
            </w:r>
          </w:hyperlink>
        </w:p>
        <w:p w14:paraId="7B0DD2E4" w14:textId="759B92F7" w:rsidR="00D55B51" w:rsidRDefault="0060190E">
          <w:pPr>
            <w:pStyle w:val="TOC3"/>
            <w:tabs>
              <w:tab w:val="left" w:pos="1680"/>
              <w:tab w:val="right" w:leader="dot" w:pos="8296"/>
            </w:tabs>
            <w:ind w:left="960"/>
            <w:rPr>
              <w:rFonts w:asciiTheme="minorHAnsi" w:eastAsiaTheme="minorEastAsia" w:hAnsiTheme="minorHAnsi" w:cstheme="minorBidi"/>
              <w:noProof/>
              <w:sz w:val="22"/>
              <w:szCs w:val="22"/>
            </w:rPr>
          </w:pPr>
          <w:hyperlink w:anchor="_Toc31979389" w:history="1">
            <w:r w:rsidR="00D55B51" w:rsidRPr="00B76B00">
              <w:rPr>
                <w:rStyle w:val="Hyperlink"/>
                <w:noProof/>
              </w:rPr>
              <w:t>6.2</w:t>
            </w:r>
            <w:r w:rsidR="00D55B51">
              <w:rPr>
                <w:rFonts w:asciiTheme="minorHAnsi" w:eastAsiaTheme="minorEastAsia" w:hAnsiTheme="minorHAnsi" w:cstheme="minorBidi"/>
                <w:noProof/>
                <w:sz w:val="22"/>
                <w:szCs w:val="22"/>
              </w:rPr>
              <w:tab/>
            </w:r>
            <w:r w:rsidR="00D55B51" w:rsidRPr="00B76B00">
              <w:rPr>
                <w:rStyle w:val="Hyperlink"/>
                <w:noProof/>
              </w:rPr>
              <w:t>Introduction</w:t>
            </w:r>
            <w:r w:rsidR="00D55B51">
              <w:rPr>
                <w:noProof/>
                <w:webHidden/>
              </w:rPr>
              <w:tab/>
            </w:r>
            <w:r w:rsidR="00D55B51">
              <w:rPr>
                <w:noProof/>
                <w:webHidden/>
              </w:rPr>
              <w:fldChar w:fldCharType="begin"/>
            </w:r>
            <w:r w:rsidR="00D55B51">
              <w:rPr>
                <w:noProof/>
                <w:webHidden/>
              </w:rPr>
              <w:instrText xml:space="preserve"> PAGEREF _Toc31979389 \h </w:instrText>
            </w:r>
            <w:r w:rsidR="00D55B51">
              <w:rPr>
                <w:noProof/>
                <w:webHidden/>
              </w:rPr>
            </w:r>
            <w:r w:rsidR="00D55B51">
              <w:rPr>
                <w:noProof/>
                <w:webHidden/>
              </w:rPr>
              <w:fldChar w:fldCharType="separate"/>
            </w:r>
            <w:r w:rsidR="00BD44A0">
              <w:rPr>
                <w:noProof/>
                <w:webHidden/>
              </w:rPr>
              <w:t>162</w:t>
            </w:r>
            <w:r w:rsidR="00D55B51">
              <w:rPr>
                <w:noProof/>
                <w:webHidden/>
              </w:rPr>
              <w:fldChar w:fldCharType="end"/>
            </w:r>
          </w:hyperlink>
        </w:p>
        <w:p w14:paraId="5C607C86" w14:textId="6C034994" w:rsidR="00D55B51" w:rsidRDefault="0060190E">
          <w:pPr>
            <w:pStyle w:val="TOC3"/>
            <w:tabs>
              <w:tab w:val="left" w:pos="1680"/>
              <w:tab w:val="right" w:leader="dot" w:pos="8296"/>
            </w:tabs>
            <w:ind w:left="960"/>
            <w:rPr>
              <w:rFonts w:asciiTheme="minorHAnsi" w:eastAsiaTheme="minorEastAsia" w:hAnsiTheme="minorHAnsi" w:cstheme="minorBidi"/>
              <w:noProof/>
              <w:sz w:val="22"/>
              <w:szCs w:val="22"/>
            </w:rPr>
          </w:pPr>
          <w:hyperlink w:anchor="_Toc31979390" w:history="1">
            <w:r w:rsidR="00D55B51" w:rsidRPr="00B76B00">
              <w:rPr>
                <w:rStyle w:val="Hyperlink"/>
                <w:noProof/>
              </w:rPr>
              <w:t>6.3</w:t>
            </w:r>
            <w:r w:rsidR="00D55B51">
              <w:rPr>
                <w:rFonts w:asciiTheme="minorHAnsi" w:eastAsiaTheme="minorEastAsia" w:hAnsiTheme="minorHAnsi" w:cstheme="minorBidi"/>
                <w:noProof/>
                <w:sz w:val="22"/>
                <w:szCs w:val="22"/>
              </w:rPr>
              <w:tab/>
            </w:r>
            <w:r w:rsidR="00D55B51" w:rsidRPr="00B76B00">
              <w:rPr>
                <w:rStyle w:val="Hyperlink"/>
                <w:noProof/>
              </w:rPr>
              <w:t>Methods</w:t>
            </w:r>
            <w:r w:rsidR="00D55B51">
              <w:rPr>
                <w:noProof/>
                <w:webHidden/>
              </w:rPr>
              <w:tab/>
            </w:r>
            <w:r w:rsidR="00D55B51">
              <w:rPr>
                <w:noProof/>
                <w:webHidden/>
              </w:rPr>
              <w:fldChar w:fldCharType="begin"/>
            </w:r>
            <w:r w:rsidR="00D55B51">
              <w:rPr>
                <w:noProof/>
                <w:webHidden/>
              </w:rPr>
              <w:instrText xml:space="preserve"> PAGEREF _Toc31979390 \h </w:instrText>
            </w:r>
            <w:r w:rsidR="00D55B51">
              <w:rPr>
                <w:noProof/>
                <w:webHidden/>
              </w:rPr>
            </w:r>
            <w:r w:rsidR="00D55B51">
              <w:rPr>
                <w:noProof/>
                <w:webHidden/>
              </w:rPr>
              <w:fldChar w:fldCharType="separate"/>
            </w:r>
            <w:r w:rsidR="00BD44A0">
              <w:rPr>
                <w:noProof/>
                <w:webHidden/>
              </w:rPr>
              <w:t>165</w:t>
            </w:r>
            <w:r w:rsidR="00D55B51">
              <w:rPr>
                <w:noProof/>
                <w:webHidden/>
              </w:rPr>
              <w:fldChar w:fldCharType="end"/>
            </w:r>
          </w:hyperlink>
        </w:p>
        <w:p w14:paraId="7C95F8B8" w14:textId="119101C3" w:rsidR="00D55B51" w:rsidRDefault="0060190E">
          <w:pPr>
            <w:pStyle w:val="TOC4"/>
            <w:tabs>
              <w:tab w:val="left" w:pos="2100"/>
              <w:tab w:val="right" w:leader="dot" w:pos="8296"/>
            </w:tabs>
            <w:ind w:left="1440"/>
            <w:rPr>
              <w:rFonts w:asciiTheme="minorHAnsi" w:eastAsiaTheme="minorEastAsia" w:hAnsiTheme="minorHAnsi" w:cstheme="minorBidi"/>
              <w:noProof/>
              <w:sz w:val="22"/>
              <w:szCs w:val="22"/>
            </w:rPr>
          </w:pPr>
          <w:hyperlink w:anchor="_Toc31979391" w:history="1">
            <w:r w:rsidR="00D55B51" w:rsidRPr="00B76B00">
              <w:rPr>
                <w:rStyle w:val="Hyperlink"/>
                <w:noProof/>
              </w:rPr>
              <w:t>6.3.1</w:t>
            </w:r>
            <w:r w:rsidR="00D55B51">
              <w:rPr>
                <w:rFonts w:asciiTheme="minorHAnsi" w:eastAsiaTheme="minorEastAsia" w:hAnsiTheme="minorHAnsi" w:cstheme="minorBidi"/>
                <w:noProof/>
                <w:sz w:val="22"/>
                <w:szCs w:val="22"/>
              </w:rPr>
              <w:tab/>
            </w:r>
            <w:r w:rsidR="00D55B51" w:rsidRPr="00B76B00">
              <w:rPr>
                <w:rStyle w:val="Hyperlink"/>
                <w:noProof/>
              </w:rPr>
              <w:t>Configuration of PS-OCT</w:t>
            </w:r>
            <w:r w:rsidR="00D55B51">
              <w:rPr>
                <w:noProof/>
                <w:webHidden/>
              </w:rPr>
              <w:tab/>
            </w:r>
            <w:r w:rsidR="00D55B51">
              <w:rPr>
                <w:noProof/>
                <w:webHidden/>
              </w:rPr>
              <w:fldChar w:fldCharType="begin"/>
            </w:r>
            <w:r w:rsidR="00D55B51">
              <w:rPr>
                <w:noProof/>
                <w:webHidden/>
              </w:rPr>
              <w:instrText xml:space="preserve"> PAGEREF _Toc31979391 \h </w:instrText>
            </w:r>
            <w:r w:rsidR="00D55B51">
              <w:rPr>
                <w:noProof/>
                <w:webHidden/>
              </w:rPr>
            </w:r>
            <w:r w:rsidR="00D55B51">
              <w:rPr>
                <w:noProof/>
                <w:webHidden/>
              </w:rPr>
              <w:fldChar w:fldCharType="separate"/>
            </w:r>
            <w:r w:rsidR="00BD44A0">
              <w:rPr>
                <w:noProof/>
                <w:webHidden/>
              </w:rPr>
              <w:t>165</w:t>
            </w:r>
            <w:r w:rsidR="00D55B51">
              <w:rPr>
                <w:noProof/>
                <w:webHidden/>
              </w:rPr>
              <w:fldChar w:fldCharType="end"/>
            </w:r>
          </w:hyperlink>
        </w:p>
        <w:p w14:paraId="20739518" w14:textId="2782C792" w:rsidR="00D55B51" w:rsidRDefault="0060190E">
          <w:pPr>
            <w:pStyle w:val="TOC4"/>
            <w:tabs>
              <w:tab w:val="left" w:pos="2100"/>
              <w:tab w:val="right" w:leader="dot" w:pos="8296"/>
            </w:tabs>
            <w:ind w:left="1440"/>
            <w:rPr>
              <w:rFonts w:asciiTheme="minorHAnsi" w:eastAsiaTheme="minorEastAsia" w:hAnsiTheme="minorHAnsi" w:cstheme="minorBidi"/>
              <w:noProof/>
              <w:sz w:val="22"/>
              <w:szCs w:val="22"/>
            </w:rPr>
          </w:pPr>
          <w:hyperlink w:anchor="_Toc31979392" w:history="1">
            <w:r w:rsidR="00D55B51" w:rsidRPr="00B76B00">
              <w:rPr>
                <w:rStyle w:val="Hyperlink"/>
                <w:noProof/>
              </w:rPr>
              <w:t>6.3.2</w:t>
            </w:r>
            <w:r w:rsidR="00D55B51">
              <w:rPr>
                <w:rFonts w:asciiTheme="minorHAnsi" w:eastAsiaTheme="minorEastAsia" w:hAnsiTheme="minorHAnsi" w:cstheme="minorBidi"/>
                <w:noProof/>
                <w:sz w:val="22"/>
                <w:szCs w:val="22"/>
              </w:rPr>
              <w:tab/>
            </w:r>
            <w:r w:rsidR="00D55B51" w:rsidRPr="00B76B00">
              <w:rPr>
                <w:rStyle w:val="Hyperlink"/>
                <w:noProof/>
              </w:rPr>
              <w:t>Preparation of human cervical tissues</w:t>
            </w:r>
            <w:r w:rsidR="00D55B51">
              <w:rPr>
                <w:noProof/>
                <w:webHidden/>
              </w:rPr>
              <w:tab/>
            </w:r>
            <w:r w:rsidR="00D55B51">
              <w:rPr>
                <w:noProof/>
                <w:webHidden/>
              </w:rPr>
              <w:fldChar w:fldCharType="begin"/>
            </w:r>
            <w:r w:rsidR="00D55B51">
              <w:rPr>
                <w:noProof/>
                <w:webHidden/>
              </w:rPr>
              <w:instrText xml:space="preserve"> PAGEREF _Toc31979392 \h </w:instrText>
            </w:r>
            <w:r w:rsidR="00D55B51">
              <w:rPr>
                <w:noProof/>
                <w:webHidden/>
              </w:rPr>
            </w:r>
            <w:r w:rsidR="00D55B51">
              <w:rPr>
                <w:noProof/>
                <w:webHidden/>
              </w:rPr>
              <w:fldChar w:fldCharType="separate"/>
            </w:r>
            <w:r w:rsidR="00BD44A0">
              <w:rPr>
                <w:noProof/>
                <w:webHidden/>
              </w:rPr>
              <w:t>167</w:t>
            </w:r>
            <w:r w:rsidR="00D55B51">
              <w:rPr>
                <w:noProof/>
                <w:webHidden/>
              </w:rPr>
              <w:fldChar w:fldCharType="end"/>
            </w:r>
          </w:hyperlink>
        </w:p>
        <w:p w14:paraId="0D2B8314" w14:textId="7430B05C" w:rsidR="00D55B51" w:rsidRDefault="0060190E">
          <w:pPr>
            <w:pStyle w:val="TOC4"/>
            <w:tabs>
              <w:tab w:val="left" w:pos="2100"/>
              <w:tab w:val="right" w:leader="dot" w:pos="8296"/>
            </w:tabs>
            <w:ind w:left="1440"/>
            <w:rPr>
              <w:rFonts w:asciiTheme="minorHAnsi" w:eastAsiaTheme="minorEastAsia" w:hAnsiTheme="minorHAnsi" w:cstheme="minorBidi"/>
              <w:noProof/>
              <w:sz w:val="22"/>
              <w:szCs w:val="22"/>
            </w:rPr>
          </w:pPr>
          <w:hyperlink w:anchor="_Toc31979393" w:history="1">
            <w:r w:rsidR="00D55B51" w:rsidRPr="00B76B00">
              <w:rPr>
                <w:rStyle w:val="Hyperlink"/>
                <w:noProof/>
              </w:rPr>
              <w:t>6.3.3</w:t>
            </w:r>
            <w:r w:rsidR="00D55B51">
              <w:rPr>
                <w:rFonts w:asciiTheme="minorHAnsi" w:eastAsiaTheme="minorEastAsia" w:hAnsiTheme="minorHAnsi" w:cstheme="minorBidi"/>
                <w:noProof/>
                <w:sz w:val="22"/>
                <w:szCs w:val="22"/>
              </w:rPr>
              <w:tab/>
            </w:r>
            <w:r w:rsidR="00D55B51" w:rsidRPr="00B76B00">
              <w:rPr>
                <w:rStyle w:val="Hyperlink"/>
                <w:noProof/>
              </w:rPr>
              <w:t>Scan geometries</w:t>
            </w:r>
            <w:r w:rsidR="00D55B51">
              <w:rPr>
                <w:noProof/>
                <w:webHidden/>
              </w:rPr>
              <w:tab/>
            </w:r>
            <w:r w:rsidR="00D55B51">
              <w:rPr>
                <w:noProof/>
                <w:webHidden/>
              </w:rPr>
              <w:fldChar w:fldCharType="begin"/>
            </w:r>
            <w:r w:rsidR="00D55B51">
              <w:rPr>
                <w:noProof/>
                <w:webHidden/>
              </w:rPr>
              <w:instrText xml:space="preserve"> PAGEREF _Toc31979393 \h </w:instrText>
            </w:r>
            <w:r w:rsidR="00D55B51">
              <w:rPr>
                <w:noProof/>
                <w:webHidden/>
              </w:rPr>
            </w:r>
            <w:r w:rsidR="00D55B51">
              <w:rPr>
                <w:noProof/>
                <w:webHidden/>
              </w:rPr>
              <w:fldChar w:fldCharType="separate"/>
            </w:r>
            <w:r w:rsidR="00BD44A0">
              <w:rPr>
                <w:noProof/>
                <w:webHidden/>
              </w:rPr>
              <w:t>168</w:t>
            </w:r>
            <w:r w:rsidR="00D55B51">
              <w:rPr>
                <w:noProof/>
                <w:webHidden/>
              </w:rPr>
              <w:fldChar w:fldCharType="end"/>
            </w:r>
          </w:hyperlink>
        </w:p>
        <w:p w14:paraId="59504312" w14:textId="30623A68" w:rsidR="00D55B51" w:rsidRDefault="0060190E">
          <w:pPr>
            <w:pStyle w:val="TOC4"/>
            <w:tabs>
              <w:tab w:val="left" w:pos="2100"/>
              <w:tab w:val="right" w:leader="dot" w:pos="8296"/>
            </w:tabs>
            <w:ind w:left="1440"/>
            <w:rPr>
              <w:rFonts w:asciiTheme="minorHAnsi" w:eastAsiaTheme="minorEastAsia" w:hAnsiTheme="minorHAnsi" w:cstheme="minorBidi"/>
              <w:noProof/>
              <w:sz w:val="22"/>
              <w:szCs w:val="22"/>
            </w:rPr>
          </w:pPr>
          <w:hyperlink w:anchor="_Toc31979394" w:history="1">
            <w:r w:rsidR="00D55B51" w:rsidRPr="00B76B00">
              <w:rPr>
                <w:rStyle w:val="Hyperlink"/>
                <w:noProof/>
              </w:rPr>
              <w:t>6.3.4</w:t>
            </w:r>
            <w:r w:rsidR="00D55B51">
              <w:rPr>
                <w:rFonts w:asciiTheme="minorHAnsi" w:eastAsiaTheme="minorEastAsia" w:hAnsiTheme="minorHAnsi" w:cstheme="minorBidi"/>
                <w:noProof/>
                <w:sz w:val="22"/>
                <w:szCs w:val="22"/>
              </w:rPr>
              <w:tab/>
            </w:r>
            <w:r w:rsidR="00D55B51" w:rsidRPr="00B76B00">
              <w:rPr>
                <w:rStyle w:val="Hyperlink"/>
                <w:noProof/>
              </w:rPr>
              <w:t>PS-OCT image processing</w:t>
            </w:r>
            <w:r w:rsidR="00D55B51">
              <w:rPr>
                <w:noProof/>
                <w:webHidden/>
              </w:rPr>
              <w:tab/>
            </w:r>
            <w:r w:rsidR="00D55B51">
              <w:rPr>
                <w:noProof/>
                <w:webHidden/>
              </w:rPr>
              <w:fldChar w:fldCharType="begin"/>
            </w:r>
            <w:r w:rsidR="00D55B51">
              <w:rPr>
                <w:noProof/>
                <w:webHidden/>
              </w:rPr>
              <w:instrText xml:space="preserve"> PAGEREF _Toc31979394 \h </w:instrText>
            </w:r>
            <w:r w:rsidR="00D55B51">
              <w:rPr>
                <w:noProof/>
                <w:webHidden/>
              </w:rPr>
            </w:r>
            <w:r w:rsidR="00D55B51">
              <w:rPr>
                <w:noProof/>
                <w:webHidden/>
              </w:rPr>
              <w:fldChar w:fldCharType="separate"/>
            </w:r>
            <w:r w:rsidR="00BD44A0">
              <w:rPr>
                <w:noProof/>
                <w:webHidden/>
              </w:rPr>
              <w:t>171</w:t>
            </w:r>
            <w:r w:rsidR="00D55B51">
              <w:rPr>
                <w:noProof/>
                <w:webHidden/>
              </w:rPr>
              <w:fldChar w:fldCharType="end"/>
            </w:r>
          </w:hyperlink>
        </w:p>
        <w:p w14:paraId="7729FB34" w14:textId="4A45F48E" w:rsidR="00D55B51" w:rsidRDefault="0060190E">
          <w:pPr>
            <w:pStyle w:val="TOC4"/>
            <w:tabs>
              <w:tab w:val="left" w:pos="2100"/>
              <w:tab w:val="right" w:leader="dot" w:pos="8296"/>
            </w:tabs>
            <w:ind w:left="1440"/>
            <w:rPr>
              <w:rFonts w:asciiTheme="minorHAnsi" w:eastAsiaTheme="minorEastAsia" w:hAnsiTheme="minorHAnsi" w:cstheme="minorBidi"/>
              <w:noProof/>
              <w:sz w:val="22"/>
              <w:szCs w:val="22"/>
            </w:rPr>
          </w:pPr>
          <w:hyperlink w:anchor="_Toc31979395" w:history="1">
            <w:r w:rsidR="00D55B51" w:rsidRPr="00B76B00">
              <w:rPr>
                <w:rStyle w:val="Hyperlink"/>
                <w:noProof/>
              </w:rPr>
              <w:t>6.3.5</w:t>
            </w:r>
            <w:r w:rsidR="00D55B51">
              <w:rPr>
                <w:rFonts w:asciiTheme="minorHAnsi" w:eastAsiaTheme="minorEastAsia" w:hAnsiTheme="minorHAnsi" w:cstheme="minorBidi"/>
                <w:noProof/>
                <w:sz w:val="22"/>
                <w:szCs w:val="22"/>
              </w:rPr>
              <w:tab/>
            </w:r>
            <w:r w:rsidR="00D55B51" w:rsidRPr="00B76B00">
              <w:rPr>
                <w:rStyle w:val="Hyperlink"/>
                <w:noProof/>
              </w:rPr>
              <w:t>H&amp;E histology</w:t>
            </w:r>
            <w:r w:rsidR="00D55B51">
              <w:rPr>
                <w:noProof/>
                <w:webHidden/>
              </w:rPr>
              <w:tab/>
            </w:r>
            <w:r w:rsidR="00D55B51">
              <w:rPr>
                <w:noProof/>
                <w:webHidden/>
              </w:rPr>
              <w:fldChar w:fldCharType="begin"/>
            </w:r>
            <w:r w:rsidR="00D55B51">
              <w:rPr>
                <w:noProof/>
                <w:webHidden/>
              </w:rPr>
              <w:instrText xml:space="preserve"> PAGEREF _Toc31979395 \h </w:instrText>
            </w:r>
            <w:r w:rsidR="00D55B51">
              <w:rPr>
                <w:noProof/>
                <w:webHidden/>
              </w:rPr>
            </w:r>
            <w:r w:rsidR="00D55B51">
              <w:rPr>
                <w:noProof/>
                <w:webHidden/>
              </w:rPr>
              <w:fldChar w:fldCharType="separate"/>
            </w:r>
            <w:r w:rsidR="00BD44A0">
              <w:rPr>
                <w:noProof/>
                <w:webHidden/>
              </w:rPr>
              <w:t>174</w:t>
            </w:r>
            <w:r w:rsidR="00D55B51">
              <w:rPr>
                <w:noProof/>
                <w:webHidden/>
              </w:rPr>
              <w:fldChar w:fldCharType="end"/>
            </w:r>
          </w:hyperlink>
        </w:p>
        <w:p w14:paraId="2096E8C9" w14:textId="545557AD" w:rsidR="00D55B51" w:rsidRDefault="0060190E">
          <w:pPr>
            <w:pStyle w:val="TOC4"/>
            <w:tabs>
              <w:tab w:val="left" w:pos="2100"/>
              <w:tab w:val="right" w:leader="dot" w:pos="8296"/>
            </w:tabs>
            <w:ind w:left="1440"/>
            <w:rPr>
              <w:rFonts w:asciiTheme="minorHAnsi" w:eastAsiaTheme="minorEastAsia" w:hAnsiTheme="minorHAnsi" w:cstheme="minorBidi"/>
              <w:noProof/>
              <w:sz w:val="22"/>
              <w:szCs w:val="22"/>
            </w:rPr>
          </w:pPr>
          <w:hyperlink w:anchor="_Toc31979396" w:history="1">
            <w:r w:rsidR="00D55B51" w:rsidRPr="00B76B00">
              <w:rPr>
                <w:rStyle w:val="Hyperlink"/>
                <w:noProof/>
              </w:rPr>
              <w:t>6.3.6</w:t>
            </w:r>
            <w:r w:rsidR="00D55B51">
              <w:rPr>
                <w:rFonts w:asciiTheme="minorHAnsi" w:eastAsiaTheme="minorEastAsia" w:hAnsiTheme="minorHAnsi" w:cstheme="minorBidi"/>
                <w:noProof/>
                <w:sz w:val="22"/>
                <w:szCs w:val="22"/>
              </w:rPr>
              <w:tab/>
            </w:r>
            <w:r w:rsidR="00D55B51" w:rsidRPr="00B76B00">
              <w:rPr>
                <w:rStyle w:val="Hyperlink"/>
                <w:noProof/>
              </w:rPr>
              <w:t>Statistical analysis</w:t>
            </w:r>
            <w:r w:rsidR="00D55B51">
              <w:rPr>
                <w:noProof/>
                <w:webHidden/>
              </w:rPr>
              <w:tab/>
            </w:r>
            <w:r w:rsidR="00D55B51">
              <w:rPr>
                <w:noProof/>
                <w:webHidden/>
              </w:rPr>
              <w:fldChar w:fldCharType="begin"/>
            </w:r>
            <w:r w:rsidR="00D55B51">
              <w:rPr>
                <w:noProof/>
                <w:webHidden/>
              </w:rPr>
              <w:instrText xml:space="preserve"> PAGEREF _Toc31979396 \h </w:instrText>
            </w:r>
            <w:r w:rsidR="00D55B51">
              <w:rPr>
                <w:noProof/>
                <w:webHidden/>
              </w:rPr>
            </w:r>
            <w:r w:rsidR="00D55B51">
              <w:rPr>
                <w:noProof/>
                <w:webHidden/>
              </w:rPr>
              <w:fldChar w:fldCharType="separate"/>
            </w:r>
            <w:r w:rsidR="00BD44A0">
              <w:rPr>
                <w:noProof/>
                <w:webHidden/>
              </w:rPr>
              <w:t>174</w:t>
            </w:r>
            <w:r w:rsidR="00D55B51">
              <w:rPr>
                <w:noProof/>
                <w:webHidden/>
              </w:rPr>
              <w:fldChar w:fldCharType="end"/>
            </w:r>
          </w:hyperlink>
        </w:p>
        <w:p w14:paraId="586D3A44" w14:textId="4E57FDFD" w:rsidR="00D55B51" w:rsidRDefault="0060190E">
          <w:pPr>
            <w:pStyle w:val="TOC3"/>
            <w:tabs>
              <w:tab w:val="left" w:pos="1680"/>
              <w:tab w:val="right" w:leader="dot" w:pos="8296"/>
            </w:tabs>
            <w:ind w:left="960"/>
            <w:rPr>
              <w:rFonts w:asciiTheme="minorHAnsi" w:eastAsiaTheme="minorEastAsia" w:hAnsiTheme="minorHAnsi" w:cstheme="minorBidi"/>
              <w:noProof/>
              <w:sz w:val="22"/>
              <w:szCs w:val="22"/>
            </w:rPr>
          </w:pPr>
          <w:hyperlink w:anchor="_Toc31979397" w:history="1">
            <w:r w:rsidR="00D55B51" w:rsidRPr="00B76B00">
              <w:rPr>
                <w:rStyle w:val="Hyperlink"/>
                <w:noProof/>
              </w:rPr>
              <w:t>6.4</w:t>
            </w:r>
            <w:r w:rsidR="00D55B51">
              <w:rPr>
                <w:rFonts w:asciiTheme="minorHAnsi" w:eastAsiaTheme="minorEastAsia" w:hAnsiTheme="minorHAnsi" w:cstheme="minorBidi"/>
                <w:noProof/>
                <w:sz w:val="22"/>
                <w:szCs w:val="22"/>
              </w:rPr>
              <w:tab/>
            </w:r>
            <w:r w:rsidR="00D55B51" w:rsidRPr="00B76B00">
              <w:rPr>
                <w:rStyle w:val="Hyperlink"/>
                <w:noProof/>
              </w:rPr>
              <w:t>Results and discussion</w:t>
            </w:r>
            <w:r w:rsidR="00D55B51">
              <w:rPr>
                <w:noProof/>
                <w:webHidden/>
              </w:rPr>
              <w:tab/>
            </w:r>
            <w:r w:rsidR="00D55B51">
              <w:rPr>
                <w:noProof/>
                <w:webHidden/>
              </w:rPr>
              <w:fldChar w:fldCharType="begin"/>
            </w:r>
            <w:r w:rsidR="00D55B51">
              <w:rPr>
                <w:noProof/>
                <w:webHidden/>
              </w:rPr>
              <w:instrText xml:space="preserve"> PAGEREF _Toc31979397 \h </w:instrText>
            </w:r>
            <w:r w:rsidR="00D55B51">
              <w:rPr>
                <w:noProof/>
                <w:webHidden/>
              </w:rPr>
            </w:r>
            <w:r w:rsidR="00D55B51">
              <w:rPr>
                <w:noProof/>
                <w:webHidden/>
              </w:rPr>
              <w:fldChar w:fldCharType="separate"/>
            </w:r>
            <w:r w:rsidR="00BD44A0">
              <w:rPr>
                <w:noProof/>
                <w:webHidden/>
              </w:rPr>
              <w:t>175</w:t>
            </w:r>
            <w:r w:rsidR="00D55B51">
              <w:rPr>
                <w:noProof/>
                <w:webHidden/>
              </w:rPr>
              <w:fldChar w:fldCharType="end"/>
            </w:r>
          </w:hyperlink>
        </w:p>
        <w:p w14:paraId="716114F9" w14:textId="0E891031" w:rsidR="00D55B51" w:rsidRDefault="0060190E">
          <w:pPr>
            <w:pStyle w:val="TOC4"/>
            <w:tabs>
              <w:tab w:val="left" w:pos="2100"/>
              <w:tab w:val="right" w:leader="dot" w:pos="8296"/>
            </w:tabs>
            <w:ind w:left="1440"/>
            <w:rPr>
              <w:rFonts w:asciiTheme="minorHAnsi" w:eastAsiaTheme="minorEastAsia" w:hAnsiTheme="minorHAnsi" w:cstheme="minorBidi"/>
              <w:noProof/>
              <w:sz w:val="22"/>
              <w:szCs w:val="22"/>
            </w:rPr>
          </w:pPr>
          <w:hyperlink w:anchor="_Toc31979398" w:history="1">
            <w:r w:rsidR="00D55B51" w:rsidRPr="00B76B00">
              <w:rPr>
                <w:rStyle w:val="Hyperlink"/>
                <w:noProof/>
              </w:rPr>
              <w:t>6.4.1</w:t>
            </w:r>
            <w:r w:rsidR="00D55B51">
              <w:rPr>
                <w:rFonts w:asciiTheme="minorHAnsi" w:eastAsiaTheme="minorEastAsia" w:hAnsiTheme="minorHAnsi" w:cstheme="minorBidi"/>
                <w:noProof/>
                <w:sz w:val="22"/>
                <w:szCs w:val="22"/>
              </w:rPr>
              <w:tab/>
            </w:r>
            <w:r w:rsidR="00D55B51" w:rsidRPr="00B76B00">
              <w:rPr>
                <w:rStyle w:val="Hyperlink"/>
                <w:noProof/>
              </w:rPr>
              <w:t>Intensity, retardance and birefringence images</w:t>
            </w:r>
            <w:r w:rsidR="00D55B51">
              <w:rPr>
                <w:noProof/>
                <w:webHidden/>
              </w:rPr>
              <w:tab/>
            </w:r>
            <w:r w:rsidR="00D55B51">
              <w:rPr>
                <w:noProof/>
                <w:webHidden/>
              </w:rPr>
              <w:fldChar w:fldCharType="begin"/>
            </w:r>
            <w:r w:rsidR="00D55B51">
              <w:rPr>
                <w:noProof/>
                <w:webHidden/>
              </w:rPr>
              <w:instrText xml:space="preserve"> PAGEREF _Toc31979398 \h </w:instrText>
            </w:r>
            <w:r w:rsidR="00D55B51">
              <w:rPr>
                <w:noProof/>
                <w:webHidden/>
              </w:rPr>
            </w:r>
            <w:r w:rsidR="00D55B51">
              <w:rPr>
                <w:noProof/>
                <w:webHidden/>
              </w:rPr>
              <w:fldChar w:fldCharType="separate"/>
            </w:r>
            <w:r w:rsidR="00BD44A0">
              <w:rPr>
                <w:noProof/>
                <w:webHidden/>
              </w:rPr>
              <w:t>175</w:t>
            </w:r>
            <w:r w:rsidR="00D55B51">
              <w:rPr>
                <w:noProof/>
                <w:webHidden/>
              </w:rPr>
              <w:fldChar w:fldCharType="end"/>
            </w:r>
          </w:hyperlink>
        </w:p>
        <w:p w14:paraId="346E7F3B" w14:textId="6FEDA864" w:rsidR="00D55B51" w:rsidRDefault="0060190E">
          <w:pPr>
            <w:pStyle w:val="TOC4"/>
            <w:tabs>
              <w:tab w:val="left" w:pos="2100"/>
              <w:tab w:val="right" w:leader="dot" w:pos="8296"/>
            </w:tabs>
            <w:ind w:left="1440"/>
            <w:rPr>
              <w:rFonts w:asciiTheme="minorHAnsi" w:eastAsiaTheme="minorEastAsia" w:hAnsiTheme="minorHAnsi" w:cstheme="minorBidi"/>
              <w:noProof/>
              <w:sz w:val="22"/>
              <w:szCs w:val="22"/>
            </w:rPr>
          </w:pPr>
          <w:hyperlink w:anchor="_Toc31979399" w:history="1">
            <w:r w:rsidR="00D55B51" w:rsidRPr="00B76B00">
              <w:rPr>
                <w:rStyle w:val="Hyperlink"/>
                <w:noProof/>
              </w:rPr>
              <w:t>6.4.2</w:t>
            </w:r>
            <w:r w:rsidR="00D55B51">
              <w:rPr>
                <w:rFonts w:asciiTheme="minorHAnsi" w:eastAsiaTheme="minorEastAsia" w:hAnsiTheme="minorHAnsi" w:cstheme="minorBidi"/>
                <w:noProof/>
                <w:sz w:val="22"/>
                <w:szCs w:val="22"/>
              </w:rPr>
              <w:tab/>
            </w:r>
            <w:r w:rsidR="00D55B51" w:rsidRPr="00B76B00">
              <w:rPr>
                <w:rStyle w:val="Hyperlink"/>
                <w:noProof/>
              </w:rPr>
              <w:t>Orientation of collagen fibre</w:t>
            </w:r>
            <w:r w:rsidR="00D55B51">
              <w:rPr>
                <w:noProof/>
                <w:webHidden/>
              </w:rPr>
              <w:tab/>
            </w:r>
            <w:r w:rsidR="00D55B51">
              <w:rPr>
                <w:noProof/>
                <w:webHidden/>
              </w:rPr>
              <w:fldChar w:fldCharType="begin"/>
            </w:r>
            <w:r w:rsidR="00D55B51">
              <w:rPr>
                <w:noProof/>
                <w:webHidden/>
              </w:rPr>
              <w:instrText xml:space="preserve"> PAGEREF _Toc31979399 \h </w:instrText>
            </w:r>
            <w:r w:rsidR="00D55B51">
              <w:rPr>
                <w:noProof/>
                <w:webHidden/>
              </w:rPr>
            </w:r>
            <w:r w:rsidR="00D55B51">
              <w:rPr>
                <w:noProof/>
                <w:webHidden/>
              </w:rPr>
              <w:fldChar w:fldCharType="separate"/>
            </w:r>
            <w:r w:rsidR="00BD44A0">
              <w:rPr>
                <w:noProof/>
                <w:webHidden/>
              </w:rPr>
              <w:t>177</w:t>
            </w:r>
            <w:r w:rsidR="00D55B51">
              <w:rPr>
                <w:noProof/>
                <w:webHidden/>
              </w:rPr>
              <w:fldChar w:fldCharType="end"/>
            </w:r>
          </w:hyperlink>
        </w:p>
        <w:p w14:paraId="0E13CE22" w14:textId="1F4D2715" w:rsidR="00D55B51" w:rsidRDefault="0060190E">
          <w:pPr>
            <w:pStyle w:val="TOC4"/>
            <w:tabs>
              <w:tab w:val="left" w:pos="2100"/>
              <w:tab w:val="right" w:leader="dot" w:pos="8296"/>
            </w:tabs>
            <w:ind w:left="1440"/>
            <w:rPr>
              <w:rFonts w:asciiTheme="minorHAnsi" w:eastAsiaTheme="minorEastAsia" w:hAnsiTheme="minorHAnsi" w:cstheme="minorBidi"/>
              <w:noProof/>
              <w:sz w:val="22"/>
              <w:szCs w:val="22"/>
            </w:rPr>
          </w:pPr>
          <w:hyperlink w:anchor="_Toc31979400" w:history="1">
            <w:r w:rsidR="00D55B51" w:rsidRPr="00B76B00">
              <w:rPr>
                <w:rStyle w:val="Hyperlink"/>
                <w:noProof/>
              </w:rPr>
              <w:t>6.4.3</w:t>
            </w:r>
            <w:r w:rsidR="00D55B51">
              <w:rPr>
                <w:rFonts w:asciiTheme="minorHAnsi" w:eastAsiaTheme="minorEastAsia" w:hAnsiTheme="minorHAnsi" w:cstheme="minorBidi"/>
                <w:noProof/>
                <w:sz w:val="22"/>
                <w:szCs w:val="22"/>
              </w:rPr>
              <w:tab/>
            </w:r>
            <w:r w:rsidR="00D55B51" w:rsidRPr="00B76B00">
              <w:rPr>
                <w:rStyle w:val="Hyperlink"/>
                <w:noProof/>
              </w:rPr>
              <w:t>H&amp;E histology</w:t>
            </w:r>
            <w:r w:rsidR="00D55B51">
              <w:rPr>
                <w:noProof/>
                <w:webHidden/>
              </w:rPr>
              <w:tab/>
            </w:r>
            <w:r w:rsidR="00D55B51">
              <w:rPr>
                <w:noProof/>
                <w:webHidden/>
              </w:rPr>
              <w:fldChar w:fldCharType="begin"/>
            </w:r>
            <w:r w:rsidR="00D55B51">
              <w:rPr>
                <w:noProof/>
                <w:webHidden/>
              </w:rPr>
              <w:instrText xml:space="preserve"> PAGEREF _Toc31979400 \h </w:instrText>
            </w:r>
            <w:r w:rsidR="00D55B51">
              <w:rPr>
                <w:noProof/>
                <w:webHidden/>
              </w:rPr>
            </w:r>
            <w:r w:rsidR="00D55B51">
              <w:rPr>
                <w:noProof/>
                <w:webHidden/>
              </w:rPr>
              <w:fldChar w:fldCharType="separate"/>
            </w:r>
            <w:r w:rsidR="00BD44A0">
              <w:rPr>
                <w:noProof/>
                <w:webHidden/>
              </w:rPr>
              <w:t>185</w:t>
            </w:r>
            <w:r w:rsidR="00D55B51">
              <w:rPr>
                <w:noProof/>
                <w:webHidden/>
              </w:rPr>
              <w:fldChar w:fldCharType="end"/>
            </w:r>
          </w:hyperlink>
        </w:p>
        <w:p w14:paraId="28D79DB5" w14:textId="40D501DB" w:rsidR="00D55B51" w:rsidRDefault="0060190E">
          <w:pPr>
            <w:pStyle w:val="TOC4"/>
            <w:tabs>
              <w:tab w:val="left" w:pos="2100"/>
              <w:tab w:val="right" w:leader="dot" w:pos="8296"/>
            </w:tabs>
            <w:ind w:left="1440"/>
            <w:rPr>
              <w:rFonts w:asciiTheme="minorHAnsi" w:eastAsiaTheme="minorEastAsia" w:hAnsiTheme="minorHAnsi" w:cstheme="minorBidi"/>
              <w:noProof/>
              <w:sz w:val="22"/>
              <w:szCs w:val="22"/>
            </w:rPr>
          </w:pPr>
          <w:hyperlink w:anchor="_Toc31979401" w:history="1">
            <w:r w:rsidR="00D55B51" w:rsidRPr="00B76B00">
              <w:rPr>
                <w:rStyle w:val="Hyperlink"/>
                <w:noProof/>
              </w:rPr>
              <w:t>6.4.4</w:t>
            </w:r>
            <w:r w:rsidR="00D55B51">
              <w:rPr>
                <w:rFonts w:asciiTheme="minorHAnsi" w:eastAsiaTheme="minorEastAsia" w:hAnsiTheme="minorHAnsi" w:cstheme="minorBidi"/>
                <w:noProof/>
                <w:sz w:val="22"/>
                <w:szCs w:val="22"/>
              </w:rPr>
              <w:tab/>
            </w:r>
            <w:r w:rsidR="00D55B51" w:rsidRPr="00B76B00">
              <w:rPr>
                <w:rStyle w:val="Hyperlink"/>
                <w:noProof/>
              </w:rPr>
              <w:t>Depolarization image</w:t>
            </w:r>
            <w:r w:rsidR="00D55B51">
              <w:rPr>
                <w:noProof/>
                <w:webHidden/>
              </w:rPr>
              <w:tab/>
            </w:r>
            <w:r w:rsidR="00D55B51">
              <w:rPr>
                <w:noProof/>
                <w:webHidden/>
              </w:rPr>
              <w:fldChar w:fldCharType="begin"/>
            </w:r>
            <w:r w:rsidR="00D55B51">
              <w:rPr>
                <w:noProof/>
                <w:webHidden/>
              </w:rPr>
              <w:instrText xml:space="preserve"> PAGEREF _Toc31979401 \h </w:instrText>
            </w:r>
            <w:r w:rsidR="00D55B51">
              <w:rPr>
                <w:noProof/>
                <w:webHidden/>
              </w:rPr>
            </w:r>
            <w:r w:rsidR="00D55B51">
              <w:rPr>
                <w:noProof/>
                <w:webHidden/>
              </w:rPr>
              <w:fldChar w:fldCharType="separate"/>
            </w:r>
            <w:r w:rsidR="00BD44A0">
              <w:rPr>
                <w:noProof/>
                <w:webHidden/>
              </w:rPr>
              <w:t>186</w:t>
            </w:r>
            <w:r w:rsidR="00D55B51">
              <w:rPr>
                <w:noProof/>
                <w:webHidden/>
              </w:rPr>
              <w:fldChar w:fldCharType="end"/>
            </w:r>
          </w:hyperlink>
        </w:p>
        <w:p w14:paraId="72C9FACC" w14:textId="13AE3FB8" w:rsidR="00D55B51" w:rsidRDefault="0060190E">
          <w:pPr>
            <w:pStyle w:val="TOC4"/>
            <w:tabs>
              <w:tab w:val="left" w:pos="2100"/>
              <w:tab w:val="right" w:leader="dot" w:pos="8296"/>
            </w:tabs>
            <w:ind w:left="1440"/>
            <w:rPr>
              <w:rFonts w:asciiTheme="minorHAnsi" w:eastAsiaTheme="minorEastAsia" w:hAnsiTheme="minorHAnsi" w:cstheme="minorBidi"/>
              <w:noProof/>
              <w:sz w:val="22"/>
              <w:szCs w:val="22"/>
            </w:rPr>
          </w:pPr>
          <w:hyperlink w:anchor="_Toc31979402" w:history="1">
            <w:r w:rsidR="00D55B51" w:rsidRPr="00B76B00">
              <w:rPr>
                <w:rStyle w:val="Hyperlink"/>
                <w:noProof/>
              </w:rPr>
              <w:t>6.4.5</w:t>
            </w:r>
            <w:r w:rsidR="00D55B51">
              <w:rPr>
                <w:rFonts w:asciiTheme="minorHAnsi" w:eastAsiaTheme="minorEastAsia" w:hAnsiTheme="minorHAnsi" w:cstheme="minorBidi"/>
                <w:noProof/>
                <w:sz w:val="22"/>
                <w:szCs w:val="22"/>
              </w:rPr>
              <w:tab/>
            </w:r>
            <w:r w:rsidR="00D55B51" w:rsidRPr="00B76B00">
              <w:rPr>
                <w:rStyle w:val="Hyperlink"/>
                <w:noProof/>
              </w:rPr>
              <w:t>Benefits of PS-OCT for evaluating PTB</w:t>
            </w:r>
            <w:r w:rsidR="00D55B51">
              <w:rPr>
                <w:noProof/>
                <w:webHidden/>
              </w:rPr>
              <w:tab/>
            </w:r>
            <w:r w:rsidR="00D55B51">
              <w:rPr>
                <w:noProof/>
                <w:webHidden/>
              </w:rPr>
              <w:fldChar w:fldCharType="begin"/>
            </w:r>
            <w:r w:rsidR="00D55B51">
              <w:rPr>
                <w:noProof/>
                <w:webHidden/>
              </w:rPr>
              <w:instrText xml:space="preserve"> PAGEREF _Toc31979402 \h </w:instrText>
            </w:r>
            <w:r w:rsidR="00D55B51">
              <w:rPr>
                <w:noProof/>
                <w:webHidden/>
              </w:rPr>
            </w:r>
            <w:r w:rsidR="00D55B51">
              <w:rPr>
                <w:noProof/>
                <w:webHidden/>
              </w:rPr>
              <w:fldChar w:fldCharType="separate"/>
            </w:r>
            <w:r w:rsidR="00BD44A0">
              <w:rPr>
                <w:noProof/>
                <w:webHidden/>
              </w:rPr>
              <w:t>188</w:t>
            </w:r>
            <w:r w:rsidR="00D55B51">
              <w:rPr>
                <w:noProof/>
                <w:webHidden/>
              </w:rPr>
              <w:fldChar w:fldCharType="end"/>
            </w:r>
          </w:hyperlink>
        </w:p>
        <w:p w14:paraId="49A76057" w14:textId="26C1A2F8" w:rsidR="00D55B51" w:rsidRDefault="0060190E">
          <w:pPr>
            <w:pStyle w:val="TOC4"/>
            <w:tabs>
              <w:tab w:val="left" w:pos="2100"/>
              <w:tab w:val="right" w:leader="dot" w:pos="8296"/>
            </w:tabs>
            <w:ind w:left="1440"/>
            <w:rPr>
              <w:rFonts w:asciiTheme="minorHAnsi" w:eastAsiaTheme="minorEastAsia" w:hAnsiTheme="minorHAnsi" w:cstheme="minorBidi"/>
              <w:noProof/>
              <w:sz w:val="22"/>
              <w:szCs w:val="22"/>
            </w:rPr>
          </w:pPr>
          <w:hyperlink w:anchor="_Toc31979403" w:history="1">
            <w:r w:rsidR="00D55B51" w:rsidRPr="00B76B00">
              <w:rPr>
                <w:rStyle w:val="Hyperlink"/>
                <w:noProof/>
              </w:rPr>
              <w:t>6.4.6</w:t>
            </w:r>
            <w:r w:rsidR="00D55B51">
              <w:rPr>
                <w:rFonts w:asciiTheme="minorHAnsi" w:eastAsiaTheme="minorEastAsia" w:hAnsiTheme="minorHAnsi" w:cstheme="minorBidi"/>
                <w:noProof/>
                <w:sz w:val="22"/>
                <w:szCs w:val="22"/>
              </w:rPr>
              <w:tab/>
            </w:r>
            <w:r w:rsidR="00D55B51" w:rsidRPr="00B76B00">
              <w:rPr>
                <w:rStyle w:val="Hyperlink"/>
                <w:noProof/>
              </w:rPr>
              <w:t>Statistical analysis of the results and en face imaging</w:t>
            </w:r>
            <w:r w:rsidR="00D55B51">
              <w:rPr>
                <w:noProof/>
                <w:webHidden/>
              </w:rPr>
              <w:tab/>
            </w:r>
            <w:r w:rsidR="00D55B51">
              <w:rPr>
                <w:noProof/>
                <w:webHidden/>
              </w:rPr>
              <w:fldChar w:fldCharType="begin"/>
            </w:r>
            <w:r w:rsidR="00D55B51">
              <w:rPr>
                <w:noProof/>
                <w:webHidden/>
              </w:rPr>
              <w:instrText xml:space="preserve"> PAGEREF _Toc31979403 \h </w:instrText>
            </w:r>
            <w:r w:rsidR="00D55B51">
              <w:rPr>
                <w:noProof/>
                <w:webHidden/>
              </w:rPr>
            </w:r>
            <w:r w:rsidR="00D55B51">
              <w:rPr>
                <w:noProof/>
                <w:webHidden/>
              </w:rPr>
              <w:fldChar w:fldCharType="separate"/>
            </w:r>
            <w:r w:rsidR="00BD44A0">
              <w:rPr>
                <w:noProof/>
                <w:webHidden/>
              </w:rPr>
              <w:t>188</w:t>
            </w:r>
            <w:r w:rsidR="00D55B51">
              <w:rPr>
                <w:noProof/>
                <w:webHidden/>
              </w:rPr>
              <w:fldChar w:fldCharType="end"/>
            </w:r>
          </w:hyperlink>
        </w:p>
        <w:p w14:paraId="3527C9BD" w14:textId="2A4F18FE" w:rsidR="00D55B51" w:rsidRDefault="0060190E">
          <w:pPr>
            <w:pStyle w:val="TOC3"/>
            <w:tabs>
              <w:tab w:val="left" w:pos="1680"/>
              <w:tab w:val="right" w:leader="dot" w:pos="8296"/>
            </w:tabs>
            <w:ind w:left="960"/>
            <w:rPr>
              <w:rFonts w:asciiTheme="minorHAnsi" w:eastAsiaTheme="minorEastAsia" w:hAnsiTheme="minorHAnsi" w:cstheme="minorBidi"/>
              <w:noProof/>
              <w:sz w:val="22"/>
              <w:szCs w:val="22"/>
            </w:rPr>
          </w:pPr>
          <w:hyperlink w:anchor="_Toc31979404" w:history="1">
            <w:r w:rsidR="00D55B51" w:rsidRPr="00B76B00">
              <w:rPr>
                <w:rStyle w:val="Hyperlink"/>
                <w:noProof/>
              </w:rPr>
              <w:t>6.5</w:t>
            </w:r>
            <w:r w:rsidR="00D55B51">
              <w:rPr>
                <w:rFonts w:asciiTheme="minorHAnsi" w:eastAsiaTheme="minorEastAsia" w:hAnsiTheme="minorHAnsi" w:cstheme="minorBidi"/>
                <w:noProof/>
                <w:sz w:val="22"/>
                <w:szCs w:val="22"/>
              </w:rPr>
              <w:tab/>
            </w:r>
            <w:r w:rsidR="00D55B51" w:rsidRPr="00B76B00">
              <w:rPr>
                <w:rStyle w:val="Hyperlink"/>
                <w:noProof/>
              </w:rPr>
              <w:t>Conclusion</w:t>
            </w:r>
            <w:r w:rsidR="00D55B51">
              <w:rPr>
                <w:noProof/>
                <w:webHidden/>
              </w:rPr>
              <w:tab/>
            </w:r>
            <w:r w:rsidR="00D55B51">
              <w:rPr>
                <w:noProof/>
                <w:webHidden/>
              </w:rPr>
              <w:fldChar w:fldCharType="begin"/>
            </w:r>
            <w:r w:rsidR="00D55B51">
              <w:rPr>
                <w:noProof/>
                <w:webHidden/>
              </w:rPr>
              <w:instrText xml:space="preserve"> PAGEREF _Toc31979404 \h </w:instrText>
            </w:r>
            <w:r w:rsidR="00D55B51">
              <w:rPr>
                <w:noProof/>
                <w:webHidden/>
              </w:rPr>
            </w:r>
            <w:r w:rsidR="00D55B51">
              <w:rPr>
                <w:noProof/>
                <w:webHidden/>
              </w:rPr>
              <w:fldChar w:fldCharType="separate"/>
            </w:r>
            <w:r w:rsidR="00BD44A0">
              <w:rPr>
                <w:noProof/>
                <w:webHidden/>
              </w:rPr>
              <w:t>192</w:t>
            </w:r>
            <w:r w:rsidR="00D55B51">
              <w:rPr>
                <w:noProof/>
                <w:webHidden/>
              </w:rPr>
              <w:fldChar w:fldCharType="end"/>
            </w:r>
          </w:hyperlink>
        </w:p>
        <w:p w14:paraId="52733339" w14:textId="29FE23EF" w:rsidR="00D55B51" w:rsidRDefault="0060190E">
          <w:pPr>
            <w:pStyle w:val="TOC3"/>
            <w:tabs>
              <w:tab w:val="left" w:pos="1680"/>
              <w:tab w:val="right" w:leader="dot" w:pos="8296"/>
            </w:tabs>
            <w:ind w:left="960"/>
            <w:rPr>
              <w:rFonts w:asciiTheme="minorHAnsi" w:eastAsiaTheme="minorEastAsia" w:hAnsiTheme="minorHAnsi" w:cstheme="minorBidi"/>
              <w:noProof/>
              <w:sz w:val="22"/>
              <w:szCs w:val="22"/>
            </w:rPr>
          </w:pPr>
          <w:hyperlink w:anchor="_Toc31979405" w:history="1">
            <w:r w:rsidR="00D55B51" w:rsidRPr="00B76B00">
              <w:rPr>
                <w:rStyle w:val="Hyperlink"/>
                <w:noProof/>
              </w:rPr>
              <w:t>6.6</w:t>
            </w:r>
            <w:r w:rsidR="00D55B51">
              <w:rPr>
                <w:rFonts w:asciiTheme="minorHAnsi" w:eastAsiaTheme="minorEastAsia" w:hAnsiTheme="minorHAnsi" w:cstheme="minorBidi"/>
                <w:noProof/>
                <w:sz w:val="22"/>
                <w:szCs w:val="22"/>
              </w:rPr>
              <w:tab/>
            </w:r>
            <w:r w:rsidR="00D55B51" w:rsidRPr="00B76B00">
              <w:rPr>
                <w:rStyle w:val="Hyperlink"/>
                <w:noProof/>
              </w:rPr>
              <w:t>Funding</w:t>
            </w:r>
            <w:r w:rsidR="00D55B51">
              <w:rPr>
                <w:noProof/>
                <w:webHidden/>
              </w:rPr>
              <w:tab/>
            </w:r>
            <w:r w:rsidR="00D55B51">
              <w:rPr>
                <w:noProof/>
                <w:webHidden/>
              </w:rPr>
              <w:fldChar w:fldCharType="begin"/>
            </w:r>
            <w:r w:rsidR="00D55B51">
              <w:rPr>
                <w:noProof/>
                <w:webHidden/>
              </w:rPr>
              <w:instrText xml:space="preserve"> PAGEREF _Toc31979405 \h </w:instrText>
            </w:r>
            <w:r w:rsidR="00D55B51">
              <w:rPr>
                <w:noProof/>
                <w:webHidden/>
              </w:rPr>
            </w:r>
            <w:r w:rsidR="00D55B51">
              <w:rPr>
                <w:noProof/>
                <w:webHidden/>
              </w:rPr>
              <w:fldChar w:fldCharType="separate"/>
            </w:r>
            <w:r w:rsidR="00BD44A0">
              <w:rPr>
                <w:noProof/>
                <w:webHidden/>
              </w:rPr>
              <w:t>192</w:t>
            </w:r>
            <w:r w:rsidR="00D55B51">
              <w:rPr>
                <w:noProof/>
                <w:webHidden/>
              </w:rPr>
              <w:fldChar w:fldCharType="end"/>
            </w:r>
          </w:hyperlink>
        </w:p>
        <w:p w14:paraId="2880EA33" w14:textId="0C45AAC9" w:rsidR="00D55B51" w:rsidRDefault="0060190E" w:rsidP="00E7361C">
          <w:pPr>
            <w:pStyle w:val="TOC2"/>
            <w:rPr>
              <w:rFonts w:asciiTheme="minorHAnsi" w:eastAsiaTheme="minorEastAsia" w:hAnsiTheme="minorHAnsi" w:cstheme="minorBidi"/>
              <w:noProof/>
              <w:sz w:val="22"/>
              <w:szCs w:val="22"/>
              <w:lang w:val="en-GB"/>
            </w:rPr>
          </w:pPr>
          <w:hyperlink w:anchor="_Toc31979406" w:history="1">
            <w:r w:rsidR="00D55B51" w:rsidRPr="00B76B00">
              <w:rPr>
                <w:rStyle w:val="Hyperlink"/>
                <w:noProof/>
              </w:rPr>
              <w:t>References</w:t>
            </w:r>
            <w:r w:rsidR="00C105F4">
              <w:rPr>
                <w:rStyle w:val="Hyperlink"/>
                <w:noProof/>
              </w:rPr>
              <w:t>…………………………………………………………………</w:t>
            </w:r>
            <w:r w:rsidR="00C105F4">
              <w:rPr>
                <w:noProof/>
                <w:webHidden/>
              </w:rPr>
              <w:t>……...</w:t>
            </w:r>
            <w:r w:rsidR="00D55B51">
              <w:rPr>
                <w:noProof/>
                <w:webHidden/>
              </w:rPr>
              <w:fldChar w:fldCharType="begin"/>
            </w:r>
            <w:r w:rsidR="00D55B51">
              <w:rPr>
                <w:noProof/>
                <w:webHidden/>
              </w:rPr>
              <w:instrText xml:space="preserve"> PAGEREF _Toc31979406 \h </w:instrText>
            </w:r>
            <w:r w:rsidR="00D55B51">
              <w:rPr>
                <w:noProof/>
                <w:webHidden/>
              </w:rPr>
            </w:r>
            <w:r w:rsidR="00D55B51">
              <w:rPr>
                <w:noProof/>
                <w:webHidden/>
              </w:rPr>
              <w:fldChar w:fldCharType="separate"/>
            </w:r>
            <w:r w:rsidR="00BD44A0">
              <w:rPr>
                <w:noProof/>
                <w:webHidden/>
              </w:rPr>
              <w:t>194</w:t>
            </w:r>
            <w:r w:rsidR="00D55B51">
              <w:rPr>
                <w:noProof/>
                <w:webHidden/>
              </w:rPr>
              <w:fldChar w:fldCharType="end"/>
            </w:r>
          </w:hyperlink>
        </w:p>
        <w:p w14:paraId="74A56DDB" w14:textId="4740FDBA" w:rsidR="00D55B51" w:rsidRDefault="0060190E" w:rsidP="00E7361C">
          <w:pPr>
            <w:pStyle w:val="TOC2"/>
            <w:rPr>
              <w:rFonts w:asciiTheme="minorHAnsi" w:eastAsiaTheme="minorEastAsia" w:hAnsiTheme="minorHAnsi" w:cstheme="minorBidi"/>
              <w:noProof/>
              <w:sz w:val="22"/>
              <w:szCs w:val="22"/>
              <w:lang w:val="en-GB"/>
            </w:rPr>
          </w:pPr>
          <w:hyperlink w:anchor="_Toc31979407" w:history="1">
            <w:r w:rsidR="00D55B51" w:rsidRPr="00B76B00">
              <w:rPr>
                <w:rStyle w:val="Hyperlink"/>
                <w:noProof/>
              </w:rPr>
              <w:t>7.</w:t>
            </w:r>
            <w:r w:rsidR="00D55B51">
              <w:rPr>
                <w:rFonts w:asciiTheme="minorHAnsi" w:eastAsiaTheme="minorEastAsia" w:hAnsiTheme="minorHAnsi" w:cstheme="minorBidi"/>
                <w:noProof/>
                <w:sz w:val="22"/>
                <w:szCs w:val="22"/>
                <w:lang w:val="en-GB"/>
              </w:rPr>
              <w:tab/>
            </w:r>
            <w:r w:rsidR="00D55B51" w:rsidRPr="00B76B00">
              <w:rPr>
                <w:rStyle w:val="Hyperlink"/>
                <w:noProof/>
              </w:rPr>
              <w:t>Conclusions and Future Work</w:t>
            </w:r>
            <w:r w:rsidR="00C105F4">
              <w:rPr>
                <w:noProof/>
                <w:webHidden/>
              </w:rPr>
              <w:t>……………………………………………….</w:t>
            </w:r>
            <w:r w:rsidR="00D55B51">
              <w:rPr>
                <w:noProof/>
                <w:webHidden/>
              </w:rPr>
              <w:fldChar w:fldCharType="begin"/>
            </w:r>
            <w:r w:rsidR="00D55B51">
              <w:rPr>
                <w:noProof/>
                <w:webHidden/>
              </w:rPr>
              <w:instrText xml:space="preserve"> PAGEREF _Toc31979407 \h </w:instrText>
            </w:r>
            <w:r w:rsidR="00D55B51">
              <w:rPr>
                <w:noProof/>
                <w:webHidden/>
              </w:rPr>
            </w:r>
            <w:r w:rsidR="00D55B51">
              <w:rPr>
                <w:noProof/>
                <w:webHidden/>
              </w:rPr>
              <w:fldChar w:fldCharType="separate"/>
            </w:r>
            <w:r w:rsidR="00BD44A0">
              <w:rPr>
                <w:noProof/>
                <w:webHidden/>
              </w:rPr>
              <w:t>198</w:t>
            </w:r>
            <w:r w:rsidR="00D55B51">
              <w:rPr>
                <w:noProof/>
                <w:webHidden/>
              </w:rPr>
              <w:fldChar w:fldCharType="end"/>
            </w:r>
          </w:hyperlink>
        </w:p>
        <w:p w14:paraId="097467C4" w14:textId="027EAFF8" w:rsidR="00D55B51" w:rsidRDefault="0060190E">
          <w:pPr>
            <w:pStyle w:val="TOC3"/>
            <w:tabs>
              <w:tab w:val="left" w:pos="1680"/>
              <w:tab w:val="right" w:leader="dot" w:pos="8296"/>
            </w:tabs>
            <w:ind w:left="960"/>
            <w:rPr>
              <w:rFonts w:asciiTheme="minorHAnsi" w:eastAsiaTheme="minorEastAsia" w:hAnsiTheme="minorHAnsi" w:cstheme="minorBidi"/>
              <w:noProof/>
              <w:sz w:val="22"/>
              <w:szCs w:val="22"/>
            </w:rPr>
          </w:pPr>
          <w:hyperlink w:anchor="_Toc31979408" w:history="1">
            <w:r w:rsidR="00D55B51" w:rsidRPr="00B76B00">
              <w:rPr>
                <w:rStyle w:val="Hyperlink"/>
                <w:noProof/>
              </w:rPr>
              <w:t>7.1</w:t>
            </w:r>
            <w:r w:rsidR="00D55B51">
              <w:rPr>
                <w:rFonts w:asciiTheme="minorHAnsi" w:eastAsiaTheme="minorEastAsia" w:hAnsiTheme="minorHAnsi" w:cstheme="minorBidi"/>
                <w:noProof/>
                <w:sz w:val="22"/>
                <w:szCs w:val="22"/>
              </w:rPr>
              <w:tab/>
            </w:r>
            <w:r w:rsidR="00D55B51" w:rsidRPr="00B76B00">
              <w:rPr>
                <w:rStyle w:val="Hyperlink"/>
                <w:noProof/>
              </w:rPr>
              <w:t>Summary</w:t>
            </w:r>
            <w:r w:rsidR="00D55B51">
              <w:rPr>
                <w:noProof/>
                <w:webHidden/>
              </w:rPr>
              <w:tab/>
            </w:r>
            <w:r w:rsidR="00D55B51">
              <w:rPr>
                <w:noProof/>
                <w:webHidden/>
              </w:rPr>
              <w:fldChar w:fldCharType="begin"/>
            </w:r>
            <w:r w:rsidR="00D55B51">
              <w:rPr>
                <w:noProof/>
                <w:webHidden/>
              </w:rPr>
              <w:instrText xml:space="preserve"> PAGEREF _Toc31979408 \h </w:instrText>
            </w:r>
            <w:r w:rsidR="00D55B51">
              <w:rPr>
                <w:noProof/>
                <w:webHidden/>
              </w:rPr>
            </w:r>
            <w:r w:rsidR="00D55B51">
              <w:rPr>
                <w:noProof/>
                <w:webHidden/>
              </w:rPr>
              <w:fldChar w:fldCharType="separate"/>
            </w:r>
            <w:r w:rsidR="00BD44A0">
              <w:rPr>
                <w:noProof/>
                <w:webHidden/>
              </w:rPr>
              <w:t>198</w:t>
            </w:r>
            <w:r w:rsidR="00D55B51">
              <w:rPr>
                <w:noProof/>
                <w:webHidden/>
              </w:rPr>
              <w:fldChar w:fldCharType="end"/>
            </w:r>
          </w:hyperlink>
        </w:p>
        <w:p w14:paraId="51BD91C2" w14:textId="4D67C3BD" w:rsidR="00D55B51" w:rsidRDefault="0060190E">
          <w:pPr>
            <w:pStyle w:val="TOC3"/>
            <w:tabs>
              <w:tab w:val="left" w:pos="1680"/>
              <w:tab w:val="right" w:leader="dot" w:pos="8296"/>
            </w:tabs>
            <w:ind w:left="960"/>
            <w:rPr>
              <w:rFonts w:asciiTheme="minorHAnsi" w:eastAsiaTheme="minorEastAsia" w:hAnsiTheme="minorHAnsi" w:cstheme="minorBidi"/>
              <w:noProof/>
              <w:sz w:val="22"/>
              <w:szCs w:val="22"/>
            </w:rPr>
          </w:pPr>
          <w:hyperlink w:anchor="_Toc31979409" w:history="1">
            <w:r w:rsidR="00D55B51" w:rsidRPr="00B76B00">
              <w:rPr>
                <w:rStyle w:val="Hyperlink"/>
                <w:noProof/>
              </w:rPr>
              <w:t>7.2</w:t>
            </w:r>
            <w:r w:rsidR="00D55B51">
              <w:rPr>
                <w:rFonts w:asciiTheme="minorHAnsi" w:eastAsiaTheme="minorEastAsia" w:hAnsiTheme="minorHAnsi" w:cstheme="minorBidi"/>
                <w:noProof/>
                <w:sz w:val="22"/>
                <w:szCs w:val="22"/>
              </w:rPr>
              <w:tab/>
            </w:r>
            <w:r w:rsidR="00D55B51" w:rsidRPr="00B76B00">
              <w:rPr>
                <w:rStyle w:val="Hyperlink"/>
                <w:noProof/>
              </w:rPr>
              <w:t>Limitations, challenges and future work</w:t>
            </w:r>
            <w:r w:rsidR="00D55B51">
              <w:rPr>
                <w:noProof/>
                <w:webHidden/>
              </w:rPr>
              <w:tab/>
            </w:r>
            <w:r w:rsidR="00D55B51">
              <w:rPr>
                <w:noProof/>
                <w:webHidden/>
              </w:rPr>
              <w:fldChar w:fldCharType="begin"/>
            </w:r>
            <w:r w:rsidR="00D55B51">
              <w:rPr>
                <w:noProof/>
                <w:webHidden/>
              </w:rPr>
              <w:instrText xml:space="preserve"> PAGEREF _Toc31979409 \h </w:instrText>
            </w:r>
            <w:r w:rsidR="00D55B51">
              <w:rPr>
                <w:noProof/>
                <w:webHidden/>
              </w:rPr>
            </w:r>
            <w:r w:rsidR="00D55B51">
              <w:rPr>
                <w:noProof/>
                <w:webHidden/>
              </w:rPr>
              <w:fldChar w:fldCharType="separate"/>
            </w:r>
            <w:r w:rsidR="00BD44A0">
              <w:rPr>
                <w:noProof/>
                <w:webHidden/>
              </w:rPr>
              <w:t>199</w:t>
            </w:r>
            <w:r w:rsidR="00D55B51">
              <w:rPr>
                <w:noProof/>
                <w:webHidden/>
              </w:rPr>
              <w:fldChar w:fldCharType="end"/>
            </w:r>
          </w:hyperlink>
        </w:p>
        <w:p w14:paraId="708DAB39" w14:textId="167D5CA2" w:rsidR="00D55B51" w:rsidRDefault="0060190E" w:rsidP="00E7361C">
          <w:pPr>
            <w:pStyle w:val="TOC2"/>
            <w:rPr>
              <w:rFonts w:asciiTheme="minorHAnsi" w:eastAsiaTheme="minorEastAsia" w:hAnsiTheme="minorHAnsi" w:cstheme="minorBidi"/>
              <w:noProof/>
              <w:sz w:val="22"/>
              <w:szCs w:val="22"/>
              <w:lang w:val="en-GB"/>
            </w:rPr>
          </w:pPr>
          <w:hyperlink w:anchor="_Toc31979410" w:history="1">
            <w:r w:rsidR="00D55B51" w:rsidRPr="00B76B00">
              <w:rPr>
                <w:rStyle w:val="Hyperlink"/>
                <w:noProof/>
              </w:rPr>
              <w:t>References</w:t>
            </w:r>
            <w:r w:rsidR="00C105F4">
              <w:rPr>
                <w:noProof/>
                <w:webHidden/>
              </w:rPr>
              <w:t>………………………………………………………………………...</w:t>
            </w:r>
            <w:r w:rsidR="00D55B51">
              <w:rPr>
                <w:noProof/>
                <w:webHidden/>
              </w:rPr>
              <w:fldChar w:fldCharType="begin"/>
            </w:r>
            <w:r w:rsidR="00D55B51">
              <w:rPr>
                <w:noProof/>
                <w:webHidden/>
              </w:rPr>
              <w:instrText xml:space="preserve"> PAGEREF _Toc31979410 \h </w:instrText>
            </w:r>
            <w:r w:rsidR="00D55B51">
              <w:rPr>
                <w:noProof/>
                <w:webHidden/>
              </w:rPr>
            </w:r>
            <w:r w:rsidR="00D55B51">
              <w:rPr>
                <w:noProof/>
                <w:webHidden/>
              </w:rPr>
              <w:fldChar w:fldCharType="separate"/>
            </w:r>
            <w:r w:rsidR="00BD44A0">
              <w:rPr>
                <w:noProof/>
                <w:webHidden/>
              </w:rPr>
              <w:t>202</w:t>
            </w:r>
            <w:r w:rsidR="00D55B51">
              <w:rPr>
                <w:noProof/>
                <w:webHidden/>
              </w:rPr>
              <w:fldChar w:fldCharType="end"/>
            </w:r>
          </w:hyperlink>
        </w:p>
        <w:p w14:paraId="05EE8B31" w14:textId="52863EEC" w:rsidR="00D55B51" w:rsidRDefault="0060190E" w:rsidP="00E7361C">
          <w:pPr>
            <w:pStyle w:val="TOC2"/>
            <w:rPr>
              <w:rFonts w:asciiTheme="minorHAnsi" w:eastAsiaTheme="minorEastAsia" w:hAnsiTheme="minorHAnsi" w:cstheme="minorBidi"/>
              <w:noProof/>
              <w:sz w:val="22"/>
              <w:szCs w:val="22"/>
              <w:lang w:val="en-GB"/>
            </w:rPr>
          </w:pPr>
          <w:hyperlink w:anchor="_Toc31979411" w:history="1">
            <w:r w:rsidR="00D55B51" w:rsidRPr="00B76B00">
              <w:rPr>
                <w:rStyle w:val="Hyperlink"/>
                <w:noProof/>
              </w:rPr>
              <w:t>8.</w:t>
            </w:r>
            <w:r w:rsidR="00D55B51">
              <w:rPr>
                <w:rFonts w:asciiTheme="minorHAnsi" w:eastAsiaTheme="minorEastAsia" w:hAnsiTheme="minorHAnsi" w:cstheme="minorBidi"/>
                <w:noProof/>
                <w:sz w:val="22"/>
                <w:szCs w:val="22"/>
                <w:lang w:val="en-GB"/>
              </w:rPr>
              <w:tab/>
            </w:r>
            <w:r w:rsidR="00D55B51" w:rsidRPr="00B76B00">
              <w:rPr>
                <w:rStyle w:val="Hyperlink"/>
                <w:noProof/>
              </w:rPr>
              <w:t>Appendix</w:t>
            </w:r>
            <w:r w:rsidR="00D55B51">
              <w:rPr>
                <w:noProof/>
                <w:webHidden/>
              </w:rPr>
              <w:tab/>
            </w:r>
            <w:r w:rsidR="00D55B51">
              <w:rPr>
                <w:noProof/>
                <w:webHidden/>
              </w:rPr>
              <w:fldChar w:fldCharType="begin"/>
            </w:r>
            <w:r w:rsidR="00D55B51">
              <w:rPr>
                <w:noProof/>
                <w:webHidden/>
              </w:rPr>
              <w:instrText xml:space="preserve"> PAGEREF _Toc31979411 \h </w:instrText>
            </w:r>
            <w:r w:rsidR="00D55B51">
              <w:rPr>
                <w:noProof/>
                <w:webHidden/>
              </w:rPr>
            </w:r>
            <w:r w:rsidR="00D55B51">
              <w:rPr>
                <w:noProof/>
                <w:webHidden/>
              </w:rPr>
              <w:fldChar w:fldCharType="separate"/>
            </w:r>
            <w:r w:rsidR="00BD44A0">
              <w:rPr>
                <w:noProof/>
                <w:webHidden/>
              </w:rPr>
              <w:t>203</w:t>
            </w:r>
            <w:r w:rsidR="00D55B51">
              <w:rPr>
                <w:noProof/>
                <w:webHidden/>
              </w:rPr>
              <w:fldChar w:fldCharType="end"/>
            </w:r>
          </w:hyperlink>
        </w:p>
        <w:p w14:paraId="2B5E966B" w14:textId="3E157DB9" w:rsidR="00D55B51" w:rsidRDefault="0060190E">
          <w:pPr>
            <w:pStyle w:val="TOC3"/>
            <w:tabs>
              <w:tab w:val="left" w:pos="1680"/>
              <w:tab w:val="right" w:leader="dot" w:pos="8296"/>
            </w:tabs>
            <w:ind w:left="960"/>
            <w:rPr>
              <w:rFonts w:asciiTheme="minorHAnsi" w:eastAsiaTheme="minorEastAsia" w:hAnsiTheme="minorHAnsi" w:cstheme="minorBidi"/>
              <w:noProof/>
              <w:sz w:val="22"/>
              <w:szCs w:val="22"/>
            </w:rPr>
          </w:pPr>
          <w:hyperlink w:anchor="_Toc31979412" w:history="1">
            <w:r w:rsidR="00D55B51" w:rsidRPr="00B76B00">
              <w:rPr>
                <w:rStyle w:val="Hyperlink"/>
                <w:noProof/>
              </w:rPr>
              <w:t>8.1</w:t>
            </w:r>
            <w:r w:rsidR="00D55B51">
              <w:rPr>
                <w:rFonts w:asciiTheme="minorHAnsi" w:eastAsiaTheme="minorEastAsia" w:hAnsiTheme="minorHAnsi" w:cstheme="minorBidi"/>
                <w:noProof/>
                <w:sz w:val="22"/>
                <w:szCs w:val="22"/>
              </w:rPr>
              <w:tab/>
            </w:r>
            <w:r w:rsidR="00D55B51" w:rsidRPr="00B76B00">
              <w:rPr>
                <w:rStyle w:val="Hyperlink"/>
                <w:noProof/>
              </w:rPr>
              <w:t>Photograph of the test target for measuring the rate of sensitivity falloff</w:t>
            </w:r>
            <w:r w:rsidR="00C105F4">
              <w:rPr>
                <w:noProof/>
                <w:webHidden/>
              </w:rPr>
              <w:t>……………………………………………………………………..</w:t>
            </w:r>
            <w:r w:rsidR="00D55B51">
              <w:rPr>
                <w:noProof/>
                <w:webHidden/>
              </w:rPr>
              <w:fldChar w:fldCharType="begin"/>
            </w:r>
            <w:r w:rsidR="00D55B51">
              <w:rPr>
                <w:noProof/>
                <w:webHidden/>
              </w:rPr>
              <w:instrText xml:space="preserve"> PAGEREF _Toc31979412 \h </w:instrText>
            </w:r>
            <w:r w:rsidR="00D55B51">
              <w:rPr>
                <w:noProof/>
                <w:webHidden/>
              </w:rPr>
            </w:r>
            <w:r w:rsidR="00D55B51">
              <w:rPr>
                <w:noProof/>
                <w:webHidden/>
              </w:rPr>
              <w:fldChar w:fldCharType="separate"/>
            </w:r>
            <w:r w:rsidR="00BD44A0">
              <w:rPr>
                <w:noProof/>
                <w:webHidden/>
              </w:rPr>
              <w:t>203</w:t>
            </w:r>
            <w:r w:rsidR="00D55B51">
              <w:rPr>
                <w:noProof/>
                <w:webHidden/>
              </w:rPr>
              <w:fldChar w:fldCharType="end"/>
            </w:r>
          </w:hyperlink>
        </w:p>
        <w:p w14:paraId="66BD4283" w14:textId="269674C5" w:rsidR="00D55B51" w:rsidRDefault="0060190E">
          <w:pPr>
            <w:pStyle w:val="TOC3"/>
            <w:tabs>
              <w:tab w:val="left" w:pos="1680"/>
              <w:tab w:val="right" w:leader="dot" w:pos="8296"/>
            </w:tabs>
            <w:ind w:left="960"/>
            <w:rPr>
              <w:rFonts w:asciiTheme="minorHAnsi" w:eastAsiaTheme="minorEastAsia" w:hAnsiTheme="minorHAnsi" w:cstheme="minorBidi"/>
              <w:noProof/>
              <w:sz w:val="22"/>
              <w:szCs w:val="22"/>
            </w:rPr>
          </w:pPr>
          <w:hyperlink w:anchor="_Toc31979413" w:history="1">
            <w:r w:rsidR="00D55B51" w:rsidRPr="00B76B00">
              <w:rPr>
                <w:rStyle w:val="Hyperlink"/>
                <w:noProof/>
              </w:rPr>
              <w:t>8.2</w:t>
            </w:r>
            <w:r w:rsidR="00D55B51">
              <w:rPr>
                <w:rFonts w:asciiTheme="minorHAnsi" w:eastAsiaTheme="minorEastAsia" w:hAnsiTheme="minorHAnsi" w:cstheme="minorBidi"/>
                <w:noProof/>
                <w:sz w:val="22"/>
                <w:szCs w:val="22"/>
              </w:rPr>
              <w:tab/>
            </w:r>
            <w:r w:rsidR="00D55B51" w:rsidRPr="00B76B00">
              <w:rPr>
                <w:rStyle w:val="Hyperlink"/>
                <w:noProof/>
              </w:rPr>
              <w:t>Photograph of the sample stage for conical beam scan</w:t>
            </w:r>
            <w:r w:rsidR="00D55B51">
              <w:rPr>
                <w:noProof/>
                <w:webHidden/>
              </w:rPr>
              <w:tab/>
            </w:r>
            <w:r w:rsidR="00D55B51">
              <w:rPr>
                <w:noProof/>
                <w:webHidden/>
              </w:rPr>
              <w:fldChar w:fldCharType="begin"/>
            </w:r>
            <w:r w:rsidR="00D55B51">
              <w:rPr>
                <w:noProof/>
                <w:webHidden/>
              </w:rPr>
              <w:instrText xml:space="preserve"> PAGEREF _Toc31979413 \h </w:instrText>
            </w:r>
            <w:r w:rsidR="00D55B51">
              <w:rPr>
                <w:noProof/>
                <w:webHidden/>
              </w:rPr>
            </w:r>
            <w:r w:rsidR="00D55B51">
              <w:rPr>
                <w:noProof/>
                <w:webHidden/>
              </w:rPr>
              <w:fldChar w:fldCharType="separate"/>
            </w:r>
            <w:r w:rsidR="00BD44A0">
              <w:rPr>
                <w:noProof/>
                <w:webHidden/>
              </w:rPr>
              <w:t>203</w:t>
            </w:r>
            <w:r w:rsidR="00D55B51">
              <w:rPr>
                <w:noProof/>
                <w:webHidden/>
              </w:rPr>
              <w:fldChar w:fldCharType="end"/>
            </w:r>
          </w:hyperlink>
        </w:p>
        <w:p w14:paraId="05AD8BE9" w14:textId="44167D0D" w:rsidR="00D55B51" w:rsidRDefault="0060190E">
          <w:pPr>
            <w:pStyle w:val="TOC3"/>
            <w:tabs>
              <w:tab w:val="left" w:pos="1680"/>
              <w:tab w:val="right" w:leader="dot" w:pos="8296"/>
            </w:tabs>
            <w:ind w:left="960"/>
            <w:rPr>
              <w:rFonts w:asciiTheme="minorHAnsi" w:eastAsiaTheme="minorEastAsia" w:hAnsiTheme="minorHAnsi" w:cstheme="minorBidi"/>
              <w:noProof/>
              <w:sz w:val="22"/>
              <w:szCs w:val="22"/>
            </w:rPr>
          </w:pPr>
          <w:hyperlink w:anchor="_Toc31979414" w:history="1">
            <w:r w:rsidR="00D55B51" w:rsidRPr="00B76B00">
              <w:rPr>
                <w:rStyle w:val="Hyperlink"/>
                <w:noProof/>
              </w:rPr>
              <w:t>8.3</w:t>
            </w:r>
            <w:r w:rsidR="00D55B51">
              <w:rPr>
                <w:rFonts w:asciiTheme="minorHAnsi" w:eastAsiaTheme="minorEastAsia" w:hAnsiTheme="minorHAnsi" w:cstheme="minorBidi"/>
                <w:noProof/>
                <w:sz w:val="22"/>
                <w:szCs w:val="22"/>
              </w:rPr>
              <w:tab/>
            </w:r>
            <w:r w:rsidR="00D55B51" w:rsidRPr="00B76B00">
              <w:rPr>
                <w:rStyle w:val="Hyperlink"/>
                <w:noProof/>
              </w:rPr>
              <w:t>MATLAB code for OCT image generation</w:t>
            </w:r>
            <w:r w:rsidR="00D55B51">
              <w:rPr>
                <w:noProof/>
                <w:webHidden/>
              </w:rPr>
              <w:tab/>
            </w:r>
            <w:r w:rsidR="00D55B51">
              <w:rPr>
                <w:noProof/>
                <w:webHidden/>
              </w:rPr>
              <w:fldChar w:fldCharType="begin"/>
            </w:r>
            <w:r w:rsidR="00D55B51">
              <w:rPr>
                <w:noProof/>
                <w:webHidden/>
              </w:rPr>
              <w:instrText xml:space="preserve"> PAGEREF _Toc31979414 \h </w:instrText>
            </w:r>
            <w:r w:rsidR="00D55B51">
              <w:rPr>
                <w:noProof/>
                <w:webHidden/>
              </w:rPr>
            </w:r>
            <w:r w:rsidR="00D55B51">
              <w:rPr>
                <w:noProof/>
                <w:webHidden/>
              </w:rPr>
              <w:fldChar w:fldCharType="separate"/>
            </w:r>
            <w:r w:rsidR="00BD44A0">
              <w:rPr>
                <w:noProof/>
                <w:webHidden/>
              </w:rPr>
              <w:t>204</w:t>
            </w:r>
            <w:r w:rsidR="00D55B51">
              <w:rPr>
                <w:noProof/>
                <w:webHidden/>
              </w:rPr>
              <w:fldChar w:fldCharType="end"/>
            </w:r>
          </w:hyperlink>
        </w:p>
        <w:p w14:paraId="6DDD27D5" w14:textId="46556E6C" w:rsidR="00D55B51" w:rsidRDefault="0060190E">
          <w:pPr>
            <w:pStyle w:val="TOC3"/>
            <w:tabs>
              <w:tab w:val="left" w:pos="1680"/>
              <w:tab w:val="right" w:leader="dot" w:pos="8296"/>
            </w:tabs>
            <w:ind w:left="960"/>
            <w:rPr>
              <w:rFonts w:asciiTheme="minorHAnsi" w:eastAsiaTheme="minorEastAsia" w:hAnsiTheme="minorHAnsi" w:cstheme="minorBidi"/>
              <w:noProof/>
              <w:sz w:val="22"/>
              <w:szCs w:val="22"/>
            </w:rPr>
          </w:pPr>
          <w:hyperlink w:anchor="_Toc31979415" w:history="1">
            <w:r w:rsidR="00D55B51" w:rsidRPr="00B76B00">
              <w:rPr>
                <w:rStyle w:val="Hyperlink"/>
                <w:noProof/>
              </w:rPr>
              <w:t>8.4</w:t>
            </w:r>
            <w:r w:rsidR="00D55B51">
              <w:rPr>
                <w:rFonts w:asciiTheme="minorHAnsi" w:eastAsiaTheme="minorEastAsia" w:hAnsiTheme="minorHAnsi" w:cstheme="minorBidi"/>
                <w:noProof/>
                <w:sz w:val="22"/>
                <w:szCs w:val="22"/>
              </w:rPr>
              <w:tab/>
            </w:r>
            <w:r w:rsidR="00D55B51" w:rsidRPr="00B76B00">
              <w:rPr>
                <w:rStyle w:val="Hyperlink"/>
                <w:noProof/>
              </w:rPr>
              <w:t>MATLAB code for MMOCT image generation</w:t>
            </w:r>
            <w:r w:rsidR="00D55B51">
              <w:rPr>
                <w:noProof/>
                <w:webHidden/>
              </w:rPr>
              <w:tab/>
            </w:r>
            <w:r w:rsidR="00D55B51">
              <w:rPr>
                <w:noProof/>
                <w:webHidden/>
              </w:rPr>
              <w:fldChar w:fldCharType="begin"/>
            </w:r>
            <w:r w:rsidR="00D55B51">
              <w:rPr>
                <w:noProof/>
                <w:webHidden/>
              </w:rPr>
              <w:instrText xml:space="preserve"> PAGEREF _Toc31979415 \h </w:instrText>
            </w:r>
            <w:r w:rsidR="00D55B51">
              <w:rPr>
                <w:noProof/>
                <w:webHidden/>
              </w:rPr>
            </w:r>
            <w:r w:rsidR="00D55B51">
              <w:rPr>
                <w:noProof/>
                <w:webHidden/>
              </w:rPr>
              <w:fldChar w:fldCharType="separate"/>
            </w:r>
            <w:r w:rsidR="00BD44A0">
              <w:rPr>
                <w:noProof/>
                <w:webHidden/>
              </w:rPr>
              <w:t>208</w:t>
            </w:r>
            <w:r w:rsidR="00D55B51">
              <w:rPr>
                <w:noProof/>
                <w:webHidden/>
              </w:rPr>
              <w:fldChar w:fldCharType="end"/>
            </w:r>
          </w:hyperlink>
        </w:p>
        <w:p w14:paraId="131F3EFF" w14:textId="584E0D70" w:rsidR="00141E99" w:rsidRDefault="00141E99" w:rsidP="00BB4CFA">
          <w:pPr>
            <w:spacing w:line="360" w:lineRule="auto"/>
          </w:pPr>
          <w:r w:rsidRPr="00624B97">
            <w:rPr>
              <w:lang w:val="en-US"/>
            </w:rPr>
            <w:fldChar w:fldCharType="end"/>
          </w:r>
        </w:p>
      </w:sdtContent>
    </w:sdt>
    <w:p w14:paraId="0CC8C59F" w14:textId="5E86F689" w:rsidR="005B1FEB" w:rsidRDefault="005B1FEB" w:rsidP="00BB4CFA">
      <w:pPr>
        <w:spacing w:line="360" w:lineRule="auto"/>
        <w:jc w:val="left"/>
      </w:pPr>
      <w:r>
        <w:br w:type="page"/>
      </w:r>
    </w:p>
    <w:p w14:paraId="51A6E52D" w14:textId="74D396E0" w:rsidR="005B1FEB" w:rsidRDefault="005B1FEB" w:rsidP="005B1FEB">
      <w:pPr>
        <w:pStyle w:val="Heading1"/>
      </w:pPr>
      <w:bookmarkStart w:id="39" w:name="_Toc11867560"/>
      <w:bookmarkStart w:id="40" w:name="_Toc31979302"/>
      <w:r w:rsidRPr="005A053D">
        <w:lastRenderedPageBreak/>
        <w:t>List of Figures</w:t>
      </w:r>
      <w:bookmarkEnd w:id="39"/>
      <w:bookmarkEnd w:id="40"/>
    </w:p>
    <w:p w14:paraId="4A500011" w14:textId="03E5322B" w:rsidR="009435EE" w:rsidRDefault="009435EE" w:rsidP="00E7361C">
      <w:pPr>
        <w:pStyle w:val="TOC2"/>
      </w:pPr>
      <w:bookmarkStart w:id="41" w:name="_Hlk14804457"/>
      <w:r>
        <w:t xml:space="preserve">1.1: </w:t>
      </w:r>
      <w:r w:rsidRPr="00FE24E0">
        <w:t>Schematic</w:t>
      </w:r>
      <w:r w:rsidRPr="005A053D">
        <w:t xml:space="preserve"> of Michelson interferometer</w:t>
      </w:r>
      <w:r>
        <w:t xml:space="preserve"> </w:t>
      </w:r>
      <w:r>
        <w:ptab w:relativeTo="margin" w:alignment="right" w:leader="dot"/>
      </w:r>
      <w:r w:rsidR="005B6E3C">
        <w:t>2</w:t>
      </w:r>
      <w:r w:rsidR="007B6CDE">
        <w:t>4</w:t>
      </w:r>
    </w:p>
    <w:p w14:paraId="7A1F65A3" w14:textId="1C315CE6" w:rsidR="009435EE" w:rsidRDefault="009435EE" w:rsidP="00E7361C">
      <w:pPr>
        <w:pStyle w:val="TOC2"/>
      </w:pPr>
      <w:r>
        <w:t xml:space="preserve">1.2: </w:t>
      </w:r>
      <w:r w:rsidRPr="005A053D">
        <w:t>Schematic of spectral-domain OCT</w:t>
      </w:r>
      <w:r>
        <w:ptab w:relativeTo="margin" w:alignment="right" w:leader="dot"/>
      </w:r>
      <w:r w:rsidR="007B6CDE">
        <w:t>26</w:t>
      </w:r>
    </w:p>
    <w:p w14:paraId="218B19C6" w14:textId="1D19FE9B" w:rsidR="009435EE" w:rsidRDefault="009435EE" w:rsidP="00E7361C">
      <w:pPr>
        <w:pStyle w:val="TOC2"/>
      </w:pPr>
      <w:r>
        <w:t xml:space="preserve">1.3: </w:t>
      </w:r>
      <w:r w:rsidRPr="005A053D">
        <w:t>Illustration of Fourier process of Fourier-domain OCT</w:t>
      </w:r>
      <w:r>
        <w:ptab w:relativeTo="margin" w:alignment="right" w:leader="dot"/>
      </w:r>
      <w:r w:rsidR="00F759C8">
        <w:t>28</w:t>
      </w:r>
    </w:p>
    <w:p w14:paraId="706888A2" w14:textId="3DD20D09" w:rsidR="009435EE" w:rsidRDefault="009435EE" w:rsidP="00E7361C">
      <w:pPr>
        <w:pStyle w:val="TOC2"/>
      </w:pPr>
      <w:r>
        <w:t xml:space="preserve">1.4: </w:t>
      </w:r>
      <w:r w:rsidRPr="005A053D">
        <w:t>Schematic of swept-source OCT</w:t>
      </w:r>
      <w:r>
        <w:ptab w:relativeTo="margin" w:alignment="right" w:leader="dot"/>
      </w:r>
      <w:r w:rsidR="00F759C8">
        <w:t>29</w:t>
      </w:r>
    </w:p>
    <w:p w14:paraId="754EA888" w14:textId="55386E5C" w:rsidR="009435EE" w:rsidRDefault="009435EE" w:rsidP="00E7361C">
      <w:pPr>
        <w:pStyle w:val="TOC2"/>
      </w:pPr>
      <w:r>
        <w:rPr>
          <w:lang w:val="en-GB"/>
        </w:rPr>
        <w:t xml:space="preserve">1.5: </w:t>
      </w:r>
      <w:r w:rsidRPr="005A053D">
        <w:t>1951 USAF resolution test chart</w:t>
      </w:r>
      <w:r>
        <w:ptab w:relativeTo="margin" w:alignment="right" w:leader="dot"/>
      </w:r>
      <w:r w:rsidR="00F759C8">
        <w:t>32</w:t>
      </w:r>
    </w:p>
    <w:p w14:paraId="65A46902" w14:textId="3B23B4C4" w:rsidR="009435EE" w:rsidRDefault="009435EE" w:rsidP="00E7361C">
      <w:pPr>
        <w:pStyle w:val="TOC2"/>
      </w:pPr>
      <w:r>
        <w:rPr>
          <w:lang w:val="en-GB"/>
        </w:rPr>
        <w:t xml:space="preserve">1.6: </w:t>
      </w:r>
      <w:r w:rsidRPr="005A053D">
        <w:t>The schematic of the imaging mechanism of MMOCT</w:t>
      </w:r>
      <w:r>
        <w:ptab w:relativeTo="margin" w:alignment="right" w:leader="dot"/>
      </w:r>
      <w:r w:rsidR="00F759C8">
        <w:t>40</w:t>
      </w:r>
    </w:p>
    <w:p w14:paraId="63DAA4AF" w14:textId="031F939D" w:rsidR="00F759C8" w:rsidRPr="00F759C8" w:rsidRDefault="00F759C8" w:rsidP="00E7361C">
      <w:pPr>
        <w:pStyle w:val="TOC2"/>
      </w:pPr>
      <w:r>
        <w:rPr>
          <w:lang w:val="en-GB"/>
        </w:rPr>
        <w:t>1.7: T</w:t>
      </w:r>
      <w:r w:rsidRPr="00F759C8">
        <w:t xml:space="preserve">he illustration of </w:t>
      </w:r>
      <m:oMath>
        <m:r>
          <w:rPr>
            <w:rFonts w:ascii="Cambria Math"/>
          </w:rPr>
          <m:t>M</m:t>
        </m:r>
      </m:oMath>
      <w:r w:rsidRPr="00ED4D56">
        <w:t xml:space="preserve"> -</w:t>
      </w:r>
      <m:oMath>
        <m:r>
          <w:rPr>
            <w:rFonts w:ascii="Cambria Math" w:hAnsi="Cambria Math"/>
          </w:rPr>
          <m:t xml:space="preserve"> H</m:t>
        </m:r>
      </m:oMath>
      <w:r w:rsidRPr="00F759C8">
        <w:t xml:space="preserve"> curve</w:t>
      </w:r>
      <w:r>
        <w:t>s</w:t>
      </w:r>
      <w:r w:rsidRPr="00F759C8">
        <w:t xml:space="preserve"> for ferromagnetic</w:t>
      </w:r>
      <w:r>
        <w:t xml:space="preserve"> and</w:t>
      </w:r>
      <w:r w:rsidRPr="00F759C8">
        <w:t xml:space="preserve"> </w:t>
      </w:r>
      <w:r w:rsidRPr="00ED4D56">
        <w:t xml:space="preserve">superparamagnetic </w:t>
      </w:r>
      <w:r w:rsidRPr="00F759C8">
        <w:t>materials</w:t>
      </w:r>
      <w:r>
        <w:ptab w:relativeTo="margin" w:alignment="right" w:leader="dot"/>
      </w:r>
      <w:r>
        <w:t>45</w:t>
      </w:r>
    </w:p>
    <w:p w14:paraId="6F5D5873" w14:textId="101628F9" w:rsidR="009435EE" w:rsidRDefault="009435EE" w:rsidP="00E7361C">
      <w:pPr>
        <w:pStyle w:val="TOC2"/>
      </w:pPr>
      <w:r>
        <w:rPr>
          <w:lang w:val="en-GB"/>
        </w:rPr>
        <w:t>1.</w:t>
      </w:r>
      <w:r w:rsidR="00F759C8">
        <w:rPr>
          <w:lang w:val="en-GB"/>
        </w:rPr>
        <w:t>8</w:t>
      </w:r>
      <w:r>
        <w:rPr>
          <w:lang w:val="en-GB"/>
        </w:rPr>
        <w:t xml:space="preserve">: </w:t>
      </w:r>
      <w:r w:rsidRPr="005A053D">
        <w:t>Schematic diagram of single-input-state bulk optics PS-OCT</w:t>
      </w:r>
      <w:r>
        <w:t xml:space="preserve"> </w:t>
      </w:r>
      <w:r>
        <w:ptab w:relativeTo="margin" w:alignment="right" w:leader="dot"/>
      </w:r>
      <w:r w:rsidR="00F759C8">
        <w:t>53</w:t>
      </w:r>
    </w:p>
    <w:p w14:paraId="6B17351A" w14:textId="45510D34" w:rsidR="009435EE" w:rsidRDefault="009435EE" w:rsidP="00E7361C">
      <w:pPr>
        <w:pStyle w:val="TOC2"/>
      </w:pPr>
      <w:r>
        <w:rPr>
          <w:lang w:val="en-GB"/>
        </w:rPr>
        <w:t xml:space="preserve">2.1: </w:t>
      </w:r>
      <w:r w:rsidRPr="00943E71">
        <w:t>Schematic diagram of the spectrometer-based Fourier Domain OCT</w:t>
      </w:r>
      <w:r>
        <w:ptab w:relativeTo="margin" w:alignment="right" w:leader="dot"/>
      </w:r>
      <w:r w:rsidR="00F759C8">
        <w:t>73</w:t>
      </w:r>
    </w:p>
    <w:p w14:paraId="230BA6A2" w14:textId="7C3568E6" w:rsidR="00F759C8" w:rsidRPr="00F759C8" w:rsidRDefault="00F759C8" w:rsidP="00E7361C">
      <w:pPr>
        <w:pStyle w:val="TOC2"/>
      </w:pPr>
      <w:r>
        <w:rPr>
          <w:lang w:val="en-GB"/>
        </w:rPr>
        <w:t xml:space="preserve">2.2: </w:t>
      </w:r>
      <w:r w:rsidRPr="00D70B3B">
        <w:t xml:space="preserve">The diagram of light dispersed onto CCD pixels by </w:t>
      </w:r>
      <w:r>
        <w:t xml:space="preserve">a </w:t>
      </w:r>
      <w:r w:rsidRPr="00D70B3B">
        <w:t>diffraction grating</w:t>
      </w:r>
      <w:r w:rsidRPr="00943E71">
        <w:t xml:space="preserve"> </w:t>
      </w:r>
      <w:r>
        <w:ptab w:relativeTo="margin" w:alignment="right" w:leader="dot"/>
      </w:r>
      <w:r>
        <w:t>78</w:t>
      </w:r>
    </w:p>
    <w:p w14:paraId="745D1410" w14:textId="51464FC4" w:rsidR="009435EE" w:rsidRDefault="009435EE" w:rsidP="00E7361C">
      <w:pPr>
        <w:pStyle w:val="TOC2"/>
      </w:pPr>
      <w:r>
        <w:rPr>
          <w:lang w:val="en-GB"/>
        </w:rPr>
        <w:t>2.</w:t>
      </w:r>
      <w:r w:rsidR="00F759C8">
        <w:rPr>
          <w:lang w:val="en-GB"/>
        </w:rPr>
        <w:t>3</w:t>
      </w:r>
      <w:r>
        <w:rPr>
          <w:lang w:val="en-GB"/>
        </w:rPr>
        <w:t xml:space="preserve">: </w:t>
      </w:r>
      <w:r w:rsidRPr="00943E71">
        <w:t>Outcomes of detector arm optimization and resampling</w:t>
      </w:r>
      <w:r>
        <w:ptab w:relativeTo="margin" w:alignment="right" w:leader="dot"/>
      </w:r>
      <w:r w:rsidR="00F759C8">
        <w:t>82</w:t>
      </w:r>
    </w:p>
    <w:p w14:paraId="56F950D4" w14:textId="0C284957" w:rsidR="00A40184" w:rsidRDefault="00A40184" w:rsidP="00E7361C">
      <w:pPr>
        <w:pStyle w:val="TOC2"/>
      </w:pPr>
      <w:r>
        <w:rPr>
          <w:lang w:val="en-GB"/>
        </w:rPr>
        <w:t xml:space="preserve">2.4: </w:t>
      </w:r>
      <w:r w:rsidRPr="00267DB0">
        <w:t>The flow diagram of resampling process.</w:t>
      </w:r>
      <w:r>
        <w:ptab w:relativeTo="margin" w:alignment="right" w:leader="dot"/>
      </w:r>
      <w:r>
        <w:t>83</w:t>
      </w:r>
    </w:p>
    <w:p w14:paraId="0C0B7166" w14:textId="45FAB566" w:rsidR="00A40184" w:rsidRDefault="00A40184" w:rsidP="00E7361C">
      <w:pPr>
        <w:pStyle w:val="TOC2"/>
      </w:pPr>
      <w:r>
        <w:rPr>
          <w:lang w:val="en-GB"/>
        </w:rPr>
        <w:t xml:space="preserve">2.5: </w:t>
      </w:r>
      <w:r w:rsidRPr="00267DB0">
        <w:t>The flow diagram of the full process of OCT image generation</w:t>
      </w:r>
      <w:r>
        <w:ptab w:relativeTo="margin" w:alignment="right" w:leader="dot"/>
      </w:r>
      <w:r>
        <w:t>85</w:t>
      </w:r>
    </w:p>
    <w:p w14:paraId="2B3E1857" w14:textId="5AFF902C" w:rsidR="00A40184" w:rsidRPr="00A40184" w:rsidRDefault="00A40184" w:rsidP="00E7361C">
      <w:pPr>
        <w:pStyle w:val="TOC2"/>
      </w:pPr>
      <w:r>
        <w:rPr>
          <w:lang w:val="en-GB"/>
        </w:rPr>
        <w:t xml:space="preserve">2.6: </w:t>
      </w:r>
      <w:r w:rsidRPr="00943E71">
        <w:t>a) M-mode scan of plane mirror</w:t>
      </w:r>
      <w:r>
        <w:t xml:space="preserve">. </w:t>
      </w:r>
      <w:r w:rsidRPr="00943E71">
        <w:t>b) the phase fluctuation as a function of time</w:t>
      </w:r>
      <w:r>
        <w:t>.</w:t>
      </w:r>
      <w:r w:rsidRPr="00E75B91">
        <w:t xml:space="preserve"> </w:t>
      </w:r>
      <w:r w:rsidRPr="00943E71">
        <w:t>c) the phase frequency spectrum resulting from FFT of phase fluctuation</w:t>
      </w:r>
      <w:r>
        <w:t xml:space="preserve"> </w:t>
      </w:r>
      <w:r>
        <w:ptab w:relativeTo="margin" w:alignment="right" w:leader="dot"/>
      </w:r>
      <w:r>
        <w:t>87</w:t>
      </w:r>
    </w:p>
    <w:p w14:paraId="26233589" w14:textId="48694EA6" w:rsidR="00A40184" w:rsidRPr="00A40184" w:rsidRDefault="009435EE" w:rsidP="00E7361C">
      <w:pPr>
        <w:pStyle w:val="TOC2"/>
      </w:pPr>
      <w:r>
        <w:rPr>
          <w:lang w:val="en-GB"/>
        </w:rPr>
        <w:t>2.</w:t>
      </w:r>
      <w:r w:rsidR="00A40184">
        <w:rPr>
          <w:lang w:val="en-GB"/>
        </w:rPr>
        <w:t>7</w:t>
      </w:r>
      <w:r>
        <w:rPr>
          <w:lang w:val="en-GB"/>
        </w:rPr>
        <w:t xml:space="preserve">: </w:t>
      </w:r>
      <w:r w:rsidRPr="00943E71">
        <w:t>Interference pattern</w:t>
      </w:r>
      <w:r>
        <w:t xml:space="preserve"> of SD-OCT</w:t>
      </w:r>
      <w:r w:rsidRPr="00943E71">
        <w:t xml:space="preserve"> </w:t>
      </w:r>
      <w:r>
        <w:t xml:space="preserve">and its PSF </w:t>
      </w:r>
      <w:r w:rsidRPr="00943E71">
        <w:t>under the condition that both SLD 1 and SLD 2 are</w:t>
      </w:r>
      <w:r>
        <w:t xml:space="preserve"> </w:t>
      </w:r>
      <w:r w:rsidRPr="00943E71">
        <w:t>running</w:t>
      </w:r>
      <w:r>
        <w:t xml:space="preserve"> </w:t>
      </w:r>
      <w:r>
        <w:ptab w:relativeTo="margin" w:alignment="right" w:leader="dot"/>
      </w:r>
      <w:r w:rsidR="00A40184">
        <w:t>90</w:t>
      </w:r>
    </w:p>
    <w:p w14:paraId="5ED7B3E5" w14:textId="64037341" w:rsidR="00C856B0" w:rsidRPr="00C856B0" w:rsidRDefault="009435EE" w:rsidP="00E7361C">
      <w:pPr>
        <w:pStyle w:val="TOC2"/>
      </w:pPr>
      <w:r>
        <w:rPr>
          <w:lang w:val="en-GB"/>
        </w:rPr>
        <w:t>2.</w:t>
      </w:r>
      <w:r w:rsidR="00A40184">
        <w:rPr>
          <w:lang w:val="en-GB"/>
        </w:rPr>
        <w:t>8</w:t>
      </w:r>
      <w:r>
        <w:rPr>
          <w:lang w:val="en-GB"/>
        </w:rPr>
        <w:t xml:space="preserve">: </w:t>
      </w:r>
      <w:r w:rsidRPr="000E0401">
        <w:t>a)</w:t>
      </w:r>
      <w:r>
        <w:t xml:space="preserve"> </w:t>
      </w:r>
      <w:r w:rsidRPr="000E0401">
        <w:t>The enface image of 1951 USAF test pattern obtained by our OCT system</w:t>
      </w:r>
      <w:r>
        <w:t>.</w:t>
      </w:r>
      <w:r w:rsidRPr="00474158">
        <w:t xml:space="preserve"> </w:t>
      </w:r>
      <w:r w:rsidRPr="000E0401">
        <w:t>b) The grey scale profile following the red line of Figure 2.</w:t>
      </w:r>
      <w:r w:rsidR="00A40184">
        <w:t>8</w:t>
      </w:r>
      <w:r w:rsidRPr="000E0401">
        <w:t xml:space="preserve"> a).</w:t>
      </w:r>
      <w:r>
        <w:ptab w:relativeTo="margin" w:alignment="right" w:leader="dot"/>
      </w:r>
      <w:r w:rsidR="00A40184">
        <w:t>92</w:t>
      </w:r>
    </w:p>
    <w:p w14:paraId="415E4451" w14:textId="714AF770" w:rsidR="009435EE" w:rsidRDefault="009435EE" w:rsidP="00E7361C">
      <w:pPr>
        <w:pStyle w:val="TOC2"/>
      </w:pPr>
      <w:r>
        <w:rPr>
          <w:lang w:val="en-GB"/>
        </w:rPr>
        <w:t>2.</w:t>
      </w:r>
      <w:r w:rsidR="001B07C6">
        <w:rPr>
          <w:lang w:val="en-GB"/>
        </w:rPr>
        <w:t>9</w:t>
      </w:r>
      <w:r>
        <w:rPr>
          <w:lang w:val="en-GB"/>
        </w:rPr>
        <w:t xml:space="preserve">: </w:t>
      </w:r>
      <w:r w:rsidRPr="00435B5B">
        <w:t>a) PSF after resampling. b) PSF before resampling</w:t>
      </w:r>
      <w:r>
        <w:ptab w:relativeTo="margin" w:alignment="right" w:leader="dot"/>
      </w:r>
      <w:r w:rsidR="001B07C6">
        <w:t>92</w:t>
      </w:r>
    </w:p>
    <w:p w14:paraId="586FBCCD" w14:textId="7F920D80" w:rsidR="009435EE" w:rsidRDefault="009435EE" w:rsidP="00E7361C">
      <w:pPr>
        <w:pStyle w:val="TOC2"/>
      </w:pPr>
      <w:r>
        <w:rPr>
          <w:lang w:val="en-GB"/>
        </w:rPr>
        <w:t>2.</w:t>
      </w:r>
      <w:r w:rsidR="001B07C6">
        <w:rPr>
          <w:lang w:val="en-GB"/>
        </w:rPr>
        <w:t>10</w:t>
      </w:r>
      <w:r>
        <w:rPr>
          <w:lang w:val="en-GB"/>
        </w:rPr>
        <w:t xml:space="preserve">: </w:t>
      </w:r>
      <w:r w:rsidRPr="00943E71">
        <w:t>Predicted/theoretical sensitivity falloff</w:t>
      </w:r>
      <w:r>
        <w:t xml:space="preserve"> </w:t>
      </w:r>
      <w:r w:rsidRPr="00943E71">
        <w:t>and the true sensitivity falloff measured as a function of depth</w:t>
      </w:r>
      <w:r>
        <w:t xml:space="preserve"> </w:t>
      </w:r>
      <w:r>
        <w:ptab w:relativeTo="margin" w:alignment="right" w:leader="dot"/>
      </w:r>
      <w:r w:rsidR="001B07C6">
        <w:t>93</w:t>
      </w:r>
    </w:p>
    <w:p w14:paraId="51AAFB75" w14:textId="50BC4EF6" w:rsidR="009435EE" w:rsidRDefault="009435EE" w:rsidP="00E7361C">
      <w:pPr>
        <w:pStyle w:val="TOC2"/>
      </w:pPr>
      <w:r>
        <w:rPr>
          <w:lang w:val="en-GB"/>
        </w:rPr>
        <w:t>2.</w:t>
      </w:r>
      <w:r w:rsidR="001B07C6">
        <w:rPr>
          <w:lang w:val="en-GB"/>
        </w:rPr>
        <w:t>11</w:t>
      </w:r>
      <w:r>
        <w:rPr>
          <w:lang w:val="en-GB"/>
        </w:rPr>
        <w:t xml:space="preserve">: </w:t>
      </w:r>
      <w:r w:rsidRPr="00943E71">
        <w:t>B scan image of near infrared (NIR) detector card</w:t>
      </w:r>
      <w:r>
        <w:ptab w:relativeTo="margin" w:alignment="right" w:leader="dot"/>
      </w:r>
      <w:r w:rsidR="001B07C6">
        <w:t>98</w:t>
      </w:r>
    </w:p>
    <w:p w14:paraId="19CD1128" w14:textId="01AA8383" w:rsidR="009435EE" w:rsidRDefault="009435EE" w:rsidP="00E7361C">
      <w:pPr>
        <w:pStyle w:val="TOC2"/>
      </w:pPr>
      <w:r>
        <w:rPr>
          <w:lang w:val="en-GB"/>
        </w:rPr>
        <w:lastRenderedPageBreak/>
        <w:t>2.</w:t>
      </w:r>
      <w:r w:rsidR="001B07C6">
        <w:rPr>
          <w:lang w:val="en-GB"/>
        </w:rPr>
        <w:t>12</w:t>
      </w:r>
      <w:r>
        <w:rPr>
          <w:lang w:val="en-GB"/>
        </w:rPr>
        <w:t xml:space="preserve">: </w:t>
      </w:r>
      <w:r w:rsidRPr="00943E71">
        <w:t>a)</w:t>
      </w:r>
      <w:r>
        <w:t xml:space="preserve"> </w:t>
      </w:r>
      <w:r w:rsidRPr="00943E71">
        <w:t>M-mode scan of NIR detector card</w:t>
      </w:r>
      <w:r>
        <w:t xml:space="preserve">. </w:t>
      </w:r>
      <w:r w:rsidRPr="00943E71">
        <w:t>b) the phase fluctuation as a function of time</w:t>
      </w:r>
      <w:r>
        <w:t>.</w:t>
      </w:r>
      <w:r w:rsidRPr="00E75B91">
        <w:t xml:space="preserve"> </w:t>
      </w:r>
      <w:r w:rsidRPr="00943E71">
        <w:t>c) the phase frequency spectrum resulting from FFT of phase fluctuation</w:t>
      </w:r>
      <w:r>
        <w:ptab w:relativeTo="margin" w:alignment="right" w:leader="dot"/>
      </w:r>
      <w:r w:rsidR="001B07C6">
        <w:t>101</w:t>
      </w:r>
    </w:p>
    <w:p w14:paraId="6B17F209" w14:textId="64A4BFFD" w:rsidR="009435EE" w:rsidRDefault="001B64ED" w:rsidP="00E7361C">
      <w:pPr>
        <w:pStyle w:val="TOC2"/>
      </w:pPr>
      <w:r>
        <w:rPr>
          <w:lang w:val="en-GB"/>
        </w:rPr>
        <w:t>3.1</w:t>
      </w:r>
      <w:r w:rsidR="009435EE">
        <w:rPr>
          <w:lang w:val="en-GB"/>
        </w:rPr>
        <w:t xml:space="preserve">: </w:t>
      </w:r>
      <w:r w:rsidR="009435EE" w:rsidRPr="00943E71">
        <w:t>The schematic of the custom-built MMOCT system</w:t>
      </w:r>
      <w:r w:rsidR="009435EE">
        <w:t xml:space="preserve"> </w:t>
      </w:r>
      <w:r w:rsidR="009435EE">
        <w:ptab w:relativeTo="margin" w:alignment="right" w:leader="dot"/>
      </w:r>
      <w:r>
        <w:t>107</w:t>
      </w:r>
    </w:p>
    <w:p w14:paraId="1F6647B8" w14:textId="6F0C278B" w:rsidR="001B64ED" w:rsidRPr="001B64ED" w:rsidRDefault="001B64ED" w:rsidP="00E7361C">
      <w:pPr>
        <w:pStyle w:val="TOC2"/>
      </w:pPr>
      <w:r>
        <w:rPr>
          <w:lang w:val="en-GB"/>
        </w:rPr>
        <w:t xml:space="preserve">3.2: </w:t>
      </w:r>
      <w:r w:rsidRPr="009A547E">
        <w:t>The flow chart of MMOCT imaging</w:t>
      </w:r>
      <w:r>
        <w:ptab w:relativeTo="margin" w:alignment="right" w:leader="dot"/>
      </w:r>
      <w:r>
        <w:t>111</w:t>
      </w:r>
    </w:p>
    <w:p w14:paraId="10AD408E" w14:textId="11CC55D5" w:rsidR="009435EE" w:rsidRDefault="001B64ED" w:rsidP="00E7361C">
      <w:pPr>
        <w:pStyle w:val="TOC2"/>
      </w:pPr>
      <w:r>
        <w:rPr>
          <w:lang w:val="en-GB"/>
        </w:rPr>
        <w:t>3.3</w:t>
      </w:r>
      <w:r w:rsidR="009435EE">
        <w:rPr>
          <w:lang w:val="en-GB"/>
        </w:rPr>
        <w:t xml:space="preserve">: </w:t>
      </w:r>
      <w:r w:rsidR="009435EE" w:rsidRPr="00943E71">
        <w:t>a) the structure/intensity image of agar gel. b) the phase spectrum of the magnetomotive signal</w:t>
      </w:r>
      <w:r w:rsidRPr="001B64ED">
        <w:t xml:space="preserve"> </w:t>
      </w:r>
      <w:r>
        <w:t xml:space="preserve">of only </w:t>
      </w:r>
      <w:r w:rsidRPr="00943E71">
        <w:t>agar gel</w:t>
      </w:r>
      <w:r w:rsidR="009435EE" w:rsidRPr="00943E71">
        <w:t>. c) the phantom of the 1</w:t>
      </w:r>
      <w:r w:rsidR="009435EE">
        <w:t>6</w:t>
      </w:r>
      <w:r w:rsidR="009435EE" w:rsidRPr="00943E71">
        <w:t>0 Hz magnetomotive signal</w:t>
      </w:r>
      <w:r w:rsidR="009435EE">
        <w:ptab w:relativeTo="margin" w:alignment="right" w:leader="dot"/>
      </w:r>
      <w:r>
        <w:t>112</w:t>
      </w:r>
    </w:p>
    <w:p w14:paraId="61922FAC" w14:textId="045EB767" w:rsidR="009435EE" w:rsidRDefault="001B64ED" w:rsidP="00E7361C">
      <w:pPr>
        <w:pStyle w:val="TOC2"/>
      </w:pPr>
      <w:r>
        <w:t>3.4</w:t>
      </w:r>
      <w:r w:rsidR="009435EE">
        <w:rPr>
          <w:lang w:val="en-GB"/>
        </w:rPr>
        <w:t>:</w:t>
      </w:r>
      <w:r w:rsidR="009435EE" w:rsidRPr="00B519A7">
        <w:t xml:space="preserve"> </w:t>
      </w:r>
      <w:r w:rsidR="009435EE" w:rsidRPr="00943E71">
        <w:t xml:space="preserve">a) the structure/intensity image of infrared detection card on rigid </w:t>
      </w:r>
      <w:proofErr w:type="spellStart"/>
      <w:r w:rsidR="009435EE" w:rsidRPr="00943E71">
        <w:t>aluminium</w:t>
      </w:r>
      <w:proofErr w:type="spellEnd"/>
      <w:r w:rsidR="009435EE" w:rsidRPr="00943E71">
        <w:t xml:space="preserve"> plate. b) the phase spectrum of the magnetomotive signal of infrared detection card. c) the phantom of the 1</w:t>
      </w:r>
      <w:r w:rsidR="009435EE">
        <w:t>6</w:t>
      </w:r>
      <w:r w:rsidR="009435EE" w:rsidRPr="00943E71">
        <w:t>0 Hz magnetomotive signal</w:t>
      </w:r>
      <w:r w:rsidR="009435EE">
        <w:ptab w:relativeTo="margin" w:alignment="right" w:leader="dot"/>
      </w:r>
      <w:r>
        <w:t>114</w:t>
      </w:r>
    </w:p>
    <w:p w14:paraId="403BBA24" w14:textId="2118DC29" w:rsidR="009435EE" w:rsidRDefault="001B64ED" w:rsidP="00E7361C">
      <w:pPr>
        <w:pStyle w:val="TOC2"/>
      </w:pPr>
      <w:r>
        <w:t>3.5</w:t>
      </w:r>
      <w:r w:rsidR="009435EE">
        <w:rPr>
          <w:lang w:val="en-GB"/>
        </w:rPr>
        <w:t>:</w:t>
      </w:r>
      <w:r w:rsidR="009435EE" w:rsidRPr="00B519A7">
        <w:t xml:space="preserve"> </w:t>
      </w:r>
      <w:r w:rsidR="009435EE" w:rsidRPr="00943E71">
        <w:t>The physical image of electromagnet and its holding device in sample field of MMOCT</w:t>
      </w:r>
      <w:r w:rsidR="009435EE">
        <w:t xml:space="preserve"> </w:t>
      </w:r>
      <w:r w:rsidR="009435EE">
        <w:ptab w:relativeTo="margin" w:alignment="right" w:leader="dot"/>
      </w:r>
      <w:r>
        <w:t>115</w:t>
      </w:r>
    </w:p>
    <w:p w14:paraId="4E60DD0E" w14:textId="67592000" w:rsidR="009435EE" w:rsidRDefault="001B64ED" w:rsidP="00E7361C">
      <w:pPr>
        <w:pStyle w:val="TOC2"/>
      </w:pPr>
      <w:r>
        <w:t>3.6</w:t>
      </w:r>
      <w:r w:rsidR="009435EE">
        <w:rPr>
          <w:lang w:val="en-GB"/>
        </w:rPr>
        <w:t>:</w:t>
      </w:r>
      <w:r w:rsidR="009435EE" w:rsidRPr="00B519A7">
        <w:t xml:space="preserve"> </w:t>
      </w:r>
      <w:r w:rsidR="009435EE" w:rsidRPr="00943E71">
        <w:t xml:space="preserve">a) structure image of agar gel in 0.5 T of 80 Hz modulated magnetic field. b) the phase spectrum of the magnetomotive signal of agar gel. c) the </w:t>
      </w:r>
      <w:r w:rsidR="009435EE">
        <w:t>phantom</w:t>
      </w:r>
      <w:r w:rsidR="009435EE" w:rsidRPr="00943E71">
        <w:t xml:space="preserve"> of the 1</w:t>
      </w:r>
      <w:r w:rsidR="009435EE">
        <w:t>6</w:t>
      </w:r>
      <w:r w:rsidR="009435EE" w:rsidRPr="00943E71">
        <w:t>0 Hz magnetomotive signal</w:t>
      </w:r>
      <w:r w:rsidR="009435EE">
        <w:ptab w:relativeTo="margin" w:alignment="right" w:leader="dot"/>
      </w:r>
      <w:r>
        <w:t>118</w:t>
      </w:r>
    </w:p>
    <w:p w14:paraId="750D4417" w14:textId="4C89709E" w:rsidR="009435EE" w:rsidRDefault="001B64ED" w:rsidP="00E7361C">
      <w:pPr>
        <w:pStyle w:val="TOC2"/>
      </w:pPr>
      <w:r>
        <w:t>3.7</w:t>
      </w:r>
      <w:r w:rsidR="009435EE">
        <w:rPr>
          <w:lang w:val="en-GB"/>
        </w:rPr>
        <w:t>:</w:t>
      </w:r>
      <w:r w:rsidR="009435EE" w:rsidRPr="00B519A7">
        <w:t xml:space="preserve"> </w:t>
      </w:r>
      <w:r w:rsidR="009435EE" w:rsidRPr="00943E71">
        <w:t>The MMOCT and structure images of SPIO on agar gel</w:t>
      </w:r>
      <w:r w:rsidR="009435EE">
        <w:t xml:space="preserve"> with and without an average filter</w:t>
      </w:r>
      <w:r w:rsidR="009435EE">
        <w:ptab w:relativeTo="margin" w:alignment="right" w:leader="dot"/>
      </w:r>
      <w:r>
        <w:t>122</w:t>
      </w:r>
    </w:p>
    <w:p w14:paraId="4FB23909" w14:textId="75BCC1FF" w:rsidR="001B64ED" w:rsidRPr="001B64ED" w:rsidRDefault="001B64ED" w:rsidP="00E7361C">
      <w:pPr>
        <w:pStyle w:val="TOC2"/>
      </w:pPr>
      <w:r>
        <w:t>3.8</w:t>
      </w:r>
      <w:r>
        <w:rPr>
          <w:lang w:val="en-GB"/>
        </w:rPr>
        <w:t>:</w:t>
      </w:r>
      <w:r w:rsidRPr="00B519A7">
        <w:t xml:space="preserve"> </w:t>
      </w:r>
      <w:r w:rsidRPr="003512C7">
        <w:rPr>
          <w:lang w:eastAsia="ja-JP"/>
        </w:rPr>
        <w:t>The (</w:t>
      </w:r>
      <w:proofErr w:type="spellStart"/>
      <w:r w:rsidRPr="003512C7">
        <w:rPr>
          <w:lang w:eastAsia="ja-JP"/>
        </w:rPr>
        <w:t>normalised</w:t>
      </w:r>
      <w:proofErr w:type="spellEnd"/>
      <w:r w:rsidRPr="003512C7">
        <w:rPr>
          <w:lang w:eastAsia="ja-JP"/>
        </w:rPr>
        <w:t>) magnetomotive force of SPIO excited by a sinusoidal magnetic field</w:t>
      </w:r>
      <w:r>
        <w:ptab w:relativeTo="margin" w:alignment="right" w:leader="dot"/>
      </w:r>
      <w:r>
        <w:t>123</w:t>
      </w:r>
    </w:p>
    <w:p w14:paraId="18FA16AD" w14:textId="78F0C196" w:rsidR="009435EE" w:rsidRDefault="001B64ED" w:rsidP="00E7361C">
      <w:pPr>
        <w:pStyle w:val="TOC2"/>
      </w:pPr>
      <w:r>
        <w:t>3.9</w:t>
      </w:r>
      <w:r w:rsidR="009435EE">
        <w:rPr>
          <w:lang w:val="en-GB"/>
        </w:rPr>
        <w:t>:</w:t>
      </w:r>
      <w:r w:rsidR="009435EE" w:rsidRPr="00B519A7">
        <w:t xml:space="preserve"> </w:t>
      </w:r>
      <w:r w:rsidR="009435EE" w:rsidRPr="00943E71">
        <w:t xml:space="preserve">a) structure image of 5.10 </w:t>
      </w:r>
      <w:proofErr w:type="spellStart"/>
      <w:r w:rsidR="009435EE" w:rsidRPr="00943E71">
        <w:t>μg</w:t>
      </w:r>
      <w:proofErr w:type="spellEnd"/>
      <w:r w:rsidR="009435EE" w:rsidRPr="00943E71">
        <w:t>/cm</w:t>
      </w:r>
      <w:r w:rsidR="009435EE" w:rsidRPr="00943E71">
        <w:rPr>
          <w:vertAlign w:val="superscript"/>
        </w:rPr>
        <w:t>2</w:t>
      </w:r>
      <w:r w:rsidR="009435EE" w:rsidRPr="00943E71">
        <w:t xml:space="preserve"> SPIO and agar gel in 0.5 T of 80 Hz modulated magnetic field. b) the phase spectrum of the magnetomotive signal of 5.10 </w:t>
      </w:r>
      <w:proofErr w:type="spellStart"/>
      <w:r w:rsidR="009435EE" w:rsidRPr="00943E71">
        <w:t>μg</w:t>
      </w:r>
      <w:proofErr w:type="spellEnd"/>
      <w:r w:rsidR="009435EE" w:rsidRPr="00943E71">
        <w:t>/cm</w:t>
      </w:r>
      <w:r w:rsidR="009435EE" w:rsidRPr="00943E71">
        <w:rPr>
          <w:vertAlign w:val="superscript"/>
        </w:rPr>
        <w:t>2</w:t>
      </w:r>
      <w:r w:rsidR="009435EE" w:rsidRPr="00943E71">
        <w:t xml:space="preserve"> SPIO on agar gel. c) the </w:t>
      </w:r>
      <w:r w:rsidR="009435EE">
        <w:t>image</w:t>
      </w:r>
      <w:r w:rsidR="009435EE" w:rsidRPr="00943E71">
        <w:t xml:space="preserve"> of the 1</w:t>
      </w:r>
      <w:r w:rsidR="009435EE">
        <w:t>6</w:t>
      </w:r>
      <w:r w:rsidR="009435EE" w:rsidRPr="00943E71">
        <w:t>0 Hz magnetomotive signal.</w:t>
      </w:r>
      <w:r w:rsidR="009435EE">
        <w:ptab w:relativeTo="margin" w:alignment="right" w:leader="dot"/>
      </w:r>
      <w:r>
        <w:t>125</w:t>
      </w:r>
    </w:p>
    <w:p w14:paraId="4D44A91D" w14:textId="442E5197" w:rsidR="009435EE" w:rsidRDefault="001B64ED" w:rsidP="00E7361C">
      <w:pPr>
        <w:pStyle w:val="TOC2"/>
      </w:pPr>
      <w:r>
        <w:t>4</w:t>
      </w:r>
      <w:r w:rsidR="009435EE">
        <w:t>.1</w:t>
      </w:r>
      <w:r w:rsidR="009435EE">
        <w:rPr>
          <w:lang w:val="en-GB"/>
        </w:rPr>
        <w:t>:</w:t>
      </w:r>
      <w:r w:rsidR="009435EE">
        <w:t xml:space="preserve"> </w:t>
      </w:r>
      <w:r w:rsidR="009435EE" w:rsidRPr="002D2D7F">
        <w:t>Transmission electron microscopy images of magnetic graphene quantum dots (MGQDs) with magnifications of 30 000 (left) and 98 000 (right)</w:t>
      </w:r>
      <w:r w:rsidR="009435EE">
        <w:ptab w:relativeTo="margin" w:alignment="right" w:leader="dot"/>
      </w:r>
      <w:r>
        <w:t>142</w:t>
      </w:r>
    </w:p>
    <w:p w14:paraId="5E189533" w14:textId="561E81D8" w:rsidR="009435EE" w:rsidRDefault="006C2D2B" w:rsidP="00E7361C">
      <w:pPr>
        <w:pStyle w:val="TOC2"/>
      </w:pPr>
      <w:r>
        <w:t>4</w:t>
      </w:r>
      <w:r w:rsidR="009435EE">
        <w:t>.2</w:t>
      </w:r>
      <w:r w:rsidR="009435EE">
        <w:rPr>
          <w:lang w:val="en-GB"/>
        </w:rPr>
        <w:t>:</w:t>
      </w:r>
      <w:r w:rsidR="009435EE">
        <w:t xml:space="preserve"> </w:t>
      </w:r>
      <w:r>
        <w:t>a</w:t>
      </w:r>
      <w:r w:rsidR="009435EE" w:rsidRPr="002D2D7F">
        <w:t>) The magnetic hysteresis curves of magnetic graphene quantum dot (MGQD) and superparamagnetic iron oxide (SPIO)</w:t>
      </w:r>
      <w:r w:rsidR="009435EE">
        <w:t>;</w:t>
      </w:r>
      <w:r w:rsidR="009435EE" w:rsidRPr="00B157D0">
        <w:t xml:space="preserve"> </w:t>
      </w:r>
      <w:r>
        <w:t>b</w:t>
      </w:r>
      <w:r w:rsidR="009435EE" w:rsidRPr="002D2D7F">
        <w:t xml:space="preserve">) The magnetic susceptibilities of MGQD and SPIO in magnetic field of 100 to 10 000 </w:t>
      </w:r>
      <w:proofErr w:type="spellStart"/>
      <w:r w:rsidR="009435EE" w:rsidRPr="002D2D7F">
        <w:t>Oe</w:t>
      </w:r>
      <w:proofErr w:type="spellEnd"/>
      <w:r w:rsidR="009435EE">
        <w:t xml:space="preserve">; </w:t>
      </w:r>
      <w:r>
        <w:t>c</w:t>
      </w:r>
      <w:r w:rsidR="009435EE" w:rsidRPr="002D2D7F">
        <w:t xml:space="preserve">) The magnetic hysteresis curves of two different MGQDs, where the group 2 and group 1 indicate the MGQDs </w:t>
      </w:r>
      <w:proofErr w:type="spellStart"/>
      <w:r w:rsidR="009435EE" w:rsidRPr="002D2D7F">
        <w:t>synthesised</w:t>
      </w:r>
      <w:proofErr w:type="spellEnd"/>
      <w:r w:rsidR="009435EE" w:rsidRPr="002D2D7F">
        <w:t xml:space="preserve"> with and without nitrogen protection, respectively</w:t>
      </w:r>
      <w:r w:rsidR="009435EE">
        <w:ptab w:relativeTo="margin" w:alignment="right" w:leader="dot"/>
      </w:r>
      <w:r w:rsidR="009435EE">
        <w:t>1</w:t>
      </w:r>
      <w:r>
        <w:t>43</w:t>
      </w:r>
    </w:p>
    <w:p w14:paraId="7020B34B" w14:textId="46782796" w:rsidR="009435EE" w:rsidRDefault="006C2D2B" w:rsidP="00E7361C">
      <w:pPr>
        <w:pStyle w:val="TOC2"/>
      </w:pPr>
      <w:r>
        <w:t>4</w:t>
      </w:r>
      <w:r w:rsidR="009435EE">
        <w:t>.3</w:t>
      </w:r>
      <w:r w:rsidR="009435EE">
        <w:rPr>
          <w:lang w:val="en-GB"/>
        </w:rPr>
        <w:t>:</w:t>
      </w:r>
      <w:r w:rsidR="009435EE">
        <w:t xml:space="preserve"> </w:t>
      </w:r>
      <w:r w:rsidR="009435EE" w:rsidRPr="002D2D7F">
        <w:t>Fluorescence spectra of magnetic graphene quantum dots (MGQDs)</w:t>
      </w:r>
      <w:r w:rsidR="009435EE">
        <w:ptab w:relativeTo="margin" w:alignment="right" w:leader="dot"/>
      </w:r>
      <w:r w:rsidR="009435EE">
        <w:t>1</w:t>
      </w:r>
      <w:r>
        <w:t>45</w:t>
      </w:r>
    </w:p>
    <w:p w14:paraId="318B486C" w14:textId="77E21439" w:rsidR="009435EE" w:rsidRDefault="006C2D2B" w:rsidP="00E7361C">
      <w:pPr>
        <w:pStyle w:val="TOC2"/>
      </w:pPr>
      <w:r>
        <w:lastRenderedPageBreak/>
        <w:t>4</w:t>
      </w:r>
      <w:r w:rsidR="009435EE">
        <w:t>.4</w:t>
      </w:r>
      <w:r w:rsidR="009435EE">
        <w:rPr>
          <w:lang w:val="en-GB"/>
        </w:rPr>
        <w:t>:</w:t>
      </w:r>
      <w:r w:rsidR="009435EE">
        <w:t xml:space="preserve"> </w:t>
      </w:r>
      <w:r w:rsidR="009435EE" w:rsidRPr="002D2D7F">
        <w:t xml:space="preserve">The influence of magnetic graphene quantum dot (MGQD) in concentrations of 7, 13, 26, 52, 78 and 104 </w:t>
      </w:r>
      <w:proofErr w:type="spellStart"/>
      <w:r w:rsidR="009435EE" w:rsidRPr="002D2D7F">
        <w:t>μg</w:t>
      </w:r>
      <w:proofErr w:type="spellEnd"/>
      <w:r w:rsidR="009435EE" w:rsidRPr="002D2D7F">
        <w:t xml:space="preserve">/mL on cell line viability of 3T3 cell line after </w:t>
      </w:r>
      <w:proofErr w:type="gramStart"/>
      <w:r w:rsidR="009435EE" w:rsidRPr="002D2D7F">
        <w:t>24 and 48 hours</w:t>
      </w:r>
      <w:proofErr w:type="gramEnd"/>
      <w:r w:rsidR="009435EE" w:rsidRPr="002D2D7F">
        <w:t xml:space="preserve"> culture</w:t>
      </w:r>
      <w:r w:rsidR="009435EE">
        <w:t xml:space="preserve"> </w:t>
      </w:r>
      <w:r w:rsidR="009435EE">
        <w:ptab w:relativeTo="margin" w:alignment="right" w:leader="dot"/>
      </w:r>
      <w:r w:rsidR="009435EE">
        <w:t>1</w:t>
      </w:r>
      <w:r>
        <w:t>4</w:t>
      </w:r>
      <w:r w:rsidR="009435EE">
        <w:rPr>
          <w:rFonts w:hint="eastAsia"/>
        </w:rPr>
        <w:t>6</w:t>
      </w:r>
    </w:p>
    <w:p w14:paraId="47661A98" w14:textId="40A83570" w:rsidR="009435EE" w:rsidRDefault="006C2D2B" w:rsidP="00E7361C">
      <w:pPr>
        <w:pStyle w:val="TOC2"/>
      </w:pPr>
      <w:r>
        <w:t>4</w:t>
      </w:r>
      <w:r w:rsidR="009435EE">
        <w:t>.5</w:t>
      </w:r>
      <w:r w:rsidR="009435EE">
        <w:rPr>
          <w:lang w:val="en-GB"/>
        </w:rPr>
        <w:t>:</w:t>
      </w:r>
      <w:r w:rsidR="009435EE">
        <w:t xml:space="preserve"> </w:t>
      </w:r>
      <w:r w:rsidR="009435EE" w:rsidRPr="002D2D7F">
        <w:t>The confocal fluorescence microscopy images of magnetic graphene quantum dot (MGQD) powder and MGQD labelled cells</w:t>
      </w:r>
      <w:r w:rsidR="009435EE">
        <w:ptab w:relativeTo="margin" w:alignment="right" w:leader="dot"/>
      </w:r>
      <w:r w:rsidR="009435EE">
        <w:t>1</w:t>
      </w:r>
      <w:r>
        <w:t>4</w:t>
      </w:r>
      <w:r w:rsidR="009435EE">
        <w:rPr>
          <w:rFonts w:hint="eastAsia"/>
        </w:rPr>
        <w:t>8</w:t>
      </w:r>
    </w:p>
    <w:p w14:paraId="33171E60" w14:textId="20E4F627" w:rsidR="009435EE" w:rsidRDefault="006C2D2B" w:rsidP="00E7361C">
      <w:pPr>
        <w:pStyle w:val="TOC2"/>
      </w:pPr>
      <w:r>
        <w:t>4</w:t>
      </w:r>
      <w:r w:rsidR="009435EE">
        <w:t>.6</w:t>
      </w:r>
      <w:r w:rsidR="00516C2E">
        <w:rPr>
          <w:lang w:val="en-GB"/>
        </w:rPr>
        <w:t>:</w:t>
      </w:r>
      <w:r w:rsidR="009435EE">
        <w:t xml:space="preserve"> </w:t>
      </w:r>
      <w:r w:rsidR="009435EE" w:rsidRPr="002D2D7F">
        <w:t>The magnetomotive optical coherence tomography (MMOCT) images of</w:t>
      </w:r>
      <w:r w:rsidR="009435EE">
        <w:t xml:space="preserve"> </w:t>
      </w:r>
      <w:r w:rsidR="009435EE" w:rsidRPr="002D2D7F">
        <w:t>MGQD labelled 3T3 cells and</w:t>
      </w:r>
      <w:r w:rsidR="009435EE">
        <w:rPr>
          <w:rFonts w:hint="eastAsia"/>
        </w:rPr>
        <w:t xml:space="preserve"> </w:t>
      </w:r>
      <w:r w:rsidRPr="002D2D7F">
        <w:t>unlabeled</w:t>
      </w:r>
      <w:r w:rsidR="009435EE" w:rsidRPr="002D2D7F">
        <w:t xml:space="preserve"> 3T3 cells</w:t>
      </w:r>
      <w:r w:rsidR="009435EE">
        <w:t xml:space="preserve"> </w:t>
      </w:r>
      <w:r w:rsidR="009435EE" w:rsidRPr="002D2D7F">
        <w:t>on agar gel</w:t>
      </w:r>
      <w:r w:rsidR="009435EE">
        <w:ptab w:relativeTo="margin" w:alignment="right" w:leader="dot"/>
      </w:r>
      <w:r w:rsidR="009435EE">
        <w:rPr>
          <w:rFonts w:hint="eastAsia"/>
        </w:rPr>
        <w:t>1</w:t>
      </w:r>
      <w:r>
        <w:t>50</w:t>
      </w:r>
    </w:p>
    <w:p w14:paraId="18F50498" w14:textId="15AB7987" w:rsidR="009435EE" w:rsidRPr="003464A3" w:rsidRDefault="006C2D2B" w:rsidP="00E7361C">
      <w:pPr>
        <w:pStyle w:val="TOC2"/>
      </w:pPr>
      <w:r>
        <w:t>5</w:t>
      </w:r>
      <w:r w:rsidR="009435EE">
        <w:rPr>
          <w:rFonts w:hint="eastAsia"/>
        </w:rPr>
        <w:t>.1</w:t>
      </w:r>
      <w:r w:rsidR="00516C2E">
        <w:rPr>
          <w:lang w:val="en-GB"/>
        </w:rPr>
        <w:t>:</w:t>
      </w:r>
      <w:r w:rsidR="009435EE">
        <w:t xml:space="preserve"> </w:t>
      </w:r>
      <w:r w:rsidR="009435EE" w:rsidRPr="00FA6574">
        <w:t>Schematic diagram of PS-OCT system</w:t>
      </w:r>
      <w:r w:rsidR="009435EE">
        <w:ptab w:relativeTo="margin" w:alignment="right" w:leader="dot"/>
      </w:r>
      <w:r w:rsidR="009435EE">
        <w:t>1</w:t>
      </w:r>
      <w:r>
        <w:t>67</w:t>
      </w:r>
    </w:p>
    <w:p w14:paraId="0ABE0C25" w14:textId="7A743F9C" w:rsidR="009435EE" w:rsidRPr="003464A3" w:rsidRDefault="006C2D2B" w:rsidP="00E7361C">
      <w:pPr>
        <w:pStyle w:val="TOC2"/>
      </w:pPr>
      <w:r>
        <w:t>5</w:t>
      </w:r>
      <w:r w:rsidR="009435EE">
        <w:rPr>
          <w:rFonts w:hint="eastAsia"/>
        </w:rPr>
        <w:t>.2</w:t>
      </w:r>
      <w:r w:rsidR="00516C2E">
        <w:rPr>
          <w:lang w:val="en-GB"/>
        </w:rPr>
        <w:t>:</w:t>
      </w:r>
      <w:r w:rsidR="009435EE">
        <w:t xml:space="preserve"> </w:t>
      </w:r>
      <w:r w:rsidR="009435EE" w:rsidRPr="00FA6574">
        <w:t>The diagram of uterus</w:t>
      </w:r>
      <w:r w:rsidR="009435EE">
        <w:ptab w:relativeTo="margin" w:alignment="right" w:leader="dot"/>
      </w:r>
      <w:r w:rsidR="009435EE">
        <w:t>1</w:t>
      </w:r>
      <w:r>
        <w:t>68</w:t>
      </w:r>
    </w:p>
    <w:p w14:paraId="37E4A183" w14:textId="105328C8" w:rsidR="009435EE" w:rsidRPr="003464A3" w:rsidRDefault="006C2D2B" w:rsidP="00E7361C">
      <w:pPr>
        <w:pStyle w:val="TOC2"/>
      </w:pPr>
      <w:r>
        <w:t>5</w:t>
      </w:r>
      <w:r w:rsidR="009435EE">
        <w:rPr>
          <w:rFonts w:hint="eastAsia"/>
        </w:rPr>
        <w:t>.3</w:t>
      </w:r>
      <w:r w:rsidR="00516C2E">
        <w:rPr>
          <w:lang w:val="en-GB"/>
        </w:rPr>
        <w:t>:</w:t>
      </w:r>
      <w:r w:rsidR="009435EE">
        <w:t xml:space="preserve"> </w:t>
      </w:r>
      <w:r w:rsidR="009435EE" w:rsidRPr="00FA6574">
        <w:t>a) Schematic diagram of a human cervix</w:t>
      </w:r>
      <w:r w:rsidR="009435EE">
        <w:rPr>
          <w:rFonts w:hint="eastAsia"/>
        </w:rPr>
        <w:t>.</w:t>
      </w:r>
      <w:r w:rsidR="009435EE" w:rsidRPr="003464A3">
        <w:t xml:space="preserve"> </w:t>
      </w:r>
      <w:r w:rsidR="009435EE" w:rsidRPr="00FA6574">
        <w:t>b) Top view of cervical specimen with 9</w:t>
      </w:r>
      <w:r w:rsidR="009435EE">
        <w:t xml:space="preserve"> </w:t>
      </w:r>
      <w:r w:rsidR="009435EE" w:rsidRPr="00FA6574">
        <w:t xml:space="preserve">scanning points. c) Axial direction of imaging within the cervical sample from the external to the internal </w:t>
      </w:r>
      <w:proofErr w:type="spellStart"/>
      <w:r w:rsidR="009435EE" w:rsidRPr="00FA6574">
        <w:t>os</w:t>
      </w:r>
      <w:proofErr w:type="spellEnd"/>
      <w:r w:rsidR="009435EE">
        <w:ptab w:relativeTo="margin" w:alignment="right" w:leader="dot"/>
      </w:r>
      <w:r w:rsidR="009435EE">
        <w:t>1</w:t>
      </w:r>
      <w:r>
        <w:t>69</w:t>
      </w:r>
    </w:p>
    <w:p w14:paraId="5914EFA9" w14:textId="67DC485A" w:rsidR="009435EE" w:rsidRDefault="006C2D2B" w:rsidP="00E7361C">
      <w:pPr>
        <w:pStyle w:val="TOC2"/>
      </w:pPr>
      <w:r>
        <w:t>5</w:t>
      </w:r>
      <w:r w:rsidR="009435EE">
        <w:rPr>
          <w:rFonts w:hint="eastAsia"/>
        </w:rPr>
        <w:t>.4</w:t>
      </w:r>
      <w:r w:rsidR="00516C2E">
        <w:rPr>
          <w:lang w:val="en-GB"/>
        </w:rPr>
        <w:t>:</w:t>
      </w:r>
      <w:r w:rsidR="009435EE" w:rsidRPr="003464A3">
        <w:t xml:space="preserve"> </w:t>
      </w:r>
      <w:r w:rsidR="009435EE" w:rsidRPr="00FA6574">
        <w:t>The schematic diagram of sample stage for conical beam scan scheme.</w:t>
      </w:r>
      <w:r w:rsidR="009435EE">
        <w:ptab w:relativeTo="margin" w:alignment="right" w:leader="dot"/>
      </w:r>
      <w:r w:rsidR="009435EE">
        <w:t>1</w:t>
      </w:r>
      <w:r>
        <w:t>70</w:t>
      </w:r>
    </w:p>
    <w:p w14:paraId="08D08CC6" w14:textId="628F061C" w:rsidR="006C2D2B" w:rsidRPr="00E7361C" w:rsidRDefault="006C2D2B" w:rsidP="00E7361C">
      <w:pPr>
        <w:pStyle w:val="TOC2"/>
      </w:pPr>
      <w:r w:rsidRPr="00E7361C">
        <w:t>5</w:t>
      </w:r>
      <w:r w:rsidRPr="00E7361C">
        <w:rPr>
          <w:rFonts w:hint="eastAsia"/>
        </w:rPr>
        <w:t>.</w:t>
      </w:r>
      <w:r w:rsidRPr="00E7361C">
        <w:t>5</w:t>
      </w:r>
      <w:r w:rsidRPr="00E7361C">
        <w:rPr>
          <w:lang w:val="en-GB"/>
        </w:rPr>
        <w:t>:</w:t>
      </w:r>
      <w:r w:rsidRPr="00E7361C">
        <w:t xml:space="preserve"> The flow chart of signal processing for generating birefringence image and calculating the value of birefringence</w:t>
      </w:r>
      <w:r w:rsidRPr="00E7361C">
        <w:ptab w:relativeTo="margin" w:alignment="right" w:leader="dot"/>
      </w:r>
      <w:r w:rsidRPr="00E7361C">
        <w:t>173</w:t>
      </w:r>
    </w:p>
    <w:p w14:paraId="133B14C4" w14:textId="7107F288" w:rsidR="009435EE" w:rsidRDefault="006C2D2B" w:rsidP="00E7361C">
      <w:pPr>
        <w:pStyle w:val="TOC2"/>
      </w:pPr>
      <w:r>
        <w:t>5</w:t>
      </w:r>
      <w:r w:rsidR="009435EE">
        <w:rPr>
          <w:rFonts w:hint="eastAsia"/>
        </w:rPr>
        <w:t>.</w:t>
      </w:r>
      <w:r w:rsidR="00E7361C">
        <w:t>6</w:t>
      </w:r>
      <w:r w:rsidR="00516C2E">
        <w:rPr>
          <w:lang w:val="en-GB"/>
        </w:rPr>
        <w:t>:</w:t>
      </w:r>
      <w:r w:rsidR="009435EE" w:rsidRPr="003464A3">
        <w:t xml:space="preserve"> </w:t>
      </w:r>
      <w:r w:rsidR="009435EE" w:rsidRPr="00FA6574">
        <w:t>PS-OCT images of human cervical tissue in middle area</w:t>
      </w:r>
      <w:r w:rsidR="009435EE">
        <w:ptab w:relativeTo="margin" w:alignment="right" w:leader="dot"/>
      </w:r>
      <w:r w:rsidR="009435EE">
        <w:t>1</w:t>
      </w:r>
      <w:r w:rsidR="00E7361C">
        <w:t>77</w:t>
      </w:r>
    </w:p>
    <w:p w14:paraId="5C986C08" w14:textId="744AFB23" w:rsidR="009435EE" w:rsidRDefault="00E7361C" w:rsidP="00E7361C">
      <w:pPr>
        <w:pStyle w:val="TOC2"/>
      </w:pPr>
      <w:r>
        <w:t>5.7</w:t>
      </w:r>
      <w:r w:rsidR="00516C2E">
        <w:rPr>
          <w:lang w:val="en-GB"/>
        </w:rPr>
        <w:t>:</w:t>
      </w:r>
      <w:r w:rsidR="009435EE" w:rsidRPr="003464A3">
        <w:t xml:space="preserve"> </w:t>
      </w:r>
      <w:r w:rsidR="009435EE" w:rsidRPr="00FA6574">
        <w:t>The structural, retardance and birefringence images of a cervical sample</w:t>
      </w:r>
      <w:r w:rsidR="009435EE">
        <w:ptab w:relativeTo="margin" w:alignment="right" w:leader="dot"/>
      </w:r>
      <w:r w:rsidR="009435EE">
        <w:t>1</w:t>
      </w:r>
      <w:r>
        <w:t>79</w:t>
      </w:r>
    </w:p>
    <w:p w14:paraId="5E755E06" w14:textId="4B092555" w:rsidR="009435EE" w:rsidRDefault="00E7361C" w:rsidP="00E7361C">
      <w:pPr>
        <w:pStyle w:val="TOC2"/>
      </w:pPr>
      <w:r>
        <w:t>5</w:t>
      </w:r>
      <w:r w:rsidR="009435EE">
        <w:rPr>
          <w:rFonts w:hint="eastAsia"/>
        </w:rPr>
        <w:t>.</w:t>
      </w:r>
      <w:r>
        <w:t>8</w:t>
      </w:r>
      <w:r w:rsidR="00516C2E">
        <w:rPr>
          <w:lang w:val="en-GB"/>
        </w:rPr>
        <w:t>:</w:t>
      </w:r>
      <w:r w:rsidR="009435EE" w:rsidRPr="003464A3">
        <w:t xml:space="preserve"> </w:t>
      </w:r>
      <w:r w:rsidR="009435EE" w:rsidRPr="00FA6574">
        <w:t>Real phase retardance images of human cervical tissue obtained by conical beam scan method and simulated retardance images using EJMC model.</w:t>
      </w:r>
      <w:r w:rsidR="009435EE">
        <w:ptab w:relativeTo="margin" w:alignment="right" w:leader="dot"/>
      </w:r>
      <w:r w:rsidR="009435EE">
        <w:t>1</w:t>
      </w:r>
      <w:r w:rsidR="00E056D8">
        <w:t>84</w:t>
      </w:r>
    </w:p>
    <w:p w14:paraId="57A4F454" w14:textId="4937E1FD" w:rsidR="009435EE" w:rsidRDefault="00E056D8" w:rsidP="00E7361C">
      <w:pPr>
        <w:pStyle w:val="TOC2"/>
      </w:pPr>
      <w:r>
        <w:t>5.9</w:t>
      </w:r>
      <w:r w:rsidR="00516C2E">
        <w:rPr>
          <w:lang w:val="en-GB"/>
        </w:rPr>
        <w:t>:</w:t>
      </w:r>
      <w:r w:rsidR="009435EE" w:rsidRPr="003464A3">
        <w:t xml:space="preserve"> </w:t>
      </w:r>
      <w:r w:rsidR="009435EE" w:rsidRPr="00FA6574">
        <w:t>Histological slides of three cervical specimens</w:t>
      </w:r>
      <w:r w:rsidR="009435EE">
        <w:ptab w:relativeTo="margin" w:alignment="right" w:leader="dot"/>
      </w:r>
      <w:r w:rsidR="009435EE">
        <w:t>1</w:t>
      </w:r>
      <w:r>
        <w:t>86</w:t>
      </w:r>
    </w:p>
    <w:p w14:paraId="6E3E26C9" w14:textId="0C9E3054" w:rsidR="009435EE" w:rsidRDefault="00E056D8" w:rsidP="00E7361C">
      <w:pPr>
        <w:pStyle w:val="TOC2"/>
      </w:pPr>
      <w:r>
        <w:t>5.10</w:t>
      </w:r>
      <w:r w:rsidR="00516C2E">
        <w:rPr>
          <w:lang w:val="en-GB"/>
        </w:rPr>
        <w:t>:</w:t>
      </w:r>
      <w:r w:rsidR="009435EE" w:rsidRPr="003464A3">
        <w:t xml:space="preserve"> </w:t>
      </w:r>
      <w:r w:rsidR="009435EE" w:rsidRPr="00FA6574">
        <w:t>PS-OCT images of a human cervical specimen in meddle area for analyzing depolarization of tissue</w:t>
      </w:r>
      <w:r w:rsidR="009435EE">
        <w:ptab w:relativeTo="margin" w:alignment="right" w:leader="dot"/>
      </w:r>
      <w:r w:rsidR="009435EE">
        <w:t>1</w:t>
      </w:r>
      <w:r>
        <w:t>87</w:t>
      </w:r>
    </w:p>
    <w:p w14:paraId="6162D8EA" w14:textId="090B6275" w:rsidR="009435EE" w:rsidRDefault="00E056D8" w:rsidP="00E7361C">
      <w:pPr>
        <w:pStyle w:val="TOC2"/>
      </w:pPr>
      <w:r>
        <w:t>5</w:t>
      </w:r>
      <w:r w:rsidR="009435EE">
        <w:rPr>
          <w:rFonts w:hint="eastAsia"/>
        </w:rPr>
        <w:t>.</w:t>
      </w:r>
      <w:r>
        <w:t>11</w:t>
      </w:r>
      <w:r w:rsidR="00516C2E">
        <w:rPr>
          <w:lang w:val="en-GB"/>
        </w:rPr>
        <w:t>:</w:t>
      </w:r>
      <w:r w:rsidR="009435EE" w:rsidRPr="003464A3">
        <w:t xml:space="preserve"> </w:t>
      </w:r>
      <w:r w:rsidR="009435EE" w:rsidRPr="00FA6574">
        <w:t xml:space="preserve">The </w:t>
      </w:r>
      <w:proofErr w:type="spellStart"/>
      <w:r w:rsidR="009435EE" w:rsidRPr="00FA6574">
        <w:t>en</w:t>
      </w:r>
      <w:proofErr w:type="spellEnd"/>
      <w:r w:rsidR="009435EE" w:rsidRPr="00FA6574">
        <w:t>-face images of retardance</w:t>
      </w:r>
      <w:r w:rsidR="009435EE" w:rsidRPr="002B1173">
        <w:t xml:space="preserve"> and intensity</w:t>
      </w:r>
      <w:r w:rsidR="009435EE" w:rsidRPr="00FA6574">
        <w:t xml:space="preserve"> (at 400 µm depth)</w:t>
      </w:r>
      <w:r w:rsidR="009435EE">
        <w:ptab w:relativeTo="margin" w:alignment="right" w:leader="dot"/>
      </w:r>
      <w:r w:rsidR="009435EE">
        <w:t>1</w:t>
      </w:r>
      <w:r>
        <w:t>90</w:t>
      </w:r>
    </w:p>
    <w:p w14:paraId="7B33049A" w14:textId="315AF4EB" w:rsidR="006F6026" w:rsidRPr="006F6026" w:rsidRDefault="00E056D8" w:rsidP="00E7361C">
      <w:pPr>
        <w:pStyle w:val="TOC2"/>
      </w:pPr>
      <w:r>
        <w:t>5</w:t>
      </w:r>
      <w:r w:rsidR="009435EE">
        <w:rPr>
          <w:rFonts w:hint="eastAsia"/>
        </w:rPr>
        <w:t>.</w:t>
      </w:r>
      <w:r w:rsidR="009435EE">
        <w:t>1</w:t>
      </w:r>
      <w:r>
        <w:t>2</w:t>
      </w:r>
      <w:r w:rsidR="00516C2E">
        <w:rPr>
          <w:lang w:val="en-GB"/>
        </w:rPr>
        <w:t>:</w:t>
      </w:r>
      <w:r w:rsidR="009435EE" w:rsidRPr="003464A3">
        <w:t xml:space="preserve"> </w:t>
      </w:r>
      <w:r w:rsidR="009435EE" w:rsidRPr="00FA6574">
        <w:t>Averaged apparent birefringence of middle area as function of age</w:t>
      </w:r>
      <w:r w:rsidR="009435EE">
        <w:ptab w:relativeTo="margin" w:alignment="right" w:leader="dot"/>
      </w:r>
      <w:r w:rsidR="009435EE">
        <w:t>1</w:t>
      </w:r>
      <w:r>
        <w:t>91</w:t>
      </w:r>
    </w:p>
    <w:p w14:paraId="7149EBB6" w14:textId="77777777" w:rsidR="006F6026" w:rsidRPr="006F6026" w:rsidRDefault="006F6026" w:rsidP="006F6026">
      <w:pPr>
        <w:rPr>
          <w:lang w:val="en-US"/>
        </w:rPr>
      </w:pPr>
    </w:p>
    <w:bookmarkEnd w:id="41"/>
    <w:p w14:paraId="7AACC8F9" w14:textId="0AB2DEC5" w:rsidR="005B1FEB" w:rsidRDefault="005B1FEB" w:rsidP="009435EE">
      <w:pPr>
        <w:spacing w:line="360" w:lineRule="auto"/>
        <w:jc w:val="left"/>
      </w:pPr>
      <w:r>
        <w:br w:type="page"/>
      </w:r>
    </w:p>
    <w:p w14:paraId="71B90D9E" w14:textId="0702CC23" w:rsidR="006F6026" w:rsidRDefault="006F6026" w:rsidP="006F6026">
      <w:pPr>
        <w:pStyle w:val="Heading1"/>
      </w:pPr>
      <w:bookmarkStart w:id="42" w:name="_Toc31979303"/>
      <w:r>
        <w:lastRenderedPageBreak/>
        <w:t>Glossary of terms</w:t>
      </w:r>
      <w:bookmarkEnd w:id="42"/>
    </w:p>
    <w:p w14:paraId="634C6493" w14:textId="35B94AAF" w:rsidR="006F6026" w:rsidRPr="006F6026" w:rsidRDefault="0060190E" w:rsidP="006F6026">
      <w:pPr>
        <w:spacing w:line="240" w:lineRule="auto"/>
        <w:rPr>
          <w:sz w:val="20"/>
          <w:szCs w:val="20"/>
        </w:rPr>
      </w:pPr>
      <m:oMath>
        <m:sSub>
          <m:sSubPr>
            <m:ctrlPr>
              <w:rPr>
                <w:rFonts w:ascii="Cambria Math" w:hAnsi="Cambria Math"/>
                <w:i/>
                <w:sz w:val="20"/>
                <w:szCs w:val="20"/>
              </w:rPr>
            </m:ctrlPr>
          </m:sSubPr>
          <m:e>
            <m:r>
              <w:rPr>
                <w:rFonts w:ascii="Cambria Math" w:hAnsi="Cambria Math"/>
                <w:sz w:val="20"/>
                <w:szCs w:val="20"/>
              </w:rPr>
              <m:t>∆</m:t>
            </m:r>
          </m:e>
          <m:sub>
            <m:r>
              <w:rPr>
                <w:rFonts w:ascii="Cambria Math" w:hAnsi="Cambria Math"/>
                <w:sz w:val="20"/>
                <w:szCs w:val="20"/>
              </w:rPr>
              <m:t>p</m:t>
            </m:r>
          </m:sub>
        </m:sSub>
        <m:r>
          <w:rPr>
            <w:rFonts w:ascii="Cambria Math" w:hAnsi="Cambria Math"/>
            <w:sz w:val="20"/>
            <w:szCs w:val="20"/>
          </w:rPr>
          <m:t>λ</m:t>
        </m:r>
      </m:oMath>
      <w:r w:rsidR="006F6026" w:rsidRPr="006F6026">
        <w:rPr>
          <w:sz w:val="20"/>
          <w:szCs w:val="20"/>
        </w:rPr>
        <w:t>: the wavelength spacing between spectrometer’s pixels</w:t>
      </w:r>
    </w:p>
    <w:p w14:paraId="04BB571D" w14:textId="0F4EF006" w:rsidR="006F6026" w:rsidRPr="006F6026" w:rsidRDefault="0060190E" w:rsidP="006F6026">
      <w:pPr>
        <w:spacing w:line="240" w:lineRule="auto"/>
        <w:rPr>
          <w:sz w:val="20"/>
          <w:szCs w:val="20"/>
        </w:rPr>
      </w:pPr>
      <m:oMath>
        <m:sSup>
          <m:sSupPr>
            <m:ctrlPr>
              <w:rPr>
                <w:rFonts w:ascii="Cambria Math" w:hAnsi="Cambria Math"/>
                <w:i/>
                <w:sz w:val="20"/>
                <w:szCs w:val="20"/>
              </w:rPr>
            </m:ctrlPr>
          </m:sSupPr>
          <m:e>
            <m:r>
              <w:rPr>
                <w:rFonts w:ascii="Cambria Math" w:hAnsi="Cambria Math"/>
                <w:sz w:val="20"/>
                <w:szCs w:val="20"/>
              </w:rPr>
              <m:t>∆z</m:t>
            </m:r>
          </m:e>
          <m:sup>
            <m:r>
              <w:rPr>
                <w:rFonts w:ascii="Cambria Math" w:hAnsi="Cambria Math"/>
                <w:sz w:val="20"/>
                <w:szCs w:val="20"/>
              </w:rPr>
              <m:t>'</m:t>
            </m:r>
          </m:sup>
        </m:sSup>
      </m:oMath>
      <w:r w:rsidR="006F6026" w:rsidRPr="006F6026">
        <w:rPr>
          <w:sz w:val="20"/>
          <w:szCs w:val="20"/>
        </w:rPr>
        <w:t>: theoretical axial resolution of conventional microscopy</w:t>
      </w:r>
    </w:p>
    <w:bookmarkStart w:id="43" w:name="_Hlk25246043"/>
    <w:p w14:paraId="2209A2BE" w14:textId="026965F3" w:rsidR="006F6026" w:rsidRPr="006F6026" w:rsidRDefault="0060190E" w:rsidP="006F6026">
      <w:pPr>
        <w:spacing w:line="240" w:lineRule="auto"/>
        <w:rPr>
          <w:sz w:val="20"/>
          <w:szCs w:val="20"/>
        </w:rPr>
      </w:pPr>
      <m:oMath>
        <m:sSub>
          <m:sSubPr>
            <m:ctrlPr>
              <w:rPr>
                <w:rFonts w:ascii="Cambria Math" w:hAnsi="Cambria Math"/>
                <w:i/>
                <w:sz w:val="20"/>
                <w:szCs w:val="20"/>
              </w:rPr>
            </m:ctrlPr>
          </m:sSubPr>
          <m:e>
            <m:r>
              <w:rPr>
                <w:rFonts w:ascii="Cambria Math" w:hAnsi="Cambria Math"/>
                <w:sz w:val="20"/>
                <w:szCs w:val="20"/>
              </w:rPr>
              <m:t>∆z</m:t>
            </m:r>
          </m:e>
          <m:sub>
            <m:r>
              <w:rPr>
                <w:rFonts w:ascii="Cambria Math" w:hAnsi="Cambria Math"/>
                <w:sz w:val="20"/>
                <w:szCs w:val="20"/>
              </w:rPr>
              <m:t>0</m:t>
            </m:r>
          </m:sub>
        </m:sSub>
      </m:oMath>
      <w:bookmarkEnd w:id="43"/>
      <w:r w:rsidR="006F6026" w:rsidRPr="006F6026">
        <w:rPr>
          <w:sz w:val="20"/>
          <w:szCs w:val="20"/>
        </w:rPr>
        <w:t>: the free-space path length difference between the reference arm and sample arm</w:t>
      </w:r>
    </w:p>
    <w:p w14:paraId="66B51722" w14:textId="77777777" w:rsidR="006F6026" w:rsidRPr="006F6026" w:rsidRDefault="0060190E" w:rsidP="006F6026">
      <w:pPr>
        <w:spacing w:line="240" w:lineRule="auto"/>
        <w:rPr>
          <w:sz w:val="20"/>
          <w:szCs w:val="20"/>
        </w:rPr>
      </w:pPr>
      <m:oMath>
        <m:sSub>
          <m:sSubPr>
            <m:ctrlPr>
              <w:rPr>
                <w:rFonts w:ascii="Cambria Math" w:hAnsi="Cambria Math"/>
                <w:sz w:val="20"/>
                <w:szCs w:val="20"/>
              </w:rPr>
            </m:ctrlPr>
          </m:sSubPr>
          <m:e>
            <m:r>
              <m:rPr>
                <m:sty m:val="p"/>
              </m:rPr>
              <w:rPr>
                <w:rFonts w:ascii="Cambria Math" w:hAnsi="Cambria Math"/>
                <w:sz w:val="20"/>
                <w:szCs w:val="20"/>
              </w:rPr>
              <m:t>μ</m:t>
            </m:r>
          </m:e>
          <m:sub>
            <m:r>
              <w:rPr>
                <w:rFonts w:ascii="Cambria Math" w:hAnsi="Cambria Math"/>
                <w:sz w:val="20"/>
                <w:szCs w:val="20"/>
              </w:rPr>
              <m:t>0</m:t>
            </m:r>
          </m:sub>
        </m:sSub>
      </m:oMath>
      <w:r w:rsidR="006F6026" w:rsidRPr="006F6026">
        <w:rPr>
          <w:sz w:val="20"/>
          <w:szCs w:val="20"/>
        </w:rPr>
        <w:t>: the magnetic permeability of vacuum</w:t>
      </w:r>
    </w:p>
    <w:p w14:paraId="4C455176" w14:textId="77777777" w:rsidR="006F6026" w:rsidRPr="006F6026" w:rsidRDefault="0060190E" w:rsidP="006F6026">
      <w:pPr>
        <w:spacing w:line="240" w:lineRule="auto"/>
        <w:rPr>
          <w:sz w:val="20"/>
          <w:szCs w:val="20"/>
        </w:rPr>
      </w:pPr>
      <m:oMath>
        <m:sSub>
          <m:sSubPr>
            <m:ctrlPr>
              <w:rPr>
                <w:rFonts w:ascii="Cambria Math" w:hAnsi="Cambria Math"/>
                <w:sz w:val="20"/>
                <w:szCs w:val="20"/>
              </w:rPr>
            </m:ctrlPr>
          </m:sSubPr>
          <m:e>
            <m:r>
              <m:rPr>
                <m:sty m:val="p"/>
              </m:rPr>
              <w:rPr>
                <w:rFonts w:ascii="Cambria Math" w:hAnsi="Cambria Math"/>
                <w:sz w:val="20"/>
                <w:szCs w:val="20"/>
              </w:rPr>
              <m:t>μ</m:t>
            </m:r>
          </m:e>
          <m:sub>
            <m:r>
              <w:rPr>
                <w:rFonts w:ascii="Cambria Math" w:hAnsi="Cambria Math"/>
                <w:sz w:val="20"/>
                <w:szCs w:val="20"/>
              </w:rPr>
              <m:t>r</m:t>
            </m:r>
          </m:sub>
        </m:sSub>
      </m:oMath>
      <w:r w:rsidR="006F6026" w:rsidRPr="006F6026">
        <w:rPr>
          <w:sz w:val="20"/>
          <w:szCs w:val="20"/>
        </w:rPr>
        <w:t>: relative permeability</w:t>
      </w:r>
    </w:p>
    <w:bookmarkStart w:id="44" w:name="_Hlk25006478"/>
    <w:p w14:paraId="1A52FB1B" w14:textId="77777777" w:rsidR="006F6026" w:rsidRPr="006F6026" w:rsidRDefault="0060190E" w:rsidP="006F6026">
      <w:pPr>
        <w:spacing w:line="240" w:lineRule="auto"/>
        <w:rPr>
          <w:sz w:val="20"/>
          <w:szCs w:val="20"/>
        </w:rPr>
      </w:pPr>
      <m:oMath>
        <m:sSub>
          <m:sSubPr>
            <m:ctrlPr>
              <w:rPr>
                <w:rFonts w:ascii="Cambria Math" w:hAnsi="Cambria Math"/>
                <w:i/>
                <w:sz w:val="20"/>
                <w:szCs w:val="20"/>
              </w:rPr>
            </m:ctrlPr>
          </m:sSubPr>
          <m:e>
            <m:r>
              <w:rPr>
                <w:rFonts w:ascii="Cambria Math" w:hAnsi="Cambria Math"/>
                <w:sz w:val="20"/>
                <w:szCs w:val="20"/>
              </w:rPr>
              <m:t>A</m:t>
            </m:r>
          </m:e>
          <m:sub>
            <m:r>
              <w:rPr>
                <w:rFonts w:ascii="Cambria Math" w:hAnsi="Cambria Math"/>
                <w:sz w:val="20"/>
                <w:szCs w:val="20"/>
              </w:rPr>
              <m:t>0;H</m:t>
            </m:r>
          </m:sub>
        </m:sSub>
        <m:r>
          <w:rPr>
            <w:rFonts w:ascii="Cambria Math" w:hAnsi="Cambria Math"/>
            <w:sz w:val="20"/>
            <w:szCs w:val="20"/>
          </w:rPr>
          <m:t>(z)</m:t>
        </m:r>
      </m:oMath>
      <w:bookmarkEnd w:id="44"/>
      <w:r w:rsidR="006F6026" w:rsidRPr="006F6026">
        <w:rPr>
          <w:sz w:val="20"/>
          <w:szCs w:val="20"/>
        </w:rPr>
        <w:t>: amplitude of the horizontal signal in PS-OCT</w:t>
      </w:r>
    </w:p>
    <w:bookmarkStart w:id="45" w:name="_Hlk25006449"/>
    <w:p w14:paraId="7C77E91C" w14:textId="77777777" w:rsidR="006F6026" w:rsidRPr="006F6026" w:rsidRDefault="0060190E" w:rsidP="006F6026">
      <w:pPr>
        <w:spacing w:line="240" w:lineRule="auto"/>
        <w:rPr>
          <w:sz w:val="20"/>
          <w:szCs w:val="20"/>
        </w:rPr>
      </w:pPr>
      <m:oMath>
        <m:sSub>
          <m:sSubPr>
            <m:ctrlPr>
              <w:rPr>
                <w:rFonts w:ascii="Cambria Math" w:hAnsi="Cambria Math"/>
                <w:i/>
                <w:sz w:val="20"/>
                <w:szCs w:val="20"/>
              </w:rPr>
            </m:ctrlPr>
          </m:sSubPr>
          <m:e>
            <m:r>
              <w:rPr>
                <w:rFonts w:ascii="Cambria Math" w:hAnsi="Cambria Math"/>
                <w:sz w:val="20"/>
                <w:szCs w:val="20"/>
              </w:rPr>
              <m:t>A</m:t>
            </m:r>
          </m:e>
          <m:sub>
            <m:r>
              <w:rPr>
                <w:rFonts w:ascii="Cambria Math" w:hAnsi="Cambria Math"/>
                <w:sz w:val="20"/>
                <w:szCs w:val="20"/>
              </w:rPr>
              <m:t>0;V</m:t>
            </m:r>
          </m:sub>
        </m:sSub>
        <m:r>
          <w:rPr>
            <w:rFonts w:ascii="Cambria Math" w:hAnsi="Cambria Math"/>
            <w:sz w:val="20"/>
            <w:szCs w:val="20"/>
          </w:rPr>
          <m:t>(z)</m:t>
        </m:r>
      </m:oMath>
      <w:bookmarkEnd w:id="45"/>
      <w:r w:rsidR="006F6026" w:rsidRPr="006F6026">
        <w:rPr>
          <w:sz w:val="20"/>
          <w:szCs w:val="20"/>
        </w:rPr>
        <w:t>: amplitude of the vertical signals in PS-OCT</w:t>
      </w:r>
    </w:p>
    <w:p w14:paraId="1F36E11E" w14:textId="77777777" w:rsidR="006F6026" w:rsidRPr="006F6026" w:rsidRDefault="0060190E" w:rsidP="006F6026">
      <w:pPr>
        <w:spacing w:line="240" w:lineRule="auto"/>
        <w:rPr>
          <w:sz w:val="20"/>
          <w:szCs w:val="20"/>
        </w:rPr>
      </w:pPr>
      <m:oMath>
        <m:sSub>
          <m:sSubPr>
            <m:ctrlPr>
              <w:rPr>
                <w:rFonts w:ascii="Cambria Math" w:hAnsi="Cambria Math"/>
                <w:i/>
                <w:sz w:val="20"/>
                <w:szCs w:val="20"/>
              </w:rPr>
            </m:ctrlPr>
          </m:sSubPr>
          <m:e>
            <m:r>
              <w:rPr>
                <w:rFonts w:ascii="Cambria Math" w:hAnsi="Cambria Math"/>
                <w:sz w:val="20"/>
                <w:szCs w:val="20"/>
              </w:rPr>
              <m:t>B</m:t>
            </m:r>
          </m:e>
          <m:sub>
            <m:r>
              <w:rPr>
                <w:rFonts w:ascii="Cambria Math" w:hAnsi="Cambria Math"/>
                <w:sz w:val="20"/>
                <w:szCs w:val="20"/>
              </w:rPr>
              <m:t>TDOCT</m:t>
            </m:r>
          </m:sub>
        </m:sSub>
      </m:oMath>
      <w:r w:rsidR="006F6026" w:rsidRPr="006F6026">
        <w:rPr>
          <w:sz w:val="20"/>
          <w:szCs w:val="20"/>
        </w:rPr>
        <w:t>: electronic detection bandwidth</w:t>
      </w:r>
    </w:p>
    <w:p w14:paraId="1766FED0" w14:textId="77777777" w:rsidR="006F6026" w:rsidRPr="006F6026" w:rsidRDefault="0060190E" w:rsidP="006F6026">
      <w:pPr>
        <w:spacing w:line="240" w:lineRule="auto"/>
        <w:rPr>
          <w:sz w:val="20"/>
          <w:szCs w:val="20"/>
        </w:rPr>
      </w:pPr>
      <m:oMath>
        <m:sSub>
          <m:sSubPr>
            <m:ctrlPr>
              <w:rPr>
                <w:rFonts w:ascii="Cambria Math" w:hAnsi="Cambria Math"/>
                <w:i/>
                <w:sz w:val="20"/>
                <w:szCs w:val="20"/>
              </w:rPr>
            </m:ctrlPr>
          </m:sSubPr>
          <m:e>
            <m:r>
              <w:rPr>
                <w:rFonts w:ascii="Cambria Math" w:hAnsi="Cambria Math"/>
                <w:sz w:val="20"/>
                <w:szCs w:val="20"/>
              </w:rPr>
              <m:t>E</m:t>
            </m:r>
          </m:e>
          <m:sub>
            <m:r>
              <w:rPr>
                <w:rFonts w:ascii="Cambria Math" w:hAnsi="Cambria Math"/>
                <w:sz w:val="20"/>
                <w:szCs w:val="20"/>
              </w:rPr>
              <m:t>r</m:t>
            </m:r>
          </m:sub>
        </m:sSub>
        <m:d>
          <m:dPr>
            <m:ctrlPr>
              <w:rPr>
                <w:rFonts w:ascii="Cambria Math" w:hAnsi="Cambria Math"/>
                <w:i/>
                <w:sz w:val="20"/>
                <w:szCs w:val="20"/>
              </w:rPr>
            </m:ctrlPr>
          </m:dPr>
          <m:e>
            <m:sSub>
              <m:sSubPr>
                <m:ctrlPr>
                  <w:rPr>
                    <w:rFonts w:ascii="Cambria Math" w:hAnsi="Cambria Math"/>
                    <w:i/>
                    <w:sz w:val="20"/>
                    <w:szCs w:val="20"/>
                  </w:rPr>
                </m:ctrlPr>
              </m:sSubPr>
              <m:e>
                <m:r>
                  <w:rPr>
                    <w:rFonts w:ascii="Cambria Math" w:hAnsi="Cambria Math"/>
                    <w:sz w:val="20"/>
                    <w:szCs w:val="20"/>
                  </w:rPr>
                  <m:t>z</m:t>
                </m:r>
              </m:e>
              <m:sub>
                <m:r>
                  <w:rPr>
                    <w:rFonts w:ascii="Cambria Math" w:hAnsi="Cambria Math"/>
                    <w:sz w:val="20"/>
                    <w:szCs w:val="20"/>
                  </w:rPr>
                  <m:t>r</m:t>
                </m:r>
              </m:sub>
            </m:sSub>
          </m:e>
        </m:d>
      </m:oMath>
      <w:r w:rsidR="006F6026" w:rsidRPr="006F6026">
        <w:rPr>
          <w:sz w:val="20"/>
          <w:szCs w:val="20"/>
        </w:rPr>
        <w:t xml:space="preserve">: </w:t>
      </w:r>
      <w:proofErr w:type="gramStart"/>
      <w:r w:rsidR="006F6026" w:rsidRPr="006F6026">
        <w:rPr>
          <w:sz w:val="20"/>
          <w:szCs w:val="20"/>
        </w:rPr>
        <w:t>the</w:t>
      </w:r>
      <w:proofErr w:type="gramEnd"/>
      <w:r w:rsidR="006F6026" w:rsidRPr="006F6026">
        <w:rPr>
          <w:sz w:val="20"/>
          <w:szCs w:val="20"/>
        </w:rPr>
        <w:t xml:space="preserve"> Jones vector of reference beam in detection arm</w:t>
      </w:r>
    </w:p>
    <w:p w14:paraId="654A2CE7" w14:textId="77777777" w:rsidR="006F6026" w:rsidRPr="006F6026" w:rsidRDefault="0060190E" w:rsidP="006F6026">
      <w:pPr>
        <w:spacing w:line="240" w:lineRule="auto"/>
        <w:rPr>
          <w:sz w:val="20"/>
          <w:szCs w:val="20"/>
        </w:rPr>
      </w:pPr>
      <m:oMath>
        <m:sSub>
          <m:sSubPr>
            <m:ctrlPr>
              <w:rPr>
                <w:rFonts w:ascii="Cambria Math" w:hAnsi="Cambria Math"/>
                <w:i/>
                <w:sz w:val="20"/>
                <w:szCs w:val="20"/>
              </w:rPr>
            </m:ctrlPr>
          </m:sSubPr>
          <m:e>
            <m:r>
              <w:rPr>
                <w:rFonts w:ascii="Cambria Math" w:hAnsi="Cambria Math"/>
                <w:sz w:val="20"/>
                <w:szCs w:val="20"/>
              </w:rPr>
              <m:t>E</m:t>
            </m:r>
          </m:e>
          <m:sub>
            <m:r>
              <w:rPr>
                <w:rFonts w:ascii="Cambria Math" w:hAnsi="Cambria Math"/>
                <w:sz w:val="20"/>
                <w:szCs w:val="20"/>
              </w:rPr>
              <m:t>s</m:t>
            </m:r>
          </m:sub>
        </m:sSub>
        <m:d>
          <m:dPr>
            <m:ctrlPr>
              <w:rPr>
                <w:rFonts w:ascii="Cambria Math" w:hAnsi="Cambria Math"/>
                <w:i/>
                <w:sz w:val="20"/>
                <w:szCs w:val="20"/>
              </w:rPr>
            </m:ctrlPr>
          </m:dPr>
          <m:e>
            <m:r>
              <w:rPr>
                <w:rFonts w:ascii="Cambria Math" w:hAnsi="Cambria Math"/>
                <w:sz w:val="20"/>
                <w:szCs w:val="20"/>
              </w:rPr>
              <m:t>z</m:t>
            </m:r>
          </m:e>
        </m:d>
      </m:oMath>
      <w:r w:rsidR="006F6026" w:rsidRPr="006F6026">
        <w:rPr>
          <w:sz w:val="20"/>
          <w:szCs w:val="20"/>
        </w:rPr>
        <w:t xml:space="preserve">: </w:t>
      </w:r>
      <w:proofErr w:type="gramStart"/>
      <w:r w:rsidR="006F6026" w:rsidRPr="006F6026">
        <w:rPr>
          <w:sz w:val="20"/>
          <w:szCs w:val="20"/>
        </w:rPr>
        <w:t>the</w:t>
      </w:r>
      <w:proofErr w:type="gramEnd"/>
      <w:r w:rsidR="006F6026" w:rsidRPr="006F6026">
        <w:rPr>
          <w:sz w:val="20"/>
          <w:szCs w:val="20"/>
        </w:rPr>
        <w:t xml:space="preserve"> Jones vector of the sample beam in detection arm</w:t>
      </w:r>
    </w:p>
    <w:p w14:paraId="69A994B9" w14:textId="77777777" w:rsidR="006F6026" w:rsidRPr="006F6026" w:rsidRDefault="0060190E" w:rsidP="006F6026">
      <w:pPr>
        <w:spacing w:line="240" w:lineRule="auto"/>
        <w:rPr>
          <w:sz w:val="20"/>
          <w:szCs w:val="20"/>
        </w:rPr>
      </w:pPr>
      <m:oMath>
        <m:sSub>
          <m:sSubPr>
            <m:ctrlPr>
              <w:rPr>
                <w:rFonts w:ascii="Cambria Math" w:hAnsi="Cambria Math"/>
                <w:i/>
                <w:sz w:val="20"/>
                <w:szCs w:val="20"/>
              </w:rPr>
            </m:ctrlPr>
          </m:sSubPr>
          <m:e>
            <m:r>
              <w:rPr>
                <w:rFonts w:ascii="Cambria Math" w:hAnsi="Cambria Math"/>
                <w:sz w:val="20"/>
                <w:szCs w:val="20"/>
              </w:rPr>
              <m:t>I</m:t>
            </m:r>
          </m:e>
          <m:sub>
            <m:r>
              <w:rPr>
                <w:rFonts w:ascii="Cambria Math" w:hAnsi="Cambria Math"/>
                <w:sz w:val="20"/>
                <w:szCs w:val="20"/>
              </w:rPr>
              <m:t>D</m:t>
            </m:r>
          </m:sub>
        </m:sSub>
        <m:d>
          <m:dPr>
            <m:ctrlPr>
              <w:rPr>
                <w:rFonts w:ascii="Cambria Math" w:hAnsi="Cambria Math"/>
                <w:i/>
                <w:sz w:val="20"/>
                <w:szCs w:val="20"/>
              </w:rPr>
            </m:ctrlPr>
          </m:dPr>
          <m:e>
            <m:r>
              <w:rPr>
                <w:rFonts w:ascii="Cambria Math" w:hAnsi="Cambria Math"/>
                <w:sz w:val="20"/>
                <w:szCs w:val="20"/>
              </w:rPr>
              <m:t>k</m:t>
            </m:r>
          </m:e>
        </m:d>
      </m:oMath>
      <w:r w:rsidR="006F6026" w:rsidRPr="006F6026">
        <w:rPr>
          <w:sz w:val="20"/>
          <w:szCs w:val="20"/>
        </w:rPr>
        <w:t>: the response current of detector as a function of wavenumber in OCT system</w:t>
      </w:r>
    </w:p>
    <w:p w14:paraId="29BB723F" w14:textId="77777777" w:rsidR="006F6026" w:rsidRPr="006F6026" w:rsidRDefault="0060190E" w:rsidP="006F6026">
      <w:pPr>
        <w:spacing w:line="240" w:lineRule="auto"/>
        <w:rPr>
          <w:sz w:val="20"/>
          <w:szCs w:val="20"/>
        </w:rPr>
      </w:pPr>
      <m:oMath>
        <m:sSub>
          <m:sSubPr>
            <m:ctrlPr>
              <w:rPr>
                <w:rFonts w:ascii="Cambria Math" w:hAnsi="Cambria Math"/>
                <w:i/>
                <w:sz w:val="20"/>
                <w:szCs w:val="20"/>
              </w:rPr>
            </m:ctrlPr>
          </m:sSubPr>
          <m:e>
            <m:r>
              <w:rPr>
                <w:rFonts w:ascii="Cambria Math" w:hAnsi="Cambria Math"/>
                <w:sz w:val="20"/>
                <w:szCs w:val="20"/>
              </w:rPr>
              <m:t>I</m:t>
            </m:r>
          </m:e>
          <m:sub>
            <m:r>
              <w:rPr>
                <w:rFonts w:ascii="Cambria Math" w:hAnsi="Cambria Math"/>
                <w:sz w:val="20"/>
                <w:szCs w:val="20"/>
              </w:rPr>
              <m:t>D</m:t>
            </m:r>
          </m:sub>
        </m:sSub>
        <m:d>
          <m:dPr>
            <m:ctrlPr>
              <w:rPr>
                <w:rFonts w:ascii="Cambria Math" w:hAnsi="Cambria Math"/>
                <w:i/>
                <w:sz w:val="20"/>
                <w:szCs w:val="20"/>
              </w:rPr>
            </m:ctrlPr>
          </m:dPr>
          <m:e>
            <m:r>
              <w:rPr>
                <w:rFonts w:ascii="Cambria Math" w:hAnsi="Cambria Math"/>
                <w:sz w:val="20"/>
                <w:szCs w:val="20"/>
              </w:rPr>
              <m:t>λ</m:t>
            </m:r>
          </m:e>
        </m:d>
      </m:oMath>
      <w:r w:rsidR="006F6026" w:rsidRPr="006F6026">
        <w:rPr>
          <w:sz w:val="20"/>
          <w:szCs w:val="20"/>
        </w:rPr>
        <w:t>: the response current of detector as a function of wavelength in OCT system</w:t>
      </w:r>
    </w:p>
    <w:p w14:paraId="171AAA17" w14:textId="77777777" w:rsidR="006F6026" w:rsidRPr="006F6026" w:rsidRDefault="0060190E" w:rsidP="006F6026">
      <w:pPr>
        <w:spacing w:line="240" w:lineRule="auto"/>
        <w:rPr>
          <w:sz w:val="20"/>
          <w:szCs w:val="20"/>
        </w:rPr>
      </w:pPr>
      <m:oMath>
        <m:sSub>
          <m:sSubPr>
            <m:ctrlPr>
              <w:rPr>
                <w:rFonts w:ascii="Cambria Math" w:hAnsi="Cambria Math"/>
                <w:i/>
                <w:iCs/>
                <w:sz w:val="20"/>
                <w:szCs w:val="20"/>
              </w:rPr>
            </m:ctrlPr>
          </m:sSubPr>
          <m:e>
            <m:r>
              <w:rPr>
                <w:rFonts w:ascii="Cambria Math" w:hAnsi="Cambria Math"/>
                <w:sz w:val="20"/>
                <w:szCs w:val="20"/>
              </w:rPr>
              <m:t>I</m:t>
            </m:r>
          </m:e>
          <m:sub>
            <m:r>
              <w:rPr>
                <w:rFonts w:ascii="Cambria Math" w:hAnsi="Cambria Math"/>
                <w:sz w:val="20"/>
                <w:szCs w:val="20"/>
              </w:rPr>
              <m:t>c</m:t>
            </m:r>
          </m:sub>
        </m:sSub>
      </m:oMath>
      <w:r w:rsidR="006F6026" w:rsidRPr="006F6026">
        <w:rPr>
          <w:sz w:val="20"/>
          <w:szCs w:val="20"/>
        </w:rPr>
        <w:t>: the coherence length of light</w:t>
      </w:r>
    </w:p>
    <w:p w14:paraId="74FBE79B" w14:textId="77777777" w:rsidR="006F6026" w:rsidRPr="006F6026" w:rsidRDefault="0060190E" w:rsidP="006F6026">
      <w:pPr>
        <w:spacing w:line="240" w:lineRule="auto"/>
        <w:rPr>
          <w:sz w:val="20"/>
          <w:szCs w:val="20"/>
        </w:rPr>
      </w:pPr>
      <m:oMath>
        <m:sSub>
          <m:sSubPr>
            <m:ctrlPr>
              <w:rPr>
                <w:rFonts w:ascii="Cambria Math" w:hAnsi="Cambria Math"/>
                <w:i/>
                <w:sz w:val="20"/>
                <w:szCs w:val="20"/>
              </w:rPr>
            </m:ctrlPr>
          </m:sSubPr>
          <m:e>
            <m:r>
              <w:rPr>
                <w:rFonts w:ascii="Cambria Math" w:hAnsi="Cambria Math"/>
                <w:sz w:val="20"/>
                <w:szCs w:val="20"/>
              </w:rPr>
              <m:t>J</m:t>
            </m:r>
          </m:e>
          <m:sub>
            <m:r>
              <w:rPr>
                <w:rFonts w:ascii="Cambria Math" w:hAnsi="Cambria Math"/>
                <w:sz w:val="20"/>
                <w:szCs w:val="20"/>
              </w:rPr>
              <m:t>1</m:t>
            </m:r>
          </m:sub>
        </m:sSub>
      </m:oMath>
      <w:r w:rsidR="006F6026" w:rsidRPr="006F6026">
        <w:rPr>
          <w:sz w:val="20"/>
          <w:szCs w:val="20"/>
        </w:rPr>
        <w:t xml:space="preserve">: </w:t>
      </w:r>
      <w:proofErr w:type="gramStart"/>
      <w:r w:rsidR="006F6026" w:rsidRPr="006F6026">
        <w:rPr>
          <w:sz w:val="20"/>
          <w:szCs w:val="20"/>
        </w:rPr>
        <w:t>the</w:t>
      </w:r>
      <w:proofErr w:type="gramEnd"/>
      <w:r w:rsidR="006F6026" w:rsidRPr="006F6026">
        <w:rPr>
          <w:sz w:val="20"/>
          <w:szCs w:val="20"/>
        </w:rPr>
        <w:t xml:space="preserve"> Jones matrix of QWP in reference arm</w:t>
      </w:r>
    </w:p>
    <w:p w14:paraId="7EF1086F" w14:textId="77777777" w:rsidR="006F6026" w:rsidRPr="006F6026" w:rsidRDefault="0060190E" w:rsidP="006F6026">
      <w:pPr>
        <w:spacing w:line="240" w:lineRule="auto"/>
        <w:rPr>
          <w:sz w:val="20"/>
          <w:szCs w:val="20"/>
        </w:rPr>
      </w:pPr>
      <m:oMath>
        <m:sSub>
          <m:sSubPr>
            <m:ctrlPr>
              <w:rPr>
                <w:rFonts w:ascii="Cambria Math" w:hAnsi="Cambria Math"/>
                <w:i/>
                <w:sz w:val="20"/>
                <w:szCs w:val="20"/>
              </w:rPr>
            </m:ctrlPr>
          </m:sSubPr>
          <m:e>
            <m:r>
              <w:rPr>
                <w:rFonts w:ascii="Cambria Math" w:hAnsi="Cambria Math"/>
                <w:sz w:val="20"/>
                <w:szCs w:val="20"/>
              </w:rPr>
              <m:t>J</m:t>
            </m:r>
          </m:e>
          <m:sub>
            <m:r>
              <w:rPr>
                <w:rFonts w:ascii="Cambria Math" w:hAnsi="Cambria Math"/>
                <w:sz w:val="20"/>
                <w:szCs w:val="20"/>
              </w:rPr>
              <m:t>2</m:t>
            </m:r>
          </m:sub>
        </m:sSub>
      </m:oMath>
      <w:r w:rsidR="006F6026" w:rsidRPr="006F6026">
        <w:rPr>
          <w:sz w:val="20"/>
          <w:szCs w:val="20"/>
        </w:rPr>
        <w:t xml:space="preserve">: </w:t>
      </w:r>
      <w:proofErr w:type="gramStart"/>
      <w:r w:rsidR="006F6026" w:rsidRPr="006F6026">
        <w:rPr>
          <w:sz w:val="20"/>
          <w:szCs w:val="20"/>
        </w:rPr>
        <w:t>the</w:t>
      </w:r>
      <w:proofErr w:type="gramEnd"/>
      <w:r w:rsidR="006F6026" w:rsidRPr="006F6026">
        <w:rPr>
          <w:sz w:val="20"/>
          <w:szCs w:val="20"/>
        </w:rPr>
        <w:t xml:space="preserve"> Jones matrix of QWP in sample arm</w:t>
      </w:r>
    </w:p>
    <w:p w14:paraId="7FDD9683" w14:textId="77777777" w:rsidR="006F6026" w:rsidRPr="006F6026" w:rsidRDefault="0060190E" w:rsidP="006F6026">
      <w:pPr>
        <w:spacing w:line="240" w:lineRule="auto"/>
        <w:rPr>
          <w:iCs/>
          <w:sz w:val="20"/>
          <w:szCs w:val="20"/>
        </w:rPr>
      </w:pPr>
      <m:oMath>
        <m:sSub>
          <m:sSubPr>
            <m:ctrlPr>
              <w:rPr>
                <w:rFonts w:ascii="Cambria Math" w:hAnsi="Cambria Math"/>
                <w:i/>
                <w:iCs/>
                <w:sz w:val="20"/>
                <w:szCs w:val="20"/>
              </w:rPr>
            </m:ctrlPr>
          </m:sSubPr>
          <m:e>
            <m:r>
              <w:rPr>
                <w:rFonts w:ascii="Cambria Math" w:hAnsi="Cambria Math"/>
                <w:sz w:val="20"/>
                <w:szCs w:val="20"/>
              </w:rPr>
              <m:t>J</m:t>
            </m:r>
          </m:e>
          <m:sub>
            <m:r>
              <w:rPr>
                <w:rFonts w:ascii="Cambria Math" w:hAnsi="Cambria Math"/>
                <w:sz w:val="20"/>
                <w:szCs w:val="20"/>
              </w:rPr>
              <m:t>sample</m:t>
            </m:r>
          </m:sub>
        </m:sSub>
      </m:oMath>
      <w:r w:rsidR="006F6026" w:rsidRPr="006F6026">
        <w:rPr>
          <w:iCs/>
          <w:sz w:val="20"/>
          <w:szCs w:val="20"/>
        </w:rPr>
        <w:t xml:space="preserve">: </w:t>
      </w:r>
      <w:r w:rsidR="006F6026" w:rsidRPr="006F6026">
        <w:rPr>
          <w:sz w:val="20"/>
          <w:szCs w:val="20"/>
        </w:rPr>
        <w:t>the round-trip Jones Matrix of tissue</w:t>
      </w:r>
    </w:p>
    <w:p w14:paraId="72E41A18" w14:textId="77777777" w:rsidR="006F6026" w:rsidRPr="006F6026" w:rsidRDefault="0060190E" w:rsidP="006F6026">
      <w:pPr>
        <w:spacing w:line="240" w:lineRule="auto"/>
        <w:rPr>
          <w:sz w:val="20"/>
          <w:szCs w:val="20"/>
        </w:rPr>
      </w:pPr>
      <m:oMath>
        <m:sSub>
          <m:sSubPr>
            <m:ctrlPr>
              <w:rPr>
                <w:rFonts w:ascii="Cambria Math" w:hAnsi="Cambria Math"/>
                <w:i/>
                <w:sz w:val="20"/>
                <w:szCs w:val="20"/>
              </w:rPr>
            </m:ctrlPr>
          </m:sSubPr>
          <m:e>
            <m:r>
              <w:rPr>
                <w:rFonts w:ascii="Cambria Math" w:hAnsi="Cambria Math"/>
                <w:sz w:val="20"/>
                <w:szCs w:val="20"/>
              </w:rPr>
              <m:t>M</m:t>
            </m:r>
          </m:e>
          <m:sub>
            <m:r>
              <w:rPr>
                <w:rFonts w:ascii="Cambria Math" w:hAnsi="Cambria Math"/>
                <w:sz w:val="20"/>
                <w:szCs w:val="20"/>
              </w:rPr>
              <m:t>0</m:t>
            </m:r>
          </m:sub>
        </m:sSub>
      </m:oMath>
      <w:r w:rsidR="006F6026" w:rsidRPr="006F6026">
        <w:rPr>
          <w:sz w:val="20"/>
          <w:szCs w:val="20"/>
        </w:rPr>
        <w:t>: number of spectral channels of detection system and number of analog-to-digital sampling points in SD-OCT and SS-OCT respectively</w:t>
      </w:r>
    </w:p>
    <w:p w14:paraId="33CA0A53" w14:textId="77777777" w:rsidR="006F6026" w:rsidRPr="006F6026" w:rsidRDefault="0060190E" w:rsidP="006F6026">
      <w:pPr>
        <w:spacing w:line="240" w:lineRule="auto"/>
        <w:rPr>
          <w:sz w:val="20"/>
          <w:szCs w:val="20"/>
        </w:rPr>
      </w:pPr>
      <m:oMath>
        <m:sSub>
          <m:sSubPr>
            <m:ctrlPr>
              <w:rPr>
                <w:rFonts w:ascii="Cambria Math" w:hAnsi="Cambria Math"/>
                <w:sz w:val="20"/>
                <w:szCs w:val="20"/>
              </w:rPr>
            </m:ctrlPr>
          </m:sSubPr>
          <m:e>
            <m:r>
              <w:rPr>
                <w:rFonts w:ascii="Cambria Math" w:hAnsi="Cambria Math"/>
                <w:sz w:val="20"/>
                <w:szCs w:val="20"/>
              </w:rPr>
              <m:t>M</m:t>
            </m:r>
          </m:e>
          <m:sub>
            <m:r>
              <w:rPr>
                <w:rFonts w:ascii="Cambria Math" w:hAnsi="Cambria Math"/>
                <w:sz w:val="20"/>
                <w:szCs w:val="20"/>
              </w:rPr>
              <m:t>d</m:t>
            </m:r>
          </m:sub>
        </m:sSub>
      </m:oMath>
      <w:r w:rsidR="006F6026" w:rsidRPr="006F6026">
        <w:rPr>
          <w:sz w:val="20"/>
          <w:szCs w:val="20"/>
        </w:rPr>
        <w:t>: the volume magnetization of tissue</w:t>
      </w:r>
    </w:p>
    <w:p w14:paraId="68FAD283" w14:textId="77777777" w:rsidR="006F6026" w:rsidRPr="006F6026" w:rsidRDefault="0060190E" w:rsidP="006F6026">
      <w:pPr>
        <w:spacing w:line="240" w:lineRule="auto"/>
        <w:rPr>
          <w:sz w:val="20"/>
          <w:szCs w:val="20"/>
        </w:rPr>
      </w:pPr>
      <m:oMath>
        <m:sSub>
          <m:sSubPr>
            <m:ctrlPr>
              <w:rPr>
                <w:rFonts w:ascii="Cambria Math" w:hAnsi="Cambria Math"/>
                <w:sz w:val="20"/>
                <w:szCs w:val="20"/>
              </w:rPr>
            </m:ctrlPr>
          </m:sSubPr>
          <m:e>
            <m:r>
              <w:rPr>
                <w:rFonts w:ascii="Cambria Math" w:hAnsi="Cambria Math"/>
                <w:sz w:val="20"/>
                <w:szCs w:val="20"/>
              </w:rPr>
              <m:t>M</m:t>
            </m:r>
          </m:e>
          <m:sub>
            <m:r>
              <w:rPr>
                <w:rFonts w:ascii="Cambria Math" w:hAnsi="Cambria Math"/>
                <w:sz w:val="20"/>
                <w:szCs w:val="20"/>
              </w:rPr>
              <m:t>p</m:t>
            </m:r>
          </m:sub>
        </m:sSub>
      </m:oMath>
      <w:r w:rsidR="006F6026" w:rsidRPr="006F6026">
        <w:rPr>
          <w:sz w:val="20"/>
          <w:szCs w:val="20"/>
        </w:rPr>
        <w:t>: the volume magnetization of magnetic particle</w:t>
      </w:r>
    </w:p>
    <w:p w14:paraId="796AECEA" w14:textId="77777777" w:rsidR="006F6026" w:rsidRPr="006F6026" w:rsidRDefault="0060190E" w:rsidP="006F6026">
      <w:pPr>
        <w:spacing w:line="240" w:lineRule="auto"/>
        <w:rPr>
          <w:sz w:val="20"/>
          <w:szCs w:val="20"/>
        </w:rPr>
      </w:pPr>
      <m:oMath>
        <m:sSub>
          <m:sSubPr>
            <m:ctrlPr>
              <w:rPr>
                <w:rFonts w:ascii="Cambria Math" w:eastAsia="MS Mincho" w:hAnsi="Cambria Math"/>
                <w:sz w:val="20"/>
                <w:szCs w:val="20"/>
                <w:lang w:eastAsia="ja-JP"/>
              </w:rPr>
            </m:ctrlPr>
          </m:sSubPr>
          <m:e>
            <m:r>
              <w:rPr>
                <w:rFonts w:ascii="Cambria Math" w:eastAsia="MS Mincho" w:hAnsi="Cambria Math"/>
                <w:sz w:val="20"/>
                <w:szCs w:val="20"/>
                <w:lang w:eastAsia="ja-JP"/>
              </w:rPr>
              <m:t>M</m:t>
            </m:r>
          </m:e>
          <m:sub>
            <m:r>
              <w:rPr>
                <w:rFonts w:ascii="Cambria Math" w:eastAsia="MS Mincho" w:hAnsi="Cambria Math"/>
                <w:sz w:val="20"/>
                <w:szCs w:val="20"/>
                <w:lang w:eastAsia="ja-JP"/>
              </w:rPr>
              <m:t>r</m:t>
            </m:r>
          </m:sub>
        </m:sSub>
      </m:oMath>
      <w:r w:rsidR="006F6026" w:rsidRPr="006F6026">
        <w:rPr>
          <w:sz w:val="20"/>
          <w:szCs w:val="20"/>
          <w:lang w:eastAsia="ja-JP"/>
        </w:rPr>
        <w:t xml:space="preserve">: </w:t>
      </w:r>
      <w:r w:rsidR="006F6026" w:rsidRPr="006F6026">
        <w:rPr>
          <w:rFonts w:eastAsia="MS Mincho"/>
          <w:sz w:val="20"/>
          <w:szCs w:val="20"/>
          <w:lang w:eastAsia="ja-JP"/>
        </w:rPr>
        <w:t>remnant magnetization</w:t>
      </w:r>
    </w:p>
    <w:p w14:paraId="160FBA7B" w14:textId="77777777" w:rsidR="006F6026" w:rsidRPr="006F6026" w:rsidRDefault="0060190E" w:rsidP="006F6026">
      <w:pPr>
        <w:spacing w:line="240" w:lineRule="auto"/>
        <w:rPr>
          <w:sz w:val="20"/>
          <w:szCs w:val="20"/>
        </w:rPr>
      </w:pPr>
      <m:oMath>
        <m:sSub>
          <m:sSubPr>
            <m:ctrlPr>
              <w:rPr>
                <w:rFonts w:ascii="Cambria Math" w:hAnsi="Cambria Math"/>
                <w:i/>
                <w:sz w:val="20"/>
                <w:szCs w:val="20"/>
              </w:rPr>
            </m:ctrlPr>
          </m:sSubPr>
          <m:e>
            <m:r>
              <w:rPr>
                <w:rFonts w:ascii="Cambria Math" w:hAnsi="Cambria Math"/>
                <w:sz w:val="20"/>
                <w:szCs w:val="20"/>
              </w:rPr>
              <m:t>P</m:t>
            </m:r>
          </m:e>
          <m:sub>
            <m:r>
              <w:rPr>
                <w:rFonts w:ascii="Cambria Math" w:hAnsi="Cambria Math"/>
                <w:sz w:val="20"/>
                <w:szCs w:val="20"/>
              </w:rPr>
              <m:t>noise</m:t>
            </m:r>
          </m:sub>
        </m:sSub>
      </m:oMath>
      <w:r w:rsidR="006F6026" w:rsidRPr="006F6026">
        <w:rPr>
          <w:sz w:val="20"/>
          <w:szCs w:val="20"/>
        </w:rPr>
        <w:t>: the power of noise</w:t>
      </w:r>
    </w:p>
    <w:p w14:paraId="7471C2B1" w14:textId="77777777" w:rsidR="006F6026" w:rsidRPr="006F6026" w:rsidRDefault="0060190E" w:rsidP="006F6026">
      <w:pPr>
        <w:spacing w:line="240" w:lineRule="auto"/>
        <w:rPr>
          <w:sz w:val="20"/>
          <w:szCs w:val="20"/>
        </w:rPr>
      </w:pPr>
      <m:oMath>
        <m:sSub>
          <m:sSubPr>
            <m:ctrlPr>
              <w:rPr>
                <w:rFonts w:ascii="Cambria Math" w:hAnsi="Cambria Math"/>
                <w:i/>
                <w:sz w:val="20"/>
                <w:szCs w:val="20"/>
              </w:rPr>
            </m:ctrlPr>
          </m:sSubPr>
          <m:e>
            <m:r>
              <w:rPr>
                <w:rFonts w:ascii="Cambria Math" w:hAnsi="Cambria Math"/>
                <w:sz w:val="20"/>
                <w:szCs w:val="20"/>
              </w:rPr>
              <m:t>P</m:t>
            </m:r>
          </m:e>
          <m:sub>
            <m:r>
              <w:rPr>
                <w:rFonts w:ascii="Cambria Math" w:hAnsi="Cambria Math"/>
                <w:sz w:val="20"/>
                <w:szCs w:val="20"/>
              </w:rPr>
              <m:t>sig</m:t>
            </m:r>
          </m:sub>
        </m:sSub>
      </m:oMath>
      <w:r w:rsidR="006F6026" w:rsidRPr="006F6026">
        <w:rPr>
          <w:sz w:val="20"/>
          <w:szCs w:val="20"/>
        </w:rPr>
        <w:t xml:space="preserve">: the collected sample </w:t>
      </w:r>
      <w:proofErr w:type="gramStart"/>
      <w:r w:rsidR="006F6026" w:rsidRPr="006F6026">
        <w:rPr>
          <w:sz w:val="20"/>
          <w:szCs w:val="20"/>
        </w:rPr>
        <w:t>power</w:t>
      </w:r>
      <w:proofErr w:type="gramEnd"/>
    </w:p>
    <w:p w14:paraId="4B47017A" w14:textId="77777777" w:rsidR="006F6026" w:rsidRPr="006F6026" w:rsidRDefault="0060190E" w:rsidP="006F6026">
      <w:pPr>
        <w:spacing w:line="240" w:lineRule="auto"/>
        <w:rPr>
          <w:sz w:val="20"/>
          <w:szCs w:val="20"/>
        </w:rPr>
      </w:pPr>
      <m:oMath>
        <m:sSub>
          <m:sSubPr>
            <m:ctrlPr>
              <w:rPr>
                <w:rFonts w:ascii="Cambria Math" w:hAnsi="Cambria Math"/>
                <w:i/>
                <w:sz w:val="20"/>
                <w:szCs w:val="20"/>
              </w:rPr>
            </m:ctrlPr>
          </m:sSubPr>
          <m:e>
            <m:r>
              <w:rPr>
                <w:rFonts w:ascii="Cambria Math" w:hAnsi="Cambria Math"/>
                <w:sz w:val="20"/>
                <w:szCs w:val="20"/>
              </w:rPr>
              <m:t>P</m:t>
            </m:r>
          </m:e>
          <m:sub>
            <m:r>
              <w:rPr>
                <w:rFonts w:ascii="Cambria Math" w:hAnsi="Cambria Math"/>
                <w:sz w:val="20"/>
                <w:szCs w:val="20"/>
              </w:rPr>
              <m:t>signal</m:t>
            </m:r>
          </m:sub>
        </m:sSub>
      </m:oMath>
      <w:r w:rsidR="006F6026" w:rsidRPr="006F6026">
        <w:rPr>
          <w:sz w:val="20"/>
          <w:szCs w:val="20"/>
        </w:rPr>
        <w:t>: the power of signal</w:t>
      </w:r>
    </w:p>
    <w:bookmarkStart w:id="46" w:name="_Hlk25083609"/>
    <w:p w14:paraId="7E1084DA" w14:textId="77777777" w:rsidR="006F6026" w:rsidRPr="006F6026" w:rsidRDefault="0060190E" w:rsidP="006F6026">
      <w:pPr>
        <w:spacing w:line="240" w:lineRule="auto"/>
        <w:rPr>
          <w:sz w:val="20"/>
          <w:szCs w:val="20"/>
        </w:rPr>
      </w:pPr>
      <m:oMath>
        <m:sSub>
          <m:sSubPr>
            <m:ctrlPr>
              <w:rPr>
                <w:rFonts w:ascii="Cambria Math" w:hAnsi="Cambria Math"/>
                <w:i/>
                <w:sz w:val="20"/>
                <w:szCs w:val="20"/>
              </w:rPr>
            </m:ctrlPr>
          </m:sSubPr>
          <m:e>
            <m:r>
              <w:rPr>
                <w:rFonts w:ascii="Cambria Math" w:hAnsi="Cambria Math"/>
                <w:sz w:val="20"/>
                <w:szCs w:val="20"/>
              </w:rPr>
              <m:t>Q</m:t>
            </m:r>
          </m:e>
          <m:sub>
            <m:r>
              <w:rPr>
                <w:rFonts w:ascii="Cambria Math" w:hAnsi="Cambria Math"/>
                <w:sz w:val="20"/>
                <w:szCs w:val="20"/>
              </w:rPr>
              <m:t>m</m:t>
            </m:r>
          </m:sub>
        </m:sSub>
      </m:oMath>
      <w:bookmarkEnd w:id="46"/>
      <w:r w:rsidR="006F6026" w:rsidRPr="006F6026">
        <w:rPr>
          <w:sz w:val="20"/>
          <w:szCs w:val="20"/>
        </w:rPr>
        <w:t>: the averaged Stokes vector element</w:t>
      </w:r>
    </w:p>
    <w:p w14:paraId="5AC58FBC" w14:textId="77777777" w:rsidR="006F6026" w:rsidRPr="006F6026" w:rsidRDefault="0060190E" w:rsidP="006F6026">
      <w:pPr>
        <w:spacing w:line="240" w:lineRule="auto"/>
        <w:rPr>
          <w:sz w:val="20"/>
          <w:szCs w:val="20"/>
        </w:rPr>
      </w:pPr>
      <m:oMath>
        <m:sSub>
          <m:sSubPr>
            <m:ctrlPr>
              <w:rPr>
                <w:rFonts w:ascii="Cambria Math" w:hAnsi="Cambria Math"/>
                <w:i/>
                <w:sz w:val="20"/>
                <w:szCs w:val="20"/>
              </w:rPr>
            </m:ctrlPr>
          </m:sSubPr>
          <m:e>
            <m:r>
              <w:rPr>
                <w:rFonts w:ascii="Cambria Math" w:hAnsi="Cambria Math"/>
                <w:sz w:val="20"/>
                <w:szCs w:val="20"/>
              </w:rPr>
              <m:t>R</m:t>
            </m:r>
          </m:e>
          <m:sub>
            <m:r>
              <w:rPr>
                <w:rFonts w:ascii="Cambria Math" w:hAnsi="Cambria Math"/>
                <w:sz w:val="20"/>
                <w:szCs w:val="20"/>
              </w:rPr>
              <m:t>R</m:t>
            </m:r>
          </m:sub>
        </m:sSub>
      </m:oMath>
      <w:r w:rsidR="006F6026" w:rsidRPr="006F6026">
        <w:rPr>
          <w:sz w:val="20"/>
          <w:szCs w:val="20"/>
        </w:rPr>
        <w:t>: power reflectivity of reference mirror</w:t>
      </w:r>
    </w:p>
    <w:p w14:paraId="682818E7" w14:textId="77777777" w:rsidR="006F6026" w:rsidRPr="006F6026" w:rsidRDefault="0060190E" w:rsidP="006F6026">
      <w:pPr>
        <w:spacing w:line="240" w:lineRule="auto"/>
        <w:rPr>
          <w:rFonts w:eastAsia="Yu Mincho"/>
          <w:sz w:val="20"/>
          <w:szCs w:val="20"/>
        </w:rPr>
      </w:pPr>
      <m:oMath>
        <m:sSub>
          <m:sSubPr>
            <m:ctrlPr>
              <w:rPr>
                <w:rFonts w:ascii="Cambria Math" w:hAnsi="Cambria Math"/>
                <w:i/>
                <w:sz w:val="20"/>
                <w:szCs w:val="20"/>
              </w:rPr>
            </m:ctrlPr>
          </m:sSubPr>
          <m:e>
            <m:r>
              <w:rPr>
                <w:rFonts w:ascii="Cambria Math" w:hAnsi="Cambria Math"/>
                <w:sz w:val="20"/>
                <w:szCs w:val="20"/>
              </w:rPr>
              <m:t>R</m:t>
            </m:r>
          </m:e>
          <m:sub>
            <m:r>
              <w:rPr>
                <w:rFonts w:ascii="Cambria Math" w:hAnsi="Cambria Math"/>
                <w:sz w:val="20"/>
                <w:szCs w:val="20"/>
              </w:rPr>
              <m:t>S0</m:t>
            </m:r>
          </m:sub>
        </m:sSub>
      </m:oMath>
      <w:r w:rsidR="006F6026" w:rsidRPr="006F6026">
        <w:rPr>
          <w:rFonts w:eastAsia="Yu Mincho"/>
          <w:sz w:val="20"/>
          <w:szCs w:val="20"/>
        </w:rPr>
        <w:t xml:space="preserve">: the power reflectivity of sample layer at </w:t>
      </w:r>
      <w:r w:rsidR="006F6026" w:rsidRPr="006F6026">
        <w:rPr>
          <w:sz w:val="20"/>
          <w:szCs w:val="20"/>
        </w:rPr>
        <w:t xml:space="preserve">the </w:t>
      </w:r>
      <w:r w:rsidR="006F6026" w:rsidRPr="006F6026">
        <w:rPr>
          <w:rFonts w:eastAsia="Yu Mincho"/>
          <w:sz w:val="20"/>
          <w:szCs w:val="20"/>
        </w:rPr>
        <w:t xml:space="preserve">depth of </w:t>
      </w:r>
      <m:oMath>
        <m:sSub>
          <m:sSubPr>
            <m:ctrlPr>
              <w:rPr>
                <w:rFonts w:ascii="Cambria Math" w:hAnsi="Cambria Math"/>
                <w:i/>
                <w:sz w:val="20"/>
                <w:szCs w:val="20"/>
              </w:rPr>
            </m:ctrlPr>
          </m:sSubPr>
          <m:e>
            <m:r>
              <w:rPr>
                <w:rFonts w:ascii="Cambria Math" w:hAnsi="Cambria Math"/>
                <w:sz w:val="20"/>
                <w:szCs w:val="20"/>
              </w:rPr>
              <m:t>z</m:t>
            </m:r>
          </m:e>
          <m:sub>
            <m:r>
              <w:rPr>
                <w:rFonts w:ascii="Cambria Math" w:hAnsi="Cambria Math"/>
                <w:sz w:val="20"/>
                <w:szCs w:val="20"/>
              </w:rPr>
              <m:t>R</m:t>
            </m:r>
          </m:sub>
        </m:sSub>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z</m:t>
            </m:r>
          </m:e>
          <m:sub>
            <m:sSub>
              <m:sSubPr>
                <m:ctrlPr>
                  <w:rPr>
                    <w:rFonts w:ascii="Cambria Math" w:hAnsi="Cambria Math"/>
                    <w:i/>
                    <w:sz w:val="20"/>
                    <w:szCs w:val="20"/>
                  </w:rPr>
                </m:ctrlPr>
              </m:sSubPr>
              <m:e>
                <m:r>
                  <w:rPr>
                    <w:rFonts w:ascii="Cambria Math" w:hAnsi="Cambria Math"/>
                    <w:sz w:val="20"/>
                    <w:szCs w:val="20"/>
                  </w:rPr>
                  <m:t>S</m:t>
                </m:r>
              </m:e>
              <m:sub>
                <m:r>
                  <w:rPr>
                    <w:rFonts w:ascii="Cambria Math" w:hAnsi="Cambria Math"/>
                    <w:sz w:val="20"/>
                    <w:szCs w:val="20"/>
                  </w:rPr>
                  <m:t>n</m:t>
                </m:r>
              </m:sub>
            </m:sSub>
          </m:sub>
        </m:sSub>
      </m:oMath>
    </w:p>
    <w:p w14:paraId="65504E8D" w14:textId="77777777" w:rsidR="006F6026" w:rsidRPr="006F6026" w:rsidRDefault="0060190E" w:rsidP="006F6026">
      <w:pPr>
        <w:spacing w:line="240" w:lineRule="auto"/>
        <w:rPr>
          <w:sz w:val="20"/>
          <w:szCs w:val="20"/>
        </w:rPr>
      </w:pPr>
      <m:oMath>
        <m:sSub>
          <m:sSubPr>
            <m:ctrlPr>
              <w:rPr>
                <w:rFonts w:ascii="Cambria Math" w:hAnsi="Cambria Math"/>
                <w:i/>
                <w:sz w:val="20"/>
                <w:szCs w:val="20"/>
              </w:rPr>
            </m:ctrlPr>
          </m:sSubPr>
          <m:e>
            <m:r>
              <w:rPr>
                <w:rFonts w:ascii="Cambria Math" w:hAnsi="Cambria Math"/>
                <w:sz w:val="20"/>
                <w:szCs w:val="20"/>
              </w:rPr>
              <m:t>R</m:t>
            </m:r>
          </m:e>
          <m:sub>
            <m:r>
              <w:rPr>
                <w:rFonts w:ascii="Cambria Math" w:hAnsi="Cambria Math"/>
                <w:sz w:val="20"/>
                <w:szCs w:val="20"/>
              </w:rPr>
              <m:t>Sn</m:t>
            </m:r>
          </m:sub>
        </m:sSub>
      </m:oMath>
      <w:r w:rsidR="006F6026" w:rsidRPr="006F6026">
        <w:rPr>
          <w:sz w:val="20"/>
          <w:szCs w:val="20"/>
        </w:rPr>
        <w:t>: power reflectivity of sample, the subscript ‘n’ denoting the various depth of sample</w:t>
      </w:r>
    </w:p>
    <w:p w14:paraId="54E261FF" w14:textId="77777777" w:rsidR="006F6026" w:rsidRPr="006F6026" w:rsidRDefault="0060190E" w:rsidP="006F6026">
      <w:pPr>
        <w:spacing w:line="240" w:lineRule="auto"/>
        <w:rPr>
          <w:sz w:val="20"/>
          <w:szCs w:val="20"/>
        </w:rPr>
      </w:pPr>
      <m:oMath>
        <m:sSub>
          <m:sSubPr>
            <m:ctrlPr>
              <w:rPr>
                <w:rFonts w:ascii="Cambria Math" w:hAnsi="Cambria Math"/>
                <w:i/>
                <w:sz w:val="20"/>
                <w:szCs w:val="20"/>
              </w:rPr>
            </m:ctrlPr>
          </m:sSubPr>
          <m:e>
            <m:r>
              <w:rPr>
                <w:rFonts w:ascii="Cambria Math" w:hAnsi="Cambria Math"/>
                <w:sz w:val="20"/>
                <w:szCs w:val="20"/>
              </w:rPr>
              <m:t>R</m:t>
            </m:r>
          </m:e>
          <m:sub>
            <m:r>
              <w:rPr>
                <w:rFonts w:ascii="Cambria Math" w:hAnsi="Cambria Math"/>
                <w:sz w:val="20"/>
                <w:szCs w:val="20"/>
              </w:rPr>
              <m:t>g</m:t>
            </m:r>
          </m:sub>
        </m:sSub>
      </m:oMath>
      <w:r w:rsidR="006F6026" w:rsidRPr="006F6026">
        <w:rPr>
          <w:sz w:val="20"/>
          <w:szCs w:val="20"/>
        </w:rPr>
        <w:t>: the theoretical resolving power of grating</w:t>
      </w:r>
    </w:p>
    <w:p w14:paraId="0BD64743" w14:textId="77777777" w:rsidR="006F6026" w:rsidRPr="006F6026" w:rsidRDefault="0060190E" w:rsidP="006F6026">
      <w:pPr>
        <w:spacing w:line="240" w:lineRule="auto"/>
        <w:rPr>
          <w:rFonts w:eastAsia="Yu Mincho"/>
          <w:sz w:val="20"/>
          <w:szCs w:val="20"/>
        </w:rPr>
      </w:pPr>
      <m:oMath>
        <m:sSub>
          <m:sSubPr>
            <m:ctrlPr>
              <w:rPr>
                <w:rFonts w:ascii="Cambria Math" w:hAnsi="Cambria Math"/>
                <w:i/>
                <w:sz w:val="20"/>
                <w:szCs w:val="20"/>
              </w:rPr>
            </m:ctrlPr>
          </m:sSubPr>
          <m:e>
            <m:r>
              <w:rPr>
                <w:rFonts w:ascii="Cambria Math" w:hAnsi="Cambria Math"/>
                <w:sz w:val="20"/>
                <w:szCs w:val="20"/>
              </w:rPr>
              <m:t>S</m:t>
            </m:r>
          </m:e>
          <m:sub>
            <m:r>
              <w:rPr>
                <w:rFonts w:ascii="Cambria Math" w:hAnsi="Cambria Math"/>
                <w:sz w:val="20"/>
                <w:szCs w:val="20"/>
              </w:rPr>
              <m:t>0</m:t>
            </m:r>
          </m:sub>
        </m:sSub>
      </m:oMath>
      <w:r w:rsidR="006F6026" w:rsidRPr="006F6026">
        <w:rPr>
          <w:sz w:val="20"/>
          <w:szCs w:val="20"/>
        </w:rPr>
        <w:t>:</w:t>
      </w:r>
      <w:r w:rsidR="006F6026" w:rsidRPr="006F6026">
        <w:rPr>
          <w:rFonts w:eastAsia="Yu Mincho"/>
          <w:sz w:val="20"/>
          <w:szCs w:val="20"/>
        </w:rPr>
        <w:t xml:space="preserve"> the spectrally integrated power of light source</w:t>
      </w:r>
    </w:p>
    <w:p w14:paraId="36787DBA" w14:textId="77777777" w:rsidR="006F6026" w:rsidRPr="006F6026" w:rsidRDefault="0060190E" w:rsidP="006F6026">
      <w:pPr>
        <w:spacing w:line="240" w:lineRule="auto"/>
        <w:rPr>
          <w:sz w:val="20"/>
          <w:szCs w:val="20"/>
        </w:rPr>
      </w:pPr>
      <m:oMath>
        <m:sSub>
          <m:sSubPr>
            <m:ctrlPr>
              <w:rPr>
                <w:rFonts w:ascii="Cambria Math" w:hAnsi="Cambria Math"/>
                <w:i/>
                <w:sz w:val="20"/>
                <w:szCs w:val="20"/>
              </w:rPr>
            </m:ctrlPr>
          </m:sSubPr>
          <m:e>
            <m:r>
              <w:rPr>
                <w:rFonts w:ascii="Cambria Math" w:hAnsi="Cambria Math"/>
                <w:sz w:val="20"/>
                <w:szCs w:val="20"/>
              </w:rPr>
              <m:t>S</m:t>
            </m:r>
          </m:e>
          <m:sub>
            <m:r>
              <w:rPr>
                <w:rFonts w:ascii="Cambria Math" w:hAnsi="Cambria Math"/>
                <w:sz w:val="20"/>
                <w:szCs w:val="20"/>
              </w:rPr>
              <m:t>TDOCT</m:t>
            </m:r>
          </m:sub>
        </m:sSub>
        <m:sSub>
          <m:sSubPr>
            <m:ctrlPr>
              <w:rPr>
                <w:rFonts w:ascii="Cambria Math" w:hAnsi="Cambria Math"/>
                <w:i/>
                <w:sz w:val="20"/>
                <w:szCs w:val="20"/>
              </w:rPr>
            </m:ctrlPr>
          </m:sSubPr>
          <m:e>
            <m:r>
              <w:rPr>
                <w:rFonts w:ascii="Cambria Math" w:hAnsi="Cambria Math"/>
                <w:sz w:val="20"/>
                <w:szCs w:val="20"/>
              </w:rPr>
              <m:t>R</m:t>
            </m:r>
          </m:e>
          <m:sub>
            <m:r>
              <w:rPr>
                <w:rFonts w:ascii="Cambria Math" w:hAnsi="Cambria Math"/>
                <w:sz w:val="20"/>
                <w:szCs w:val="20"/>
              </w:rPr>
              <m:t>S</m:t>
            </m:r>
          </m:sub>
        </m:sSub>
      </m:oMath>
      <w:r w:rsidR="006F6026" w:rsidRPr="006F6026">
        <w:rPr>
          <w:sz w:val="20"/>
          <w:szCs w:val="20"/>
        </w:rPr>
        <w:t>: the power backscattered from the sample</w:t>
      </w:r>
    </w:p>
    <w:p w14:paraId="477C1EBD" w14:textId="77777777" w:rsidR="006F6026" w:rsidRPr="006F6026" w:rsidRDefault="0060190E" w:rsidP="006F6026">
      <w:pPr>
        <w:spacing w:line="240" w:lineRule="auto"/>
        <w:rPr>
          <w:iCs/>
          <w:sz w:val="20"/>
          <w:szCs w:val="20"/>
        </w:rPr>
      </w:pPr>
      <m:oMath>
        <m:sSub>
          <m:sSubPr>
            <m:ctrlPr>
              <w:rPr>
                <w:rFonts w:ascii="Cambria Math" w:hAnsi="Cambria Math"/>
                <w:i/>
                <w:iCs/>
                <w:sz w:val="20"/>
                <w:szCs w:val="20"/>
              </w:rPr>
            </m:ctrlPr>
          </m:sSubPr>
          <m:e>
            <m:r>
              <w:rPr>
                <w:rFonts w:ascii="Cambria Math" w:hAnsi="Cambria Math"/>
                <w:sz w:val="20"/>
                <w:szCs w:val="20"/>
              </w:rPr>
              <m:t>T</m:t>
            </m:r>
          </m:e>
          <m:sub>
            <m:r>
              <w:rPr>
                <w:rFonts w:ascii="Cambria Math" w:hAnsi="Cambria Math"/>
                <w:sz w:val="20"/>
                <w:szCs w:val="20"/>
              </w:rPr>
              <m:t>R</m:t>
            </m:r>
          </m:sub>
        </m:sSub>
      </m:oMath>
      <w:r w:rsidR="006F6026" w:rsidRPr="006F6026">
        <w:rPr>
          <w:iCs/>
          <w:sz w:val="20"/>
          <w:szCs w:val="20"/>
        </w:rPr>
        <w:t xml:space="preserve">: </w:t>
      </w:r>
      <w:r w:rsidR="006F6026" w:rsidRPr="006F6026">
        <w:rPr>
          <w:sz w:val="20"/>
          <w:szCs w:val="20"/>
        </w:rPr>
        <w:t>the Fresnel reflection coefficients at the interface between air and sample surface</w:t>
      </w:r>
      <w:r w:rsidR="006F6026" w:rsidRPr="006F6026">
        <w:rPr>
          <w:iCs/>
          <w:sz w:val="20"/>
          <w:szCs w:val="20"/>
        </w:rPr>
        <w:t xml:space="preserve">: </w:t>
      </w:r>
    </w:p>
    <w:bookmarkStart w:id="47" w:name="_Hlk25083633"/>
    <w:p w14:paraId="7FB40E26" w14:textId="77777777" w:rsidR="006F6026" w:rsidRPr="006F6026" w:rsidRDefault="0060190E" w:rsidP="006F6026">
      <w:pPr>
        <w:spacing w:line="240" w:lineRule="auto"/>
        <w:rPr>
          <w:sz w:val="20"/>
          <w:szCs w:val="20"/>
        </w:rPr>
      </w:pPr>
      <m:oMath>
        <m:sSub>
          <m:sSubPr>
            <m:ctrlPr>
              <w:rPr>
                <w:rFonts w:ascii="Cambria Math" w:hAnsi="Cambria Math"/>
                <w:i/>
                <w:sz w:val="20"/>
                <w:szCs w:val="20"/>
              </w:rPr>
            </m:ctrlPr>
          </m:sSubPr>
          <m:e>
            <m:r>
              <w:rPr>
                <w:rFonts w:ascii="Cambria Math" w:hAnsi="Cambria Math"/>
                <w:sz w:val="20"/>
                <w:szCs w:val="20"/>
              </w:rPr>
              <m:t>U</m:t>
            </m:r>
          </m:e>
          <m:sub>
            <m:r>
              <w:rPr>
                <w:rFonts w:ascii="Cambria Math" w:hAnsi="Cambria Math"/>
                <w:sz w:val="20"/>
                <w:szCs w:val="20"/>
              </w:rPr>
              <m:t>m</m:t>
            </m:r>
          </m:sub>
        </m:sSub>
      </m:oMath>
      <w:bookmarkEnd w:id="47"/>
      <w:r w:rsidR="006F6026" w:rsidRPr="006F6026">
        <w:rPr>
          <w:sz w:val="20"/>
          <w:szCs w:val="20"/>
        </w:rPr>
        <w:t>: the averaged Stokes vector element</w:t>
      </w:r>
    </w:p>
    <w:p w14:paraId="398FD1AC" w14:textId="77777777" w:rsidR="006F6026" w:rsidRPr="006F6026" w:rsidRDefault="0060190E" w:rsidP="006F6026">
      <w:pPr>
        <w:spacing w:line="240" w:lineRule="auto"/>
        <w:rPr>
          <w:sz w:val="20"/>
          <w:szCs w:val="20"/>
        </w:rPr>
      </w:pPr>
      <m:oMath>
        <m:sSub>
          <m:sSubPr>
            <m:ctrlPr>
              <w:rPr>
                <w:rFonts w:ascii="Cambria Math" w:hAnsi="Cambria Math"/>
                <w:i/>
                <w:sz w:val="20"/>
                <w:szCs w:val="20"/>
              </w:rPr>
            </m:ctrlPr>
          </m:sSubPr>
          <m:e>
            <m:r>
              <w:rPr>
                <w:rFonts w:ascii="Cambria Math" w:hAnsi="Cambria Math"/>
                <w:sz w:val="20"/>
                <w:szCs w:val="20"/>
              </w:rPr>
              <m:t>V</m:t>
            </m:r>
          </m:e>
          <m:sub>
            <m:r>
              <w:rPr>
                <w:rFonts w:ascii="Cambria Math" w:hAnsi="Cambria Math"/>
                <w:sz w:val="20"/>
                <w:szCs w:val="20"/>
              </w:rPr>
              <m:t>m</m:t>
            </m:r>
          </m:sub>
        </m:sSub>
      </m:oMath>
      <w:r w:rsidR="006F6026" w:rsidRPr="006F6026">
        <w:rPr>
          <w:sz w:val="20"/>
          <w:szCs w:val="20"/>
        </w:rPr>
        <w:t>: the averaged Stokes vector element</w:t>
      </w:r>
    </w:p>
    <w:p w14:paraId="5D6B95B7" w14:textId="77777777" w:rsidR="006F6026" w:rsidRPr="006F6026" w:rsidRDefault="0060190E" w:rsidP="006F6026">
      <w:pPr>
        <w:spacing w:line="240" w:lineRule="auto"/>
        <w:rPr>
          <w:sz w:val="20"/>
          <w:szCs w:val="20"/>
        </w:rPr>
      </w:pPr>
      <m:oMath>
        <m:sSub>
          <m:sSubPr>
            <m:ctrlPr>
              <w:rPr>
                <w:rFonts w:ascii="Cambria Math" w:hAnsi="Cambria Math"/>
                <w:i/>
                <w:sz w:val="20"/>
                <w:szCs w:val="20"/>
              </w:rPr>
            </m:ctrlPr>
          </m:sSubPr>
          <m:e>
            <m:r>
              <w:rPr>
                <w:rFonts w:ascii="Cambria Math" w:hAnsi="Cambria Math"/>
                <w:sz w:val="20"/>
                <w:szCs w:val="20"/>
              </w:rPr>
              <m:t>d</m:t>
            </m:r>
          </m:e>
          <m:sub>
            <m:r>
              <w:rPr>
                <w:rFonts w:ascii="Cambria Math" w:hAnsi="Cambria Math"/>
                <w:sz w:val="20"/>
                <w:szCs w:val="20"/>
              </w:rPr>
              <m:t>0</m:t>
            </m:r>
          </m:sub>
        </m:sSub>
      </m:oMath>
      <w:r w:rsidR="006F6026" w:rsidRPr="006F6026">
        <w:rPr>
          <w:sz w:val="20"/>
          <w:szCs w:val="20"/>
        </w:rPr>
        <w:t xml:space="preserve">: the </w:t>
      </w:r>
      <w:bookmarkStart w:id="48" w:name="_Hlk25244752"/>
      <w:r w:rsidR="006F6026" w:rsidRPr="006F6026">
        <w:rPr>
          <w:sz w:val="20"/>
          <w:szCs w:val="20"/>
        </w:rPr>
        <w:t xml:space="preserve">spot size </w:t>
      </w:r>
      <w:bookmarkEnd w:id="48"/>
      <w:r w:rsidR="006F6026" w:rsidRPr="006F6026">
        <w:rPr>
          <w:sz w:val="20"/>
          <w:szCs w:val="20"/>
        </w:rPr>
        <w:t>on the objective lens exit pupil</w:t>
      </w:r>
    </w:p>
    <w:p w14:paraId="035B6C58" w14:textId="77777777" w:rsidR="006F6026" w:rsidRPr="006F6026" w:rsidRDefault="0060190E" w:rsidP="006F6026">
      <w:pPr>
        <w:spacing w:line="240" w:lineRule="auto"/>
        <w:rPr>
          <w:sz w:val="20"/>
          <w:szCs w:val="20"/>
        </w:rPr>
      </w:pPr>
      <m:oMath>
        <m:sSub>
          <m:sSubPr>
            <m:ctrlPr>
              <w:rPr>
                <w:rFonts w:ascii="Cambria Math" w:hAnsi="Cambria Math"/>
                <w:i/>
                <w:sz w:val="20"/>
                <w:szCs w:val="20"/>
              </w:rPr>
            </m:ctrlPr>
          </m:sSubPr>
          <m:e>
            <m:r>
              <w:rPr>
                <w:rFonts w:ascii="Cambria Math" w:hAnsi="Cambria Math"/>
                <w:sz w:val="20"/>
                <w:szCs w:val="20"/>
              </w:rPr>
              <m:t>d</m:t>
            </m:r>
          </m:e>
          <m:sub>
            <m:r>
              <w:rPr>
                <w:rFonts w:ascii="Cambria Math" w:hAnsi="Cambria Math"/>
                <w:sz w:val="20"/>
                <w:szCs w:val="20"/>
              </w:rPr>
              <m:t>g</m:t>
            </m:r>
          </m:sub>
        </m:sSub>
      </m:oMath>
      <w:r w:rsidR="006F6026" w:rsidRPr="006F6026">
        <w:rPr>
          <w:sz w:val="20"/>
          <w:szCs w:val="20"/>
        </w:rPr>
        <w:t>: the groove spacing of grating</w:t>
      </w:r>
    </w:p>
    <w:p w14:paraId="65581DCB" w14:textId="77777777" w:rsidR="006F6026" w:rsidRPr="006F6026" w:rsidRDefault="0060190E" w:rsidP="006F6026">
      <w:pPr>
        <w:spacing w:line="240" w:lineRule="auto"/>
        <w:rPr>
          <w:sz w:val="20"/>
          <w:szCs w:val="20"/>
        </w:rPr>
      </w:pPr>
      <m:oMath>
        <m:sSub>
          <m:sSubPr>
            <m:ctrlPr>
              <w:rPr>
                <w:rFonts w:ascii="Cambria Math" w:hAnsi="Cambria Math"/>
                <w:sz w:val="20"/>
                <w:szCs w:val="20"/>
              </w:rPr>
            </m:ctrlPr>
          </m:sSubPr>
          <m:e>
            <m:r>
              <w:rPr>
                <w:rFonts w:ascii="Cambria Math" w:hAnsi="Cambria Math"/>
                <w:sz w:val="20"/>
                <w:szCs w:val="20"/>
              </w:rPr>
              <m:t>d</m:t>
            </m:r>
          </m:e>
          <m:sub>
            <m:r>
              <w:rPr>
                <w:rFonts w:ascii="Cambria Math" w:hAnsi="Cambria Math"/>
                <w:sz w:val="20"/>
                <w:szCs w:val="20"/>
              </w:rPr>
              <m:t>i</m:t>
            </m:r>
          </m:sub>
        </m:sSub>
      </m:oMath>
      <w:r w:rsidR="006F6026" w:rsidRPr="006F6026">
        <w:rPr>
          <w:sz w:val="20"/>
          <w:szCs w:val="20"/>
        </w:rPr>
        <w:t xml:space="preserve">: the thickness of </w:t>
      </w:r>
      <m:oMath>
        <m:r>
          <w:rPr>
            <w:rFonts w:ascii="Cambria Math" w:hAnsi="Cambria Math"/>
            <w:sz w:val="20"/>
            <w:szCs w:val="20"/>
          </w:rPr>
          <m:t>i</m:t>
        </m:r>
      </m:oMath>
      <w:r w:rsidR="006F6026" w:rsidRPr="006F6026">
        <w:rPr>
          <w:sz w:val="20"/>
          <w:szCs w:val="20"/>
        </w:rPr>
        <w:t xml:space="preserve">th layer: </w:t>
      </w:r>
    </w:p>
    <w:p w14:paraId="007BECEF" w14:textId="77777777" w:rsidR="006F6026" w:rsidRPr="006F6026" w:rsidRDefault="0060190E" w:rsidP="006F6026">
      <w:pPr>
        <w:spacing w:line="240" w:lineRule="auto"/>
        <w:rPr>
          <w:sz w:val="20"/>
          <w:szCs w:val="20"/>
        </w:rPr>
      </w:pPr>
      <m:oMath>
        <m:sSub>
          <m:sSubPr>
            <m:ctrlPr>
              <w:rPr>
                <w:rFonts w:ascii="Cambria Math" w:hAnsi="Cambria Math"/>
                <w:sz w:val="20"/>
                <w:szCs w:val="20"/>
              </w:rPr>
            </m:ctrlPr>
          </m:sSubPr>
          <m:e>
            <m:r>
              <w:rPr>
                <w:rFonts w:ascii="Cambria Math" w:hAnsi="Cambria Math"/>
                <w:sz w:val="20"/>
                <w:szCs w:val="20"/>
              </w:rPr>
              <m:t>f</m:t>
            </m:r>
          </m:e>
          <m:sub>
            <m:r>
              <w:rPr>
                <w:rFonts w:ascii="Cambria Math" w:hAnsi="Cambria Math"/>
                <w:sz w:val="20"/>
                <w:szCs w:val="20"/>
              </w:rPr>
              <m:t>B</m:t>
            </m:r>
          </m:sub>
        </m:sSub>
      </m:oMath>
      <w:r w:rsidR="006F6026" w:rsidRPr="006F6026">
        <w:rPr>
          <w:sz w:val="20"/>
          <w:szCs w:val="20"/>
        </w:rPr>
        <w:t>: the frequency of the modulated magnetic field</w:t>
      </w:r>
    </w:p>
    <w:p w14:paraId="2D3D4DCA" w14:textId="77777777" w:rsidR="006F6026" w:rsidRPr="006F6026" w:rsidRDefault="0060190E" w:rsidP="006F6026">
      <w:pPr>
        <w:spacing w:line="240" w:lineRule="auto"/>
        <w:rPr>
          <w:sz w:val="20"/>
          <w:szCs w:val="20"/>
        </w:rPr>
      </w:pPr>
      <m:oMath>
        <m:sSub>
          <m:sSubPr>
            <m:ctrlPr>
              <w:rPr>
                <w:rFonts w:ascii="Cambria Math" w:hAnsi="Cambria Math"/>
                <w:sz w:val="20"/>
                <w:szCs w:val="20"/>
              </w:rPr>
            </m:ctrlPr>
          </m:sSubPr>
          <m:e>
            <m:r>
              <w:rPr>
                <w:rFonts w:ascii="Cambria Math" w:hAnsi="Cambria Math"/>
                <w:sz w:val="20"/>
                <w:szCs w:val="20"/>
              </w:rPr>
              <m:t>f</m:t>
            </m:r>
          </m:e>
          <m:sub>
            <m:r>
              <w:rPr>
                <w:rFonts w:ascii="Cambria Math" w:hAnsi="Cambria Math"/>
                <w:sz w:val="20"/>
                <w:szCs w:val="20"/>
              </w:rPr>
              <m:t>B</m:t>
            </m:r>
          </m:sub>
        </m:sSub>
      </m:oMath>
      <w:r w:rsidR="006F6026" w:rsidRPr="006F6026">
        <w:rPr>
          <w:sz w:val="20"/>
          <w:szCs w:val="20"/>
        </w:rPr>
        <w:t>: the magnet modulation frequency in MMOCT</w:t>
      </w:r>
    </w:p>
    <w:p w14:paraId="23DE045E" w14:textId="77777777" w:rsidR="006F6026" w:rsidRPr="006F6026" w:rsidRDefault="0060190E" w:rsidP="006F6026">
      <w:pPr>
        <w:spacing w:line="240" w:lineRule="auto"/>
        <w:rPr>
          <w:sz w:val="20"/>
          <w:szCs w:val="20"/>
        </w:rPr>
      </w:pPr>
      <m:oMath>
        <m:sSub>
          <m:sSubPr>
            <m:ctrlPr>
              <w:rPr>
                <w:rFonts w:ascii="Cambria Math" w:hAnsi="Cambria Math"/>
                <w:sz w:val="20"/>
                <w:szCs w:val="20"/>
              </w:rPr>
            </m:ctrlPr>
          </m:sSubPr>
          <m:e>
            <m:r>
              <w:rPr>
                <w:rFonts w:ascii="Cambria Math" w:hAnsi="Cambria Math"/>
                <w:sz w:val="20"/>
                <w:szCs w:val="20"/>
              </w:rPr>
              <m:t>f</m:t>
            </m:r>
          </m:e>
          <m:sub>
            <m:r>
              <w:rPr>
                <w:rFonts w:ascii="Cambria Math" w:hAnsi="Cambria Math"/>
                <w:sz w:val="20"/>
                <w:szCs w:val="20"/>
              </w:rPr>
              <m:t>z</m:t>
            </m:r>
          </m:sub>
        </m:sSub>
      </m:oMath>
      <w:r w:rsidR="006F6026" w:rsidRPr="006F6026">
        <w:rPr>
          <w:sz w:val="20"/>
          <w:szCs w:val="20"/>
        </w:rPr>
        <w:t>: A-scan acquisition rate</w:t>
      </w:r>
    </w:p>
    <w:bookmarkStart w:id="49" w:name="_Hlk25157901"/>
    <w:p w14:paraId="175A6228" w14:textId="77777777" w:rsidR="006F6026" w:rsidRPr="006F6026" w:rsidRDefault="0060190E" w:rsidP="006F6026">
      <w:pPr>
        <w:spacing w:line="240" w:lineRule="auto"/>
        <w:rPr>
          <w:iCs/>
          <w:sz w:val="20"/>
          <w:szCs w:val="20"/>
        </w:rPr>
      </w:pPr>
      <m:oMath>
        <m:sSub>
          <m:sSubPr>
            <m:ctrlPr>
              <w:rPr>
                <w:rFonts w:ascii="Cambria Math" w:hAnsi="Cambria Math"/>
                <w:i/>
                <w:iCs/>
                <w:sz w:val="20"/>
                <w:szCs w:val="20"/>
              </w:rPr>
            </m:ctrlPr>
          </m:sSubPr>
          <m:e>
            <m:r>
              <w:rPr>
                <w:rFonts w:ascii="Cambria Math" w:hAnsi="Cambria Math"/>
                <w:sz w:val="20"/>
                <w:szCs w:val="20"/>
              </w:rPr>
              <m:t>k</m:t>
            </m:r>
          </m:e>
          <m:sub>
            <m:sSub>
              <m:sSubPr>
                <m:ctrlPr>
                  <w:rPr>
                    <w:rFonts w:ascii="Cambria Math" w:hAnsi="Cambria Math"/>
                    <w:i/>
                    <w:iCs/>
                    <w:sz w:val="20"/>
                    <w:szCs w:val="20"/>
                  </w:rPr>
                </m:ctrlPr>
              </m:sSubPr>
              <m:e>
                <m:r>
                  <w:rPr>
                    <w:rFonts w:ascii="Cambria Math" w:hAnsi="Cambria Math"/>
                    <w:sz w:val="20"/>
                    <w:szCs w:val="20"/>
                  </w:rPr>
                  <m:t>ez</m:t>
                </m:r>
              </m:e>
              <m:sub>
                <m:r>
                  <w:rPr>
                    <w:rFonts w:ascii="Cambria Math" w:hAnsi="Cambria Math"/>
                    <w:sz w:val="20"/>
                    <w:szCs w:val="20"/>
                  </w:rPr>
                  <m:t>i</m:t>
                </m:r>
              </m:sub>
            </m:sSub>
          </m:sub>
        </m:sSub>
      </m:oMath>
      <w:bookmarkEnd w:id="49"/>
      <w:r w:rsidR="006F6026" w:rsidRPr="006F6026">
        <w:rPr>
          <w:iCs/>
          <w:sz w:val="20"/>
          <w:szCs w:val="20"/>
        </w:rPr>
        <w:t>: the axial component of the extraordinary wave vector of imaging</w:t>
      </w:r>
    </w:p>
    <w:bookmarkStart w:id="50" w:name="_Hlk25157882"/>
    <w:p w14:paraId="017445C1" w14:textId="77777777" w:rsidR="006F6026" w:rsidRPr="006F6026" w:rsidRDefault="0060190E" w:rsidP="006F6026">
      <w:pPr>
        <w:spacing w:line="240" w:lineRule="auto"/>
        <w:rPr>
          <w:iCs/>
          <w:sz w:val="20"/>
          <w:szCs w:val="20"/>
        </w:rPr>
      </w:pPr>
      <m:oMath>
        <m:sSub>
          <m:sSubPr>
            <m:ctrlPr>
              <w:rPr>
                <w:rFonts w:ascii="Cambria Math" w:hAnsi="Cambria Math"/>
                <w:i/>
                <w:iCs/>
                <w:sz w:val="20"/>
                <w:szCs w:val="20"/>
              </w:rPr>
            </m:ctrlPr>
          </m:sSubPr>
          <m:e>
            <m:r>
              <w:rPr>
                <w:rFonts w:ascii="Cambria Math" w:hAnsi="Cambria Math"/>
                <w:sz w:val="20"/>
                <w:szCs w:val="20"/>
              </w:rPr>
              <m:t>k</m:t>
            </m:r>
          </m:e>
          <m:sub>
            <m:sSub>
              <m:sSubPr>
                <m:ctrlPr>
                  <w:rPr>
                    <w:rFonts w:ascii="Cambria Math" w:hAnsi="Cambria Math"/>
                    <w:i/>
                    <w:iCs/>
                    <w:sz w:val="20"/>
                    <w:szCs w:val="20"/>
                  </w:rPr>
                </m:ctrlPr>
              </m:sSubPr>
              <m:e>
                <m:r>
                  <w:rPr>
                    <w:rFonts w:ascii="Cambria Math" w:hAnsi="Cambria Math"/>
                    <w:sz w:val="20"/>
                    <w:szCs w:val="20"/>
                  </w:rPr>
                  <m:t>oz</m:t>
                </m:r>
              </m:e>
              <m:sub>
                <m:r>
                  <w:rPr>
                    <w:rFonts w:ascii="Cambria Math" w:hAnsi="Cambria Math"/>
                    <w:sz w:val="20"/>
                    <w:szCs w:val="20"/>
                  </w:rPr>
                  <m:t>i</m:t>
                </m:r>
              </m:sub>
            </m:sSub>
          </m:sub>
        </m:sSub>
      </m:oMath>
      <w:bookmarkEnd w:id="50"/>
      <w:r w:rsidR="006F6026" w:rsidRPr="006F6026">
        <w:rPr>
          <w:iCs/>
          <w:sz w:val="20"/>
          <w:szCs w:val="20"/>
        </w:rPr>
        <w:t>: the axial component of the ordinary wave vector of imaging</w:t>
      </w:r>
    </w:p>
    <w:p w14:paraId="64A4B532" w14:textId="77777777" w:rsidR="006F6026" w:rsidRPr="006F6026" w:rsidRDefault="0060190E" w:rsidP="006F6026">
      <w:pPr>
        <w:spacing w:line="240" w:lineRule="auto"/>
        <w:rPr>
          <w:sz w:val="20"/>
          <w:szCs w:val="20"/>
        </w:rPr>
      </w:pPr>
      <m:oMath>
        <m:sSub>
          <m:sSubPr>
            <m:ctrlPr>
              <w:rPr>
                <w:rFonts w:ascii="Cambria Math" w:hAnsi="Cambria Math"/>
                <w:i/>
                <w:sz w:val="20"/>
                <w:szCs w:val="20"/>
              </w:rPr>
            </m:ctrlPr>
          </m:sSubPr>
          <m:e>
            <m:r>
              <w:rPr>
                <w:rFonts w:ascii="Cambria Math" w:hAnsi="Cambria Math"/>
                <w:sz w:val="20"/>
                <w:szCs w:val="20"/>
              </w:rPr>
              <m:t>k</m:t>
            </m:r>
          </m:e>
          <m:sub>
            <m:r>
              <w:rPr>
                <w:rFonts w:ascii="Cambria Math" w:hAnsi="Cambria Math"/>
                <w:sz w:val="20"/>
                <w:szCs w:val="20"/>
              </w:rPr>
              <m:t>0</m:t>
            </m:r>
          </m:sub>
        </m:sSub>
      </m:oMath>
      <w:r w:rsidR="006F6026" w:rsidRPr="006F6026">
        <w:rPr>
          <w:sz w:val="20"/>
          <w:szCs w:val="20"/>
        </w:rPr>
        <w:t xml:space="preserve">: centre wave number of light </w:t>
      </w:r>
      <w:proofErr w:type="gramStart"/>
      <w:r w:rsidR="006F6026" w:rsidRPr="006F6026">
        <w:rPr>
          <w:sz w:val="20"/>
          <w:szCs w:val="20"/>
        </w:rPr>
        <w:t>source</w:t>
      </w:r>
      <w:proofErr w:type="gramEnd"/>
    </w:p>
    <w:bookmarkStart w:id="51" w:name="_Hlk25007421"/>
    <w:bookmarkStart w:id="52" w:name="_Hlk25007389"/>
    <w:p w14:paraId="1DC82A94" w14:textId="77777777" w:rsidR="006F6026" w:rsidRPr="006F6026" w:rsidRDefault="0060190E" w:rsidP="006F6026">
      <w:pPr>
        <w:spacing w:line="240" w:lineRule="auto"/>
        <w:rPr>
          <w:sz w:val="20"/>
          <w:szCs w:val="20"/>
        </w:rPr>
      </w:pPr>
      <m:oMath>
        <m:sSub>
          <m:sSubPr>
            <m:ctrlPr>
              <w:rPr>
                <w:rFonts w:ascii="Cambria Math" w:hAnsi="Cambria Math"/>
                <w:i/>
                <w:sz w:val="20"/>
                <w:szCs w:val="20"/>
              </w:rPr>
            </m:ctrlPr>
          </m:sSubPr>
          <m:e>
            <m:r>
              <w:rPr>
                <w:rFonts w:ascii="Cambria Math" w:hAnsi="Cambria Math"/>
                <w:sz w:val="20"/>
                <w:szCs w:val="20"/>
              </w:rPr>
              <m:t>n</m:t>
            </m:r>
          </m:e>
          <m:sub>
            <m:r>
              <w:rPr>
                <w:rFonts w:ascii="Cambria Math" w:hAnsi="Cambria Math"/>
                <w:sz w:val="20"/>
                <w:szCs w:val="20"/>
              </w:rPr>
              <m:t>e</m:t>
            </m:r>
          </m:sub>
        </m:sSub>
      </m:oMath>
      <w:r w:rsidR="006F6026" w:rsidRPr="006F6026">
        <w:rPr>
          <w:sz w:val="20"/>
          <w:szCs w:val="20"/>
        </w:rPr>
        <w:t>: refractive index of extraordinary beams</w:t>
      </w:r>
      <w:bookmarkEnd w:id="51"/>
    </w:p>
    <w:bookmarkEnd w:id="52"/>
    <w:p w14:paraId="23162A36" w14:textId="77777777" w:rsidR="006F6026" w:rsidRPr="006F6026" w:rsidRDefault="0060190E" w:rsidP="006F6026">
      <w:pPr>
        <w:spacing w:line="240" w:lineRule="auto"/>
        <w:rPr>
          <w:sz w:val="20"/>
          <w:szCs w:val="20"/>
        </w:rPr>
      </w:pPr>
      <m:oMath>
        <m:sSub>
          <m:sSubPr>
            <m:ctrlPr>
              <w:rPr>
                <w:rFonts w:ascii="Cambria Math" w:hAnsi="Cambria Math"/>
                <w:i/>
                <w:sz w:val="20"/>
                <w:szCs w:val="20"/>
              </w:rPr>
            </m:ctrlPr>
          </m:sSubPr>
          <m:e>
            <m:r>
              <w:rPr>
                <w:rFonts w:ascii="Cambria Math" w:hAnsi="Cambria Math"/>
                <w:sz w:val="20"/>
                <w:szCs w:val="20"/>
              </w:rPr>
              <m:t>n</m:t>
            </m:r>
          </m:e>
          <m:sub>
            <m:r>
              <w:rPr>
                <w:rFonts w:ascii="Cambria Math" w:hAnsi="Cambria Math"/>
                <w:sz w:val="20"/>
                <w:szCs w:val="20"/>
              </w:rPr>
              <m:t>j</m:t>
            </m:r>
          </m:sub>
        </m:sSub>
      </m:oMath>
      <w:r w:rsidR="006F6026" w:rsidRPr="006F6026">
        <w:rPr>
          <w:sz w:val="20"/>
          <w:szCs w:val="20"/>
        </w:rPr>
        <w:t xml:space="preserve">: the refractive index of </w:t>
      </w:r>
      <m:oMath>
        <m:r>
          <w:rPr>
            <w:rFonts w:ascii="Cambria Math" w:hAnsi="Cambria Math"/>
            <w:sz w:val="20"/>
            <w:szCs w:val="20"/>
          </w:rPr>
          <m:t>j</m:t>
        </m:r>
      </m:oMath>
      <w:r w:rsidR="006F6026" w:rsidRPr="006F6026">
        <w:rPr>
          <w:sz w:val="20"/>
          <w:szCs w:val="20"/>
        </w:rPr>
        <w:t>th layer</w:t>
      </w:r>
    </w:p>
    <w:p w14:paraId="245E272C" w14:textId="77777777" w:rsidR="006F6026" w:rsidRPr="006F6026" w:rsidRDefault="0060190E" w:rsidP="006F6026">
      <w:pPr>
        <w:spacing w:line="240" w:lineRule="auto"/>
        <w:rPr>
          <w:sz w:val="20"/>
          <w:szCs w:val="20"/>
        </w:rPr>
      </w:pPr>
      <m:oMath>
        <m:sSub>
          <m:sSubPr>
            <m:ctrlPr>
              <w:rPr>
                <w:rFonts w:ascii="Cambria Math" w:hAnsi="Cambria Math"/>
                <w:i/>
                <w:sz w:val="20"/>
                <w:szCs w:val="20"/>
              </w:rPr>
            </m:ctrlPr>
          </m:sSubPr>
          <m:e>
            <m:r>
              <w:rPr>
                <w:rFonts w:ascii="Cambria Math" w:hAnsi="Cambria Math"/>
                <w:sz w:val="20"/>
                <w:szCs w:val="20"/>
              </w:rPr>
              <m:t>n</m:t>
            </m:r>
          </m:e>
          <m:sub>
            <m:r>
              <w:rPr>
                <w:rFonts w:ascii="Cambria Math" w:hAnsi="Cambria Math"/>
                <w:sz w:val="20"/>
                <w:szCs w:val="20"/>
              </w:rPr>
              <m:t>o</m:t>
            </m:r>
          </m:sub>
        </m:sSub>
      </m:oMath>
      <w:r w:rsidR="006F6026" w:rsidRPr="006F6026">
        <w:rPr>
          <w:sz w:val="20"/>
          <w:szCs w:val="20"/>
        </w:rPr>
        <w:t>: refractive index of ordinary beams</w:t>
      </w:r>
    </w:p>
    <w:p w14:paraId="4B117663" w14:textId="77777777" w:rsidR="006F6026" w:rsidRPr="006F6026" w:rsidRDefault="0060190E" w:rsidP="006F6026">
      <w:pPr>
        <w:spacing w:line="240" w:lineRule="auto"/>
        <w:rPr>
          <w:sz w:val="20"/>
          <w:szCs w:val="20"/>
        </w:rPr>
      </w:pPr>
      <m:oMath>
        <m:sSub>
          <m:sSubPr>
            <m:ctrlPr>
              <w:rPr>
                <w:rFonts w:ascii="Cambria Math" w:hAnsi="Cambria Math"/>
                <w:i/>
                <w:sz w:val="20"/>
                <w:szCs w:val="20"/>
              </w:rPr>
            </m:ctrlPr>
          </m:sSubPr>
          <m:e>
            <m:r>
              <w:rPr>
                <w:rFonts w:ascii="Cambria Math" w:hAnsi="Cambria Math"/>
                <w:sz w:val="20"/>
                <w:szCs w:val="20"/>
              </w:rPr>
              <m:t>z</m:t>
            </m:r>
          </m:e>
          <m:sub>
            <m:sSub>
              <m:sSubPr>
                <m:ctrlPr>
                  <w:rPr>
                    <w:rFonts w:ascii="Cambria Math" w:hAnsi="Cambria Math"/>
                    <w:i/>
                    <w:sz w:val="20"/>
                    <w:szCs w:val="20"/>
                  </w:rPr>
                </m:ctrlPr>
              </m:sSubPr>
              <m:e>
                <m:r>
                  <w:rPr>
                    <w:rFonts w:ascii="Cambria Math" w:hAnsi="Cambria Math"/>
                    <w:sz w:val="20"/>
                    <w:szCs w:val="20"/>
                  </w:rPr>
                  <m:t>S</m:t>
                </m:r>
              </m:e>
              <m:sub>
                <m:r>
                  <w:rPr>
                    <w:rFonts w:ascii="Cambria Math" w:hAnsi="Cambria Math"/>
                    <w:sz w:val="20"/>
                    <w:szCs w:val="20"/>
                  </w:rPr>
                  <m:t>n</m:t>
                </m:r>
              </m:sub>
            </m:sSub>
          </m:sub>
        </m:sSub>
      </m:oMath>
      <w:r w:rsidR="006F6026" w:rsidRPr="006F6026">
        <w:rPr>
          <w:sz w:val="20"/>
          <w:szCs w:val="20"/>
        </w:rPr>
        <w:t>: the path length from the beam splitter to sample reflections, namely the path length of sample arm</w:t>
      </w:r>
    </w:p>
    <w:p w14:paraId="77F77EAA" w14:textId="77777777" w:rsidR="006F6026" w:rsidRPr="006F6026" w:rsidRDefault="0060190E" w:rsidP="006F6026">
      <w:pPr>
        <w:spacing w:line="240" w:lineRule="auto"/>
        <w:rPr>
          <w:sz w:val="20"/>
          <w:szCs w:val="20"/>
        </w:rPr>
      </w:pPr>
      <m:oMath>
        <m:sSub>
          <m:sSubPr>
            <m:ctrlPr>
              <w:rPr>
                <w:rFonts w:ascii="Cambria Math" w:hAnsi="Cambria Math"/>
                <w:i/>
                <w:sz w:val="20"/>
                <w:szCs w:val="20"/>
              </w:rPr>
            </m:ctrlPr>
          </m:sSubPr>
          <m:e>
            <m:r>
              <w:rPr>
                <w:rFonts w:ascii="Cambria Math" w:hAnsi="Cambria Math"/>
                <w:sz w:val="20"/>
                <w:szCs w:val="20"/>
              </w:rPr>
              <m:t>z</m:t>
            </m:r>
          </m:e>
          <m:sub>
            <m:r>
              <w:rPr>
                <w:rFonts w:ascii="Cambria Math" w:hAnsi="Cambria Math"/>
                <w:sz w:val="20"/>
                <w:szCs w:val="20"/>
              </w:rPr>
              <m:t>R</m:t>
            </m:r>
          </m:sub>
        </m:sSub>
      </m:oMath>
      <w:r w:rsidR="006F6026" w:rsidRPr="006F6026">
        <w:rPr>
          <w:sz w:val="20"/>
          <w:szCs w:val="20"/>
        </w:rPr>
        <w:t>: the path length from the beam splitter to reference mirror, namely the path length of reference arm</w:t>
      </w:r>
    </w:p>
    <w:p w14:paraId="6CC343A1" w14:textId="77777777" w:rsidR="006F6026" w:rsidRPr="006F6026" w:rsidRDefault="0060190E" w:rsidP="006F6026">
      <w:pPr>
        <w:spacing w:line="240" w:lineRule="auto"/>
        <w:rPr>
          <w:sz w:val="20"/>
          <w:szCs w:val="20"/>
        </w:rPr>
      </w:pPr>
      <m:oMath>
        <m:sSub>
          <m:sSubPr>
            <m:ctrlPr>
              <w:rPr>
                <w:rFonts w:ascii="Cambria Math" w:hAnsi="Cambria Math"/>
                <w:i/>
                <w:sz w:val="20"/>
                <w:szCs w:val="20"/>
              </w:rPr>
            </m:ctrlPr>
          </m:sSubPr>
          <m:e>
            <m:r>
              <w:rPr>
                <w:rFonts w:ascii="Cambria Math" w:hAnsi="Cambria Math"/>
                <w:sz w:val="20"/>
                <w:szCs w:val="20"/>
              </w:rPr>
              <m:t>z</m:t>
            </m:r>
          </m:e>
          <m:sub>
            <m:r>
              <w:rPr>
                <w:rFonts w:ascii="Cambria Math" w:hAnsi="Cambria Math"/>
                <w:sz w:val="20"/>
                <w:szCs w:val="20"/>
              </w:rPr>
              <m:t>r</m:t>
            </m:r>
          </m:sub>
        </m:sSub>
      </m:oMath>
      <w:r w:rsidR="006F6026" w:rsidRPr="006F6026">
        <w:rPr>
          <w:sz w:val="20"/>
          <w:szCs w:val="20"/>
        </w:rPr>
        <w:t>: the reference arm length</w:t>
      </w:r>
    </w:p>
    <w:p w14:paraId="1A066BB4" w14:textId="77777777" w:rsidR="006F6026" w:rsidRPr="006F6026" w:rsidRDefault="0060190E" w:rsidP="006F6026">
      <w:pPr>
        <w:spacing w:line="240" w:lineRule="auto"/>
        <w:rPr>
          <w:sz w:val="20"/>
          <w:szCs w:val="20"/>
        </w:rPr>
      </w:pPr>
      <m:oMath>
        <m:sSub>
          <m:sSubPr>
            <m:ctrlPr>
              <w:rPr>
                <w:rFonts w:ascii="Cambria Math" w:hAnsi="Cambria Math"/>
                <w:sz w:val="20"/>
                <w:szCs w:val="20"/>
              </w:rPr>
            </m:ctrlPr>
          </m:sSubPr>
          <m:e>
            <m:r>
              <w:rPr>
                <w:rFonts w:ascii="Cambria Math" w:hAnsi="Cambria Math"/>
                <w:sz w:val="20"/>
                <w:szCs w:val="20"/>
              </w:rPr>
              <m:t>δ</m:t>
            </m:r>
            <m:r>
              <m:rPr>
                <m:sty m:val="p"/>
              </m:rPr>
              <w:rPr>
                <w:rFonts w:ascii="Cambria Math" w:hAnsi="Cambria Math"/>
                <w:sz w:val="20"/>
                <w:szCs w:val="20"/>
              </w:rPr>
              <m:t>x</m:t>
            </m:r>
          </m:e>
          <m:sub>
            <m:r>
              <w:rPr>
                <w:rFonts w:ascii="Cambria Math" w:hAnsi="Cambria Math"/>
                <w:sz w:val="20"/>
                <w:szCs w:val="20"/>
              </w:rPr>
              <m:t>sens</m:t>
            </m:r>
          </m:sub>
        </m:sSub>
      </m:oMath>
      <w:r w:rsidR="006F6026" w:rsidRPr="006F6026">
        <w:rPr>
          <w:sz w:val="20"/>
          <w:szCs w:val="20"/>
        </w:rPr>
        <w:t>: theoretical displacement sensitivity of phase-sensitive OCT</w:t>
      </w:r>
    </w:p>
    <w:p w14:paraId="035EA7BE" w14:textId="77777777" w:rsidR="006F6026" w:rsidRPr="006F6026" w:rsidRDefault="0060190E" w:rsidP="006F6026">
      <w:pPr>
        <w:spacing w:line="240" w:lineRule="auto"/>
        <w:rPr>
          <w:sz w:val="20"/>
          <w:szCs w:val="20"/>
        </w:rPr>
      </w:pPr>
      <m:oMath>
        <m:sSub>
          <m:sSubPr>
            <m:ctrlPr>
              <w:rPr>
                <w:rFonts w:ascii="Cambria Math" w:hAnsi="Cambria Math"/>
                <w:i/>
                <w:sz w:val="20"/>
                <w:szCs w:val="20"/>
              </w:rPr>
            </m:ctrlPr>
          </m:sSubPr>
          <m:e>
            <m:r>
              <w:rPr>
                <w:rFonts w:ascii="Cambria Math" w:hAnsi="Cambria Math"/>
                <w:sz w:val="20"/>
                <w:szCs w:val="20"/>
              </w:rPr>
              <m:t>δ</m:t>
            </m:r>
          </m:e>
          <m:sub>
            <m:r>
              <w:rPr>
                <w:rFonts w:ascii="Cambria Math" w:hAnsi="Cambria Math"/>
                <w:sz w:val="20"/>
                <w:szCs w:val="20"/>
              </w:rPr>
              <m:t>s</m:t>
            </m:r>
          </m:sub>
        </m:sSub>
        <m:r>
          <w:rPr>
            <w:rFonts w:ascii="Cambria Math" w:hAnsi="Cambria Math"/>
            <w:sz w:val="20"/>
            <w:szCs w:val="20"/>
          </w:rPr>
          <m:t>(z)</m:t>
        </m:r>
      </m:oMath>
      <w:r w:rsidR="006F6026" w:rsidRPr="006F6026">
        <w:rPr>
          <w:sz w:val="20"/>
          <w:szCs w:val="20"/>
        </w:rPr>
        <w:t>: phase retardance of sample</w:t>
      </w:r>
    </w:p>
    <w:bookmarkStart w:id="53" w:name="_Hlk25007610"/>
    <w:p w14:paraId="6155E536" w14:textId="77777777" w:rsidR="006F6026" w:rsidRPr="006F6026" w:rsidRDefault="0060190E" w:rsidP="006F6026">
      <w:pPr>
        <w:spacing w:line="240" w:lineRule="auto"/>
        <w:rPr>
          <w:sz w:val="20"/>
          <w:szCs w:val="20"/>
        </w:rPr>
      </w:pPr>
      <m:oMath>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c</m:t>
            </m:r>
          </m:sub>
        </m:sSub>
      </m:oMath>
      <w:r w:rsidR="006F6026" w:rsidRPr="006F6026">
        <w:rPr>
          <w:sz w:val="20"/>
          <w:szCs w:val="20"/>
        </w:rPr>
        <w:t>: angle between the direction of light propagation and the optic axis of the fibre, i.e. the c-axis in optical terminology</w:t>
      </w:r>
      <w:bookmarkEnd w:id="53"/>
    </w:p>
    <w:p w14:paraId="37472382" w14:textId="77777777" w:rsidR="006F6026" w:rsidRPr="006F6026" w:rsidRDefault="0060190E" w:rsidP="006F6026">
      <w:pPr>
        <w:spacing w:line="240" w:lineRule="auto"/>
        <w:rPr>
          <w:sz w:val="20"/>
          <w:szCs w:val="20"/>
        </w:rPr>
      </w:pPr>
      <m:oMath>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s</m:t>
            </m:r>
          </m:sub>
        </m:sSub>
      </m:oMath>
      <w:r w:rsidR="006F6026" w:rsidRPr="006F6026">
        <w:rPr>
          <w:sz w:val="20"/>
          <w:szCs w:val="20"/>
        </w:rPr>
        <w:t>: sample’s fast axis orientation</w:t>
      </w:r>
    </w:p>
    <w:bookmarkStart w:id="54" w:name="_Hlk25358475"/>
    <w:p w14:paraId="428A95C0" w14:textId="77777777" w:rsidR="0012294D" w:rsidRDefault="0060190E" w:rsidP="0012294D">
      <w:pPr>
        <w:spacing w:line="240" w:lineRule="auto"/>
        <w:rPr>
          <w:sz w:val="20"/>
          <w:szCs w:val="20"/>
        </w:rPr>
      </w:pPr>
      <m:oMath>
        <m:sSub>
          <m:sSubPr>
            <m:ctrlPr>
              <w:rPr>
                <w:rFonts w:ascii="Cambria Math" w:hAnsi="Cambria Math"/>
                <w:i/>
                <w:sz w:val="20"/>
                <w:szCs w:val="20"/>
              </w:rPr>
            </m:ctrlPr>
          </m:sSubPr>
          <m:e>
            <m:r>
              <w:rPr>
                <w:rFonts w:ascii="Cambria Math" w:hAnsi="Cambria Math"/>
                <w:sz w:val="20"/>
                <w:szCs w:val="20"/>
              </w:rPr>
              <m:t>λ</m:t>
            </m:r>
          </m:e>
          <m:sub>
            <m:r>
              <w:rPr>
                <w:rFonts w:ascii="Cambria Math" w:hAnsi="Cambria Math"/>
                <w:sz w:val="20"/>
                <w:szCs w:val="20"/>
              </w:rPr>
              <m:t>0</m:t>
            </m:r>
          </m:sub>
        </m:sSub>
      </m:oMath>
      <w:bookmarkEnd w:id="54"/>
      <w:r w:rsidR="006F6026" w:rsidRPr="006F6026">
        <w:rPr>
          <w:sz w:val="20"/>
          <w:szCs w:val="20"/>
        </w:rPr>
        <w:t>: the centre wavelength of source</w:t>
      </w:r>
    </w:p>
    <w:p w14:paraId="0D5BB1C4" w14:textId="5864E546" w:rsidR="0012294D" w:rsidRPr="006F6026" w:rsidRDefault="0012294D" w:rsidP="0012294D">
      <w:pPr>
        <w:spacing w:line="240" w:lineRule="auto"/>
        <w:rPr>
          <w:sz w:val="20"/>
          <w:szCs w:val="20"/>
        </w:rPr>
      </w:pPr>
      <m:oMath>
        <m:r>
          <w:rPr>
            <w:rFonts w:ascii="Cambria Math" w:hAnsi="Cambria Math"/>
            <w:sz w:val="20"/>
            <w:szCs w:val="20"/>
          </w:rPr>
          <m:t>φ</m:t>
        </m:r>
      </m:oMath>
      <w:r w:rsidRPr="006F6026">
        <w:rPr>
          <w:sz w:val="20"/>
          <w:szCs w:val="20"/>
        </w:rPr>
        <w:t>: phase of light</w:t>
      </w:r>
    </w:p>
    <w:p w14:paraId="3F29F25E" w14:textId="5591E0AB" w:rsidR="006F6026" w:rsidRPr="006F6026" w:rsidRDefault="0012294D" w:rsidP="006F6026">
      <w:pPr>
        <w:spacing w:line="240" w:lineRule="auto"/>
        <w:rPr>
          <w:sz w:val="20"/>
          <w:szCs w:val="20"/>
        </w:rPr>
      </w:pPr>
      <m:oMath>
        <m:r>
          <w:rPr>
            <w:rFonts w:ascii="Cambria Math" w:hAnsi="Cambria Math"/>
            <w:sz w:val="20"/>
            <w:szCs w:val="20"/>
          </w:rPr>
          <m:t>ω</m:t>
        </m:r>
      </m:oMath>
      <w:r w:rsidRPr="006F6026">
        <w:rPr>
          <w:sz w:val="20"/>
          <w:szCs w:val="20"/>
        </w:rPr>
        <w:t>: the ratio of spectrometer’s spectral resolution (FWHM) to the wavelength spacing between CCD pixels</w:t>
      </w:r>
    </w:p>
    <w:bookmarkStart w:id="55" w:name="_Hlk25447370"/>
    <w:p w14:paraId="4743C635" w14:textId="77777777" w:rsidR="006F6026" w:rsidRPr="006F6026" w:rsidRDefault="0060190E" w:rsidP="006F6026">
      <w:pPr>
        <w:spacing w:line="240" w:lineRule="auto"/>
        <w:rPr>
          <w:sz w:val="20"/>
          <w:szCs w:val="20"/>
        </w:rPr>
      </w:pPr>
      <m:oMath>
        <m:sSub>
          <m:sSubPr>
            <m:ctrlPr>
              <w:rPr>
                <w:rFonts w:ascii="Cambria Math" w:hAnsi="Cambria Math"/>
                <w:i/>
                <w:sz w:val="20"/>
                <w:szCs w:val="20"/>
              </w:rPr>
            </m:ctrlPr>
          </m:sSubPr>
          <m:e>
            <m:r>
              <w:rPr>
                <w:rFonts w:ascii="Cambria Math" w:hAnsi="Cambria Math"/>
                <w:sz w:val="20"/>
                <w:szCs w:val="20"/>
              </w:rPr>
              <m:t>φ</m:t>
            </m:r>
          </m:e>
          <m:sub>
            <m:r>
              <w:rPr>
                <w:rFonts w:ascii="Cambria Math" w:hAnsi="Cambria Math"/>
                <w:sz w:val="20"/>
                <w:szCs w:val="20"/>
              </w:rPr>
              <m:t>0</m:t>
            </m:r>
          </m:sub>
        </m:sSub>
      </m:oMath>
      <w:r w:rsidR="006F6026" w:rsidRPr="006F6026">
        <w:rPr>
          <w:sz w:val="20"/>
          <w:szCs w:val="20"/>
        </w:rPr>
        <w:t xml:space="preserve">: </w:t>
      </w:r>
      <w:bookmarkEnd w:id="55"/>
      <w:r w:rsidR="006F6026" w:rsidRPr="006F6026">
        <w:rPr>
          <w:sz w:val="20"/>
          <w:szCs w:val="20"/>
        </w:rPr>
        <w:t>mechanical phase lag</w:t>
      </w:r>
    </w:p>
    <w:p w14:paraId="0E17B2BA" w14:textId="77777777" w:rsidR="006F6026" w:rsidRPr="006F6026" w:rsidRDefault="0060190E" w:rsidP="006F6026">
      <w:pPr>
        <w:spacing w:line="240" w:lineRule="auto"/>
        <w:rPr>
          <w:sz w:val="20"/>
          <w:szCs w:val="20"/>
        </w:rPr>
      </w:pPr>
      <m:oMath>
        <m:sSub>
          <m:sSubPr>
            <m:ctrlPr>
              <w:rPr>
                <w:rFonts w:ascii="Cambria Math" w:hAnsi="Cambria Math"/>
                <w:i/>
                <w:sz w:val="20"/>
                <w:szCs w:val="20"/>
              </w:rPr>
            </m:ctrlPr>
          </m:sSubPr>
          <m:e>
            <m:r>
              <w:rPr>
                <w:rFonts w:ascii="Cambria Math" w:hAnsi="Cambria Math"/>
                <w:sz w:val="20"/>
                <w:szCs w:val="20"/>
              </w:rPr>
              <m:t>φ</m:t>
            </m:r>
          </m:e>
          <m:sub>
            <m:r>
              <w:rPr>
                <w:rFonts w:ascii="Cambria Math" w:hAnsi="Cambria Math"/>
                <w:sz w:val="20"/>
                <w:szCs w:val="20"/>
              </w:rPr>
              <m:t>R</m:t>
            </m:r>
          </m:sub>
        </m:sSub>
        <m:d>
          <m:dPr>
            <m:ctrlPr>
              <w:rPr>
                <w:rFonts w:ascii="Cambria Math" w:hAnsi="Cambria Math"/>
                <w:i/>
                <w:sz w:val="20"/>
                <w:szCs w:val="20"/>
              </w:rPr>
            </m:ctrlPr>
          </m:dPr>
          <m:e>
            <m:r>
              <w:rPr>
                <w:rFonts w:ascii="Cambria Math" w:hAnsi="Cambria Math"/>
                <w:sz w:val="20"/>
                <w:szCs w:val="20"/>
              </w:rPr>
              <m:t>z</m:t>
            </m:r>
          </m:e>
        </m:d>
      </m:oMath>
      <w:r w:rsidR="006F6026" w:rsidRPr="006F6026">
        <w:rPr>
          <w:sz w:val="20"/>
          <w:szCs w:val="20"/>
        </w:rPr>
        <w:t>: the reference arm phase function</w:t>
      </w:r>
    </w:p>
    <w:p w14:paraId="3E304A62" w14:textId="77777777" w:rsidR="006F6026" w:rsidRPr="006F6026" w:rsidRDefault="0060190E" w:rsidP="006F6026">
      <w:pPr>
        <w:spacing w:line="240" w:lineRule="auto"/>
        <w:rPr>
          <w:sz w:val="20"/>
          <w:szCs w:val="20"/>
        </w:rPr>
      </w:pPr>
      <m:oMath>
        <m:sSub>
          <m:sSubPr>
            <m:ctrlPr>
              <w:rPr>
                <w:rFonts w:ascii="Cambria Math" w:hAnsi="Cambria Math"/>
                <w:i/>
                <w:sz w:val="20"/>
                <w:szCs w:val="20"/>
              </w:rPr>
            </m:ctrlPr>
          </m:sSubPr>
          <m:e>
            <m:r>
              <w:rPr>
                <w:rFonts w:ascii="Cambria Math" w:hAnsi="Cambria Math"/>
                <w:sz w:val="20"/>
                <w:szCs w:val="20"/>
              </w:rPr>
              <m:t>φ</m:t>
            </m:r>
          </m:e>
          <m:sub>
            <m:r>
              <w:rPr>
                <w:rFonts w:ascii="Cambria Math" w:hAnsi="Cambria Math"/>
                <w:sz w:val="20"/>
                <w:szCs w:val="20"/>
              </w:rPr>
              <m:t>S</m:t>
            </m:r>
          </m:sub>
        </m:sSub>
        <m:d>
          <m:dPr>
            <m:ctrlPr>
              <w:rPr>
                <w:rFonts w:ascii="Cambria Math" w:hAnsi="Cambria Math"/>
                <w:i/>
                <w:sz w:val="20"/>
                <w:szCs w:val="20"/>
              </w:rPr>
            </m:ctrlPr>
          </m:dPr>
          <m:e>
            <m:r>
              <w:rPr>
                <w:rFonts w:ascii="Cambria Math" w:hAnsi="Cambria Math"/>
                <w:sz w:val="20"/>
                <w:szCs w:val="20"/>
              </w:rPr>
              <m:t>z</m:t>
            </m:r>
          </m:e>
        </m:d>
      </m:oMath>
      <w:r w:rsidR="006F6026" w:rsidRPr="006F6026">
        <w:rPr>
          <w:sz w:val="20"/>
          <w:szCs w:val="20"/>
        </w:rPr>
        <w:t>: the sample arm phase function</w:t>
      </w:r>
    </w:p>
    <w:p w14:paraId="5DA27002" w14:textId="77777777" w:rsidR="006F6026" w:rsidRPr="006F6026" w:rsidRDefault="0060190E" w:rsidP="006F6026">
      <w:pPr>
        <w:spacing w:line="240" w:lineRule="auto"/>
        <w:rPr>
          <w:sz w:val="20"/>
          <w:szCs w:val="20"/>
        </w:rPr>
      </w:pPr>
      <m:oMath>
        <m:sSub>
          <m:sSubPr>
            <m:ctrlPr>
              <w:rPr>
                <w:rFonts w:ascii="Cambria Math" w:hAnsi="Cambria Math"/>
                <w:sz w:val="20"/>
                <w:szCs w:val="20"/>
              </w:rPr>
            </m:ctrlPr>
          </m:sSubPr>
          <m:e>
            <m:r>
              <w:rPr>
                <w:rFonts w:ascii="Cambria Math" w:hAnsi="Cambria Math"/>
                <w:sz w:val="20"/>
                <w:szCs w:val="20"/>
              </w:rPr>
              <m:t>χ</m:t>
            </m:r>
          </m:e>
          <m:sub>
            <m:r>
              <w:rPr>
                <w:rFonts w:ascii="Cambria Math" w:hAnsi="Cambria Math"/>
                <w:sz w:val="20"/>
                <w:szCs w:val="20"/>
              </w:rPr>
              <m:t>m</m:t>
            </m:r>
          </m:sub>
        </m:sSub>
      </m:oMath>
      <w:r w:rsidR="006F6026" w:rsidRPr="006F6026">
        <w:rPr>
          <w:sz w:val="20"/>
          <w:szCs w:val="20"/>
        </w:rPr>
        <w:t>: the magnetic susceptibilities of magnetic particle</w:t>
      </w:r>
    </w:p>
    <w:p w14:paraId="3BAFF7D6" w14:textId="77777777" w:rsidR="006F6026" w:rsidRPr="006F6026" w:rsidRDefault="006F6026" w:rsidP="006F6026">
      <w:pPr>
        <w:spacing w:line="240" w:lineRule="auto"/>
        <w:rPr>
          <w:sz w:val="20"/>
          <w:szCs w:val="20"/>
        </w:rPr>
      </w:pPr>
      <m:oMath>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z</m:t>
            </m:r>
          </m:e>
          <m:sub>
            <m:r>
              <w:rPr>
                <w:rFonts w:ascii="Cambria Math" w:hAnsi="Cambria Math"/>
                <w:sz w:val="20"/>
                <w:szCs w:val="20"/>
              </w:rPr>
              <m:t>m</m:t>
            </m:r>
          </m:sub>
        </m:sSub>
      </m:oMath>
      <w:r w:rsidRPr="006F6026">
        <w:rPr>
          <w:sz w:val="20"/>
          <w:szCs w:val="20"/>
        </w:rPr>
        <w:t>: the minimum detectable displacement of object within sample</w:t>
      </w:r>
    </w:p>
    <w:p w14:paraId="68C390ED" w14:textId="77777777" w:rsidR="006F6026" w:rsidRPr="006F6026" w:rsidRDefault="006F6026" w:rsidP="006F6026">
      <w:pPr>
        <w:spacing w:line="240" w:lineRule="auto"/>
        <w:rPr>
          <w:sz w:val="20"/>
          <w:szCs w:val="20"/>
        </w:rPr>
      </w:pPr>
      <m:oMath>
        <m:r>
          <m:rPr>
            <m:sty m:val="p"/>
          </m:rPr>
          <w:rPr>
            <w:rFonts w:ascii="Cambria Math" w:hAnsi="Cambria Math"/>
            <w:sz w:val="20"/>
            <w:szCs w:val="20"/>
          </w:rPr>
          <m:t>∆x</m:t>
        </m:r>
      </m:oMath>
      <w:r w:rsidRPr="006F6026">
        <w:rPr>
          <w:sz w:val="20"/>
          <w:szCs w:val="20"/>
        </w:rPr>
        <w:t>: theoretical lateral resolution</w:t>
      </w:r>
    </w:p>
    <w:p w14:paraId="319BB92D" w14:textId="77777777" w:rsidR="006F6026" w:rsidRPr="006F6026" w:rsidRDefault="006F6026" w:rsidP="006F6026">
      <w:pPr>
        <w:spacing w:line="240" w:lineRule="auto"/>
        <w:rPr>
          <w:sz w:val="20"/>
          <w:szCs w:val="20"/>
        </w:rPr>
      </w:pPr>
      <m:oMath>
        <m:r>
          <w:rPr>
            <w:rFonts w:ascii="Cambria Math" w:hAnsi="Cambria Math"/>
            <w:sz w:val="20"/>
            <w:szCs w:val="20"/>
          </w:rPr>
          <m:t>∆k</m:t>
        </m:r>
      </m:oMath>
      <w:r w:rsidRPr="006F6026">
        <w:rPr>
          <w:sz w:val="20"/>
          <w:szCs w:val="20"/>
        </w:rPr>
        <w:t>: spectral bandwidth of light source in unit of wavenumber</w:t>
      </w:r>
    </w:p>
    <w:p w14:paraId="3E1BCE76" w14:textId="77777777" w:rsidR="006F6026" w:rsidRPr="006F6026" w:rsidRDefault="006F6026" w:rsidP="006F6026">
      <w:pPr>
        <w:spacing w:line="240" w:lineRule="auto"/>
        <w:rPr>
          <w:sz w:val="20"/>
          <w:szCs w:val="20"/>
        </w:rPr>
      </w:pPr>
      <m:oMath>
        <m:r>
          <w:rPr>
            <w:rFonts w:ascii="Cambria Math" w:hAnsi="Cambria Math"/>
            <w:sz w:val="20"/>
            <w:szCs w:val="20"/>
          </w:rPr>
          <m:t>∆k'</m:t>
        </m:r>
      </m:oMath>
      <w:r w:rsidRPr="006F6026">
        <w:rPr>
          <w:sz w:val="20"/>
          <w:szCs w:val="20"/>
        </w:rPr>
        <w:t xml:space="preserve">: the half-width of the spectrum at </w:t>
      </w:r>
      <m:oMath>
        <m:r>
          <w:rPr>
            <w:rFonts w:ascii="Cambria Math" w:hAnsi="Cambria Math"/>
            <w:sz w:val="20"/>
            <w:szCs w:val="20"/>
          </w:rPr>
          <m:t>1/e</m:t>
        </m:r>
      </m:oMath>
      <w:r w:rsidRPr="006F6026">
        <w:rPr>
          <w:sz w:val="20"/>
          <w:szCs w:val="20"/>
        </w:rPr>
        <w:t xml:space="preserve"> of maximum</w:t>
      </w:r>
    </w:p>
    <w:p w14:paraId="4BCC59E9" w14:textId="77777777" w:rsidR="006F6026" w:rsidRPr="006F6026" w:rsidRDefault="006F6026" w:rsidP="006F6026">
      <w:pPr>
        <w:spacing w:line="240" w:lineRule="auto"/>
        <w:rPr>
          <w:sz w:val="20"/>
          <w:szCs w:val="20"/>
        </w:rPr>
      </w:pPr>
      <m:oMath>
        <m:r>
          <w:rPr>
            <w:rFonts w:ascii="Cambria Math" w:hAnsi="Cambria Math"/>
            <w:sz w:val="20"/>
            <w:szCs w:val="20"/>
          </w:rPr>
          <m:t>∆n</m:t>
        </m:r>
      </m:oMath>
      <w:r w:rsidRPr="006F6026">
        <w:rPr>
          <w:sz w:val="20"/>
          <w:szCs w:val="20"/>
        </w:rPr>
        <w:t>: apparent birefringence of specimen</w:t>
      </w:r>
    </w:p>
    <w:p w14:paraId="79A21FB3" w14:textId="77777777" w:rsidR="006F6026" w:rsidRPr="006F6026" w:rsidRDefault="006F6026" w:rsidP="006F6026">
      <w:pPr>
        <w:spacing w:line="240" w:lineRule="auto"/>
        <w:rPr>
          <w:sz w:val="20"/>
          <w:szCs w:val="20"/>
        </w:rPr>
      </w:pPr>
      <m:oMath>
        <m:r>
          <w:rPr>
            <w:rFonts w:ascii="Cambria Math" w:hAnsi="Cambria Math"/>
            <w:sz w:val="20"/>
            <w:szCs w:val="20"/>
          </w:rPr>
          <w:lastRenderedPageBreak/>
          <m:t>∆z</m:t>
        </m:r>
      </m:oMath>
      <w:r w:rsidRPr="006F6026">
        <w:rPr>
          <w:sz w:val="20"/>
          <w:szCs w:val="20"/>
        </w:rPr>
        <w:t>: the optical path difference between reference and sample beams</w:t>
      </w:r>
    </w:p>
    <w:p w14:paraId="5BA710FC" w14:textId="77777777" w:rsidR="006F6026" w:rsidRPr="006F6026" w:rsidRDefault="006F6026" w:rsidP="006F6026">
      <w:pPr>
        <w:spacing w:line="240" w:lineRule="auto"/>
        <w:rPr>
          <w:sz w:val="20"/>
          <w:szCs w:val="20"/>
        </w:rPr>
      </w:pPr>
      <m:oMath>
        <m:r>
          <w:rPr>
            <w:rFonts w:ascii="Cambria Math" w:hAnsi="Cambria Math"/>
            <w:sz w:val="20"/>
            <w:szCs w:val="20"/>
          </w:rPr>
          <m:t>∆z</m:t>
        </m:r>
      </m:oMath>
      <w:r w:rsidRPr="006F6026">
        <w:rPr>
          <w:iCs/>
          <w:sz w:val="20"/>
          <w:szCs w:val="20"/>
        </w:rPr>
        <w:t xml:space="preserve">: </w:t>
      </w:r>
      <w:r w:rsidRPr="006F6026">
        <w:rPr>
          <w:sz w:val="20"/>
          <w:szCs w:val="20"/>
        </w:rPr>
        <w:t>theoretical axial resolution of OCT</w:t>
      </w:r>
    </w:p>
    <w:p w14:paraId="3343703C" w14:textId="77777777" w:rsidR="006F6026" w:rsidRPr="006F6026" w:rsidRDefault="006F6026" w:rsidP="006F6026">
      <w:pPr>
        <w:spacing w:line="240" w:lineRule="auto"/>
        <w:rPr>
          <w:sz w:val="20"/>
          <w:szCs w:val="20"/>
        </w:rPr>
      </w:pPr>
      <m:oMath>
        <m:r>
          <m:rPr>
            <m:sty m:val="p"/>
          </m:rPr>
          <w:rPr>
            <w:rFonts w:ascii="Cambria Math" w:hAnsi="Cambria Math"/>
            <w:sz w:val="20"/>
            <w:szCs w:val="20"/>
          </w:rPr>
          <m:t>∆</m:t>
        </m:r>
        <m:r>
          <w:rPr>
            <w:rFonts w:ascii="Cambria Math" w:hAnsi="Cambria Math"/>
            <w:sz w:val="20"/>
            <w:szCs w:val="20"/>
          </w:rPr>
          <m:t>φ</m:t>
        </m:r>
      </m:oMath>
      <w:r w:rsidRPr="006F6026">
        <w:rPr>
          <w:sz w:val="20"/>
          <w:szCs w:val="20"/>
        </w:rPr>
        <w:t>: the change of interferometric phase in OCT</w:t>
      </w:r>
    </w:p>
    <w:p w14:paraId="3D357BB9" w14:textId="77777777" w:rsidR="006F6026" w:rsidRPr="006F6026" w:rsidRDefault="006F6026" w:rsidP="006F6026">
      <w:pPr>
        <w:spacing w:line="240" w:lineRule="auto"/>
        <w:rPr>
          <w:sz w:val="20"/>
          <w:szCs w:val="20"/>
        </w:rPr>
      </w:pPr>
      <w:r w:rsidRPr="006F6026">
        <w:rPr>
          <w:sz w:val="20"/>
          <w:szCs w:val="20"/>
        </w:rPr>
        <w:t>3D: three-dimension</w:t>
      </w:r>
    </w:p>
    <w:p w14:paraId="47D83E73" w14:textId="77777777" w:rsidR="006F6026" w:rsidRPr="006F6026" w:rsidRDefault="006F6026" w:rsidP="006F6026">
      <w:pPr>
        <w:spacing w:line="240" w:lineRule="auto"/>
        <w:rPr>
          <w:sz w:val="20"/>
          <w:szCs w:val="20"/>
        </w:rPr>
      </w:pPr>
      <m:oMath>
        <m:r>
          <m:rPr>
            <m:sty m:val="p"/>
          </m:rPr>
          <w:rPr>
            <w:rFonts w:ascii="Cambria Math" w:hAnsi="Cambria Math"/>
            <w:sz w:val="20"/>
            <w:szCs w:val="20"/>
          </w:rPr>
          <m:t>A</m:t>
        </m:r>
      </m:oMath>
      <w:r w:rsidRPr="006F6026">
        <w:rPr>
          <w:sz w:val="20"/>
          <w:szCs w:val="20"/>
        </w:rPr>
        <w:t>: the maximum displacement of nanoparticle in the magnetic field</w:t>
      </w:r>
    </w:p>
    <w:p w14:paraId="4DE09E3D" w14:textId="77777777" w:rsidR="006F6026" w:rsidRPr="006F6026" w:rsidRDefault="006F6026" w:rsidP="006F6026">
      <w:pPr>
        <w:spacing w:line="240" w:lineRule="auto"/>
        <w:rPr>
          <w:sz w:val="20"/>
          <w:szCs w:val="20"/>
        </w:rPr>
      </w:pPr>
      <w:r w:rsidRPr="006F6026">
        <w:rPr>
          <w:sz w:val="20"/>
          <w:szCs w:val="20"/>
        </w:rPr>
        <w:t>AMD: age-related macular degeneration</w:t>
      </w:r>
    </w:p>
    <w:p w14:paraId="3D23698B" w14:textId="77777777" w:rsidR="006F6026" w:rsidRPr="006F6026" w:rsidRDefault="006F6026" w:rsidP="006F6026">
      <w:pPr>
        <w:spacing w:line="240" w:lineRule="auto"/>
        <w:rPr>
          <w:sz w:val="20"/>
          <w:szCs w:val="20"/>
        </w:rPr>
      </w:pPr>
      <w:r w:rsidRPr="006F6026">
        <w:rPr>
          <w:sz w:val="20"/>
          <w:szCs w:val="20"/>
        </w:rPr>
        <w:t>CCD: charge-coupled device</w:t>
      </w:r>
    </w:p>
    <w:p w14:paraId="1294DC1B" w14:textId="77777777" w:rsidR="006F6026" w:rsidRPr="006F6026" w:rsidRDefault="006F6026" w:rsidP="006F6026">
      <w:pPr>
        <w:spacing w:line="240" w:lineRule="auto"/>
        <w:rPr>
          <w:sz w:val="20"/>
          <w:szCs w:val="20"/>
        </w:rPr>
      </w:pPr>
      <w:r w:rsidRPr="006F6026">
        <w:rPr>
          <w:sz w:val="20"/>
          <w:szCs w:val="20"/>
        </w:rPr>
        <w:t>CFM: confocal fluorescence microscopy</w:t>
      </w:r>
    </w:p>
    <w:p w14:paraId="73CCACC8" w14:textId="77777777" w:rsidR="006F6026" w:rsidRPr="006F6026" w:rsidRDefault="006F6026" w:rsidP="006F6026">
      <w:pPr>
        <w:spacing w:line="240" w:lineRule="auto"/>
        <w:rPr>
          <w:sz w:val="20"/>
          <w:szCs w:val="20"/>
        </w:rPr>
      </w:pPr>
      <w:r w:rsidRPr="006F6026">
        <w:rPr>
          <w:sz w:val="20"/>
          <w:szCs w:val="20"/>
        </w:rPr>
        <w:t>CM: confocal microscopy</w:t>
      </w:r>
    </w:p>
    <w:p w14:paraId="0E0D5E9C" w14:textId="77777777" w:rsidR="006F6026" w:rsidRPr="006F6026" w:rsidRDefault="006F6026" w:rsidP="006F6026">
      <w:pPr>
        <w:spacing w:line="240" w:lineRule="auto"/>
        <w:rPr>
          <w:sz w:val="20"/>
          <w:szCs w:val="20"/>
        </w:rPr>
      </w:pPr>
      <w:r w:rsidRPr="006F6026">
        <w:rPr>
          <w:sz w:val="20"/>
          <w:szCs w:val="20"/>
        </w:rPr>
        <w:t>CT: X-ray computed tomography</w:t>
      </w:r>
    </w:p>
    <w:p w14:paraId="31F33428" w14:textId="77777777" w:rsidR="006F6026" w:rsidRPr="006F6026" w:rsidRDefault="006F6026" w:rsidP="006F6026">
      <w:pPr>
        <w:spacing w:line="240" w:lineRule="auto"/>
        <w:rPr>
          <w:sz w:val="20"/>
          <w:szCs w:val="20"/>
        </w:rPr>
      </w:pPr>
      <w:r w:rsidRPr="006F6026">
        <w:rPr>
          <w:sz w:val="20"/>
          <w:szCs w:val="20"/>
        </w:rPr>
        <w:t xml:space="preserve">DOP: spatially averaged degree of polarization: </w:t>
      </w:r>
    </w:p>
    <w:p w14:paraId="5A249FD2" w14:textId="77777777" w:rsidR="006F6026" w:rsidRPr="006F6026" w:rsidRDefault="006F6026" w:rsidP="006F6026">
      <w:pPr>
        <w:spacing w:line="240" w:lineRule="auto"/>
        <w:rPr>
          <w:sz w:val="20"/>
          <w:szCs w:val="20"/>
        </w:rPr>
      </w:pPr>
      <w:r w:rsidRPr="006F6026">
        <w:rPr>
          <w:sz w:val="20"/>
          <w:szCs w:val="20"/>
        </w:rPr>
        <w:t>DOPU: degree of polarization uniformity</w:t>
      </w:r>
    </w:p>
    <w:p w14:paraId="4A142B75" w14:textId="77777777" w:rsidR="006F6026" w:rsidRPr="006F6026" w:rsidRDefault="006F6026" w:rsidP="006F6026">
      <w:pPr>
        <w:spacing w:line="240" w:lineRule="auto"/>
        <w:rPr>
          <w:sz w:val="20"/>
          <w:szCs w:val="20"/>
        </w:rPr>
      </w:pPr>
      <w:r w:rsidRPr="006F6026">
        <w:rPr>
          <w:sz w:val="20"/>
          <w:szCs w:val="20"/>
        </w:rPr>
        <w:t>EDTA: Ethylenediaminetetraacetic acid</w:t>
      </w:r>
    </w:p>
    <w:p w14:paraId="02D3FE20" w14:textId="77777777" w:rsidR="006F6026" w:rsidRPr="006F6026" w:rsidRDefault="006F6026" w:rsidP="006F6026">
      <w:pPr>
        <w:spacing w:line="240" w:lineRule="auto"/>
        <w:rPr>
          <w:sz w:val="20"/>
          <w:szCs w:val="20"/>
        </w:rPr>
      </w:pPr>
      <w:r w:rsidRPr="006F6026">
        <w:rPr>
          <w:sz w:val="20"/>
          <w:szCs w:val="20"/>
        </w:rPr>
        <w:t>EJMC: extended Jones Matrix calculus</w:t>
      </w:r>
    </w:p>
    <w:p w14:paraId="19C8C434" w14:textId="77777777" w:rsidR="006F6026" w:rsidRPr="006F6026" w:rsidRDefault="006F6026" w:rsidP="006F6026">
      <w:pPr>
        <w:spacing w:line="240" w:lineRule="auto"/>
        <w:rPr>
          <w:sz w:val="20"/>
          <w:szCs w:val="20"/>
        </w:rPr>
      </w:pPr>
      <w:r w:rsidRPr="006F6026">
        <w:rPr>
          <w:sz w:val="20"/>
          <w:szCs w:val="20"/>
        </w:rPr>
        <w:t>FFT: Fast Fourier transform</w:t>
      </w:r>
    </w:p>
    <w:p w14:paraId="461BC9AC" w14:textId="77777777" w:rsidR="006F6026" w:rsidRPr="006F6026" w:rsidRDefault="006F6026" w:rsidP="006F6026">
      <w:pPr>
        <w:spacing w:line="240" w:lineRule="auto"/>
        <w:rPr>
          <w:sz w:val="20"/>
          <w:szCs w:val="20"/>
        </w:rPr>
      </w:pPr>
      <w:r w:rsidRPr="006F6026">
        <w:rPr>
          <w:sz w:val="20"/>
          <w:szCs w:val="20"/>
        </w:rPr>
        <w:t>FWHM: full width half maximum</w:t>
      </w:r>
    </w:p>
    <w:p w14:paraId="3314A09B" w14:textId="77777777" w:rsidR="006F6026" w:rsidRPr="006F6026" w:rsidRDefault="006F6026" w:rsidP="006F6026">
      <w:pPr>
        <w:spacing w:line="240" w:lineRule="auto"/>
        <w:rPr>
          <w:sz w:val="20"/>
          <w:szCs w:val="20"/>
        </w:rPr>
      </w:pPr>
      <w:r w:rsidRPr="006F6026">
        <w:rPr>
          <w:sz w:val="20"/>
          <w:szCs w:val="20"/>
        </w:rPr>
        <w:t>GQD: graphene quantum dot</w:t>
      </w:r>
    </w:p>
    <w:p w14:paraId="39621AF9" w14:textId="77777777" w:rsidR="006F6026" w:rsidRPr="006F6026" w:rsidRDefault="006F6026" w:rsidP="006F6026">
      <w:pPr>
        <w:spacing w:line="240" w:lineRule="auto"/>
        <w:rPr>
          <w:sz w:val="20"/>
          <w:szCs w:val="20"/>
        </w:rPr>
      </w:pPr>
      <w:r w:rsidRPr="006F6026">
        <w:rPr>
          <w:sz w:val="20"/>
          <w:szCs w:val="20"/>
        </w:rPr>
        <w:t>IL-LP: in-line linear polarizer</w:t>
      </w:r>
    </w:p>
    <w:p w14:paraId="03B192EF" w14:textId="77777777" w:rsidR="006F6026" w:rsidRPr="006F6026" w:rsidRDefault="006F6026" w:rsidP="006F6026">
      <w:pPr>
        <w:spacing w:line="240" w:lineRule="auto"/>
        <w:rPr>
          <w:sz w:val="20"/>
          <w:szCs w:val="20"/>
        </w:rPr>
      </w:pPr>
      <w:r w:rsidRPr="006F6026">
        <w:rPr>
          <w:sz w:val="20"/>
          <w:szCs w:val="20"/>
        </w:rPr>
        <w:t>LP: linear polarizer</w:t>
      </w:r>
    </w:p>
    <w:p w14:paraId="4E5E9172" w14:textId="77777777" w:rsidR="006F6026" w:rsidRPr="006F6026" w:rsidRDefault="006F6026" w:rsidP="006F6026">
      <w:pPr>
        <w:spacing w:line="240" w:lineRule="auto"/>
        <w:rPr>
          <w:sz w:val="20"/>
          <w:szCs w:val="20"/>
        </w:rPr>
      </w:pPr>
      <w:r w:rsidRPr="006F6026">
        <w:rPr>
          <w:sz w:val="20"/>
          <w:szCs w:val="20"/>
        </w:rPr>
        <w:t>MGQD: magnetic graphene quantum dot</w:t>
      </w:r>
    </w:p>
    <w:p w14:paraId="1CFEAC37" w14:textId="77777777" w:rsidR="006F6026" w:rsidRPr="006F6026" w:rsidRDefault="006F6026" w:rsidP="006F6026">
      <w:pPr>
        <w:spacing w:line="240" w:lineRule="auto"/>
        <w:rPr>
          <w:sz w:val="20"/>
          <w:szCs w:val="20"/>
        </w:rPr>
      </w:pPr>
      <w:r w:rsidRPr="006F6026">
        <w:rPr>
          <w:sz w:val="20"/>
          <w:szCs w:val="20"/>
        </w:rPr>
        <w:t>MMOCE: magnetomotive optical coherence elastography</w:t>
      </w:r>
    </w:p>
    <w:p w14:paraId="71217FBC" w14:textId="77777777" w:rsidR="006F6026" w:rsidRPr="006F6026" w:rsidRDefault="006F6026" w:rsidP="006F6026">
      <w:pPr>
        <w:spacing w:line="240" w:lineRule="auto"/>
        <w:rPr>
          <w:sz w:val="20"/>
          <w:szCs w:val="20"/>
        </w:rPr>
      </w:pPr>
      <w:r w:rsidRPr="006F6026">
        <w:rPr>
          <w:sz w:val="20"/>
          <w:szCs w:val="20"/>
        </w:rPr>
        <w:t>MMOCT: magnetomotive optical coherence tomography</w:t>
      </w:r>
    </w:p>
    <w:p w14:paraId="2D2E539F" w14:textId="77777777" w:rsidR="006F6026" w:rsidRPr="006F6026" w:rsidRDefault="006F6026" w:rsidP="006F6026">
      <w:pPr>
        <w:spacing w:line="240" w:lineRule="auto"/>
        <w:rPr>
          <w:sz w:val="20"/>
          <w:szCs w:val="20"/>
        </w:rPr>
      </w:pPr>
      <w:r w:rsidRPr="006F6026">
        <w:rPr>
          <w:sz w:val="20"/>
          <w:szCs w:val="20"/>
        </w:rPr>
        <w:t>MR DTI: magnetic resonance diffusion tensor imaging</w:t>
      </w:r>
    </w:p>
    <w:p w14:paraId="654ACC35" w14:textId="77777777" w:rsidR="006F6026" w:rsidRPr="006F6026" w:rsidRDefault="006F6026" w:rsidP="006F6026">
      <w:pPr>
        <w:spacing w:line="240" w:lineRule="auto"/>
        <w:rPr>
          <w:sz w:val="20"/>
          <w:szCs w:val="20"/>
        </w:rPr>
      </w:pPr>
      <w:r w:rsidRPr="006F6026">
        <w:rPr>
          <w:sz w:val="20"/>
          <w:szCs w:val="20"/>
        </w:rPr>
        <w:t>MRI: magnetic resonance imaging</w:t>
      </w:r>
    </w:p>
    <w:p w14:paraId="0188F81B" w14:textId="77777777" w:rsidR="006F6026" w:rsidRPr="006F6026" w:rsidRDefault="006F6026" w:rsidP="006F6026">
      <w:pPr>
        <w:spacing w:line="240" w:lineRule="auto"/>
        <w:rPr>
          <w:sz w:val="20"/>
          <w:szCs w:val="20"/>
        </w:rPr>
      </w:pPr>
      <w:r w:rsidRPr="006F6026">
        <w:rPr>
          <w:sz w:val="20"/>
          <w:szCs w:val="20"/>
        </w:rPr>
        <w:t>NA: numerical aperture</w:t>
      </w:r>
    </w:p>
    <w:p w14:paraId="7EA2D808" w14:textId="77777777" w:rsidR="006F6026" w:rsidRPr="006F6026" w:rsidRDefault="006F6026" w:rsidP="006F6026">
      <w:pPr>
        <w:spacing w:line="240" w:lineRule="auto"/>
        <w:rPr>
          <w:sz w:val="20"/>
          <w:szCs w:val="20"/>
        </w:rPr>
      </w:pPr>
      <w:r w:rsidRPr="006F6026">
        <w:rPr>
          <w:sz w:val="20"/>
          <w:szCs w:val="20"/>
        </w:rPr>
        <w:t>ND filter: neutral density filter</w:t>
      </w:r>
    </w:p>
    <w:p w14:paraId="48469BE6" w14:textId="77777777" w:rsidR="006F6026" w:rsidRPr="006F6026" w:rsidRDefault="006F6026" w:rsidP="006F6026">
      <w:pPr>
        <w:spacing w:line="240" w:lineRule="auto"/>
        <w:rPr>
          <w:sz w:val="20"/>
          <w:szCs w:val="20"/>
        </w:rPr>
      </w:pPr>
      <w:r w:rsidRPr="006F6026">
        <w:rPr>
          <w:sz w:val="20"/>
          <w:szCs w:val="20"/>
        </w:rPr>
        <w:t>NIR: near infrared</w:t>
      </w:r>
    </w:p>
    <w:p w14:paraId="57D7A8A2" w14:textId="77777777" w:rsidR="006F6026" w:rsidRPr="006F6026" w:rsidRDefault="006F6026" w:rsidP="006F6026">
      <w:pPr>
        <w:spacing w:line="240" w:lineRule="auto"/>
        <w:rPr>
          <w:sz w:val="20"/>
          <w:szCs w:val="20"/>
        </w:rPr>
      </w:pPr>
      <w:r w:rsidRPr="006F6026">
        <w:rPr>
          <w:sz w:val="20"/>
          <w:szCs w:val="20"/>
        </w:rPr>
        <w:t>OCE: optical coherence elastography</w:t>
      </w:r>
    </w:p>
    <w:p w14:paraId="076D4624" w14:textId="77777777" w:rsidR="006F6026" w:rsidRPr="006F6026" w:rsidRDefault="006F6026" w:rsidP="006F6026">
      <w:pPr>
        <w:spacing w:line="240" w:lineRule="auto"/>
        <w:rPr>
          <w:sz w:val="20"/>
          <w:szCs w:val="20"/>
        </w:rPr>
      </w:pPr>
      <w:r w:rsidRPr="006F6026">
        <w:rPr>
          <w:sz w:val="20"/>
          <w:szCs w:val="20"/>
        </w:rPr>
        <w:t>OCT: optical coherence tomography</w:t>
      </w:r>
    </w:p>
    <w:p w14:paraId="06288D27" w14:textId="77777777" w:rsidR="006F6026" w:rsidRPr="006F6026" w:rsidRDefault="006F6026" w:rsidP="006F6026">
      <w:pPr>
        <w:spacing w:line="240" w:lineRule="auto"/>
        <w:rPr>
          <w:sz w:val="20"/>
          <w:szCs w:val="20"/>
        </w:rPr>
      </w:pPr>
      <w:r w:rsidRPr="006F6026">
        <w:rPr>
          <w:sz w:val="20"/>
          <w:szCs w:val="20"/>
        </w:rPr>
        <w:t>PBs: phosphate-buffered saline</w:t>
      </w:r>
    </w:p>
    <w:p w14:paraId="5CBBBBE0" w14:textId="77777777" w:rsidR="006F6026" w:rsidRPr="006F6026" w:rsidRDefault="006F6026" w:rsidP="006F6026">
      <w:pPr>
        <w:spacing w:line="240" w:lineRule="auto"/>
        <w:rPr>
          <w:sz w:val="20"/>
          <w:szCs w:val="20"/>
        </w:rPr>
      </w:pPr>
      <w:r w:rsidRPr="006F6026">
        <w:rPr>
          <w:sz w:val="20"/>
          <w:szCs w:val="20"/>
        </w:rPr>
        <w:t xml:space="preserve">PBS: polarization </w:t>
      </w:r>
      <w:proofErr w:type="spellStart"/>
      <w:r w:rsidRPr="006F6026">
        <w:rPr>
          <w:sz w:val="20"/>
          <w:szCs w:val="20"/>
        </w:rPr>
        <w:t>beamsplitter</w:t>
      </w:r>
      <w:proofErr w:type="spellEnd"/>
    </w:p>
    <w:p w14:paraId="29236EBF" w14:textId="77777777" w:rsidR="006F6026" w:rsidRPr="006F6026" w:rsidRDefault="006F6026" w:rsidP="006F6026">
      <w:pPr>
        <w:spacing w:line="240" w:lineRule="auto"/>
        <w:rPr>
          <w:sz w:val="20"/>
          <w:szCs w:val="20"/>
        </w:rPr>
      </w:pPr>
      <w:r w:rsidRPr="006F6026">
        <w:rPr>
          <w:sz w:val="20"/>
          <w:szCs w:val="20"/>
        </w:rPr>
        <w:t>PC: polarization controller</w:t>
      </w:r>
    </w:p>
    <w:p w14:paraId="4F5C5E37" w14:textId="77777777" w:rsidR="006F6026" w:rsidRPr="006F6026" w:rsidRDefault="006F6026" w:rsidP="006F6026">
      <w:pPr>
        <w:spacing w:line="240" w:lineRule="auto"/>
        <w:rPr>
          <w:sz w:val="20"/>
          <w:szCs w:val="20"/>
        </w:rPr>
      </w:pPr>
      <w:r w:rsidRPr="006F6026">
        <w:rPr>
          <w:sz w:val="20"/>
          <w:szCs w:val="20"/>
        </w:rPr>
        <w:t>PMC: polarization-maintaining coupler</w:t>
      </w:r>
    </w:p>
    <w:p w14:paraId="2597531A" w14:textId="77777777" w:rsidR="006F6026" w:rsidRPr="006F6026" w:rsidRDefault="006F6026" w:rsidP="006F6026">
      <w:pPr>
        <w:spacing w:line="240" w:lineRule="auto"/>
        <w:rPr>
          <w:sz w:val="20"/>
          <w:szCs w:val="20"/>
        </w:rPr>
      </w:pPr>
      <w:r w:rsidRPr="006F6026">
        <w:rPr>
          <w:sz w:val="20"/>
          <w:szCs w:val="20"/>
        </w:rPr>
        <w:t>PMF: polarization-maintaining fibre</w:t>
      </w:r>
    </w:p>
    <w:p w14:paraId="395BCE3C" w14:textId="77777777" w:rsidR="006F6026" w:rsidRPr="006F6026" w:rsidRDefault="006F6026" w:rsidP="006F6026">
      <w:pPr>
        <w:spacing w:line="240" w:lineRule="auto"/>
        <w:rPr>
          <w:sz w:val="20"/>
          <w:szCs w:val="20"/>
        </w:rPr>
      </w:pPr>
      <w:r w:rsidRPr="006F6026">
        <w:rPr>
          <w:sz w:val="20"/>
          <w:szCs w:val="20"/>
        </w:rPr>
        <w:t xml:space="preserve">PSF: </w:t>
      </w:r>
      <w:bookmarkStart w:id="56" w:name="_Hlk25353010"/>
      <w:r w:rsidRPr="006F6026">
        <w:rPr>
          <w:sz w:val="20"/>
          <w:szCs w:val="20"/>
        </w:rPr>
        <w:t>point spread function</w:t>
      </w:r>
      <w:bookmarkEnd w:id="56"/>
    </w:p>
    <w:p w14:paraId="120399B5" w14:textId="77777777" w:rsidR="006F6026" w:rsidRPr="006F6026" w:rsidRDefault="006F6026" w:rsidP="006F6026">
      <w:pPr>
        <w:spacing w:line="240" w:lineRule="auto"/>
        <w:rPr>
          <w:sz w:val="20"/>
          <w:szCs w:val="20"/>
        </w:rPr>
      </w:pPr>
      <w:r w:rsidRPr="006F6026">
        <w:rPr>
          <w:sz w:val="20"/>
          <w:szCs w:val="20"/>
        </w:rPr>
        <w:t>PS-OCT: polarization-sensitive optical coherence tomography</w:t>
      </w:r>
    </w:p>
    <w:p w14:paraId="2F2C7A4A" w14:textId="77777777" w:rsidR="006F6026" w:rsidRPr="006F6026" w:rsidRDefault="006F6026" w:rsidP="006F6026">
      <w:pPr>
        <w:spacing w:line="240" w:lineRule="auto"/>
        <w:rPr>
          <w:sz w:val="20"/>
          <w:szCs w:val="20"/>
        </w:rPr>
      </w:pPr>
      <w:r w:rsidRPr="006F6026">
        <w:rPr>
          <w:sz w:val="20"/>
          <w:szCs w:val="20"/>
        </w:rPr>
        <w:lastRenderedPageBreak/>
        <w:t>PTB: preterm birth</w:t>
      </w:r>
    </w:p>
    <w:p w14:paraId="585C31F0" w14:textId="77777777" w:rsidR="006F6026" w:rsidRPr="006F6026" w:rsidRDefault="006F6026" w:rsidP="006F6026">
      <w:pPr>
        <w:spacing w:line="240" w:lineRule="auto"/>
        <w:rPr>
          <w:sz w:val="20"/>
          <w:szCs w:val="20"/>
        </w:rPr>
      </w:pPr>
      <w:r w:rsidRPr="006F6026">
        <w:rPr>
          <w:sz w:val="20"/>
          <w:szCs w:val="20"/>
        </w:rPr>
        <w:t>QD: quantum dot</w:t>
      </w:r>
    </w:p>
    <w:p w14:paraId="63F4A1D9" w14:textId="77777777" w:rsidR="006F6026" w:rsidRPr="006F6026" w:rsidRDefault="006F6026" w:rsidP="006F6026">
      <w:pPr>
        <w:spacing w:line="240" w:lineRule="auto"/>
        <w:rPr>
          <w:sz w:val="20"/>
          <w:szCs w:val="20"/>
        </w:rPr>
      </w:pPr>
      <w:r w:rsidRPr="006F6026">
        <w:rPr>
          <w:sz w:val="20"/>
          <w:szCs w:val="20"/>
        </w:rPr>
        <w:t>QWP: quarter wave plate</w:t>
      </w:r>
    </w:p>
    <w:p w14:paraId="3AF1DD9F" w14:textId="77777777" w:rsidR="006F6026" w:rsidRPr="006F6026" w:rsidRDefault="006F6026" w:rsidP="006F6026">
      <w:pPr>
        <w:spacing w:line="240" w:lineRule="auto"/>
        <w:rPr>
          <w:sz w:val="20"/>
          <w:szCs w:val="20"/>
        </w:rPr>
      </w:pPr>
      <w:r w:rsidRPr="006F6026">
        <w:rPr>
          <w:sz w:val="20"/>
          <w:szCs w:val="20"/>
        </w:rPr>
        <w:t>RNFL: retinal nerve fibre layer</w:t>
      </w:r>
    </w:p>
    <w:p w14:paraId="6BCFE3CB" w14:textId="77777777" w:rsidR="006F6026" w:rsidRPr="006F6026" w:rsidRDefault="006F6026" w:rsidP="006F6026">
      <w:pPr>
        <w:spacing w:line="240" w:lineRule="auto"/>
        <w:rPr>
          <w:sz w:val="20"/>
          <w:szCs w:val="20"/>
        </w:rPr>
      </w:pPr>
      <w:r w:rsidRPr="006F6026">
        <w:rPr>
          <w:sz w:val="20"/>
          <w:szCs w:val="20"/>
        </w:rPr>
        <w:t>RPE: retinal pigment epithelium</w:t>
      </w:r>
    </w:p>
    <w:p w14:paraId="2162C415" w14:textId="77777777" w:rsidR="006F6026" w:rsidRPr="006F6026" w:rsidRDefault="006F6026" w:rsidP="006F6026">
      <w:pPr>
        <w:spacing w:line="240" w:lineRule="auto"/>
        <w:rPr>
          <w:sz w:val="20"/>
          <w:szCs w:val="20"/>
        </w:rPr>
      </w:pPr>
      <w:r w:rsidRPr="006F6026">
        <w:rPr>
          <w:sz w:val="20"/>
          <w:szCs w:val="20"/>
        </w:rPr>
        <w:t>SD-OCT: spectral domain optical coherence tomography</w:t>
      </w:r>
    </w:p>
    <w:p w14:paraId="65090B4E" w14:textId="77777777" w:rsidR="006F6026" w:rsidRPr="006F6026" w:rsidRDefault="006F6026" w:rsidP="006F6026">
      <w:pPr>
        <w:spacing w:line="240" w:lineRule="auto"/>
        <w:rPr>
          <w:sz w:val="20"/>
          <w:szCs w:val="20"/>
        </w:rPr>
      </w:pPr>
      <w:r w:rsidRPr="006F6026">
        <w:rPr>
          <w:sz w:val="20"/>
          <w:szCs w:val="20"/>
        </w:rPr>
        <w:t>SHG: second harmonic generation</w:t>
      </w:r>
    </w:p>
    <w:p w14:paraId="27039996" w14:textId="77777777" w:rsidR="006F6026" w:rsidRPr="006F6026" w:rsidRDefault="006F6026" w:rsidP="006F6026">
      <w:pPr>
        <w:spacing w:line="240" w:lineRule="auto"/>
        <w:rPr>
          <w:sz w:val="20"/>
          <w:szCs w:val="20"/>
        </w:rPr>
      </w:pPr>
      <w:r w:rsidRPr="006F6026">
        <w:rPr>
          <w:sz w:val="20"/>
          <w:szCs w:val="20"/>
        </w:rPr>
        <w:t>SLD: super luminescent diode</w:t>
      </w:r>
    </w:p>
    <w:p w14:paraId="5027D8B2" w14:textId="77777777" w:rsidR="006F6026" w:rsidRPr="006F6026" w:rsidRDefault="006F6026" w:rsidP="006F6026">
      <w:pPr>
        <w:spacing w:line="240" w:lineRule="auto"/>
        <w:rPr>
          <w:sz w:val="20"/>
          <w:szCs w:val="20"/>
        </w:rPr>
      </w:pPr>
      <w:r w:rsidRPr="006F6026">
        <w:rPr>
          <w:sz w:val="20"/>
          <w:szCs w:val="20"/>
        </w:rPr>
        <w:t>SNR: sensitivity of OCT system, indicating the signal to noise ratio of a perfect reflector</w:t>
      </w:r>
    </w:p>
    <w:p w14:paraId="23B11043" w14:textId="77777777" w:rsidR="006F6026" w:rsidRPr="006F6026" w:rsidRDefault="006F6026" w:rsidP="006F6026">
      <w:pPr>
        <w:spacing w:line="240" w:lineRule="auto"/>
        <w:rPr>
          <w:sz w:val="20"/>
          <w:szCs w:val="20"/>
        </w:rPr>
      </w:pPr>
      <w:r w:rsidRPr="006F6026">
        <w:rPr>
          <w:sz w:val="20"/>
          <w:szCs w:val="20"/>
        </w:rPr>
        <w:t>SPIO: superparamagnetic iron oxide</w:t>
      </w:r>
    </w:p>
    <w:p w14:paraId="5AC9ADE2" w14:textId="77777777" w:rsidR="006F6026" w:rsidRPr="006F6026" w:rsidRDefault="006F6026" w:rsidP="006F6026">
      <w:pPr>
        <w:spacing w:line="240" w:lineRule="auto"/>
        <w:rPr>
          <w:sz w:val="20"/>
          <w:szCs w:val="20"/>
        </w:rPr>
      </w:pPr>
      <w:r w:rsidRPr="006F6026">
        <w:rPr>
          <w:sz w:val="20"/>
          <w:szCs w:val="20"/>
        </w:rPr>
        <w:t>SQUID: superconducting quantum interference device</w:t>
      </w:r>
    </w:p>
    <w:p w14:paraId="0620A540" w14:textId="77777777" w:rsidR="006F6026" w:rsidRPr="006F6026" w:rsidRDefault="006F6026" w:rsidP="006F6026">
      <w:pPr>
        <w:spacing w:line="240" w:lineRule="auto"/>
        <w:rPr>
          <w:sz w:val="20"/>
          <w:szCs w:val="20"/>
        </w:rPr>
      </w:pPr>
      <w:r w:rsidRPr="006F6026">
        <w:rPr>
          <w:sz w:val="20"/>
          <w:szCs w:val="20"/>
        </w:rPr>
        <w:t>SS-OCT: swept-source optical coherence tomography</w:t>
      </w:r>
    </w:p>
    <w:p w14:paraId="2D703C2D" w14:textId="77777777" w:rsidR="006F6026" w:rsidRPr="006F6026" w:rsidRDefault="006F6026" w:rsidP="006F6026">
      <w:pPr>
        <w:spacing w:line="240" w:lineRule="auto"/>
        <w:rPr>
          <w:sz w:val="20"/>
          <w:szCs w:val="20"/>
        </w:rPr>
      </w:pPr>
      <w:r w:rsidRPr="006F6026">
        <w:rPr>
          <w:sz w:val="20"/>
          <w:szCs w:val="20"/>
        </w:rPr>
        <w:t>STFT: short-time Fourier Transform</w:t>
      </w:r>
    </w:p>
    <w:p w14:paraId="45C15F77" w14:textId="77777777" w:rsidR="006F6026" w:rsidRPr="006F6026" w:rsidRDefault="006F6026" w:rsidP="006F6026">
      <w:pPr>
        <w:spacing w:line="240" w:lineRule="auto"/>
        <w:rPr>
          <w:sz w:val="20"/>
          <w:szCs w:val="20"/>
        </w:rPr>
      </w:pPr>
      <w:r w:rsidRPr="006F6026">
        <w:rPr>
          <w:sz w:val="20"/>
          <w:szCs w:val="20"/>
        </w:rPr>
        <w:t>TD-OCT: time-domain optical coherence tomography</w:t>
      </w:r>
    </w:p>
    <w:p w14:paraId="26783F42" w14:textId="77777777" w:rsidR="006F6026" w:rsidRPr="006F6026" w:rsidRDefault="006F6026" w:rsidP="006F6026">
      <w:pPr>
        <w:spacing w:line="240" w:lineRule="auto"/>
        <w:rPr>
          <w:sz w:val="20"/>
          <w:szCs w:val="20"/>
        </w:rPr>
      </w:pPr>
      <w:r w:rsidRPr="006F6026">
        <w:rPr>
          <w:sz w:val="20"/>
          <w:szCs w:val="20"/>
        </w:rPr>
        <w:t xml:space="preserve">TEM: transmission electron microscopy </w:t>
      </w:r>
    </w:p>
    <w:p w14:paraId="6E1F9772" w14:textId="77777777" w:rsidR="006F6026" w:rsidRPr="006F6026" w:rsidRDefault="006F6026" w:rsidP="006F6026">
      <w:pPr>
        <w:spacing w:line="240" w:lineRule="auto"/>
        <w:rPr>
          <w:sz w:val="20"/>
          <w:szCs w:val="20"/>
        </w:rPr>
      </w:pPr>
      <w:bookmarkStart w:id="57" w:name="_Hlk25270475"/>
      <m:oMath>
        <m:r>
          <m:rPr>
            <m:sty m:val="p"/>
          </m:rPr>
          <w:rPr>
            <w:rFonts w:ascii="Cambria Math" w:hAnsi="Cambria Math"/>
            <w:sz w:val="20"/>
            <w:szCs w:val="20"/>
          </w:rPr>
          <m:t>χ</m:t>
        </m:r>
      </m:oMath>
      <w:bookmarkEnd w:id="57"/>
      <w:r w:rsidRPr="006F6026">
        <w:rPr>
          <w:sz w:val="20"/>
          <w:szCs w:val="20"/>
        </w:rPr>
        <w:t>: volumetric magnetic susceptibility</w:t>
      </w:r>
    </w:p>
    <w:p w14:paraId="4D01F3C3" w14:textId="77777777" w:rsidR="006F6026" w:rsidRPr="006F6026" w:rsidRDefault="006F6026" w:rsidP="006F6026">
      <w:pPr>
        <w:spacing w:line="240" w:lineRule="auto"/>
        <w:rPr>
          <w:sz w:val="20"/>
          <w:szCs w:val="20"/>
        </w:rPr>
      </w:pPr>
      <m:oMath>
        <m:r>
          <w:rPr>
            <w:rFonts w:ascii="Cambria Math" w:hAnsi="Cambria Math"/>
            <w:sz w:val="20"/>
            <w:szCs w:val="20"/>
          </w:rPr>
          <m:t>B</m:t>
        </m:r>
      </m:oMath>
      <w:r w:rsidRPr="006F6026">
        <w:rPr>
          <w:sz w:val="20"/>
          <w:szCs w:val="20"/>
        </w:rPr>
        <w:t>: overall magnetic induction</w:t>
      </w:r>
    </w:p>
    <w:p w14:paraId="5EF169B6" w14:textId="77777777" w:rsidR="006F6026" w:rsidRPr="006F6026" w:rsidRDefault="006F6026" w:rsidP="006F6026">
      <w:pPr>
        <w:spacing w:line="240" w:lineRule="auto"/>
        <w:rPr>
          <w:sz w:val="20"/>
          <w:szCs w:val="20"/>
        </w:rPr>
      </w:pPr>
      <m:oMath>
        <m:r>
          <w:rPr>
            <w:rFonts w:ascii="Cambria Math" w:hAnsi="Cambria Math"/>
            <w:sz w:val="20"/>
            <w:szCs w:val="20"/>
          </w:rPr>
          <m:t>F</m:t>
        </m:r>
      </m:oMath>
      <w:r w:rsidRPr="006F6026">
        <w:rPr>
          <w:sz w:val="20"/>
          <w:szCs w:val="20"/>
        </w:rPr>
        <w:t>: force.</w:t>
      </w:r>
    </w:p>
    <w:p w14:paraId="6E715E34" w14:textId="77777777" w:rsidR="006F6026" w:rsidRPr="006F6026" w:rsidRDefault="006F6026" w:rsidP="006F6026">
      <w:pPr>
        <w:spacing w:line="240" w:lineRule="auto"/>
        <w:rPr>
          <w:sz w:val="20"/>
          <w:szCs w:val="20"/>
        </w:rPr>
      </w:pPr>
      <m:oMath>
        <m:r>
          <w:rPr>
            <w:rFonts w:ascii="Cambria Math" w:hAnsi="Cambria Math"/>
            <w:sz w:val="20"/>
            <w:szCs w:val="20"/>
          </w:rPr>
          <m:t>H</m:t>
        </m:r>
      </m:oMath>
      <w:r w:rsidRPr="006F6026">
        <w:rPr>
          <w:sz w:val="20"/>
          <w:szCs w:val="20"/>
        </w:rPr>
        <w:t>: magnetic field of strength</w:t>
      </w:r>
    </w:p>
    <w:p w14:paraId="0E37F119" w14:textId="77777777" w:rsidR="006F6026" w:rsidRPr="006F6026" w:rsidRDefault="006F6026" w:rsidP="006F6026">
      <w:pPr>
        <w:spacing w:line="240" w:lineRule="auto"/>
        <w:rPr>
          <w:sz w:val="20"/>
          <w:szCs w:val="20"/>
        </w:rPr>
      </w:pPr>
      <w:bookmarkStart w:id="58" w:name="_Hlk25082644"/>
      <m:oMath>
        <m:r>
          <w:rPr>
            <w:rFonts w:ascii="Cambria Math" w:hAnsi="Cambria Math"/>
            <w:sz w:val="20"/>
            <w:szCs w:val="20"/>
          </w:rPr>
          <m:t>I</m:t>
        </m:r>
      </m:oMath>
      <w:bookmarkEnd w:id="58"/>
      <w:r w:rsidRPr="006F6026">
        <w:rPr>
          <w:sz w:val="20"/>
          <w:szCs w:val="20"/>
        </w:rPr>
        <w:t>: the intensity of signal</w:t>
      </w:r>
    </w:p>
    <w:p w14:paraId="1328F778" w14:textId="77777777" w:rsidR="006F6026" w:rsidRPr="006F6026" w:rsidRDefault="006F6026" w:rsidP="006F6026">
      <w:pPr>
        <w:spacing w:line="240" w:lineRule="auto"/>
        <w:rPr>
          <w:sz w:val="20"/>
          <w:szCs w:val="20"/>
        </w:rPr>
      </w:pPr>
      <m:oMath>
        <m:r>
          <w:rPr>
            <w:rFonts w:ascii="Cambria Math"/>
            <w:sz w:val="20"/>
            <w:szCs w:val="20"/>
          </w:rPr>
          <m:t>M</m:t>
        </m:r>
      </m:oMath>
      <w:r w:rsidRPr="006F6026">
        <w:rPr>
          <w:iCs/>
          <w:sz w:val="20"/>
          <w:szCs w:val="20"/>
        </w:rPr>
        <w:t xml:space="preserve">: </w:t>
      </w:r>
      <w:r w:rsidRPr="006F6026">
        <w:rPr>
          <w:sz w:val="20"/>
          <w:szCs w:val="20"/>
        </w:rPr>
        <w:t>magnetization in material</w:t>
      </w:r>
    </w:p>
    <w:p w14:paraId="25AA7097" w14:textId="77777777" w:rsidR="006F6026" w:rsidRPr="006F6026" w:rsidRDefault="006F6026" w:rsidP="006F6026">
      <w:pPr>
        <w:spacing w:line="240" w:lineRule="auto"/>
        <w:rPr>
          <w:sz w:val="20"/>
          <w:szCs w:val="20"/>
        </w:rPr>
      </w:pPr>
      <m:oMath>
        <m:r>
          <w:rPr>
            <w:rFonts w:ascii="Cambria Math" w:hAnsi="Cambria Math"/>
            <w:sz w:val="20"/>
            <w:szCs w:val="20"/>
          </w:rPr>
          <m:t>N</m:t>
        </m:r>
      </m:oMath>
      <w:r w:rsidRPr="006F6026">
        <w:rPr>
          <w:sz w:val="20"/>
          <w:szCs w:val="20"/>
        </w:rPr>
        <w:t>: total number of grooves under illumination</w:t>
      </w:r>
    </w:p>
    <w:p w14:paraId="16AE1AF6" w14:textId="77777777" w:rsidR="006F6026" w:rsidRPr="006F6026" w:rsidRDefault="006F6026" w:rsidP="006F6026">
      <w:pPr>
        <w:spacing w:line="240" w:lineRule="auto"/>
        <w:rPr>
          <w:sz w:val="20"/>
          <w:szCs w:val="20"/>
        </w:rPr>
      </w:pPr>
      <w:bookmarkStart w:id="59" w:name="_Hlk25156213"/>
      <m:oMath>
        <m:r>
          <w:rPr>
            <w:rFonts w:ascii="Cambria Math" w:hAnsi="Cambria Math"/>
            <w:sz w:val="20"/>
            <w:szCs w:val="20"/>
          </w:rPr>
          <m:t>P</m:t>
        </m:r>
      </m:oMath>
      <w:bookmarkEnd w:id="59"/>
      <w:r w:rsidRPr="006F6026">
        <w:rPr>
          <w:sz w:val="20"/>
          <w:szCs w:val="20"/>
        </w:rPr>
        <w:t>: the signal-pass Jones matrix of sample</w:t>
      </w:r>
    </w:p>
    <w:p w14:paraId="304D1B7F" w14:textId="77777777" w:rsidR="006F6026" w:rsidRPr="006F6026" w:rsidRDefault="006F6026" w:rsidP="006F6026">
      <w:pPr>
        <w:spacing w:line="240" w:lineRule="auto"/>
        <w:rPr>
          <w:sz w:val="20"/>
          <w:szCs w:val="20"/>
        </w:rPr>
      </w:pPr>
      <w:bookmarkStart w:id="60" w:name="_Hlk25083470"/>
      <m:oMath>
        <m:r>
          <w:rPr>
            <w:rFonts w:ascii="Cambria Math" w:hAnsi="Cambria Math"/>
            <w:sz w:val="20"/>
            <w:szCs w:val="20"/>
          </w:rPr>
          <m:t>Q</m:t>
        </m:r>
      </m:oMath>
      <w:bookmarkEnd w:id="60"/>
      <w:r w:rsidRPr="006F6026">
        <w:rPr>
          <w:sz w:val="20"/>
          <w:szCs w:val="20"/>
        </w:rPr>
        <w:t>: the Stokes vector element</w:t>
      </w:r>
    </w:p>
    <w:p w14:paraId="19249F98" w14:textId="77777777" w:rsidR="006F6026" w:rsidRPr="006F6026" w:rsidRDefault="006F6026" w:rsidP="006F6026">
      <w:pPr>
        <w:spacing w:line="240" w:lineRule="auto"/>
        <w:rPr>
          <w:sz w:val="20"/>
          <w:szCs w:val="20"/>
        </w:rPr>
      </w:pPr>
      <w:bookmarkStart w:id="61" w:name="_Hlk25158567"/>
      <m:oMath>
        <m:r>
          <w:rPr>
            <w:rFonts w:ascii="Cambria Math" w:hAnsi="Cambria Math"/>
            <w:sz w:val="20"/>
            <w:szCs w:val="20"/>
          </w:rPr>
          <m:t>QWP</m:t>
        </m:r>
      </m:oMath>
      <w:bookmarkEnd w:id="61"/>
      <w:r w:rsidRPr="006F6026">
        <w:rPr>
          <w:iCs/>
          <w:sz w:val="20"/>
          <w:szCs w:val="20"/>
        </w:rPr>
        <w:t>:</w:t>
      </w:r>
      <w:r w:rsidRPr="006F6026">
        <w:rPr>
          <w:sz w:val="20"/>
          <w:szCs w:val="20"/>
        </w:rPr>
        <w:t xml:space="preserve"> the jones Matrix of the quarter wave plate</w:t>
      </w:r>
    </w:p>
    <w:p w14:paraId="2D0B567F" w14:textId="77777777" w:rsidR="006F6026" w:rsidRPr="006F6026" w:rsidRDefault="006F6026" w:rsidP="006F6026">
      <w:pPr>
        <w:spacing w:line="240" w:lineRule="auto"/>
        <w:rPr>
          <w:sz w:val="20"/>
          <w:szCs w:val="20"/>
        </w:rPr>
      </w:pPr>
      <m:oMath>
        <m:r>
          <w:rPr>
            <w:rFonts w:ascii="Cambria Math" w:hAnsi="Cambria Math"/>
            <w:sz w:val="20"/>
            <w:szCs w:val="20"/>
          </w:rPr>
          <m:t>R</m:t>
        </m:r>
        <m:r>
          <m:rPr>
            <m:sty m:val="p"/>
          </m:rP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Ψ</m:t>
            </m:r>
          </m:e>
          <m:sub>
            <m:r>
              <w:rPr>
                <w:rFonts w:ascii="Cambria Math" w:hAnsi="Cambria Math"/>
                <w:sz w:val="20"/>
                <w:szCs w:val="20"/>
              </w:rPr>
              <m:t>i</m:t>
            </m:r>
          </m:sub>
        </m:sSub>
        <m:r>
          <m:rPr>
            <m:sty m:val="p"/>
          </m:rPr>
          <w:rPr>
            <w:rFonts w:ascii="Cambria Math" w:hAnsi="Cambria Math"/>
            <w:sz w:val="20"/>
            <w:szCs w:val="20"/>
          </w:rPr>
          <m:t>)</m:t>
        </m:r>
      </m:oMath>
      <w:r w:rsidRPr="006F6026">
        <w:rPr>
          <w:sz w:val="20"/>
          <w:szCs w:val="20"/>
        </w:rPr>
        <w:t>: the rotation matrix that diagonalizes the Jones matrix</w:t>
      </w:r>
      <w:r w:rsidRPr="006F6026">
        <w:rPr>
          <w:iCs/>
          <w:sz w:val="20"/>
          <w:szCs w:val="20"/>
        </w:rPr>
        <w:t xml:space="preserve"> of </w:t>
      </w:r>
      <m:oMath>
        <m:r>
          <w:rPr>
            <w:rFonts w:ascii="Cambria Math" w:hAnsi="Cambria Math"/>
            <w:sz w:val="20"/>
            <w:szCs w:val="20"/>
          </w:rPr>
          <m:t>i</m:t>
        </m:r>
      </m:oMath>
      <w:r w:rsidRPr="006F6026">
        <w:rPr>
          <w:sz w:val="20"/>
          <w:szCs w:val="20"/>
        </w:rPr>
        <w:t>th layer</w:t>
      </w:r>
    </w:p>
    <w:p w14:paraId="27021C88" w14:textId="77777777" w:rsidR="006F6026" w:rsidRPr="006F6026" w:rsidRDefault="006F6026" w:rsidP="006F6026">
      <w:pPr>
        <w:spacing w:line="240" w:lineRule="auto"/>
        <w:rPr>
          <w:sz w:val="20"/>
          <w:szCs w:val="20"/>
        </w:rPr>
      </w:pPr>
      <m:oMath>
        <m:r>
          <w:rPr>
            <w:rFonts w:ascii="Cambria Math" w:hAnsi="Cambria Math"/>
            <w:sz w:val="20"/>
            <w:szCs w:val="20"/>
          </w:rPr>
          <m:t>R(z)</m:t>
        </m:r>
      </m:oMath>
      <w:r w:rsidRPr="006F6026">
        <w:rPr>
          <w:sz w:val="20"/>
          <w:szCs w:val="20"/>
        </w:rPr>
        <w:t>: the sensitivity reduction as a function of depth</w:t>
      </w:r>
    </w:p>
    <w:p w14:paraId="170D5172" w14:textId="77777777" w:rsidR="006F6026" w:rsidRPr="006F6026" w:rsidRDefault="006F6026" w:rsidP="006F6026">
      <w:pPr>
        <w:spacing w:line="240" w:lineRule="auto"/>
        <w:rPr>
          <w:sz w:val="20"/>
          <w:szCs w:val="20"/>
        </w:rPr>
      </w:pPr>
      <m:oMath>
        <m:r>
          <w:rPr>
            <w:rFonts w:ascii="Cambria Math" w:hAnsi="Cambria Math"/>
            <w:sz w:val="20"/>
            <w:szCs w:val="20"/>
          </w:rPr>
          <m:t>R</m:t>
        </m:r>
        <m:d>
          <m:dPr>
            <m:ctrlPr>
              <w:rPr>
                <w:rFonts w:ascii="Cambria Math" w:hAnsi="Cambria Math"/>
                <w:i/>
                <w:sz w:val="20"/>
                <w:szCs w:val="20"/>
              </w:rPr>
            </m:ctrlPr>
          </m:dPr>
          <m:e>
            <m:r>
              <w:rPr>
                <w:rFonts w:ascii="Cambria Math" w:hAnsi="Cambria Math"/>
                <w:sz w:val="20"/>
                <w:szCs w:val="20"/>
              </w:rPr>
              <m:t>z</m:t>
            </m:r>
          </m:e>
        </m:d>
      </m:oMath>
      <w:r w:rsidRPr="006F6026">
        <w:rPr>
          <w:sz w:val="20"/>
          <w:szCs w:val="20"/>
        </w:rPr>
        <w:t xml:space="preserve">: the reflectivity of sample at various depth </w:t>
      </w:r>
      <m:oMath>
        <m:r>
          <w:rPr>
            <w:rFonts w:ascii="Cambria Math" w:hAnsi="Cambria Math"/>
            <w:sz w:val="20"/>
            <w:szCs w:val="20"/>
          </w:rPr>
          <m:t>z</m:t>
        </m:r>
      </m:oMath>
    </w:p>
    <w:p w14:paraId="74FA3331" w14:textId="77777777" w:rsidR="006F6026" w:rsidRPr="006F6026" w:rsidRDefault="006F6026" w:rsidP="006F6026">
      <w:pPr>
        <w:spacing w:line="240" w:lineRule="auto"/>
        <w:rPr>
          <w:sz w:val="20"/>
          <w:szCs w:val="20"/>
        </w:rPr>
      </w:pPr>
      <m:oMath>
        <m:r>
          <w:rPr>
            <w:rFonts w:ascii="Cambria Math" w:hAnsi="Cambria Math"/>
            <w:sz w:val="20"/>
            <w:szCs w:val="20"/>
          </w:rPr>
          <m:t>S</m:t>
        </m:r>
        <m:d>
          <m:dPr>
            <m:ctrlPr>
              <w:rPr>
                <w:rFonts w:ascii="Cambria Math" w:hAnsi="Cambria Math"/>
                <w:i/>
                <w:sz w:val="20"/>
                <w:szCs w:val="20"/>
              </w:rPr>
            </m:ctrlPr>
          </m:dPr>
          <m:e>
            <m:r>
              <w:rPr>
                <w:rFonts w:ascii="Cambria Math" w:hAnsi="Cambria Math"/>
                <w:sz w:val="20"/>
                <w:szCs w:val="20"/>
              </w:rPr>
              <m:t>k</m:t>
            </m:r>
          </m:e>
        </m:d>
      </m:oMath>
      <w:r w:rsidRPr="006F6026">
        <w:rPr>
          <w:sz w:val="20"/>
          <w:szCs w:val="20"/>
        </w:rPr>
        <w:t>: the power spectral dependence of light source</w:t>
      </w:r>
    </w:p>
    <w:p w14:paraId="3D8AC228" w14:textId="77777777" w:rsidR="006F6026" w:rsidRPr="006F6026" w:rsidRDefault="006F6026" w:rsidP="006F6026">
      <w:pPr>
        <w:spacing w:line="240" w:lineRule="auto"/>
        <w:rPr>
          <w:sz w:val="20"/>
          <w:szCs w:val="20"/>
        </w:rPr>
      </w:pPr>
      <m:oMath>
        <m:r>
          <w:rPr>
            <w:rFonts w:ascii="Cambria Math" w:hAnsi="Cambria Math"/>
            <w:sz w:val="20"/>
            <w:szCs w:val="20"/>
          </w:rPr>
          <m:t>S</m:t>
        </m:r>
      </m:oMath>
      <w:r w:rsidRPr="006F6026">
        <w:rPr>
          <w:sz w:val="20"/>
          <w:szCs w:val="20"/>
        </w:rPr>
        <w:t>: stokes vector</w:t>
      </w:r>
    </w:p>
    <w:p w14:paraId="0F474CFB" w14:textId="77777777" w:rsidR="006F6026" w:rsidRPr="006F6026" w:rsidRDefault="006F6026" w:rsidP="006F6026">
      <w:pPr>
        <w:spacing w:line="240" w:lineRule="auto"/>
        <w:rPr>
          <w:sz w:val="20"/>
          <w:szCs w:val="20"/>
        </w:rPr>
      </w:pPr>
      <m:oMath>
        <m:r>
          <w:rPr>
            <w:rFonts w:ascii="Cambria Math" w:hAnsi="Cambria Math"/>
            <w:sz w:val="20"/>
            <w:szCs w:val="20"/>
          </w:rPr>
          <m:t>T</m:t>
        </m:r>
      </m:oMath>
      <w:r w:rsidRPr="006F6026">
        <w:rPr>
          <w:sz w:val="20"/>
          <w:szCs w:val="20"/>
        </w:rPr>
        <w:t>: the collection time of signal</w:t>
      </w:r>
    </w:p>
    <w:p w14:paraId="3D60E17F" w14:textId="77777777" w:rsidR="006F6026" w:rsidRPr="006F6026" w:rsidRDefault="006F6026" w:rsidP="006F6026">
      <w:pPr>
        <w:spacing w:line="240" w:lineRule="auto"/>
        <w:rPr>
          <w:sz w:val="20"/>
          <w:szCs w:val="20"/>
        </w:rPr>
      </w:pPr>
      <w:bookmarkStart w:id="62" w:name="_Hlk25083513"/>
      <m:oMath>
        <m:r>
          <w:rPr>
            <w:rFonts w:ascii="Cambria Math" w:hAnsi="Cambria Math"/>
            <w:sz w:val="20"/>
            <w:szCs w:val="20"/>
          </w:rPr>
          <m:t>U</m:t>
        </m:r>
      </m:oMath>
      <w:bookmarkEnd w:id="62"/>
      <w:r w:rsidRPr="006F6026">
        <w:rPr>
          <w:sz w:val="20"/>
          <w:szCs w:val="20"/>
        </w:rPr>
        <w:t>: the Stokes vector element</w:t>
      </w:r>
    </w:p>
    <w:p w14:paraId="48B79456" w14:textId="77777777" w:rsidR="006F6026" w:rsidRPr="006F6026" w:rsidRDefault="006F6026" w:rsidP="006F6026">
      <w:pPr>
        <w:spacing w:line="240" w:lineRule="auto"/>
        <w:rPr>
          <w:sz w:val="20"/>
          <w:szCs w:val="20"/>
        </w:rPr>
      </w:pPr>
      <w:bookmarkStart w:id="63" w:name="_Hlk25083541"/>
      <m:oMath>
        <m:r>
          <w:rPr>
            <w:rFonts w:ascii="Cambria Math" w:hAnsi="Cambria Math"/>
            <w:sz w:val="20"/>
            <w:szCs w:val="20"/>
          </w:rPr>
          <m:t>V</m:t>
        </m:r>
      </m:oMath>
      <w:bookmarkEnd w:id="63"/>
      <w:r w:rsidRPr="006F6026">
        <w:rPr>
          <w:sz w:val="20"/>
          <w:szCs w:val="20"/>
        </w:rPr>
        <w:t>: the Stokes vector element</w:t>
      </w:r>
    </w:p>
    <w:p w14:paraId="45C280DB" w14:textId="77777777" w:rsidR="006F6026" w:rsidRPr="006F6026" w:rsidRDefault="006F6026" w:rsidP="006F6026">
      <w:pPr>
        <w:spacing w:line="240" w:lineRule="auto"/>
        <w:rPr>
          <w:sz w:val="20"/>
          <w:szCs w:val="20"/>
        </w:rPr>
      </w:pPr>
      <m:oMath>
        <m:r>
          <w:rPr>
            <w:rFonts w:ascii="Cambria Math" w:hAnsi="Cambria Math"/>
            <w:sz w:val="20"/>
            <w:szCs w:val="20"/>
          </w:rPr>
          <m:t>b</m:t>
        </m:r>
      </m:oMath>
      <w:r w:rsidRPr="006F6026">
        <w:rPr>
          <w:sz w:val="20"/>
          <w:szCs w:val="20"/>
        </w:rPr>
        <w:t>: depth of field, namely double the Rayleigh length</w:t>
      </w:r>
    </w:p>
    <w:p w14:paraId="51D634B0" w14:textId="77777777" w:rsidR="006F6026" w:rsidRPr="006F6026" w:rsidRDefault="006F6026" w:rsidP="006F6026">
      <w:pPr>
        <w:spacing w:line="240" w:lineRule="auto"/>
        <w:rPr>
          <w:sz w:val="20"/>
          <w:szCs w:val="20"/>
        </w:rPr>
      </w:pPr>
      <m:oMath>
        <m:r>
          <w:rPr>
            <w:rFonts w:ascii="Cambria Math" w:hAnsi="Cambria Math"/>
            <w:sz w:val="20"/>
            <w:szCs w:val="20"/>
          </w:rPr>
          <m:t>d</m:t>
        </m:r>
      </m:oMath>
      <w:r w:rsidRPr="006F6026">
        <w:rPr>
          <w:sz w:val="20"/>
          <w:szCs w:val="20"/>
        </w:rPr>
        <w:t>: the maximum imaging depth of OCT</w:t>
      </w:r>
    </w:p>
    <w:p w14:paraId="21B029B1" w14:textId="77777777" w:rsidR="006F6026" w:rsidRPr="006F6026" w:rsidRDefault="006F6026" w:rsidP="006F6026">
      <w:pPr>
        <w:spacing w:line="240" w:lineRule="auto"/>
        <w:rPr>
          <w:sz w:val="20"/>
          <w:szCs w:val="20"/>
        </w:rPr>
      </w:pPr>
      <w:bookmarkStart w:id="64" w:name="_Hlk25194612"/>
      <m:oMath>
        <m:r>
          <w:rPr>
            <w:rFonts w:ascii="Cambria Math" w:hAnsi="Cambria Math"/>
            <w:sz w:val="20"/>
            <w:szCs w:val="20"/>
          </w:rPr>
          <w:lastRenderedPageBreak/>
          <m:t>f</m:t>
        </m:r>
      </m:oMath>
      <w:bookmarkEnd w:id="64"/>
      <w:r w:rsidRPr="006F6026">
        <w:rPr>
          <w:sz w:val="20"/>
          <w:szCs w:val="20"/>
        </w:rPr>
        <w:t>: focal length of lens</w:t>
      </w:r>
    </w:p>
    <w:p w14:paraId="7E3C3866" w14:textId="77777777" w:rsidR="006F6026" w:rsidRPr="006F6026" w:rsidRDefault="006F6026" w:rsidP="006F6026">
      <w:pPr>
        <w:spacing w:line="240" w:lineRule="auto"/>
        <w:rPr>
          <w:sz w:val="20"/>
          <w:szCs w:val="20"/>
        </w:rPr>
      </w:pPr>
      <w:bookmarkStart w:id="65" w:name="_Hlk25192046"/>
      <m:oMath>
        <m:r>
          <w:rPr>
            <w:rFonts w:ascii="Cambria Math" w:hAnsi="Cambria Math"/>
            <w:sz w:val="20"/>
            <w:szCs w:val="20"/>
          </w:rPr>
          <m:t>k</m:t>
        </m:r>
      </m:oMath>
      <w:bookmarkEnd w:id="65"/>
      <w:r w:rsidRPr="006F6026">
        <w:rPr>
          <w:sz w:val="20"/>
          <w:szCs w:val="20"/>
        </w:rPr>
        <w:t>: wavenumber</w:t>
      </w:r>
    </w:p>
    <w:p w14:paraId="674C9DBC" w14:textId="77777777" w:rsidR="006F6026" w:rsidRPr="006F6026" w:rsidRDefault="006F6026" w:rsidP="006F6026">
      <w:pPr>
        <w:spacing w:line="240" w:lineRule="auto"/>
        <w:rPr>
          <w:sz w:val="20"/>
          <w:szCs w:val="20"/>
        </w:rPr>
      </w:pPr>
      <m:oMath>
        <m:r>
          <w:rPr>
            <w:rFonts w:ascii="Cambria Math" w:hAnsi="Cambria Math"/>
            <w:sz w:val="20"/>
            <w:szCs w:val="20"/>
          </w:rPr>
          <m:t>m</m:t>
        </m:r>
      </m:oMath>
      <w:r w:rsidRPr="006F6026">
        <w:rPr>
          <w:sz w:val="20"/>
          <w:szCs w:val="20"/>
        </w:rPr>
        <w:t xml:space="preserve">: the diffraction </w:t>
      </w:r>
      <w:proofErr w:type="gramStart"/>
      <w:r w:rsidRPr="006F6026">
        <w:rPr>
          <w:sz w:val="20"/>
          <w:szCs w:val="20"/>
        </w:rPr>
        <w:t>order</w:t>
      </w:r>
      <w:proofErr w:type="gramEnd"/>
    </w:p>
    <w:p w14:paraId="014C18BB" w14:textId="77777777" w:rsidR="006F6026" w:rsidRPr="006F6026" w:rsidRDefault="006F6026" w:rsidP="006F6026">
      <w:pPr>
        <w:spacing w:line="240" w:lineRule="auto"/>
        <w:rPr>
          <w:sz w:val="20"/>
          <w:szCs w:val="20"/>
        </w:rPr>
      </w:pPr>
      <m:oMath>
        <m:r>
          <w:rPr>
            <w:rFonts w:ascii="Cambria Math" w:hAnsi="Cambria Math"/>
            <w:sz w:val="20"/>
            <w:szCs w:val="20"/>
          </w:rPr>
          <m:t>n</m:t>
        </m:r>
      </m:oMath>
      <w:r w:rsidRPr="006F6026">
        <w:rPr>
          <w:sz w:val="20"/>
          <w:szCs w:val="20"/>
        </w:rPr>
        <w:t>: refractive index of specimen</w:t>
      </w:r>
    </w:p>
    <w:p w14:paraId="5F5D72D5" w14:textId="77777777" w:rsidR="006F6026" w:rsidRPr="006F6026" w:rsidRDefault="006F6026" w:rsidP="006F6026">
      <w:pPr>
        <w:spacing w:line="240" w:lineRule="auto"/>
        <w:rPr>
          <w:sz w:val="20"/>
          <w:szCs w:val="20"/>
        </w:rPr>
      </w:pPr>
      <m:oMath>
        <m:r>
          <w:rPr>
            <w:rFonts w:ascii="Cambria Math" w:hAnsi="Cambria Math"/>
            <w:sz w:val="20"/>
            <w:szCs w:val="20"/>
          </w:rPr>
          <m:t>v</m:t>
        </m:r>
      </m:oMath>
      <w:r w:rsidRPr="006F6026">
        <w:rPr>
          <w:sz w:val="20"/>
          <w:szCs w:val="20"/>
        </w:rPr>
        <w:t>: transverse scan velocity</w:t>
      </w:r>
    </w:p>
    <w:p w14:paraId="1F0B385D" w14:textId="77777777" w:rsidR="006F6026" w:rsidRPr="006F6026" w:rsidRDefault="006F6026" w:rsidP="006F6026">
      <w:pPr>
        <w:spacing w:line="240" w:lineRule="auto"/>
        <w:rPr>
          <w:rFonts w:eastAsia="Yu Mincho"/>
          <w:sz w:val="20"/>
          <w:szCs w:val="20"/>
        </w:rPr>
      </w:pPr>
      <m:oMath>
        <m:r>
          <w:rPr>
            <w:rFonts w:ascii="Cambria Math" w:hAnsi="Cambria Math"/>
            <w:sz w:val="20"/>
            <w:szCs w:val="20"/>
          </w:rPr>
          <m:t>z</m:t>
        </m:r>
      </m:oMath>
      <w:r w:rsidRPr="006F6026">
        <w:rPr>
          <w:sz w:val="20"/>
          <w:szCs w:val="20"/>
        </w:rPr>
        <w:t xml:space="preserve">: physical depth into sample or the </w:t>
      </w:r>
      <w:r w:rsidRPr="006F6026">
        <w:rPr>
          <w:rFonts w:eastAsia="Yu Mincho"/>
          <w:sz w:val="20"/>
          <w:szCs w:val="20"/>
        </w:rPr>
        <w:t>path length in reference/sample arm.</w:t>
      </w:r>
    </w:p>
    <w:p w14:paraId="0C7E04B5" w14:textId="77777777" w:rsidR="006F6026" w:rsidRPr="006F6026" w:rsidRDefault="006F6026" w:rsidP="006F6026">
      <w:pPr>
        <w:spacing w:line="240" w:lineRule="auto"/>
        <w:rPr>
          <w:sz w:val="20"/>
          <w:szCs w:val="20"/>
        </w:rPr>
      </w:pPr>
      <m:oMath>
        <m:r>
          <m:rPr>
            <m:sty m:val="bi"/>
          </m:rPr>
          <w:rPr>
            <w:rFonts w:ascii="Cambria Math" w:hAnsi="Cambria Math"/>
            <w:sz w:val="20"/>
            <w:szCs w:val="20"/>
          </w:rPr>
          <m:t>J</m:t>
        </m:r>
      </m:oMath>
      <w:r w:rsidRPr="006F6026">
        <w:rPr>
          <w:bCs/>
          <w:sz w:val="20"/>
          <w:szCs w:val="20"/>
        </w:rPr>
        <w:t>: the vector of</w:t>
      </w:r>
      <w:r w:rsidRPr="006F6026">
        <w:rPr>
          <w:b/>
          <w:sz w:val="20"/>
          <w:szCs w:val="20"/>
        </w:rPr>
        <w:t xml:space="preserve"> </w:t>
      </w:r>
      <w:r w:rsidRPr="006F6026">
        <w:rPr>
          <w:sz w:val="20"/>
          <w:szCs w:val="20"/>
        </w:rPr>
        <w:t>current density</w:t>
      </w:r>
    </w:p>
    <w:p w14:paraId="59873AB7" w14:textId="77777777" w:rsidR="006F6026" w:rsidRPr="006F6026" w:rsidRDefault="006F6026" w:rsidP="006F6026">
      <w:pPr>
        <w:spacing w:line="240" w:lineRule="auto"/>
        <w:rPr>
          <w:sz w:val="20"/>
          <w:szCs w:val="20"/>
        </w:rPr>
      </w:pPr>
      <m:oMath>
        <m:r>
          <w:rPr>
            <w:rFonts w:ascii="Cambria Math" w:hAnsi="Cambria Math"/>
            <w:sz w:val="20"/>
            <w:szCs w:val="20"/>
          </w:rPr>
          <m:t>Δλ</m:t>
        </m:r>
      </m:oMath>
      <w:r w:rsidRPr="006F6026">
        <w:rPr>
          <w:sz w:val="20"/>
          <w:szCs w:val="20"/>
        </w:rPr>
        <w:t>: spectral bandwidth of light source in unit of wavelength</w:t>
      </w:r>
    </w:p>
    <w:p w14:paraId="33E469B4" w14:textId="77777777" w:rsidR="006F6026" w:rsidRPr="006F6026" w:rsidRDefault="006F6026" w:rsidP="006F6026">
      <w:pPr>
        <w:spacing w:line="240" w:lineRule="auto"/>
        <w:rPr>
          <w:sz w:val="20"/>
          <w:szCs w:val="20"/>
        </w:rPr>
      </w:pPr>
      <m:oMath>
        <m:r>
          <w:rPr>
            <w:rFonts w:ascii="Cambria Math" w:hAnsi="Cambria Math"/>
            <w:sz w:val="20"/>
            <w:szCs w:val="20"/>
          </w:rPr>
          <m:t>γ</m:t>
        </m:r>
        <m:d>
          <m:dPr>
            <m:ctrlPr>
              <w:rPr>
                <w:rFonts w:ascii="Cambria Math" w:hAnsi="Cambria Math"/>
                <w:i/>
                <w:sz w:val="20"/>
                <w:szCs w:val="20"/>
              </w:rPr>
            </m:ctrlPr>
          </m:dPr>
          <m:e>
            <m:r>
              <w:rPr>
                <w:rFonts w:ascii="Cambria Math" w:hAnsi="Cambria Math"/>
                <w:sz w:val="20"/>
                <w:szCs w:val="20"/>
              </w:rPr>
              <m:t>z</m:t>
            </m:r>
          </m:e>
        </m:d>
      </m:oMath>
      <w:r w:rsidRPr="006F6026">
        <w:rPr>
          <w:sz w:val="20"/>
          <w:szCs w:val="20"/>
        </w:rPr>
        <w:t>: coherence function, namely inverse Fourier transform of normalized Gaussian function</w:t>
      </w:r>
    </w:p>
    <w:p w14:paraId="5CB7F575" w14:textId="77777777" w:rsidR="006F6026" w:rsidRPr="006F6026" w:rsidRDefault="006F6026" w:rsidP="006F6026">
      <w:pPr>
        <w:spacing w:line="240" w:lineRule="auto"/>
        <w:rPr>
          <w:sz w:val="20"/>
          <w:szCs w:val="20"/>
        </w:rPr>
      </w:pPr>
      <w:bookmarkStart w:id="66" w:name="_Hlk25431809"/>
      <m:oMath>
        <m:r>
          <w:rPr>
            <w:rFonts w:ascii="Cambria Math" w:hAnsi="Cambria Math"/>
            <w:sz w:val="20"/>
            <w:szCs w:val="20"/>
          </w:rPr>
          <m:t>δ</m:t>
        </m:r>
        <m:sSub>
          <m:sSubPr>
            <m:ctrlPr>
              <w:rPr>
                <w:rFonts w:ascii="Cambria Math" w:hAnsi="Cambria Math"/>
                <w:i/>
                <w:sz w:val="20"/>
                <w:szCs w:val="20"/>
              </w:rPr>
            </m:ctrlPr>
          </m:sSubPr>
          <m:e>
            <m:r>
              <w:rPr>
                <w:rFonts w:ascii="Cambria Math" w:hAnsi="Cambria Math"/>
                <w:sz w:val="20"/>
                <w:szCs w:val="20"/>
              </w:rPr>
              <m:t>φ</m:t>
            </m:r>
          </m:e>
          <m:sub>
            <m:r>
              <w:rPr>
                <w:rFonts w:ascii="Cambria Math" w:hAnsi="Cambria Math"/>
                <w:sz w:val="20"/>
                <w:szCs w:val="20"/>
              </w:rPr>
              <m:t>sens</m:t>
            </m:r>
          </m:sub>
        </m:sSub>
      </m:oMath>
      <w:r w:rsidRPr="006F6026">
        <w:rPr>
          <w:sz w:val="20"/>
          <w:szCs w:val="20"/>
        </w:rPr>
        <w:t xml:space="preserve">: </w:t>
      </w:r>
      <w:bookmarkEnd w:id="66"/>
      <w:r w:rsidRPr="006F6026">
        <w:rPr>
          <w:sz w:val="20"/>
          <w:szCs w:val="20"/>
        </w:rPr>
        <w:t>the phase fluctuation</w:t>
      </w:r>
    </w:p>
    <w:p w14:paraId="185065E5" w14:textId="77777777" w:rsidR="006F6026" w:rsidRPr="006F6026" w:rsidRDefault="006F6026" w:rsidP="006F6026">
      <w:pPr>
        <w:spacing w:line="240" w:lineRule="auto"/>
        <w:rPr>
          <w:sz w:val="20"/>
          <w:szCs w:val="20"/>
        </w:rPr>
      </w:pPr>
      <m:oMath>
        <m:r>
          <w:rPr>
            <w:rFonts w:ascii="Cambria Math" w:hAnsi="Cambria Math"/>
            <w:sz w:val="20"/>
            <w:szCs w:val="20"/>
          </w:rPr>
          <m:t>δk</m:t>
        </m:r>
      </m:oMath>
      <w:r w:rsidRPr="006F6026">
        <w:rPr>
          <w:sz w:val="20"/>
          <w:szCs w:val="20"/>
        </w:rPr>
        <w:t>: the spectral channel bandwidth in unit of wavenumber</w:t>
      </w:r>
    </w:p>
    <w:p w14:paraId="5F61B43E" w14:textId="77777777" w:rsidR="006F6026" w:rsidRPr="006F6026" w:rsidRDefault="006F6026" w:rsidP="006F6026">
      <w:pPr>
        <w:spacing w:line="240" w:lineRule="auto"/>
        <w:rPr>
          <w:sz w:val="20"/>
          <w:szCs w:val="20"/>
        </w:rPr>
      </w:pPr>
      <m:oMath>
        <m:r>
          <w:rPr>
            <w:rFonts w:ascii="Cambria Math" w:hAnsi="Cambria Math"/>
            <w:sz w:val="20"/>
            <w:szCs w:val="20"/>
          </w:rPr>
          <m:t>δλ</m:t>
        </m:r>
      </m:oMath>
      <w:r w:rsidRPr="006F6026">
        <w:rPr>
          <w:sz w:val="20"/>
          <w:szCs w:val="20"/>
        </w:rPr>
        <w:t>: spectral resolution (FWHM) in unit of wavelength</w:t>
      </w:r>
    </w:p>
    <w:p w14:paraId="424C9540" w14:textId="77777777" w:rsidR="006F6026" w:rsidRPr="006F6026" w:rsidRDefault="006F6026" w:rsidP="006F6026">
      <w:pPr>
        <w:spacing w:line="240" w:lineRule="auto"/>
        <w:rPr>
          <w:sz w:val="20"/>
          <w:szCs w:val="20"/>
        </w:rPr>
      </w:pPr>
      <m:oMath>
        <m:r>
          <w:rPr>
            <w:rFonts w:ascii="Cambria Math" w:hAnsi="Cambria Math"/>
            <w:sz w:val="20"/>
            <w:szCs w:val="20"/>
          </w:rPr>
          <m:t>ε</m:t>
        </m:r>
      </m:oMath>
      <w:r w:rsidRPr="006F6026">
        <w:rPr>
          <w:sz w:val="20"/>
          <w:szCs w:val="20"/>
        </w:rPr>
        <w:t>: detector quantum efficiency</w:t>
      </w:r>
    </w:p>
    <w:p w14:paraId="0F069337" w14:textId="77777777" w:rsidR="006F6026" w:rsidRPr="006F6026" w:rsidRDefault="006F6026" w:rsidP="006F6026">
      <w:pPr>
        <w:spacing w:line="240" w:lineRule="auto"/>
        <w:rPr>
          <w:sz w:val="20"/>
          <w:szCs w:val="20"/>
        </w:rPr>
      </w:pPr>
      <m:oMath>
        <m:r>
          <w:rPr>
            <w:rFonts w:ascii="Cambria Math" w:hAnsi="Cambria Math"/>
            <w:sz w:val="20"/>
            <w:szCs w:val="20"/>
          </w:rPr>
          <m:t>λ</m:t>
        </m:r>
      </m:oMath>
      <w:r w:rsidRPr="006F6026">
        <w:rPr>
          <w:sz w:val="20"/>
          <w:szCs w:val="20"/>
        </w:rPr>
        <w:t>: wavelength</w:t>
      </w:r>
    </w:p>
    <w:p w14:paraId="0A4A6C17" w14:textId="77777777" w:rsidR="006F6026" w:rsidRPr="006F6026" w:rsidRDefault="006F6026" w:rsidP="006F6026">
      <w:pPr>
        <w:spacing w:line="240" w:lineRule="auto"/>
        <w:rPr>
          <w:sz w:val="20"/>
          <w:szCs w:val="20"/>
        </w:rPr>
      </w:pPr>
      <m:oMath>
        <m:r>
          <w:rPr>
            <w:rFonts w:ascii="Cambria Math" w:hAnsi="Cambria Math"/>
            <w:sz w:val="20"/>
            <w:szCs w:val="20"/>
          </w:rPr>
          <m:t>ρ</m:t>
        </m:r>
      </m:oMath>
      <w:r w:rsidRPr="006F6026">
        <w:rPr>
          <w:sz w:val="20"/>
          <w:szCs w:val="20"/>
        </w:rPr>
        <w:t>: the responsivity of the detector (units amperes/watt)</w:t>
      </w:r>
    </w:p>
    <w:p w14:paraId="6421704A" w14:textId="77777777" w:rsidR="006F6026" w:rsidRPr="006F6026" w:rsidRDefault="006F6026" w:rsidP="006F6026">
      <w:pPr>
        <w:spacing w:line="240" w:lineRule="auto"/>
        <w:rPr>
          <w:sz w:val="20"/>
          <w:szCs w:val="20"/>
        </w:rPr>
      </w:pPr>
      <m:oMath>
        <m:r>
          <w:rPr>
            <w:rFonts w:ascii="Cambria Math" w:hAnsi="Cambria Math"/>
            <w:sz w:val="20"/>
            <w:szCs w:val="20"/>
          </w:rPr>
          <m:t>σ(φ)</m:t>
        </m:r>
      </m:oMath>
      <w:r w:rsidRPr="006F6026">
        <w:rPr>
          <w:sz w:val="20"/>
          <w:szCs w:val="20"/>
        </w:rPr>
        <w:t>: the standard deviation of phase</w:t>
      </w:r>
    </w:p>
    <w:p w14:paraId="78ADAC20" w14:textId="77777777" w:rsidR="006F6026" w:rsidRPr="006F6026" w:rsidRDefault="006F6026" w:rsidP="006F6026"/>
    <w:p w14:paraId="5278D55A" w14:textId="009DB524" w:rsidR="006F6026" w:rsidRPr="006F6026" w:rsidRDefault="006F6026" w:rsidP="006F6026">
      <w:r>
        <w:br w:type="page"/>
      </w:r>
    </w:p>
    <w:p w14:paraId="78CE6D57" w14:textId="027E7D7D" w:rsidR="005B1FEB" w:rsidRPr="005B1FEB" w:rsidRDefault="007B59B9" w:rsidP="005B1FEB">
      <w:pPr>
        <w:pStyle w:val="Title"/>
      </w:pPr>
      <w:r>
        <w:lastRenderedPageBreak/>
        <w:t xml:space="preserve"> </w:t>
      </w:r>
      <w:bookmarkStart w:id="67" w:name="_Toc31979304"/>
      <w:r w:rsidR="005B1FEB" w:rsidRPr="005B1FEB">
        <w:t>Introduction and Literature Review</w:t>
      </w:r>
      <w:bookmarkEnd w:id="67"/>
    </w:p>
    <w:p w14:paraId="22459D91" w14:textId="77777777" w:rsidR="005B1FEB" w:rsidRPr="005B1FEB" w:rsidRDefault="005B1FEB" w:rsidP="00112F32">
      <w:pPr>
        <w:pStyle w:val="Heading3"/>
      </w:pPr>
      <w:bookmarkStart w:id="68" w:name="_Toc31979305"/>
      <w:r w:rsidRPr="005B1FEB">
        <w:t>Introduction</w:t>
      </w:r>
      <w:bookmarkEnd w:id="68"/>
    </w:p>
    <w:p w14:paraId="63BA79FF" w14:textId="7ADE0A49" w:rsidR="005B1FEB" w:rsidRPr="005A053D" w:rsidRDefault="005B1FEB" w:rsidP="005B1FEB">
      <w:r w:rsidRPr="005A053D">
        <w:t>The PhD project was to develop functional</w:t>
      </w:r>
      <w:bookmarkStart w:id="69" w:name="_Hlk2669854"/>
      <w:r w:rsidRPr="005A053D">
        <w:t xml:space="preserve"> Optical Coherence Tomography</w:t>
      </w:r>
      <w:bookmarkEnd w:id="69"/>
      <w:r w:rsidRPr="005A053D">
        <w:t xml:space="preserve"> (OCT), including Magnetomotive OCT</w:t>
      </w:r>
      <w:r w:rsidR="002E52BC">
        <w:t xml:space="preserve"> (MMOCT)</w:t>
      </w:r>
      <w:r w:rsidRPr="005A053D">
        <w:t xml:space="preserve"> and Polarization-sensitive (PS) OCT, and investigate their clinic applications. OCT is a non-invasive optical imaging modality to perform cross-sectional or three-dimensional imaging of biological tissue. The advantages of OCT are that high resolution to clearly visualize anatomical morphology of tissue, real-time imaging without any specimen process and easy integration into surgical instruments such as catheters, imaging probes and needles, while the main disadvantage is its limited image depth (1-2 mm) </w:t>
      </w:r>
      <w:r w:rsidR="00EA3A46">
        <w:fldChar w:fldCharType="begin"/>
      </w:r>
      <w:r w:rsidR="00EA3A46">
        <w:instrText xml:space="preserve"> ADDIN EN.CITE &lt;EndNote&gt;&lt;Cite&gt;&lt;Author&gt;Drexler&lt;/Author&gt;&lt;Year&gt;2013&lt;/Year&gt;&lt;RecNum&gt;105&lt;/RecNum&gt;&lt;DisplayText&gt;[1, 2]&lt;/DisplayText&gt;&lt;record&gt;&lt;rec-number&gt;105&lt;/rec-number&gt;&lt;foreign-keys&gt;&lt;key app="EN" db-id="xpa0e0dzn59f2seezaa599syxt9e9rfxpwft" timestamp="1579492903"&gt;105&lt;/key&gt;&lt;/foreign-keys&gt;&lt;ref-type name="Conference Proceedings"&gt;10&lt;/ref-type&gt;&lt;contributors&gt;&lt;authors&gt;&lt;author&gt;Drexler, Wolfgang&lt;/author&gt;&lt;/authors&gt;&lt;/contributors&gt;&lt;titles&gt;&lt;title&gt;Optical coherence tomography: Technology and applications&lt;/title&gt;&lt;secondary-title&gt;2013 Conference on Lasers &amp;amp; Electro-Optics Europe &amp;amp; International Quantum Electronics Conference CLEO EUROPE/IQEC&lt;/secondary-title&gt;&lt;/titles&gt;&lt;pages&gt;1-1&lt;/pages&gt;&lt;dates&gt;&lt;year&gt;2013&lt;/year&gt;&lt;/dates&gt;&lt;publisher&gt;IEEE&lt;/publisher&gt;&lt;isbn&gt;1479905941&lt;/isbn&gt;&lt;urls&gt;&lt;/urls&gt;&lt;/record&gt;&lt;/Cite&gt;&lt;Cite&gt;&lt;Author&gt;Fried&lt;/Author&gt;&lt;Year&gt;2015&lt;/Year&gt;&lt;RecNum&gt;106&lt;/RecNum&gt;&lt;record&gt;&lt;rec-number&gt;106&lt;/rec-number&gt;&lt;foreign-keys&gt;&lt;key app="EN" db-id="xpa0e0dzn59f2seezaa599syxt9e9rfxpwft" timestamp="1579492985"&gt;106&lt;/key&gt;&lt;/foreign-keys&gt;&lt;ref-type name="Journal Article"&gt;17&lt;/ref-type&gt;&lt;contributors&gt;&lt;authors&gt;&lt;author&gt;Fried, Nathaniel M&lt;/author&gt;&lt;author&gt;Burnett, Arthur L&lt;/author&gt;&lt;/authors&gt;&lt;/contributors&gt;&lt;titles&gt;&lt;title&gt;Novel methods for mapping the cavernous nerves during radical prostatectomy&lt;/title&gt;&lt;secondary-title&gt;Nature Reviews Urology&lt;/secondary-title&gt;&lt;/titles&gt;&lt;periodical&gt;&lt;full-title&gt;Nature Reviews Urology&lt;/full-title&gt;&lt;/periodical&gt;&lt;pages&gt;451&lt;/pages&gt;&lt;volume&gt;12&lt;/volume&gt;&lt;number&gt;8&lt;/number&gt;&lt;dates&gt;&lt;year&gt;2015&lt;/year&gt;&lt;/dates&gt;&lt;isbn&gt;1759-4820&lt;/isbn&gt;&lt;urls&gt;&lt;/urls&gt;&lt;/record&gt;&lt;/Cite&gt;&lt;/EndNote&gt;</w:instrText>
      </w:r>
      <w:r w:rsidR="00EA3A46">
        <w:fldChar w:fldCharType="separate"/>
      </w:r>
      <w:r w:rsidR="00EA3A46">
        <w:rPr>
          <w:noProof/>
        </w:rPr>
        <w:t>[1, 2]</w:t>
      </w:r>
      <w:r w:rsidR="00EA3A46">
        <w:fldChar w:fldCharType="end"/>
      </w:r>
      <w:r w:rsidRPr="005A053D">
        <w:t xml:space="preserve">. </w:t>
      </w:r>
      <w:proofErr w:type="gramStart"/>
      <w:r w:rsidRPr="005A053D">
        <w:t>As a consequence</w:t>
      </w:r>
      <w:proofErr w:type="gramEnd"/>
      <w:r w:rsidRPr="005A053D">
        <w:t xml:space="preserve">, OCT has been an FDA-approved modality for diagnosis in ophthalmology and cardiology. MMOCT and PS-OCT are evolved from </w:t>
      </w:r>
      <w:proofErr w:type="gramStart"/>
      <w:r w:rsidRPr="005A053D">
        <w:t>OCT, and</w:t>
      </w:r>
      <w:proofErr w:type="gramEnd"/>
      <w:r w:rsidRPr="005A053D">
        <w:t xml:space="preserve"> can characterise functional state of tissue beyond just structural characteristics. MMOCT is used to detect and localize magnetic particles within cells for </w:t>
      </w:r>
      <w:bookmarkStart w:id="70" w:name="OLE_LINK3"/>
      <w:r w:rsidRPr="005A053D">
        <w:t>cell tracking</w:t>
      </w:r>
      <w:bookmarkEnd w:id="70"/>
      <w:r w:rsidRPr="005A053D">
        <w:t xml:space="preserve"> in vivo. PS-OCT measures birefringence in a tissue.</w:t>
      </w:r>
    </w:p>
    <w:p w14:paraId="03E71FEE" w14:textId="77777777" w:rsidR="005B1FEB" w:rsidRPr="005A053D" w:rsidRDefault="005B1FEB" w:rsidP="005B1FEB"/>
    <w:p w14:paraId="54C09D57" w14:textId="77777777" w:rsidR="005B1FEB" w:rsidRPr="005A053D" w:rsidRDefault="005B1FEB" w:rsidP="005B1FEB">
      <w:r w:rsidRPr="005A053D">
        <w:t xml:space="preserve">Our project goals include: </w:t>
      </w:r>
      <w:bookmarkStart w:id="71" w:name="_Hlk167468"/>
      <w:r w:rsidRPr="005A053D">
        <w:t xml:space="preserve">(1) </w:t>
      </w:r>
      <w:bookmarkStart w:id="72" w:name="_Hlk167413"/>
      <w:r w:rsidRPr="005A053D">
        <w:t>adapting our in-house phase-sensitive OCT system to MMOCT</w:t>
      </w:r>
      <w:bookmarkEnd w:id="72"/>
      <w:r w:rsidRPr="005A053D">
        <w:t>, (2) investigating and synthesizing a novel contrast agent for simultaneously tracking cells by MMOCT and fluorescence microscopy, (3) improving our in-house PS-OCT focused mostly on its data processing method, (4) applying PS-OCT to investigate human cervix</w:t>
      </w:r>
      <w:bookmarkEnd w:id="71"/>
      <w:r w:rsidRPr="005A053D">
        <w:t xml:space="preserve"> assessing its potential to characterise changes in extracellular matrix structure during pregnancy.</w:t>
      </w:r>
    </w:p>
    <w:p w14:paraId="7C60EF10" w14:textId="77777777" w:rsidR="005B1FEB" w:rsidRPr="005A053D" w:rsidRDefault="005B1FEB" w:rsidP="005B1FEB"/>
    <w:p w14:paraId="2DC03E90" w14:textId="77777777" w:rsidR="005B1FEB" w:rsidRPr="005A053D" w:rsidRDefault="005B1FEB" w:rsidP="00112F32">
      <w:pPr>
        <w:pStyle w:val="Heading3"/>
      </w:pPr>
      <w:bookmarkStart w:id="73" w:name="_Toc31979306"/>
      <w:r w:rsidRPr="005A053D">
        <w:lastRenderedPageBreak/>
        <w:t>Theory of Optical Coherence Tomography</w:t>
      </w:r>
      <w:bookmarkEnd w:id="73"/>
    </w:p>
    <w:p w14:paraId="432CD6A1" w14:textId="79973829" w:rsidR="005B1FEB" w:rsidRPr="005A053D" w:rsidRDefault="005B1FEB" w:rsidP="005B1FEB">
      <w:pPr>
        <w:pStyle w:val="MainText"/>
        <w:rPr>
          <w:rFonts w:eastAsia="DengXian"/>
          <w:lang w:val="en-GB" w:eastAsia="zh-CN"/>
        </w:rPr>
      </w:pPr>
      <w:r w:rsidRPr="005A053D">
        <w:rPr>
          <w:lang w:val="en-GB"/>
        </w:rPr>
        <w:t xml:space="preserve">OCT is an optical </w:t>
      </w:r>
      <w:proofErr w:type="spellStart"/>
      <w:r w:rsidRPr="005A053D">
        <w:rPr>
          <w:lang w:val="en-GB"/>
        </w:rPr>
        <w:t>analog</w:t>
      </w:r>
      <w:proofErr w:type="spellEnd"/>
      <w:r w:rsidRPr="005A053D">
        <w:rPr>
          <w:lang w:val="en-GB"/>
        </w:rPr>
        <w:t xml:space="preserve"> of B-mode ultrasound imaging, in which OCT </w:t>
      </w:r>
      <w:bookmarkStart w:id="74" w:name="OLE_LINK34"/>
      <w:bookmarkStart w:id="75" w:name="OLE_LINK35"/>
      <w:r w:rsidRPr="005A053D">
        <w:rPr>
          <w:lang w:val="en-GB"/>
        </w:rPr>
        <w:t>takes advantage of</w:t>
      </w:r>
      <w:bookmarkEnd w:id="74"/>
      <w:bookmarkEnd w:id="75"/>
      <w:r w:rsidRPr="005A053D">
        <w:rPr>
          <w:lang w:val="en-GB"/>
        </w:rPr>
        <w:t xml:space="preserve"> near infrared light to record echo time delay instead of ultrasound. OCT is</w:t>
      </w:r>
      <w:r w:rsidRPr="005A053D">
        <w:rPr>
          <w:rFonts w:eastAsia="DengXian"/>
          <w:lang w:val="en-GB" w:eastAsia="zh-CN"/>
        </w:rPr>
        <w:t xml:space="preserve"> </w:t>
      </w:r>
      <w:r w:rsidRPr="005A053D">
        <w:rPr>
          <w:lang w:val="en-GB"/>
        </w:rPr>
        <w:t xml:space="preserve">based on interferometry, shown in Figure 1.1. A low-coherence beam is split by a 50/50 beam splitter, traveling into both sample arm and reference arm; the beams in reference and sample arms are redirected back into the splitter by reference mirror and sample respectively; then, the two beams are recombined, propagating to </w:t>
      </w:r>
      <w:r w:rsidR="001B6BCD">
        <w:rPr>
          <w:lang w:val="en-GB"/>
        </w:rPr>
        <w:t xml:space="preserve">a </w:t>
      </w:r>
      <w:r w:rsidRPr="005A053D">
        <w:rPr>
          <w:lang w:val="en-GB"/>
        </w:rPr>
        <w:t xml:space="preserve">detector. </w:t>
      </w:r>
      <w:r w:rsidR="00156423" w:rsidRPr="005A053D">
        <w:rPr>
          <w:lang w:val="en-GB"/>
        </w:rPr>
        <w:t>An</w:t>
      </w:r>
      <w:r w:rsidRPr="005A053D">
        <w:rPr>
          <w:lang w:val="en-GB"/>
        </w:rPr>
        <w:t xml:space="preserve"> interference signal is detected by the detector only when the optical path difference of reference and sample beams is within the coherence length of light source</w:t>
      </w:r>
      <w:r w:rsidR="00EA3A46">
        <w:rPr>
          <w:lang w:val="en-GB"/>
        </w:rPr>
        <w:t xml:space="preserve"> </w:t>
      </w:r>
      <w:r w:rsidR="00EA3A46">
        <w:rPr>
          <w:lang w:val="en-GB"/>
        </w:rPr>
        <w:fldChar w:fldCharType="begin"/>
      </w:r>
      <w:r w:rsidR="00EA3A46">
        <w:rPr>
          <w:lang w:val="en-GB"/>
        </w:rPr>
        <w:instrText xml:space="preserve"> ADDIN EN.CITE &lt;EndNote&gt;&lt;Cite&gt;&lt;Author&gt;Tomlins&lt;/Author&gt;&lt;Year&gt;2005&lt;/Year&gt;&lt;RecNum&gt;107&lt;/RecNum&gt;&lt;DisplayText&gt;[3]&lt;/DisplayText&gt;&lt;record&gt;&lt;rec-number&gt;107&lt;/rec-number&gt;&lt;foreign-keys&gt;&lt;key app="EN" db-id="xpa0e0dzn59f2seezaa599syxt9e9rfxpwft" timestamp="1579493112"&gt;107&lt;/key&gt;&lt;/foreign-keys&gt;&lt;ref-type name="Journal Article"&gt;17&lt;/ref-type&gt;&lt;contributors&gt;&lt;authors&gt;&lt;author&gt;Tomlins, Peter H&lt;/author&gt;&lt;author&gt;Wang, Ruikang K&lt;/author&gt;&lt;/authors&gt;&lt;/contributors&gt;&lt;titles&gt;&lt;title&gt;Theory, developments and applications of optical coherence tomography&lt;/title&gt;&lt;secondary-title&gt;Journal of Physics D: Applied Physics&lt;/secondary-title&gt;&lt;/titles&gt;&lt;periodical&gt;&lt;full-title&gt;Journal of physics D: Applied physics&lt;/full-title&gt;&lt;/periodical&gt;&lt;pages&gt;2519&lt;/pages&gt;&lt;volume&gt;38&lt;/volume&gt;&lt;number&gt;15&lt;/number&gt;&lt;dates&gt;&lt;year&gt;2005&lt;/year&gt;&lt;/dates&gt;&lt;isbn&gt;0022-3727&lt;/isbn&gt;&lt;urls&gt;&lt;/urls&gt;&lt;/record&gt;&lt;/Cite&gt;&lt;/EndNote&gt;</w:instrText>
      </w:r>
      <w:r w:rsidR="00EA3A46">
        <w:rPr>
          <w:lang w:val="en-GB"/>
        </w:rPr>
        <w:fldChar w:fldCharType="separate"/>
      </w:r>
      <w:r w:rsidR="00EA3A46">
        <w:rPr>
          <w:noProof/>
          <w:lang w:val="en-GB"/>
        </w:rPr>
        <w:t>[3]</w:t>
      </w:r>
      <w:r w:rsidR="00EA3A46">
        <w:rPr>
          <w:lang w:val="en-GB"/>
        </w:rPr>
        <w:fldChar w:fldCharType="end"/>
      </w:r>
      <w:r w:rsidRPr="005A053D">
        <w:rPr>
          <w:lang w:val="en-GB"/>
        </w:rPr>
        <w:t xml:space="preserve">. </w:t>
      </w:r>
      <w:r w:rsidRPr="005A053D">
        <w:rPr>
          <w:rFonts w:eastAsia="DengXian"/>
          <w:lang w:val="en-GB" w:eastAsia="zh-CN"/>
        </w:rPr>
        <w:t xml:space="preserve">We assume the device used to detect the interference is a square-law detector which generates a photocurrent in proportion to the square of the sum of the electric fields, and </w:t>
      </w:r>
      <w:r w:rsidRPr="005A053D">
        <w:rPr>
          <w:lang w:val="en-GB"/>
        </w:rPr>
        <w:t>the response current of detector (</w:t>
      </w:r>
      <m:oMath>
        <m:sSub>
          <m:sSubPr>
            <m:ctrlPr>
              <w:rPr>
                <w:rFonts w:ascii="Cambria Math" w:hAnsi="Cambria Math"/>
                <w:i/>
                <w:lang w:val="en-GB"/>
              </w:rPr>
            </m:ctrlPr>
          </m:sSubPr>
          <m:e>
            <m:r>
              <w:rPr>
                <w:rFonts w:ascii="Cambria Math" w:hAnsi="Cambria Math"/>
                <w:lang w:val="en-GB"/>
              </w:rPr>
              <m:t>I</m:t>
            </m:r>
          </m:e>
          <m:sub>
            <m:r>
              <w:rPr>
                <w:rFonts w:ascii="Cambria Math" w:hAnsi="Cambria Math"/>
                <w:lang w:val="en-GB"/>
              </w:rPr>
              <m:t>D</m:t>
            </m:r>
          </m:sub>
        </m:sSub>
        <m:d>
          <m:dPr>
            <m:ctrlPr>
              <w:rPr>
                <w:rFonts w:ascii="Cambria Math" w:hAnsi="Cambria Math"/>
                <w:i/>
                <w:lang w:val="en-GB"/>
              </w:rPr>
            </m:ctrlPr>
          </m:dPr>
          <m:e>
            <m:r>
              <w:rPr>
                <w:rFonts w:ascii="Cambria Math" w:hAnsi="Cambria Math"/>
                <w:lang w:val="en-GB"/>
              </w:rPr>
              <m:t>k</m:t>
            </m:r>
          </m:e>
        </m:d>
      </m:oMath>
      <w:r w:rsidRPr="005A053D">
        <w:rPr>
          <w:lang w:val="en-GB"/>
        </w:rPr>
        <w:t>) can be expressed as:</w:t>
      </w:r>
    </w:p>
    <w:bookmarkStart w:id="76" w:name="OLE_LINK20"/>
    <w:bookmarkStart w:id="77" w:name="OLE_LINK21"/>
    <w:p w14:paraId="2A32C0CC" w14:textId="77777777" w:rsidR="005B1FEB" w:rsidRPr="005A053D" w:rsidRDefault="0060190E" w:rsidP="005B1FEB">
      <w:pPr>
        <w:pStyle w:val="MainText"/>
        <w:ind w:left="6000"/>
        <w:rPr>
          <w:rFonts w:eastAsia="Yu Mincho"/>
          <w:lang w:val="en-GB" w:eastAsia="zh-CN"/>
        </w:rPr>
      </w:pPr>
      <m:oMathPara>
        <m:oMath>
          <m:sSub>
            <m:sSubPr>
              <m:ctrlPr>
                <w:rPr>
                  <w:rFonts w:ascii="Cambria Math" w:hAnsi="Cambria Math"/>
                  <w:i/>
                  <w:lang w:val="en-GB"/>
                </w:rPr>
              </m:ctrlPr>
            </m:sSubPr>
            <m:e>
              <m:r>
                <w:rPr>
                  <w:rFonts w:ascii="Cambria Math" w:hAnsi="Cambria Math"/>
                  <w:lang w:val="en-GB"/>
                </w:rPr>
                <m:t>I</m:t>
              </m:r>
            </m:e>
            <m:sub>
              <m:r>
                <w:rPr>
                  <w:rFonts w:ascii="Cambria Math" w:hAnsi="Cambria Math"/>
                  <w:lang w:val="en-GB"/>
                </w:rPr>
                <m:t>D</m:t>
              </m:r>
            </m:sub>
          </m:sSub>
          <m:d>
            <m:dPr>
              <m:ctrlPr>
                <w:rPr>
                  <w:rFonts w:ascii="Cambria Math" w:hAnsi="Cambria Math"/>
                  <w:i/>
                  <w:lang w:val="en-GB"/>
                </w:rPr>
              </m:ctrlPr>
            </m:dPr>
            <m:e>
              <m:r>
                <w:rPr>
                  <w:rFonts w:ascii="Cambria Math" w:hAnsi="Cambria Math"/>
                  <w:lang w:val="en-GB"/>
                </w:rPr>
                <m:t>k</m:t>
              </m:r>
            </m:e>
          </m:d>
          <w:bookmarkEnd w:id="76"/>
          <w:bookmarkEnd w:id="77"/>
          <m:r>
            <w:rPr>
              <w:rFonts w:ascii="Cambria Math" w:hAnsi="Cambria Math"/>
              <w:lang w:val="en-GB"/>
            </w:rPr>
            <m:t>=</m:t>
          </m:r>
          <m:f>
            <m:fPr>
              <m:ctrlPr>
                <w:rPr>
                  <w:rFonts w:ascii="Cambria Math" w:hAnsi="Cambria Math"/>
                  <w:i/>
                  <w:lang w:val="en-GB"/>
                </w:rPr>
              </m:ctrlPr>
            </m:fPr>
            <m:num>
              <m:r>
                <w:rPr>
                  <w:rFonts w:ascii="Cambria Math" w:hAnsi="Cambria Math"/>
                  <w:lang w:val="en-GB"/>
                </w:rPr>
                <m:t>ρ</m:t>
              </m:r>
            </m:num>
            <m:den>
              <m:r>
                <w:rPr>
                  <w:rFonts w:ascii="Cambria Math" w:hAnsi="Cambria Math"/>
                  <w:lang w:val="en-GB"/>
                </w:rPr>
                <m:t>4</m:t>
              </m:r>
            </m:den>
          </m:f>
          <m:d>
            <m:dPr>
              <m:begChr m:val="["/>
              <m:endChr m:val="]"/>
              <m:ctrlPr>
                <w:rPr>
                  <w:rFonts w:ascii="Cambria Math" w:hAnsi="Cambria Math"/>
                  <w:i/>
                  <w:lang w:val="en-GB"/>
                </w:rPr>
              </m:ctrlPr>
            </m:dPr>
            <m:e>
              <m:r>
                <w:rPr>
                  <w:rFonts w:ascii="Cambria Math" w:hAnsi="Cambria Math"/>
                  <w:lang w:val="en-GB"/>
                </w:rPr>
                <m:t>S</m:t>
              </m:r>
              <m:d>
                <m:dPr>
                  <m:ctrlPr>
                    <w:rPr>
                      <w:rFonts w:ascii="Cambria Math" w:hAnsi="Cambria Math"/>
                      <w:i/>
                      <w:lang w:val="en-GB"/>
                    </w:rPr>
                  </m:ctrlPr>
                </m:dPr>
                <m:e>
                  <m:r>
                    <w:rPr>
                      <w:rFonts w:ascii="Cambria Math" w:hAnsi="Cambria Math"/>
                      <w:lang w:val="en-GB"/>
                    </w:rPr>
                    <m:t>k</m:t>
                  </m:r>
                </m:e>
              </m:d>
              <m:d>
                <m:dPr>
                  <m:begChr m:val="["/>
                  <m:endChr m:val="]"/>
                  <m:ctrlPr>
                    <w:rPr>
                      <w:rFonts w:ascii="Cambria Math" w:hAnsi="Cambria Math"/>
                      <w:i/>
                      <w:lang w:val="en-GB"/>
                    </w:rPr>
                  </m:ctrlPr>
                </m:dPr>
                <m:e>
                  <m:sSub>
                    <m:sSubPr>
                      <m:ctrlPr>
                        <w:rPr>
                          <w:rFonts w:ascii="Cambria Math" w:hAnsi="Cambria Math"/>
                          <w:i/>
                          <w:lang w:val="en-GB"/>
                        </w:rPr>
                      </m:ctrlPr>
                    </m:sSubPr>
                    <m:e>
                      <m:r>
                        <w:rPr>
                          <w:rFonts w:ascii="Cambria Math" w:hAnsi="Cambria Math"/>
                          <w:lang w:val="en-GB"/>
                        </w:rPr>
                        <m:t>R</m:t>
                      </m:r>
                    </m:e>
                    <m:sub>
                      <m:r>
                        <w:rPr>
                          <w:rFonts w:ascii="Cambria Math" w:hAnsi="Cambria Math"/>
                          <w:lang w:val="en-GB"/>
                        </w:rPr>
                        <m:t>R</m:t>
                      </m:r>
                    </m:sub>
                  </m:sSub>
                  <m:r>
                    <w:rPr>
                      <w:rFonts w:ascii="Cambria Math" w:hAnsi="Cambria Math"/>
                      <w:lang w:val="en-GB"/>
                    </w:rPr>
                    <m:t>+</m:t>
                  </m:r>
                  <m:sSub>
                    <m:sSubPr>
                      <m:ctrlPr>
                        <w:rPr>
                          <w:rFonts w:ascii="Cambria Math" w:hAnsi="Cambria Math"/>
                          <w:i/>
                          <w:lang w:val="en-GB"/>
                        </w:rPr>
                      </m:ctrlPr>
                    </m:sSubPr>
                    <m:e>
                      <m:r>
                        <w:rPr>
                          <w:rFonts w:ascii="Cambria Math" w:hAnsi="Cambria Math"/>
                          <w:lang w:val="en-GB"/>
                        </w:rPr>
                        <m:t>R</m:t>
                      </m:r>
                    </m:e>
                    <m:sub>
                      <m:r>
                        <w:rPr>
                          <w:rFonts w:ascii="Cambria Math" w:hAnsi="Cambria Math"/>
                          <w:lang w:val="en-GB"/>
                        </w:rPr>
                        <m:t>S1</m:t>
                      </m:r>
                    </m:sub>
                  </m:sSub>
                  <m:r>
                    <w:rPr>
                      <w:rFonts w:ascii="Cambria Math" w:hAnsi="Cambria Math"/>
                      <w:lang w:val="en-GB"/>
                    </w:rPr>
                    <m:t>+</m:t>
                  </m:r>
                  <m:sSub>
                    <m:sSubPr>
                      <m:ctrlPr>
                        <w:rPr>
                          <w:rFonts w:ascii="Cambria Math" w:hAnsi="Cambria Math"/>
                          <w:i/>
                          <w:lang w:val="en-GB"/>
                        </w:rPr>
                      </m:ctrlPr>
                    </m:sSubPr>
                    <m:e>
                      <m:r>
                        <w:rPr>
                          <w:rFonts w:ascii="Cambria Math" w:hAnsi="Cambria Math"/>
                          <w:lang w:val="en-GB"/>
                        </w:rPr>
                        <m:t>R</m:t>
                      </m:r>
                    </m:e>
                    <m:sub>
                      <m:r>
                        <w:rPr>
                          <w:rFonts w:ascii="Cambria Math" w:hAnsi="Cambria Math"/>
                          <w:lang w:val="en-GB"/>
                        </w:rPr>
                        <m:t>S2</m:t>
                      </m:r>
                    </m:sub>
                  </m:sSub>
                  <m:r>
                    <w:rPr>
                      <w:rFonts w:ascii="Cambria Math" w:hAnsi="Cambria Math"/>
                      <w:lang w:val="en-GB"/>
                    </w:rPr>
                    <m:t>+…</m:t>
                  </m:r>
                </m:e>
              </m:d>
            </m:e>
          </m:d>
          <m:r>
            <w:rPr>
              <w:rFonts w:ascii="Cambria Math" w:hAnsi="Cambria Math"/>
              <w:lang w:val="en-GB"/>
            </w:rPr>
            <m:t>+</m:t>
          </m:r>
          <m:f>
            <m:fPr>
              <m:ctrlPr>
                <w:rPr>
                  <w:rFonts w:ascii="Cambria Math" w:hAnsi="Cambria Math"/>
                  <w:i/>
                  <w:lang w:val="en-GB"/>
                </w:rPr>
              </m:ctrlPr>
            </m:fPr>
            <m:num>
              <m:r>
                <w:rPr>
                  <w:rFonts w:ascii="Cambria Math" w:hAnsi="Cambria Math"/>
                  <w:lang w:val="en-GB"/>
                </w:rPr>
                <m:t>ρ</m:t>
              </m:r>
            </m:num>
            <m:den>
              <m:r>
                <w:rPr>
                  <w:rFonts w:ascii="Cambria Math" w:hAnsi="Cambria Math"/>
                  <w:lang w:val="en-GB"/>
                </w:rPr>
                <m:t>2</m:t>
              </m:r>
            </m:den>
          </m:f>
          <m:d>
            <m:dPr>
              <m:begChr m:val="["/>
              <m:endChr m:val="]"/>
              <m:ctrlPr>
                <w:rPr>
                  <w:rFonts w:ascii="Cambria Math" w:hAnsi="Cambria Math"/>
                  <w:i/>
                  <w:lang w:val="en-GB"/>
                </w:rPr>
              </m:ctrlPr>
            </m:dPr>
            <m:e>
              <m:r>
                <w:rPr>
                  <w:rFonts w:ascii="Cambria Math" w:hAnsi="Cambria Math"/>
                  <w:lang w:val="en-GB"/>
                </w:rPr>
                <m:t>S(k)</m:t>
              </m:r>
              <m:nary>
                <m:naryPr>
                  <m:chr m:val="∑"/>
                  <m:limLoc m:val="undOvr"/>
                  <m:ctrlPr>
                    <w:rPr>
                      <w:rFonts w:ascii="Cambria Math" w:hAnsi="Cambria Math"/>
                      <w:i/>
                      <w:lang w:val="en-GB"/>
                    </w:rPr>
                  </m:ctrlPr>
                </m:naryPr>
                <m:sub>
                  <m:r>
                    <w:rPr>
                      <w:rFonts w:ascii="Cambria Math" w:hAnsi="Cambria Math"/>
                      <w:lang w:val="en-GB"/>
                    </w:rPr>
                    <m:t>n=1</m:t>
                  </m:r>
                </m:sub>
                <m:sup>
                  <m:r>
                    <w:rPr>
                      <w:rFonts w:ascii="Cambria Math" w:hAnsi="Cambria Math"/>
                      <w:lang w:val="en-GB"/>
                    </w:rPr>
                    <m:t>N</m:t>
                  </m:r>
                </m:sup>
                <m:e>
                  <m:rad>
                    <m:radPr>
                      <m:degHide m:val="1"/>
                      <m:ctrlPr>
                        <w:rPr>
                          <w:rFonts w:ascii="Cambria Math" w:hAnsi="Cambria Math"/>
                          <w:i/>
                          <w:lang w:val="en-GB"/>
                        </w:rPr>
                      </m:ctrlPr>
                    </m:radPr>
                    <m:deg/>
                    <m:e>
                      <m:sSub>
                        <m:sSubPr>
                          <m:ctrlPr>
                            <w:rPr>
                              <w:rFonts w:ascii="Cambria Math" w:hAnsi="Cambria Math"/>
                              <w:i/>
                              <w:lang w:val="en-GB"/>
                            </w:rPr>
                          </m:ctrlPr>
                        </m:sSubPr>
                        <m:e>
                          <m:r>
                            <w:rPr>
                              <w:rFonts w:ascii="Cambria Math" w:hAnsi="Cambria Math"/>
                              <w:lang w:val="en-GB"/>
                            </w:rPr>
                            <m:t>R</m:t>
                          </m:r>
                        </m:e>
                        <m:sub>
                          <m:r>
                            <w:rPr>
                              <w:rFonts w:ascii="Cambria Math" w:hAnsi="Cambria Math"/>
                              <w:lang w:val="en-GB"/>
                            </w:rPr>
                            <m:t>R</m:t>
                          </m:r>
                        </m:sub>
                      </m:sSub>
                      <m:sSub>
                        <m:sSubPr>
                          <m:ctrlPr>
                            <w:rPr>
                              <w:rFonts w:ascii="Cambria Math" w:hAnsi="Cambria Math"/>
                              <w:i/>
                              <w:lang w:val="en-GB"/>
                            </w:rPr>
                          </m:ctrlPr>
                        </m:sSubPr>
                        <m:e>
                          <m:r>
                            <w:rPr>
                              <w:rFonts w:ascii="Cambria Math" w:hAnsi="Cambria Math"/>
                              <w:lang w:val="en-GB"/>
                            </w:rPr>
                            <m:t>R</m:t>
                          </m:r>
                        </m:e>
                        <m:sub>
                          <m:r>
                            <w:rPr>
                              <w:rFonts w:ascii="Cambria Math" w:hAnsi="Cambria Math"/>
                              <w:lang w:val="en-GB"/>
                            </w:rPr>
                            <m:t>Sn</m:t>
                          </m:r>
                        </m:sub>
                      </m:sSub>
                    </m:e>
                  </m:rad>
                  <m:r>
                    <w:rPr>
                      <w:rFonts w:ascii="Cambria Math" w:hAnsi="Cambria Math"/>
                      <w:lang w:val="en-GB"/>
                    </w:rPr>
                    <m:t>(</m:t>
                  </m:r>
                  <m:r>
                    <m:rPr>
                      <m:sty m:val="p"/>
                    </m:rPr>
                    <w:rPr>
                      <w:rFonts w:ascii="Cambria Math" w:hAnsi="Cambria Math"/>
                      <w:lang w:val="en-GB"/>
                    </w:rPr>
                    <m:t>cos⁡</m:t>
                  </m:r>
                  <m:r>
                    <w:rPr>
                      <w:rFonts w:ascii="Cambria Math" w:hAnsi="Cambria Math"/>
                      <w:lang w:val="en-GB"/>
                    </w:rPr>
                    <m:t>[2k(</m:t>
                  </m:r>
                  <m:sSub>
                    <m:sSubPr>
                      <m:ctrlPr>
                        <w:rPr>
                          <w:rFonts w:ascii="Cambria Math" w:hAnsi="Cambria Math"/>
                          <w:i/>
                          <w:lang w:val="en-GB"/>
                        </w:rPr>
                      </m:ctrlPr>
                    </m:sSubPr>
                    <m:e>
                      <m:r>
                        <w:rPr>
                          <w:rFonts w:ascii="Cambria Math" w:hAnsi="Cambria Math"/>
                          <w:lang w:val="en-GB"/>
                        </w:rPr>
                        <m:t>z</m:t>
                      </m:r>
                    </m:e>
                    <m:sub>
                      <m:r>
                        <w:rPr>
                          <w:rFonts w:ascii="Cambria Math" w:hAnsi="Cambria Math"/>
                          <w:lang w:val="en-GB"/>
                        </w:rPr>
                        <m:t>R</m:t>
                      </m:r>
                    </m:sub>
                  </m:sSub>
                  <m:r>
                    <w:rPr>
                      <w:rFonts w:ascii="Cambria Math" w:hAnsi="Cambria Math"/>
                      <w:lang w:val="en-GB"/>
                    </w:rPr>
                    <m:t>-</m:t>
                  </m:r>
                  <w:bookmarkStart w:id="78" w:name="OLE_LINK6"/>
                  <w:bookmarkStart w:id="79" w:name="OLE_LINK7"/>
                  <m:sSub>
                    <m:sSubPr>
                      <m:ctrlPr>
                        <w:rPr>
                          <w:rFonts w:ascii="Cambria Math" w:hAnsi="Cambria Math"/>
                          <w:i/>
                          <w:lang w:val="en-GB"/>
                        </w:rPr>
                      </m:ctrlPr>
                    </m:sSubPr>
                    <m:e>
                      <m:r>
                        <w:rPr>
                          <w:rFonts w:ascii="Cambria Math" w:hAnsi="Cambria Math"/>
                          <w:lang w:val="en-GB"/>
                        </w:rPr>
                        <m:t>z</m:t>
                      </m:r>
                    </m:e>
                    <m:sub>
                      <m:sSub>
                        <m:sSubPr>
                          <m:ctrlPr>
                            <w:rPr>
                              <w:rFonts w:ascii="Cambria Math" w:hAnsi="Cambria Math"/>
                              <w:i/>
                              <w:lang w:val="en-GB"/>
                            </w:rPr>
                          </m:ctrlPr>
                        </m:sSubPr>
                        <m:e>
                          <m:r>
                            <w:rPr>
                              <w:rFonts w:ascii="Cambria Math" w:hAnsi="Cambria Math"/>
                              <w:lang w:val="en-GB"/>
                            </w:rPr>
                            <m:t>S</m:t>
                          </m:r>
                        </m:e>
                        <m:sub>
                          <m:r>
                            <w:rPr>
                              <w:rFonts w:ascii="Cambria Math" w:hAnsi="Cambria Math"/>
                              <w:lang w:val="en-GB"/>
                            </w:rPr>
                            <m:t>n</m:t>
                          </m:r>
                        </m:sub>
                      </m:sSub>
                    </m:sub>
                  </m:sSub>
                  <w:bookmarkEnd w:id="78"/>
                  <w:bookmarkEnd w:id="79"/>
                  <m:r>
                    <w:rPr>
                      <w:rFonts w:ascii="Cambria Math" w:hAnsi="Cambria Math"/>
                      <w:lang w:val="en-GB"/>
                    </w:rPr>
                    <m:t>)])</m:t>
                  </m:r>
                </m:e>
              </m:nary>
            </m:e>
          </m:d>
          <m:r>
            <w:rPr>
              <w:rFonts w:ascii="Cambria Math" w:hAnsi="Cambria Math"/>
              <w:lang w:val="en-GB"/>
            </w:rPr>
            <m:t>+</m:t>
          </m:r>
          <m:f>
            <m:fPr>
              <m:ctrlPr>
                <w:rPr>
                  <w:rFonts w:ascii="Cambria Math" w:hAnsi="Cambria Math"/>
                  <w:i/>
                  <w:lang w:val="en-GB"/>
                </w:rPr>
              </m:ctrlPr>
            </m:fPr>
            <m:num>
              <m:r>
                <w:rPr>
                  <w:rFonts w:ascii="Cambria Math" w:hAnsi="Cambria Math"/>
                  <w:lang w:val="en-GB"/>
                </w:rPr>
                <m:t>ρ</m:t>
              </m:r>
            </m:num>
            <m:den>
              <m:r>
                <w:rPr>
                  <w:rFonts w:ascii="Cambria Math" w:hAnsi="Cambria Math"/>
                  <w:lang w:val="en-GB"/>
                </w:rPr>
                <m:t>4</m:t>
              </m:r>
            </m:den>
          </m:f>
          <m:d>
            <m:dPr>
              <m:begChr m:val="["/>
              <m:endChr m:val="]"/>
              <m:ctrlPr>
                <w:rPr>
                  <w:rFonts w:ascii="Cambria Math" w:hAnsi="Cambria Math"/>
                  <w:i/>
                  <w:lang w:val="en-GB"/>
                </w:rPr>
              </m:ctrlPr>
            </m:dPr>
            <m:e>
              <m:r>
                <w:rPr>
                  <w:rFonts w:ascii="Cambria Math" w:hAnsi="Cambria Math"/>
                  <w:lang w:val="en-GB"/>
                </w:rPr>
                <m:t>S(k)</m:t>
              </m:r>
              <m:nary>
                <m:naryPr>
                  <m:chr m:val="∑"/>
                  <m:limLoc m:val="undOvr"/>
                  <m:ctrlPr>
                    <w:rPr>
                      <w:rFonts w:ascii="Cambria Math" w:hAnsi="Cambria Math"/>
                      <w:i/>
                      <w:lang w:val="en-GB"/>
                    </w:rPr>
                  </m:ctrlPr>
                </m:naryPr>
                <m:sub>
                  <m:r>
                    <w:rPr>
                      <w:rFonts w:ascii="Cambria Math" w:hAnsi="Cambria Math"/>
                      <w:lang w:val="en-GB"/>
                    </w:rPr>
                    <m:t>n≠m=1</m:t>
                  </m:r>
                </m:sub>
                <m:sup>
                  <m:r>
                    <w:rPr>
                      <w:rFonts w:ascii="Cambria Math" w:hAnsi="Cambria Math"/>
                      <w:lang w:val="en-GB"/>
                    </w:rPr>
                    <m:t>N</m:t>
                  </m:r>
                </m:sup>
                <m:e>
                  <m:rad>
                    <m:radPr>
                      <m:degHide m:val="1"/>
                      <m:ctrlPr>
                        <w:rPr>
                          <w:rFonts w:ascii="Cambria Math" w:hAnsi="Cambria Math"/>
                          <w:i/>
                          <w:lang w:val="en-GB"/>
                        </w:rPr>
                      </m:ctrlPr>
                    </m:radPr>
                    <m:deg/>
                    <m:e>
                      <m:sSub>
                        <m:sSubPr>
                          <m:ctrlPr>
                            <w:rPr>
                              <w:rFonts w:ascii="Cambria Math" w:hAnsi="Cambria Math"/>
                              <w:i/>
                              <w:lang w:val="en-GB"/>
                            </w:rPr>
                          </m:ctrlPr>
                        </m:sSubPr>
                        <m:e>
                          <m:r>
                            <w:rPr>
                              <w:rFonts w:ascii="Cambria Math" w:hAnsi="Cambria Math"/>
                              <w:lang w:val="en-GB"/>
                            </w:rPr>
                            <m:t>R</m:t>
                          </m:r>
                        </m:e>
                        <m:sub>
                          <m:r>
                            <w:rPr>
                              <w:rFonts w:ascii="Cambria Math" w:hAnsi="Cambria Math"/>
                              <w:lang w:val="en-GB"/>
                            </w:rPr>
                            <m:t>Sn</m:t>
                          </m:r>
                        </m:sub>
                      </m:sSub>
                      <m:sSub>
                        <m:sSubPr>
                          <m:ctrlPr>
                            <w:rPr>
                              <w:rFonts w:ascii="Cambria Math" w:hAnsi="Cambria Math"/>
                              <w:i/>
                              <w:lang w:val="en-GB"/>
                            </w:rPr>
                          </m:ctrlPr>
                        </m:sSubPr>
                        <m:e>
                          <m:r>
                            <w:rPr>
                              <w:rFonts w:ascii="Cambria Math" w:hAnsi="Cambria Math"/>
                              <w:lang w:val="en-GB"/>
                            </w:rPr>
                            <m:t>R</m:t>
                          </m:r>
                        </m:e>
                        <m:sub>
                          <m:r>
                            <w:rPr>
                              <w:rFonts w:ascii="Cambria Math" w:hAnsi="Cambria Math"/>
                              <w:lang w:val="en-GB"/>
                            </w:rPr>
                            <m:t>Sm</m:t>
                          </m:r>
                        </m:sub>
                      </m:sSub>
                    </m:e>
                  </m:rad>
                  <m:r>
                    <w:rPr>
                      <w:rFonts w:ascii="Cambria Math" w:hAnsi="Cambria Math"/>
                      <w:lang w:val="en-GB"/>
                    </w:rPr>
                    <m:t>(</m:t>
                  </m:r>
                  <m:r>
                    <m:rPr>
                      <m:sty m:val="p"/>
                    </m:rPr>
                    <w:rPr>
                      <w:rFonts w:ascii="Cambria Math" w:hAnsi="Cambria Math"/>
                      <w:lang w:val="en-GB"/>
                    </w:rPr>
                    <m:t>cos⁡</m:t>
                  </m:r>
                  <m:r>
                    <w:rPr>
                      <w:rFonts w:ascii="Cambria Math" w:hAnsi="Cambria Math"/>
                      <w:lang w:val="en-GB"/>
                    </w:rPr>
                    <m:t>[2k(</m:t>
                  </m:r>
                  <m:sSub>
                    <m:sSubPr>
                      <m:ctrlPr>
                        <w:rPr>
                          <w:rFonts w:ascii="Cambria Math" w:hAnsi="Cambria Math"/>
                          <w:i/>
                          <w:lang w:val="en-GB"/>
                        </w:rPr>
                      </m:ctrlPr>
                    </m:sSubPr>
                    <m:e>
                      <m:r>
                        <w:rPr>
                          <w:rFonts w:ascii="Cambria Math" w:hAnsi="Cambria Math"/>
                          <w:lang w:val="en-GB"/>
                        </w:rPr>
                        <m:t>z</m:t>
                      </m:r>
                    </m:e>
                    <m:sub>
                      <m:r>
                        <w:rPr>
                          <w:rFonts w:ascii="Cambria Math" w:hAnsi="Cambria Math"/>
                          <w:lang w:val="en-GB"/>
                        </w:rPr>
                        <m:t>Sn</m:t>
                      </m:r>
                    </m:sub>
                  </m:sSub>
                  <m:r>
                    <w:rPr>
                      <w:rFonts w:ascii="Cambria Math" w:hAnsi="Cambria Math"/>
                      <w:lang w:val="en-GB"/>
                    </w:rPr>
                    <m:t>-</m:t>
                  </m:r>
                  <m:sSub>
                    <m:sSubPr>
                      <m:ctrlPr>
                        <w:rPr>
                          <w:rFonts w:ascii="Cambria Math" w:hAnsi="Cambria Math"/>
                          <w:i/>
                          <w:lang w:val="en-GB"/>
                        </w:rPr>
                      </m:ctrlPr>
                    </m:sSubPr>
                    <m:e>
                      <m:r>
                        <w:rPr>
                          <w:rFonts w:ascii="Cambria Math" w:hAnsi="Cambria Math"/>
                          <w:lang w:val="en-GB"/>
                        </w:rPr>
                        <m:t>z</m:t>
                      </m:r>
                    </m:e>
                    <m:sub>
                      <m:r>
                        <w:rPr>
                          <w:rFonts w:ascii="Cambria Math" w:hAnsi="Cambria Math"/>
                          <w:lang w:val="en-GB"/>
                        </w:rPr>
                        <m:t>Sm</m:t>
                      </m:r>
                    </m:sub>
                  </m:sSub>
                  <m:r>
                    <w:rPr>
                      <w:rFonts w:ascii="Cambria Math" w:hAnsi="Cambria Math"/>
                      <w:lang w:val="en-GB"/>
                    </w:rPr>
                    <m:t>)])</m:t>
                  </m:r>
                </m:e>
              </m:nary>
            </m:e>
          </m:d>
          <m:r>
            <w:rPr>
              <w:rFonts w:ascii="Cambria Math" w:eastAsia="Yu Mincho" w:hAnsi="Cambria Math"/>
              <w:lang w:val="en-GB"/>
            </w:rPr>
            <m:t xml:space="preserve">                          (1.1)</m:t>
          </m:r>
        </m:oMath>
      </m:oMathPara>
    </w:p>
    <w:p w14:paraId="781B1192" w14:textId="1D770B3C" w:rsidR="005B1FEB" w:rsidRPr="005A053D" w:rsidRDefault="005B1FEB" w:rsidP="005B1FEB">
      <w:pPr>
        <w:pStyle w:val="MainText"/>
        <w:rPr>
          <w:rFonts w:eastAsia="DengXian"/>
          <w:lang w:val="en-GB" w:eastAsia="zh-CN"/>
        </w:rPr>
      </w:pPr>
      <w:r w:rsidRPr="005A053D">
        <w:rPr>
          <w:lang w:val="en-GB"/>
        </w:rPr>
        <w:t xml:space="preserve">where </w:t>
      </w:r>
      <m:oMath>
        <m:r>
          <w:rPr>
            <w:rFonts w:ascii="Cambria Math" w:hAnsi="Cambria Math"/>
            <w:lang w:val="en-GB"/>
          </w:rPr>
          <m:t>ρ</m:t>
        </m:r>
      </m:oMath>
      <w:r w:rsidRPr="005A053D">
        <w:rPr>
          <w:lang w:val="en-GB"/>
        </w:rPr>
        <w:t xml:space="preserve"> is the responsivity of the detector (units amperes/watt), </w:t>
      </w:r>
      <m:oMath>
        <m:r>
          <w:rPr>
            <w:rFonts w:ascii="Cambria Math" w:hAnsi="Cambria Math"/>
            <w:lang w:val="en-GB"/>
          </w:rPr>
          <m:t>k</m:t>
        </m:r>
      </m:oMath>
      <w:r w:rsidRPr="005A053D">
        <w:rPr>
          <w:lang w:val="en-GB"/>
        </w:rPr>
        <w:t xml:space="preserve"> is wavenumber, </w:t>
      </w:r>
      <m:oMath>
        <m:r>
          <w:rPr>
            <w:rFonts w:ascii="Cambria Math" w:hAnsi="Cambria Math"/>
            <w:lang w:val="en-GB"/>
          </w:rPr>
          <m:t>S</m:t>
        </m:r>
        <m:d>
          <m:dPr>
            <m:ctrlPr>
              <w:rPr>
                <w:rFonts w:ascii="Cambria Math" w:hAnsi="Cambria Math"/>
                <w:i/>
                <w:lang w:val="en-GB"/>
              </w:rPr>
            </m:ctrlPr>
          </m:dPr>
          <m:e>
            <m:r>
              <w:rPr>
                <w:rFonts w:ascii="Cambria Math" w:hAnsi="Cambria Math"/>
                <w:lang w:val="en-GB"/>
              </w:rPr>
              <m:t>k</m:t>
            </m:r>
          </m:e>
        </m:d>
      </m:oMath>
      <w:r w:rsidRPr="005A053D">
        <w:rPr>
          <w:lang w:val="en-GB"/>
        </w:rPr>
        <w:t xml:space="preserve"> is the power spectral dependence of light source, </w:t>
      </w:r>
      <m:oMath>
        <m:sSub>
          <m:sSubPr>
            <m:ctrlPr>
              <w:rPr>
                <w:rFonts w:ascii="Cambria Math" w:hAnsi="Cambria Math"/>
                <w:i/>
                <w:lang w:val="en-GB"/>
              </w:rPr>
            </m:ctrlPr>
          </m:sSubPr>
          <m:e>
            <m:r>
              <w:rPr>
                <w:rFonts w:ascii="Cambria Math" w:hAnsi="Cambria Math"/>
                <w:lang w:val="en-GB"/>
              </w:rPr>
              <m:t>R</m:t>
            </m:r>
          </m:e>
          <m:sub>
            <m:r>
              <w:rPr>
                <w:rFonts w:ascii="Cambria Math" w:hAnsi="Cambria Math"/>
                <w:lang w:val="en-GB"/>
              </w:rPr>
              <m:t>R</m:t>
            </m:r>
          </m:sub>
        </m:sSub>
      </m:oMath>
      <w:r w:rsidRPr="005A053D">
        <w:rPr>
          <w:lang w:val="en-GB"/>
        </w:rPr>
        <w:t xml:space="preserve"> and </w:t>
      </w:r>
      <m:oMath>
        <m:sSub>
          <m:sSubPr>
            <m:ctrlPr>
              <w:rPr>
                <w:rFonts w:ascii="Cambria Math" w:hAnsi="Cambria Math"/>
                <w:i/>
                <w:lang w:val="en-GB"/>
              </w:rPr>
            </m:ctrlPr>
          </m:sSubPr>
          <m:e>
            <m:r>
              <w:rPr>
                <w:rFonts w:ascii="Cambria Math" w:hAnsi="Cambria Math"/>
                <w:lang w:val="en-GB"/>
              </w:rPr>
              <m:t>R</m:t>
            </m:r>
          </m:e>
          <m:sub>
            <m:r>
              <w:rPr>
                <w:rFonts w:ascii="Cambria Math" w:hAnsi="Cambria Math"/>
                <w:lang w:val="en-GB"/>
              </w:rPr>
              <m:t>Sn</m:t>
            </m:r>
          </m:sub>
        </m:sSub>
      </m:oMath>
      <w:r w:rsidRPr="005A053D">
        <w:rPr>
          <w:lang w:val="en-GB"/>
        </w:rPr>
        <w:t xml:space="preserve"> (n=1,2,3...) are power reflectivities of reference and sample respectively, </w:t>
      </w:r>
      <w:r w:rsidRPr="005A053D">
        <w:rPr>
          <w:rFonts w:eastAsia="DengXian"/>
          <w:lang w:val="en-GB" w:eastAsia="zh-CN"/>
        </w:rPr>
        <w:t>the subscript ‘</w:t>
      </w:r>
      <w:r w:rsidRPr="005A053D">
        <w:rPr>
          <w:lang w:val="en-GB"/>
        </w:rPr>
        <w:t xml:space="preserve">n’ denoting the various depth of sample and </w:t>
      </w:r>
      <m:oMath>
        <m:sSub>
          <m:sSubPr>
            <m:ctrlPr>
              <w:rPr>
                <w:rFonts w:ascii="Cambria Math" w:hAnsi="Cambria Math"/>
                <w:i/>
                <w:lang w:val="en-GB"/>
              </w:rPr>
            </m:ctrlPr>
          </m:sSubPr>
          <m:e>
            <m:r>
              <w:rPr>
                <w:rFonts w:ascii="Cambria Math" w:hAnsi="Cambria Math"/>
                <w:lang w:val="en-GB"/>
              </w:rPr>
              <m:t>z</m:t>
            </m:r>
          </m:e>
          <m:sub>
            <m:r>
              <w:rPr>
                <w:rFonts w:ascii="Cambria Math" w:hAnsi="Cambria Math"/>
                <w:lang w:val="en-GB"/>
              </w:rPr>
              <m:t>R</m:t>
            </m:r>
          </m:sub>
        </m:sSub>
      </m:oMath>
      <w:r w:rsidRPr="005A053D">
        <w:rPr>
          <w:lang w:val="en-GB"/>
        </w:rPr>
        <w:t xml:space="preserve"> and </w:t>
      </w:r>
      <m:oMath>
        <m:sSub>
          <m:sSubPr>
            <m:ctrlPr>
              <w:rPr>
                <w:rFonts w:ascii="Cambria Math" w:hAnsi="Cambria Math"/>
                <w:i/>
                <w:lang w:val="en-GB"/>
              </w:rPr>
            </m:ctrlPr>
          </m:sSubPr>
          <m:e>
            <m:r>
              <w:rPr>
                <w:rFonts w:ascii="Cambria Math" w:hAnsi="Cambria Math"/>
                <w:lang w:val="en-GB"/>
              </w:rPr>
              <m:t>z</m:t>
            </m:r>
          </m:e>
          <m:sub>
            <m:sSub>
              <m:sSubPr>
                <m:ctrlPr>
                  <w:rPr>
                    <w:rFonts w:ascii="Cambria Math" w:hAnsi="Cambria Math"/>
                    <w:i/>
                    <w:lang w:val="en-GB"/>
                  </w:rPr>
                </m:ctrlPr>
              </m:sSubPr>
              <m:e>
                <m:r>
                  <w:rPr>
                    <w:rFonts w:ascii="Cambria Math" w:hAnsi="Cambria Math"/>
                    <w:lang w:val="en-GB"/>
                  </w:rPr>
                  <m:t>S</m:t>
                </m:r>
              </m:e>
              <m:sub>
                <m:r>
                  <w:rPr>
                    <w:rFonts w:ascii="Cambria Math" w:hAnsi="Cambria Math"/>
                    <w:lang w:val="en-GB"/>
                  </w:rPr>
                  <m:t>n</m:t>
                </m:r>
              </m:sub>
            </m:sSub>
          </m:sub>
        </m:sSub>
      </m:oMath>
      <w:r w:rsidRPr="005A053D">
        <w:rPr>
          <w:lang w:val="en-GB"/>
        </w:rPr>
        <w:t xml:space="preserve"> are the path length from the beam splitter to reference mirror and sample reflections respectively</w:t>
      </w:r>
      <w:r w:rsidR="00F10DA4">
        <w:rPr>
          <w:lang w:val="en-GB"/>
        </w:rPr>
        <w:t xml:space="preserve"> </w:t>
      </w:r>
      <w:r w:rsidR="00F10DA4">
        <w:rPr>
          <w:lang w:val="en-GB"/>
        </w:rPr>
        <w:fldChar w:fldCharType="begin"/>
      </w:r>
      <w:r w:rsidR="00F10DA4">
        <w:rPr>
          <w:lang w:val="en-GB"/>
        </w:rPr>
        <w:instrText xml:space="preserve"> ADDIN EN.CITE &lt;EndNote&gt;&lt;Cite&gt;&lt;Author&gt;Izatt&lt;/Author&gt;&lt;Year&gt;2015&lt;/Year&gt;&lt;RecNum&gt;108&lt;/RecNum&gt;&lt;DisplayText&gt;[4]&lt;/DisplayText&gt;&lt;record&gt;&lt;rec-number&gt;108&lt;/rec-number&gt;&lt;foreign-keys&gt;&lt;key app="EN" db-id="xpa0e0dzn59f2seezaa599syxt9e9rfxpwft" timestamp="1579493195"&gt;108&lt;/key&gt;&lt;/foreign-keys&gt;&lt;ref-type name="Journal Article"&gt;17&lt;/ref-type&gt;&lt;contributors&gt;&lt;authors&gt;&lt;author&gt;Izatt, Joseph A&lt;/author&gt;&lt;author&gt;Choma, Michael A&lt;/author&gt;&lt;author&gt;Dhalla, Al-Hafeez&lt;/author&gt;&lt;/authors&gt;&lt;/contributors&gt;&lt;titles&gt;&lt;title&gt;Theory of optical coherence tomography&lt;/title&gt;&lt;secondary-title&gt;Optical Coherence Tomography: Technology and Applications&lt;/secondary-title&gt;&lt;/titles&gt;&lt;periodical&gt;&lt;full-title&gt;Optical Coherence Tomography: Technology and Applications&lt;/full-title&gt;&lt;/periodical&gt;&lt;pages&gt;65-94&lt;/pages&gt;&lt;dates&gt;&lt;year&gt;2015&lt;/year&gt;&lt;/dates&gt;&lt;isbn&gt;3319064185&lt;/isbn&gt;&lt;urls&gt;&lt;/urls&gt;&lt;/record&gt;&lt;/Cite&gt;&lt;/EndNote&gt;</w:instrText>
      </w:r>
      <w:r w:rsidR="00F10DA4">
        <w:rPr>
          <w:lang w:val="en-GB"/>
        </w:rPr>
        <w:fldChar w:fldCharType="separate"/>
      </w:r>
      <w:r w:rsidR="00F10DA4">
        <w:rPr>
          <w:noProof/>
          <w:lang w:val="en-GB"/>
        </w:rPr>
        <w:t>[4]</w:t>
      </w:r>
      <w:r w:rsidR="00F10DA4">
        <w:rPr>
          <w:lang w:val="en-GB"/>
        </w:rPr>
        <w:fldChar w:fldCharType="end"/>
      </w:r>
      <w:r w:rsidRPr="005A053D">
        <w:rPr>
          <w:lang w:val="en-GB"/>
        </w:rPr>
        <w:t>.</w:t>
      </w:r>
    </w:p>
    <w:bookmarkStart w:id="80" w:name="OLE_LINK1"/>
    <w:bookmarkStart w:id="81" w:name="OLE_LINK2"/>
    <w:bookmarkStart w:id="82" w:name="OLE_LINK13"/>
    <w:bookmarkStart w:id="83" w:name="OLE_LINK14"/>
    <w:p w14:paraId="417E0879" w14:textId="31B75E46" w:rsidR="005B1FEB" w:rsidRPr="005A053D" w:rsidRDefault="005B1FEB" w:rsidP="005B1FEB">
      <w:pPr>
        <w:jc w:val="center"/>
      </w:pPr>
      <w:r w:rsidRPr="005A053D">
        <w:object w:dxaOrig="12900" w:dyaOrig="11866" w14:anchorId="295D3BD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8.95pt;height:264.6pt" o:ole="">
            <v:imagedata r:id="rId10" o:title=""/>
          </v:shape>
          <o:OLEObject Type="Embed" ProgID="Visio.Drawing.15" ShapeID="_x0000_i1025" DrawAspect="Content" ObjectID="_1643033567" r:id="rId11"/>
        </w:object>
      </w:r>
      <w:bookmarkEnd w:id="80"/>
      <w:bookmarkEnd w:id="81"/>
      <w:bookmarkEnd w:id="82"/>
      <w:bookmarkEnd w:id="83"/>
    </w:p>
    <w:p w14:paraId="1B17DC4E" w14:textId="77777777" w:rsidR="005B1FEB" w:rsidRPr="005A053D" w:rsidRDefault="005B1FEB" w:rsidP="005B1FEB">
      <w:pPr>
        <w:pStyle w:val="MainText"/>
        <w:jc w:val="center"/>
        <w:rPr>
          <w:lang w:val="en-GB"/>
        </w:rPr>
      </w:pPr>
      <w:r w:rsidRPr="005A053D">
        <w:rPr>
          <w:b/>
          <w:lang w:val="en-GB"/>
        </w:rPr>
        <w:t>Figure 1.1</w:t>
      </w:r>
      <w:r w:rsidRPr="005A053D">
        <w:rPr>
          <w:lang w:val="en-GB"/>
        </w:rPr>
        <w:t>: Schematic of Michelson interferometer.</w:t>
      </w:r>
    </w:p>
    <w:p w14:paraId="7D6B67B6" w14:textId="77777777" w:rsidR="005B1FEB" w:rsidRPr="005A053D" w:rsidRDefault="005B1FEB" w:rsidP="005B1FEB">
      <w:pPr>
        <w:pStyle w:val="MainText"/>
        <w:rPr>
          <w:rFonts w:eastAsia="DengXian"/>
          <w:lang w:val="en-GB" w:eastAsia="zh-CN"/>
        </w:rPr>
      </w:pPr>
    </w:p>
    <w:p w14:paraId="1C76A6FB" w14:textId="7504142D" w:rsidR="005B1FEB" w:rsidRPr="005A053D" w:rsidRDefault="005B1FEB" w:rsidP="005B1FEB">
      <w:pPr>
        <w:pStyle w:val="MainText"/>
        <w:rPr>
          <w:rFonts w:eastAsia="DengXian"/>
          <w:lang w:val="en-GB" w:eastAsia="zh-CN"/>
        </w:rPr>
      </w:pPr>
      <w:r w:rsidRPr="005A053D">
        <w:rPr>
          <w:lang w:val="en-GB"/>
        </w:rPr>
        <w:t>Early OCT</w:t>
      </w:r>
      <w:r w:rsidRPr="005A053D">
        <w:rPr>
          <w:rFonts w:eastAsia="DengXian"/>
          <w:lang w:val="en-GB" w:eastAsia="zh-CN"/>
        </w:rPr>
        <w:t>, termed as t</w:t>
      </w:r>
      <w:r w:rsidRPr="005A053D">
        <w:rPr>
          <w:lang w:val="en-GB"/>
        </w:rPr>
        <w:t xml:space="preserve">ime-domain OCT </w:t>
      </w:r>
      <w:r w:rsidRPr="005A053D">
        <w:rPr>
          <w:rFonts w:eastAsia="DengXian"/>
          <w:lang w:val="en-GB" w:eastAsia="zh-CN"/>
        </w:rPr>
        <w:t>(</w:t>
      </w:r>
      <w:bookmarkStart w:id="84" w:name="OLE_LINK73"/>
      <w:r w:rsidRPr="005A053D">
        <w:rPr>
          <w:rFonts w:eastAsia="DengXian"/>
          <w:lang w:val="en-GB" w:eastAsia="zh-CN"/>
        </w:rPr>
        <w:t>TD</w:t>
      </w:r>
      <w:r w:rsidR="00C033EB">
        <w:rPr>
          <w:rFonts w:eastAsia="DengXian"/>
          <w:lang w:val="en-GB" w:eastAsia="zh-CN"/>
        </w:rPr>
        <w:t>-</w:t>
      </w:r>
      <w:r w:rsidRPr="005A053D">
        <w:rPr>
          <w:rFonts w:eastAsia="DengXian"/>
          <w:lang w:val="en-GB" w:eastAsia="zh-CN"/>
        </w:rPr>
        <w:t>OCT</w:t>
      </w:r>
      <w:bookmarkEnd w:id="84"/>
      <w:r w:rsidRPr="005A053D">
        <w:rPr>
          <w:rFonts w:eastAsia="DengXian"/>
          <w:lang w:val="en-GB" w:eastAsia="zh-CN"/>
        </w:rPr>
        <w:t>)</w:t>
      </w:r>
      <w:r w:rsidRPr="005A053D">
        <w:rPr>
          <w:lang w:val="en-GB"/>
        </w:rPr>
        <w:t xml:space="preserve">, </w:t>
      </w:r>
      <w:r w:rsidRPr="005A053D">
        <w:rPr>
          <w:rFonts w:eastAsia="DengXian"/>
          <w:lang w:val="en-GB" w:eastAsia="zh-CN"/>
        </w:rPr>
        <w:t xml:space="preserve">normally uses a single-channel photoreceiver to detect envelop of interference </w:t>
      </w:r>
      <w:r w:rsidR="00187FDA">
        <w:rPr>
          <w:rFonts w:eastAsia="DengXian"/>
          <w:lang w:val="en-GB" w:eastAsia="zh-CN"/>
        </w:rPr>
        <w:fldChar w:fldCharType="begin"/>
      </w:r>
      <w:r w:rsidR="00187FDA">
        <w:rPr>
          <w:rFonts w:eastAsia="DengXian"/>
          <w:lang w:val="en-GB" w:eastAsia="zh-CN"/>
        </w:rPr>
        <w:instrText xml:space="preserve"> ADDIN EN.CITE &lt;EndNote&gt;&lt;Cite&gt;&lt;Author&gt;Huang&lt;/Author&gt;&lt;Year&gt;1991&lt;/Year&gt;&lt;RecNum&gt;109&lt;/RecNum&gt;&lt;DisplayText&gt;[5]&lt;/DisplayText&gt;&lt;record&gt;&lt;rec-number&gt;109&lt;/rec-number&gt;&lt;foreign-keys&gt;&lt;key app="EN" db-id="xpa0e0dzn59f2seezaa599syxt9e9rfxpwft" timestamp="1579493271"&gt;109&lt;/key&gt;&lt;/foreign-keys&gt;&lt;ref-type name="Journal Article"&gt;17&lt;/ref-type&gt;&lt;contributors&gt;&lt;authors&gt;&lt;author&gt;Huang, David&lt;/author&gt;&lt;author&gt;Swanson, Eric A&lt;/author&gt;&lt;author&gt;Lin, Charles P&lt;/author&gt;&lt;author&gt;Schuman, Joel S&lt;/author&gt;&lt;author&gt;Stinson, William G&lt;/author&gt;&lt;author&gt;Chang, Warren&lt;/author&gt;&lt;author&gt;Hee, Michael R&lt;/author&gt;&lt;author&gt;Flotte, Thomas&lt;/author&gt;&lt;author&gt;Gregory, Kenton&lt;/author&gt;&lt;author&gt;Puliafito, Carmen A&lt;/author&gt;&lt;/authors&gt;&lt;/contributors&gt;&lt;titles&gt;&lt;title&gt;Optical coherence tomography&lt;/title&gt;&lt;secondary-title&gt;science&lt;/secondary-title&gt;&lt;/titles&gt;&lt;periodical&gt;&lt;full-title&gt;science&lt;/full-title&gt;&lt;/periodical&gt;&lt;pages&gt;1178-1181&lt;/pages&gt;&lt;volume&gt;254&lt;/volume&gt;&lt;number&gt;5035&lt;/number&gt;&lt;dates&gt;&lt;year&gt;1991&lt;/year&gt;&lt;/dates&gt;&lt;isbn&gt;0036-8075&lt;/isbn&gt;&lt;urls&gt;&lt;/urls&gt;&lt;/record&gt;&lt;/Cite&gt;&lt;/EndNote&gt;</w:instrText>
      </w:r>
      <w:r w:rsidR="00187FDA">
        <w:rPr>
          <w:rFonts w:eastAsia="DengXian"/>
          <w:lang w:val="en-GB" w:eastAsia="zh-CN"/>
        </w:rPr>
        <w:fldChar w:fldCharType="separate"/>
      </w:r>
      <w:r w:rsidR="00187FDA">
        <w:rPr>
          <w:rFonts w:eastAsia="DengXian"/>
          <w:noProof/>
          <w:lang w:val="en-GB" w:eastAsia="zh-CN"/>
        </w:rPr>
        <w:t>[5]</w:t>
      </w:r>
      <w:r w:rsidR="00187FDA">
        <w:rPr>
          <w:rFonts w:eastAsia="DengXian"/>
          <w:lang w:val="en-GB" w:eastAsia="zh-CN"/>
        </w:rPr>
        <w:fldChar w:fldCharType="end"/>
      </w:r>
      <w:r w:rsidRPr="005A053D">
        <w:rPr>
          <w:rFonts w:eastAsia="DengXian"/>
          <w:lang w:val="en-GB" w:eastAsia="zh-CN"/>
        </w:rPr>
        <w:t xml:space="preserve">. As the signal detected by a </w:t>
      </w:r>
      <w:bookmarkStart w:id="85" w:name="OLE_LINK4"/>
      <w:bookmarkStart w:id="86" w:name="OLE_LINK5"/>
      <w:r w:rsidRPr="005A053D">
        <w:rPr>
          <w:rFonts w:eastAsia="DengXian"/>
          <w:lang w:val="en-GB" w:eastAsia="zh-CN"/>
        </w:rPr>
        <w:t>single-channel photoreceiver</w:t>
      </w:r>
      <w:bookmarkEnd w:id="85"/>
      <w:bookmarkEnd w:id="86"/>
      <w:r w:rsidRPr="005A053D">
        <w:rPr>
          <w:rFonts w:eastAsia="DengXian"/>
          <w:lang w:val="en-GB" w:eastAsia="zh-CN"/>
        </w:rPr>
        <w:t xml:space="preserve"> is independent of wavenumber (</w:t>
      </w:r>
      <m:oMath>
        <m:r>
          <w:rPr>
            <w:rFonts w:ascii="Cambria Math" w:hAnsi="Cambria Math"/>
            <w:lang w:val="en-GB"/>
          </w:rPr>
          <m:t>k</m:t>
        </m:r>
      </m:oMath>
      <w:r w:rsidRPr="005A053D">
        <w:rPr>
          <w:rFonts w:eastAsia="DengXian"/>
          <w:lang w:val="en-GB" w:eastAsia="zh-CN"/>
        </w:rPr>
        <w:t>), the detector current obtained by TD</w:t>
      </w:r>
      <w:r w:rsidR="00C033EB">
        <w:rPr>
          <w:rFonts w:eastAsia="DengXian"/>
          <w:lang w:val="en-GB" w:eastAsia="zh-CN"/>
        </w:rPr>
        <w:t>-</w:t>
      </w:r>
      <w:r w:rsidRPr="005A053D">
        <w:rPr>
          <w:rFonts w:eastAsia="DengXian"/>
          <w:lang w:val="en-GB" w:eastAsia="zh-CN"/>
        </w:rPr>
        <w:t xml:space="preserve">OCT can be derived by integrating the equation (1.1) over </w:t>
      </w:r>
      <m:oMath>
        <m:r>
          <w:rPr>
            <w:rFonts w:ascii="Cambria Math" w:hAnsi="Cambria Math"/>
            <w:lang w:val="en-GB"/>
          </w:rPr>
          <m:t>k</m:t>
        </m:r>
      </m:oMath>
      <w:r w:rsidRPr="005A053D">
        <w:rPr>
          <w:rFonts w:eastAsia="DengXian"/>
          <w:lang w:val="en-GB" w:eastAsia="zh-CN"/>
        </w:rPr>
        <w:t>:</w:t>
      </w:r>
    </w:p>
    <w:p w14:paraId="0EF0BA63" w14:textId="77777777" w:rsidR="005B1FEB" w:rsidRPr="005A053D" w:rsidRDefault="0060190E" w:rsidP="005B1FEB">
      <w:pPr>
        <w:pStyle w:val="MainText"/>
        <w:ind w:left="6000"/>
        <w:rPr>
          <w:rFonts w:eastAsia="DengXian"/>
          <w:lang w:val="en-GB" w:eastAsia="zh-CN"/>
        </w:rPr>
      </w:pPr>
      <m:oMathPara>
        <m:oMath>
          <m:sSub>
            <m:sSubPr>
              <m:ctrlPr>
                <w:rPr>
                  <w:rFonts w:ascii="Cambria Math" w:hAnsi="Cambria Math"/>
                  <w:i/>
                  <w:lang w:val="en-GB"/>
                </w:rPr>
              </m:ctrlPr>
            </m:sSubPr>
            <m:e>
              <m:r>
                <w:rPr>
                  <w:rFonts w:ascii="Cambria Math" w:hAnsi="Cambria Math"/>
                  <w:lang w:val="en-GB"/>
                </w:rPr>
                <m:t>I</m:t>
              </m:r>
            </m:e>
            <m:sub>
              <m:r>
                <w:rPr>
                  <w:rFonts w:ascii="Cambria Math" w:hAnsi="Cambria Math"/>
                  <w:lang w:val="en-GB"/>
                </w:rPr>
                <m:t>D</m:t>
              </m:r>
            </m:sub>
          </m:sSub>
          <m:d>
            <m:dPr>
              <m:ctrlPr>
                <w:rPr>
                  <w:rFonts w:ascii="Cambria Math" w:hAnsi="Cambria Math"/>
                  <w:i/>
                  <w:lang w:val="en-GB"/>
                </w:rPr>
              </m:ctrlPr>
            </m:dPr>
            <m:e>
              <m:sSub>
                <m:sSubPr>
                  <m:ctrlPr>
                    <w:rPr>
                      <w:rFonts w:ascii="Cambria Math" w:hAnsi="Cambria Math"/>
                      <w:i/>
                      <w:lang w:val="en-GB"/>
                    </w:rPr>
                  </m:ctrlPr>
                </m:sSubPr>
                <m:e>
                  <m:r>
                    <w:rPr>
                      <w:rFonts w:ascii="Cambria Math" w:hAnsi="Cambria Math"/>
                      <w:lang w:val="en-GB"/>
                    </w:rPr>
                    <m:t>z</m:t>
                  </m:r>
                </m:e>
                <m:sub>
                  <m:r>
                    <w:rPr>
                      <w:rFonts w:ascii="Cambria Math" w:hAnsi="Cambria Math"/>
                      <w:lang w:val="en-GB"/>
                    </w:rPr>
                    <m:t>R</m:t>
                  </m:r>
                </m:sub>
              </m:sSub>
            </m:e>
          </m:d>
          <m:r>
            <w:rPr>
              <w:rFonts w:ascii="Cambria Math" w:hAnsi="Cambria Math"/>
              <w:lang w:val="en-GB"/>
            </w:rPr>
            <m:t>=</m:t>
          </m:r>
          <m:f>
            <m:fPr>
              <m:ctrlPr>
                <w:rPr>
                  <w:rFonts w:ascii="Cambria Math" w:hAnsi="Cambria Math"/>
                  <w:i/>
                  <w:lang w:val="en-GB"/>
                </w:rPr>
              </m:ctrlPr>
            </m:fPr>
            <m:num>
              <m:r>
                <w:rPr>
                  <w:rFonts w:ascii="Cambria Math" w:hAnsi="Cambria Math"/>
                  <w:lang w:val="en-GB"/>
                </w:rPr>
                <m:t>ρ</m:t>
              </m:r>
            </m:num>
            <m:den>
              <m:r>
                <w:rPr>
                  <w:rFonts w:ascii="Cambria Math" w:hAnsi="Cambria Math"/>
                  <w:lang w:val="en-GB"/>
                </w:rPr>
                <m:t>4</m:t>
              </m:r>
            </m:den>
          </m:f>
          <m:d>
            <m:dPr>
              <m:begChr m:val="["/>
              <m:endChr m:val="]"/>
              <m:ctrlPr>
                <w:rPr>
                  <w:rFonts w:ascii="Cambria Math" w:hAnsi="Cambria Math"/>
                  <w:i/>
                  <w:lang w:val="en-GB"/>
                </w:rPr>
              </m:ctrlPr>
            </m:dPr>
            <m:e>
              <m:sSub>
                <m:sSubPr>
                  <m:ctrlPr>
                    <w:rPr>
                      <w:rFonts w:ascii="Cambria Math" w:hAnsi="Cambria Math"/>
                      <w:i/>
                      <w:lang w:val="en-GB"/>
                    </w:rPr>
                  </m:ctrlPr>
                </m:sSubPr>
                <m:e>
                  <m:r>
                    <w:rPr>
                      <w:rFonts w:ascii="Cambria Math" w:hAnsi="Cambria Math"/>
                      <w:lang w:val="en-GB"/>
                    </w:rPr>
                    <m:t>S</m:t>
                  </m:r>
                </m:e>
                <m:sub>
                  <m:r>
                    <w:rPr>
                      <w:rFonts w:ascii="Cambria Math" w:hAnsi="Cambria Math"/>
                      <w:lang w:val="en-GB"/>
                    </w:rPr>
                    <m:t>0</m:t>
                  </m:r>
                </m:sub>
              </m:sSub>
              <m:d>
                <m:dPr>
                  <m:begChr m:val="["/>
                  <m:endChr m:val="]"/>
                  <m:ctrlPr>
                    <w:rPr>
                      <w:rFonts w:ascii="Cambria Math" w:hAnsi="Cambria Math"/>
                      <w:i/>
                      <w:lang w:val="en-GB"/>
                    </w:rPr>
                  </m:ctrlPr>
                </m:dPr>
                <m:e>
                  <m:sSub>
                    <m:sSubPr>
                      <m:ctrlPr>
                        <w:rPr>
                          <w:rFonts w:ascii="Cambria Math" w:hAnsi="Cambria Math"/>
                          <w:i/>
                          <w:lang w:val="en-GB"/>
                        </w:rPr>
                      </m:ctrlPr>
                    </m:sSubPr>
                    <m:e>
                      <m:r>
                        <w:rPr>
                          <w:rFonts w:ascii="Cambria Math" w:hAnsi="Cambria Math"/>
                          <w:lang w:val="en-GB"/>
                        </w:rPr>
                        <m:t>R</m:t>
                      </m:r>
                    </m:e>
                    <m:sub>
                      <m:r>
                        <w:rPr>
                          <w:rFonts w:ascii="Cambria Math" w:hAnsi="Cambria Math"/>
                          <w:lang w:val="en-GB"/>
                        </w:rPr>
                        <m:t>R</m:t>
                      </m:r>
                    </m:sub>
                  </m:sSub>
                  <m:r>
                    <w:rPr>
                      <w:rFonts w:ascii="Cambria Math" w:hAnsi="Cambria Math"/>
                      <w:lang w:val="en-GB"/>
                    </w:rPr>
                    <m:t>+</m:t>
                  </m:r>
                  <m:sSub>
                    <m:sSubPr>
                      <m:ctrlPr>
                        <w:rPr>
                          <w:rFonts w:ascii="Cambria Math" w:hAnsi="Cambria Math"/>
                          <w:i/>
                          <w:lang w:val="en-GB"/>
                        </w:rPr>
                      </m:ctrlPr>
                    </m:sSubPr>
                    <m:e>
                      <m:r>
                        <w:rPr>
                          <w:rFonts w:ascii="Cambria Math" w:hAnsi="Cambria Math"/>
                          <w:lang w:val="en-GB"/>
                        </w:rPr>
                        <m:t>R</m:t>
                      </m:r>
                    </m:e>
                    <m:sub>
                      <m:r>
                        <w:rPr>
                          <w:rFonts w:ascii="Cambria Math" w:hAnsi="Cambria Math"/>
                          <w:lang w:val="en-GB"/>
                        </w:rPr>
                        <m:t>S1</m:t>
                      </m:r>
                    </m:sub>
                  </m:sSub>
                  <m:r>
                    <w:rPr>
                      <w:rFonts w:ascii="Cambria Math" w:hAnsi="Cambria Math"/>
                      <w:lang w:val="en-GB"/>
                    </w:rPr>
                    <m:t>+</m:t>
                  </m:r>
                  <m:sSub>
                    <m:sSubPr>
                      <m:ctrlPr>
                        <w:rPr>
                          <w:rFonts w:ascii="Cambria Math" w:hAnsi="Cambria Math"/>
                          <w:i/>
                          <w:lang w:val="en-GB"/>
                        </w:rPr>
                      </m:ctrlPr>
                    </m:sSubPr>
                    <m:e>
                      <m:r>
                        <w:rPr>
                          <w:rFonts w:ascii="Cambria Math" w:hAnsi="Cambria Math"/>
                          <w:lang w:val="en-GB"/>
                        </w:rPr>
                        <m:t>R</m:t>
                      </m:r>
                    </m:e>
                    <m:sub>
                      <m:r>
                        <w:rPr>
                          <w:rFonts w:ascii="Cambria Math" w:hAnsi="Cambria Math"/>
                          <w:lang w:val="en-GB"/>
                        </w:rPr>
                        <m:t>S2</m:t>
                      </m:r>
                    </m:sub>
                  </m:sSub>
                  <m:r>
                    <w:rPr>
                      <w:rFonts w:ascii="Cambria Math" w:hAnsi="Cambria Math"/>
                      <w:lang w:val="en-GB"/>
                    </w:rPr>
                    <m:t>+…</m:t>
                  </m:r>
                </m:e>
              </m:d>
            </m:e>
          </m:d>
          <m:r>
            <w:rPr>
              <w:rFonts w:ascii="Cambria Math" w:eastAsia="DengXian" w:hAnsi="Cambria Math"/>
              <w:lang w:val="en-GB"/>
            </w:rPr>
            <m:t>+</m:t>
          </m:r>
          <m:f>
            <m:fPr>
              <m:ctrlPr>
                <w:rPr>
                  <w:rFonts w:ascii="Cambria Math" w:hAnsi="Cambria Math"/>
                  <w:i/>
                  <w:lang w:val="en-GB"/>
                </w:rPr>
              </m:ctrlPr>
            </m:fPr>
            <m:num>
              <m:r>
                <w:rPr>
                  <w:rFonts w:ascii="Cambria Math" w:hAnsi="Cambria Math"/>
                  <w:lang w:val="en-GB"/>
                </w:rPr>
                <m:t>ρ</m:t>
              </m:r>
            </m:num>
            <m:den>
              <m:r>
                <w:rPr>
                  <w:rFonts w:ascii="Cambria Math" w:hAnsi="Cambria Math"/>
                  <w:lang w:val="en-GB"/>
                </w:rPr>
                <m:t>2</m:t>
              </m:r>
            </m:den>
          </m:f>
          <m:d>
            <m:dPr>
              <m:begChr m:val="["/>
              <m:endChr m:val="]"/>
              <m:ctrlPr>
                <w:rPr>
                  <w:rFonts w:ascii="Cambria Math" w:hAnsi="Cambria Math"/>
                  <w:i/>
                  <w:lang w:val="en-GB"/>
                </w:rPr>
              </m:ctrlPr>
            </m:dPr>
            <m:e>
              <m:sSub>
                <m:sSubPr>
                  <m:ctrlPr>
                    <w:rPr>
                      <w:rFonts w:ascii="Cambria Math" w:hAnsi="Cambria Math"/>
                      <w:i/>
                      <w:lang w:val="en-GB"/>
                    </w:rPr>
                  </m:ctrlPr>
                </m:sSubPr>
                <m:e>
                  <m:r>
                    <w:rPr>
                      <w:rFonts w:ascii="Cambria Math" w:hAnsi="Cambria Math"/>
                      <w:lang w:val="en-GB"/>
                    </w:rPr>
                    <m:t>S</m:t>
                  </m:r>
                </m:e>
                <m:sub>
                  <m:r>
                    <w:rPr>
                      <w:rFonts w:ascii="Cambria Math" w:hAnsi="Cambria Math"/>
                      <w:lang w:val="en-GB"/>
                    </w:rPr>
                    <m:t>0</m:t>
                  </m:r>
                </m:sub>
              </m:sSub>
              <m:nary>
                <m:naryPr>
                  <m:chr m:val="∑"/>
                  <m:limLoc m:val="undOvr"/>
                  <m:ctrlPr>
                    <w:rPr>
                      <w:rFonts w:ascii="Cambria Math" w:hAnsi="Cambria Math"/>
                      <w:i/>
                      <w:lang w:val="en-GB"/>
                    </w:rPr>
                  </m:ctrlPr>
                </m:naryPr>
                <m:sub>
                  <m:r>
                    <w:rPr>
                      <w:rFonts w:ascii="Cambria Math" w:hAnsi="Cambria Math"/>
                      <w:lang w:val="en-GB"/>
                    </w:rPr>
                    <m:t>n=1</m:t>
                  </m:r>
                </m:sub>
                <m:sup>
                  <m:r>
                    <w:rPr>
                      <w:rFonts w:ascii="Cambria Math" w:hAnsi="Cambria Math"/>
                      <w:lang w:val="en-GB"/>
                    </w:rPr>
                    <m:t>N</m:t>
                  </m:r>
                </m:sup>
                <m:e>
                  <m:rad>
                    <m:radPr>
                      <m:degHide m:val="1"/>
                      <m:ctrlPr>
                        <w:rPr>
                          <w:rFonts w:ascii="Cambria Math" w:hAnsi="Cambria Math"/>
                          <w:i/>
                          <w:lang w:val="en-GB"/>
                        </w:rPr>
                      </m:ctrlPr>
                    </m:radPr>
                    <m:deg/>
                    <m:e>
                      <w:bookmarkStart w:id="87" w:name="OLE_LINK8"/>
                      <w:bookmarkStart w:id="88" w:name="OLE_LINK9"/>
                      <m:sSub>
                        <m:sSubPr>
                          <m:ctrlPr>
                            <w:rPr>
                              <w:rFonts w:ascii="Cambria Math" w:hAnsi="Cambria Math"/>
                              <w:i/>
                              <w:lang w:val="en-GB"/>
                            </w:rPr>
                          </m:ctrlPr>
                        </m:sSubPr>
                        <m:e>
                          <m:r>
                            <w:rPr>
                              <w:rFonts w:ascii="Cambria Math" w:hAnsi="Cambria Math"/>
                              <w:lang w:val="en-GB"/>
                            </w:rPr>
                            <m:t>R</m:t>
                          </m:r>
                        </m:e>
                        <m:sub>
                          <m:r>
                            <w:rPr>
                              <w:rFonts w:ascii="Cambria Math" w:hAnsi="Cambria Math"/>
                              <w:lang w:val="en-GB"/>
                            </w:rPr>
                            <m:t>R</m:t>
                          </m:r>
                        </m:sub>
                      </m:sSub>
                      <m:sSub>
                        <m:sSubPr>
                          <m:ctrlPr>
                            <w:rPr>
                              <w:rFonts w:ascii="Cambria Math" w:hAnsi="Cambria Math"/>
                              <w:i/>
                              <w:lang w:val="en-GB"/>
                            </w:rPr>
                          </m:ctrlPr>
                        </m:sSubPr>
                        <m:e>
                          <m:r>
                            <w:rPr>
                              <w:rFonts w:ascii="Cambria Math" w:hAnsi="Cambria Math"/>
                              <w:lang w:val="en-GB"/>
                            </w:rPr>
                            <m:t>R</m:t>
                          </m:r>
                        </m:e>
                        <m:sub>
                          <m:r>
                            <w:rPr>
                              <w:rFonts w:ascii="Cambria Math" w:hAnsi="Cambria Math"/>
                              <w:lang w:val="en-GB"/>
                            </w:rPr>
                            <m:t>Sn</m:t>
                          </m:r>
                        </m:sub>
                      </m:sSub>
                      <w:bookmarkEnd w:id="87"/>
                      <w:bookmarkEnd w:id="88"/>
                    </m:e>
                  </m:rad>
                  <m:sSup>
                    <m:sSupPr>
                      <m:ctrlPr>
                        <w:rPr>
                          <w:rFonts w:ascii="Cambria Math" w:hAnsi="Cambria Math"/>
                          <w:i/>
                          <w:lang w:val="en-GB"/>
                        </w:rPr>
                      </m:ctrlPr>
                    </m:sSupPr>
                    <m:e>
                      <m:r>
                        <w:rPr>
                          <w:rFonts w:ascii="Cambria Math" w:hAnsi="Cambria Math"/>
                          <w:lang w:val="en-GB"/>
                        </w:rPr>
                        <m:t>e</m:t>
                      </m:r>
                    </m:e>
                    <m:sup>
                      <m:r>
                        <w:rPr>
                          <w:rFonts w:ascii="Cambria Math" w:hAnsi="Cambria Math"/>
                          <w:lang w:val="en-GB"/>
                        </w:rPr>
                        <m:t>-</m:t>
                      </m:r>
                      <m:sSup>
                        <m:sSupPr>
                          <m:ctrlPr>
                            <w:rPr>
                              <w:rFonts w:ascii="Cambria Math" w:hAnsi="Cambria Math"/>
                              <w:i/>
                              <w:lang w:val="en-GB"/>
                            </w:rPr>
                          </m:ctrlPr>
                        </m:sSupPr>
                        <m:e>
                          <m:r>
                            <w:rPr>
                              <w:rFonts w:ascii="Cambria Math" w:hAnsi="Cambria Math"/>
                              <w:lang w:val="en-GB"/>
                            </w:rPr>
                            <m:t>[(</m:t>
                          </m:r>
                          <m:sSub>
                            <m:sSubPr>
                              <m:ctrlPr>
                                <w:rPr>
                                  <w:rFonts w:ascii="Cambria Math" w:hAnsi="Cambria Math"/>
                                  <w:i/>
                                  <w:lang w:val="en-GB"/>
                                </w:rPr>
                              </m:ctrlPr>
                            </m:sSubPr>
                            <m:e>
                              <m:r>
                                <w:rPr>
                                  <w:rFonts w:ascii="Cambria Math" w:hAnsi="Cambria Math"/>
                                  <w:lang w:val="en-GB"/>
                                </w:rPr>
                                <m:t>z</m:t>
                              </m:r>
                            </m:e>
                            <m:sub>
                              <m:r>
                                <w:rPr>
                                  <w:rFonts w:ascii="Cambria Math" w:hAnsi="Cambria Math"/>
                                  <w:lang w:val="en-GB"/>
                                </w:rPr>
                                <m:t>R</m:t>
                              </m:r>
                            </m:sub>
                          </m:sSub>
                          <m:r>
                            <w:rPr>
                              <w:rFonts w:ascii="Cambria Math" w:hAnsi="Cambria Math"/>
                              <w:lang w:val="en-GB"/>
                            </w:rPr>
                            <m:t>-</m:t>
                          </m:r>
                          <m:sSub>
                            <m:sSubPr>
                              <m:ctrlPr>
                                <w:rPr>
                                  <w:rFonts w:ascii="Cambria Math" w:hAnsi="Cambria Math"/>
                                  <w:i/>
                                  <w:lang w:val="en-GB"/>
                                </w:rPr>
                              </m:ctrlPr>
                            </m:sSubPr>
                            <m:e>
                              <m:r>
                                <w:rPr>
                                  <w:rFonts w:ascii="Cambria Math" w:hAnsi="Cambria Math"/>
                                  <w:lang w:val="en-GB"/>
                                </w:rPr>
                                <m:t>z</m:t>
                              </m:r>
                            </m:e>
                            <m:sub>
                              <m:sSub>
                                <m:sSubPr>
                                  <m:ctrlPr>
                                    <w:rPr>
                                      <w:rFonts w:ascii="Cambria Math" w:hAnsi="Cambria Math"/>
                                      <w:i/>
                                      <w:lang w:val="en-GB"/>
                                    </w:rPr>
                                  </m:ctrlPr>
                                </m:sSubPr>
                                <m:e>
                                  <m:r>
                                    <w:rPr>
                                      <w:rFonts w:ascii="Cambria Math" w:hAnsi="Cambria Math"/>
                                      <w:lang w:val="en-GB"/>
                                    </w:rPr>
                                    <m:t>S</m:t>
                                  </m:r>
                                </m:e>
                                <m:sub>
                                  <m:r>
                                    <w:rPr>
                                      <w:rFonts w:ascii="Cambria Math" w:hAnsi="Cambria Math"/>
                                      <w:lang w:val="en-GB"/>
                                    </w:rPr>
                                    <m:t>n</m:t>
                                  </m:r>
                                </m:sub>
                              </m:sSub>
                            </m:sub>
                          </m:sSub>
                          <m:r>
                            <w:rPr>
                              <w:rFonts w:ascii="Cambria Math" w:hAnsi="Cambria Math"/>
                              <w:lang w:val="en-GB"/>
                            </w:rPr>
                            <m:t>)]</m:t>
                          </m:r>
                        </m:e>
                        <m:sup>
                          <m:r>
                            <w:rPr>
                              <w:rFonts w:ascii="Cambria Math" w:hAnsi="Cambria Math"/>
                              <w:lang w:val="en-GB"/>
                            </w:rPr>
                            <m:t>2</m:t>
                          </m:r>
                        </m:sup>
                      </m:sSup>
                      <m:sSup>
                        <m:sSupPr>
                          <m:ctrlPr>
                            <w:rPr>
                              <w:rFonts w:ascii="Cambria Math" w:hAnsi="Cambria Math"/>
                              <w:i/>
                              <w:lang w:val="en-GB"/>
                            </w:rPr>
                          </m:ctrlPr>
                        </m:sSupPr>
                        <m:e>
                          <m:r>
                            <w:rPr>
                              <w:rFonts w:ascii="Cambria Math" w:hAnsi="Cambria Math"/>
                              <w:lang w:val="en-GB"/>
                            </w:rPr>
                            <m:t>∆k</m:t>
                          </m:r>
                        </m:e>
                        <m:sup>
                          <m:r>
                            <w:rPr>
                              <w:rFonts w:ascii="Cambria Math" w:hAnsi="Cambria Math"/>
                              <w:lang w:val="en-GB"/>
                            </w:rPr>
                            <m:t>2</m:t>
                          </m:r>
                        </m:sup>
                      </m:sSup>
                    </m:sup>
                  </m:sSup>
                  <m:func>
                    <m:funcPr>
                      <m:ctrlPr>
                        <w:rPr>
                          <w:rFonts w:ascii="Cambria Math" w:hAnsi="Cambria Math"/>
                          <w:lang w:val="en-GB"/>
                        </w:rPr>
                      </m:ctrlPr>
                    </m:funcPr>
                    <m:fName>
                      <m:r>
                        <m:rPr>
                          <m:sty m:val="p"/>
                        </m:rPr>
                        <w:rPr>
                          <w:rFonts w:ascii="Cambria Math" w:hAnsi="Cambria Math"/>
                          <w:lang w:val="en-GB"/>
                        </w:rPr>
                        <m:t>cos</m:t>
                      </m:r>
                    </m:fName>
                    <m:e>
                      <m:d>
                        <m:dPr>
                          <m:begChr m:val="["/>
                          <m:endChr m:val="]"/>
                          <m:ctrlPr>
                            <w:rPr>
                              <w:rFonts w:ascii="Cambria Math" w:hAnsi="Cambria Math"/>
                              <w:i/>
                              <w:lang w:val="en-GB"/>
                            </w:rPr>
                          </m:ctrlPr>
                        </m:dPr>
                        <m:e>
                          <m:sSub>
                            <m:sSubPr>
                              <m:ctrlPr>
                                <w:rPr>
                                  <w:rFonts w:ascii="Cambria Math" w:hAnsi="Cambria Math"/>
                                  <w:i/>
                                  <w:lang w:val="en-GB"/>
                                </w:rPr>
                              </m:ctrlPr>
                            </m:sSubPr>
                            <m:e>
                              <m:r>
                                <w:rPr>
                                  <w:rFonts w:ascii="Cambria Math" w:hAnsi="Cambria Math"/>
                                  <w:lang w:val="en-GB"/>
                                </w:rPr>
                                <m:t>2k</m:t>
                              </m:r>
                            </m:e>
                            <m:sub>
                              <m:r>
                                <w:rPr>
                                  <w:rFonts w:ascii="Cambria Math" w:hAnsi="Cambria Math"/>
                                  <w:lang w:val="en-GB"/>
                                </w:rPr>
                                <m:t>0</m:t>
                              </m:r>
                            </m:sub>
                          </m:sSub>
                          <m:r>
                            <w:rPr>
                              <w:rFonts w:ascii="Cambria Math" w:hAnsi="Cambria Math"/>
                              <w:lang w:val="en-GB"/>
                            </w:rPr>
                            <m:t>(</m:t>
                          </m:r>
                          <m:sSub>
                            <m:sSubPr>
                              <m:ctrlPr>
                                <w:rPr>
                                  <w:rFonts w:ascii="Cambria Math" w:hAnsi="Cambria Math"/>
                                  <w:i/>
                                  <w:lang w:val="en-GB"/>
                                </w:rPr>
                              </m:ctrlPr>
                            </m:sSubPr>
                            <m:e>
                              <m:r>
                                <w:rPr>
                                  <w:rFonts w:ascii="Cambria Math" w:hAnsi="Cambria Math"/>
                                  <w:lang w:val="en-GB"/>
                                </w:rPr>
                                <m:t>z</m:t>
                              </m:r>
                            </m:e>
                            <m:sub>
                              <m:r>
                                <w:rPr>
                                  <w:rFonts w:ascii="Cambria Math" w:hAnsi="Cambria Math"/>
                                  <w:lang w:val="en-GB"/>
                                </w:rPr>
                                <m:t>R</m:t>
                              </m:r>
                            </m:sub>
                          </m:sSub>
                          <m:r>
                            <w:rPr>
                              <w:rFonts w:ascii="Cambria Math" w:hAnsi="Cambria Math"/>
                              <w:lang w:val="en-GB"/>
                            </w:rPr>
                            <m:t>-</m:t>
                          </m:r>
                          <m:sSub>
                            <m:sSubPr>
                              <m:ctrlPr>
                                <w:rPr>
                                  <w:rFonts w:ascii="Cambria Math" w:hAnsi="Cambria Math"/>
                                  <w:i/>
                                  <w:lang w:val="en-GB"/>
                                </w:rPr>
                              </m:ctrlPr>
                            </m:sSubPr>
                            <m:e>
                              <m:r>
                                <w:rPr>
                                  <w:rFonts w:ascii="Cambria Math" w:hAnsi="Cambria Math"/>
                                  <w:lang w:val="en-GB"/>
                                </w:rPr>
                                <m:t>z</m:t>
                              </m:r>
                            </m:e>
                            <m:sub>
                              <m:sSub>
                                <m:sSubPr>
                                  <m:ctrlPr>
                                    <w:rPr>
                                      <w:rFonts w:ascii="Cambria Math" w:hAnsi="Cambria Math"/>
                                      <w:i/>
                                      <w:lang w:val="en-GB"/>
                                    </w:rPr>
                                  </m:ctrlPr>
                                </m:sSubPr>
                                <m:e>
                                  <m:r>
                                    <w:rPr>
                                      <w:rFonts w:ascii="Cambria Math" w:hAnsi="Cambria Math"/>
                                      <w:lang w:val="en-GB"/>
                                    </w:rPr>
                                    <m:t>S</m:t>
                                  </m:r>
                                </m:e>
                                <m:sub>
                                  <m:r>
                                    <w:rPr>
                                      <w:rFonts w:ascii="Cambria Math" w:hAnsi="Cambria Math"/>
                                      <w:lang w:val="en-GB"/>
                                    </w:rPr>
                                    <m:t>n</m:t>
                                  </m:r>
                                </m:sub>
                              </m:sSub>
                            </m:sub>
                          </m:sSub>
                          <m:r>
                            <w:rPr>
                              <w:rFonts w:ascii="Cambria Math" w:hAnsi="Cambria Math"/>
                              <w:lang w:val="en-GB"/>
                            </w:rPr>
                            <m:t>)</m:t>
                          </m:r>
                        </m:e>
                      </m:d>
                    </m:e>
                  </m:func>
                </m:e>
              </m:nary>
            </m:e>
          </m:d>
          <m:r>
            <w:rPr>
              <w:rFonts w:ascii="Cambria Math" w:hAnsi="Cambria Math"/>
              <w:lang w:val="en-GB"/>
            </w:rPr>
            <m:t xml:space="preserve">              (1.2)</m:t>
          </m:r>
        </m:oMath>
      </m:oMathPara>
    </w:p>
    <w:p w14:paraId="1CFB7CD0" w14:textId="6BFCC2DF" w:rsidR="009E5928" w:rsidRPr="005A053D" w:rsidRDefault="005B1FEB" w:rsidP="009E5928">
      <w:pPr>
        <w:pStyle w:val="MainText"/>
        <w:rPr>
          <w:lang w:val="en-GB"/>
        </w:rPr>
      </w:pPr>
      <w:r w:rsidRPr="005A053D">
        <w:rPr>
          <w:rFonts w:eastAsia="DengXian"/>
          <w:lang w:val="en-GB" w:eastAsia="zh-CN"/>
        </w:rPr>
        <w:t xml:space="preserve">where </w:t>
      </w:r>
      <m:oMath>
        <m:sSub>
          <m:sSubPr>
            <m:ctrlPr>
              <w:rPr>
                <w:rFonts w:ascii="Cambria Math" w:hAnsi="Cambria Math"/>
                <w:i/>
                <w:lang w:val="en-GB"/>
              </w:rPr>
            </m:ctrlPr>
          </m:sSubPr>
          <m:e>
            <m:r>
              <w:rPr>
                <w:rFonts w:ascii="Cambria Math" w:hAnsi="Cambria Math"/>
                <w:lang w:val="en-GB"/>
              </w:rPr>
              <m:t>S</m:t>
            </m:r>
          </m:e>
          <m:sub>
            <m:r>
              <w:rPr>
                <w:rFonts w:ascii="Cambria Math" w:hAnsi="Cambria Math"/>
                <w:lang w:val="en-GB"/>
              </w:rPr>
              <m:t>0</m:t>
            </m:r>
          </m:sub>
        </m:sSub>
      </m:oMath>
      <w:r w:rsidRPr="005A053D">
        <w:rPr>
          <w:rFonts w:eastAsia="Yu Mincho"/>
          <w:lang w:val="en-GB"/>
        </w:rPr>
        <w:t xml:space="preserve"> is the spectrally integrated power of light source, defined as </w:t>
      </w:r>
      <m:oMath>
        <m:sSub>
          <m:sSubPr>
            <m:ctrlPr>
              <w:rPr>
                <w:rFonts w:ascii="Cambria Math" w:hAnsi="Cambria Math"/>
                <w:i/>
                <w:lang w:val="en-GB"/>
              </w:rPr>
            </m:ctrlPr>
          </m:sSubPr>
          <m:e>
            <m:r>
              <w:rPr>
                <w:rFonts w:ascii="Cambria Math" w:hAnsi="Cambria Math"/>
                <w:lang w:val="en-GB"/>
              </w:rPr>
              <m:t>S</m:t>
            </m:r>
          </m:e>
          <m:sub>
            <m:r>
              <w:rPr>
                <w:rFonts w:ascii="Cambria Math" w:hAnsi="Cambria Math"/>
                <w:lang w:val="en-GB"/>
              </w:rPr>
              <m:t>0</m:t>
            </m:r>
          </m:sub>
        </m:sSub>
        <m:r>
          <w:rPr>
            <w:rFonts w:ascii="Cambria Math" w:eastAsia="Yu Mincho" w:hAnsi="Cambria Math"/>
            <w:lang w:val="en-GB"/>
          </w:rPr>
          <m:t>=</m:t>
        </m:r>
        <m:nary>
          <m:naryPr>
            <m:limLoc m:val="subSup"/>
            <m:ctrlPr>
              <w:rPr>
                <w:rFonts w:ascii="Cambria Math" w:eastAsia="Yu Mincho" w:hAnsi="Cambria Math"/>
                <w:i/>
                <w:lang w:val="en-GB"/>
              </w:rPr>
            </m:ctrlPr>
          </m:naryPr>
          <m:sub>
            <m:r>
              <w:rPr>
                <w:rFonts w:ascii="Cambria Math" w:eastAsia="Yu Mincho" w:hAnsi="Cambria Math"/>
                <w:lang w:val="en-GB"/>
              </w:rPr>
              <m:t>0</m:t>
            </m:r>
          </m:sub>
          <m:sup>
            <m:r>
              <w:rPr>
                <w:rFonts w:ascii="Cambria Math" w:eastAsia="Yu Mincho" w:hAnsi="Cambria Math"/>
                <w:lang w:val="en-GB"/>
              </w:rPr>
              <m:t>∞</m:t>
            </m:r>
          </m:sup>
          <m:e>
            <w:bookmarkStart w:id="89" w:name="OLE_LINK18"/>
            <w:bookmarkStart w:id="90" w:name="OLE_LINK19"/>
            <m:r>
              <w:rPr>
                <w:rFonts w:ascii="Cambria Math" w:hAnsi="Cambria Math"/>
                <w:lang w:val="en-GB"/>
              </w:rPr>
              <m:t>S(k)</m:t>
            </m:r>
            <w:bookmarkEnd w:id="89"/>
            <w:bookmarkEnd w:id="90"/>
            <m:r>
              <w:rPr>
                <w:rFonts w:ascii="Cambria Math" w:hAnsi="Cambria Math"/>
                <w:lang w:val="en-GB"/>
              </w:rPr>
              <m:t>dk</m:t>
            </m:r>
          </m:e>
        </m:nary>
      </m:oMath>
      <w:r w:rsidRPr="005A053D">
        <w:rPr>
          <w:rFonts w:eastAsia="Yu Mincho"/>
          <w:lang w:val="en-GB"/>
        </w:rPr>
        <w:t xml:space="preserve"> (</w:t>
      </w:r>
      <m:oMath>
        <m:r>
          <w:rPr>
            <w:rFonts w:ascii="Cambria Math" w:hAnsi="Cambria Math"/>
            <w:lang w:val="en-GB"/>
          </w:rPr>
          <m:t>S</m:t>
        </m:r>
        <m:d>
          <m:dPr>
            <m:ctrlPr>
              <w:rPr>
                <w:rFonts w:ascii="Cambria Math" w:hAnsi="Cambria Math"/>
                <w:i/>
                <w:lang w:val="en-GB"/>
              </w:rPr>
            </m:ctrlPr>
          </m:dPr>
          <m:e>
            <m:r>
              <w:rPr>
                <w:rFonts w:ascii="Cambria Math" w:hAnsi="Cambria Math"/>
                <w:lang w:val="en-GB"/>
              </w:rPr>
              <m:t>k</m:t>
            </m:r>
          </m:e>
        </m:d>
      </m:oMath>
      <w:r w:rsidRPr="005A053D">
        <w:rPr>
          <w:rFonts w:eastAsia="Yu Mincho"/>
          <w:lang w:val="en-GB"/>
        </w:rPr>
        <w:t xml:space="preserve"> is assumed to be a Gaussian profile.) and </w:t>
      </w:r>
      <w:r w:rsidRPr="005A053D">
        <w:rPr>
          <w:rFonts w:eastAsia="DengXian"/>
          <w:lang w:val="en-GB" w:eastAsia="zh-CN"/>
        </w:rPr>
        <w:t xml:space="preserve"> </w:t>
      </w:r>
      <m:oMath>
        <m:r>
          <w:rPr>
            <w:rFonts w:ascii="Cambria Math" w:hAnsi="Cambria Math"/>
            <w:lang w:val="en-GB"/>
          </w:rPr>
          <m:t>∆k</m:t>
        </m:r>
      </m:oMath>
      <w:r w:rsidRPr="005A053D">
        <w:rPr>
          <w:rFonts w:eastAsia="DengXian"/>
          <w:lang w:val="en-GB" w:eastAsia="zh-CN"/>
        </w:rPr>
        <w:t xml:space="preserve"> and </w:t>
      </w:r>
      <m:oMath>
        <m:sSub>
          <m:sSubPr>
            <m:ctrlPr>
              <w:rPr>
                <w:rFonts w:ascii="Cambria Math" w:hAnsi="Cambria Math"/>
                <w:i/>
                <w:lang w:val="en-GB"/>
              </w:rPr>
            </m:ctrlPr>
          </m:sSubPr>
          <m:e>
            <m:r>
              <w:rPr>
                <w:rFonts w:ascii="Cambria Math" w:hAnsi="Cambria Math"/>
                <w:lang w:val="en-GB"/>
              </w:rPr>
              <m:t>k</m:t>
            </m:r>
          </m:e>
          <m:sub>
            <m:r>
              <w:rPr>
                <w:rFonts w:ascii="Cambria Math" w:hAnsi="Cambria Math"/>
                <w:lang w:val="en-GB"/>
              </w:rPr>
              <m:t>0</m:t>
            </m:r>
          </m:sub>
        </m:sSub>
      </m:oMath>
      <w:r w:rsidRPr="005A053D">
        <w:rPr>
          <w:rFonts w:eastAsia="Yu Mincho"/>
          <w:lang w:val="en-GB"/>
        </w:rPr>
        <w:t xml:space="preserve"> </w:t>
      </w:r>
      <w:r w:rsidRPr="005A053D">
        <w:rPr>
          <w:rFonts w:eastAsia="DengXian"/>
          <w:lang w:val="en-GB" w:eastAsia="zh-CN"/>
        </w:rPr>
        <w:t xml:space="preserve">are spectral bandwidth and centre wave number of light source respectively </w:t>
      </w:r>
      <w:r w:rsidR="00187FDA">
        <w:rPr>
          <w:lang w:val="en-GB"/>
        </w:rPr>
        <w:fldChar w:fldCharType="begin"/>
      </w:r>
      <w:r w:rsidR="00187FDA">
        <w:rPr>
          <w:lang w:val="en-GB"/>
        </w:rPr>
        <w:instrText xml:space="preserve"> ADDIN EN.CITE &lt;EndNote&gt;&lt;Cite&gt;&lt;Author&gt;Izatt&lt;/Author&gt;&lt;Year&gt;2015&lt;/Year&gt;&lt;RecNum&gt;108&lt;/RecNum&gt;&lt;DisplayText&gt;[4]&lt;/DisplayText&gt;&lt;record&gt;&lt;rec-number&gt;108&lt;/rec-number&gt;&lt;foreign-keys&gt;&lt;key app="EN" db-id="xpa0e0dzn59f2seezaa599syxt9e9rfxpwft" timestamp="1579493195"&gt;108&lt;/key&gt;&lt;/foreign-keys&gt;&lt;ref-type name="Journal Article"&gt;17&lt;/ref-type&gt;&lt;contributors&gt;&lt;authors&gt;&lt;author&gt;Izatt, Joseph A&lt;/author&gt;&lt;author&gt;Choma, Michael A&lt;/author&gt;&lt;author&gt;Dhalla, Al-Hafeez&lt;/author&gt;&lt;/authors&gt;&lt;/contributors&gt;&lt;titles&gt;&lt;title&gt;Theory of optical coherence tomography&lt;/title&gt;&lt;secondary-title&gt;Optical Coherence Tomography: Technology and Applications&lt;/secondary-title&gt;&lt;/titles&gt;&lt;periodical&gt;&lt;full-title&gt;Optical Coherence Tomography: Technology and Applications&lt;/full-title&gt;&lt;/periodical&gt;&lt;pages&gt;65-94&lt;/pages&gt;&lt;dates&gt;&lt;year&gt;2015&lt;/year&gt;&lt;/dates&gt;&lt;isbn&gt;3319064185&lt;/isbn&gt;&lt;urls&gt;&lt;/urls&gt;&lt;/record&gt;&lt;/Cite&gt;&lt;/EndNote&gt;</w:instrText>
      </w:r>
      <w:r w:rsidR="00187FDA">
        <w:rPr>
          <w:lang w:val="en-GB"/>
        </w:rPr>
        <w:fldChar w:fldCharType="separate"/>
      </w:r>
      <w:r w:rsidR="00187FDA">
        <w:rPr>
          <w:noProof/>
          <w:lang w:val="en-GB"/>
        </w:rPr>
        <w:t>[4]</w:t>
      </w:r>
      <w:r w:rsidR="00187FDA">
        <w:rPr>
          <w:lang w:val="en-GB"/>
        </w:rPr>
        <w:fldChar w:fldCharType="end"/>
      </w:r>
      <w:r w:rsidRPr="005A053D">
        <w:rPr>
          <w:rFonts w:eastAsia="Yu Mincho"/>
          <w:lang w:val="en-GB"/>
        </w:rPr>
        <w:t xml:space="preserve">. The first term of equation (1.2), referred to as DC </w:t>
      </w:r>
      <w:r w:rsidRPr="005A053D">
        <w:rPr>
          <w:rFonts w:eastAsia="DengXian"/>
          <w:lang w:val="en-GB" w:eastAsia="zh-CN"/>
        </w:rPr>
        <w:t>component, is</w:t>
      </w:r>
      <w:r w:rsidRPr="005A053D">
        <w:rPr>
          <w:rFonts w:eastAsia="Yu Mincho"/>
          <w:lang w:val="en-GB"/>
        </w:rPr>
        <w:t xml:space="preserve"> </w:t>
      </w:r>
      <w:r w:rsidRPr="005A053D">
        <w:rPr>
          <w:rFonts w:eastAsia="DengXian"/>
          <w:lang w:val="en-GB" w:eastAsia="zh-CN"/>
        </w:rPr>
        <w:t xml:space="preserve">independent of path length, proportional to the sum of reference and sample power reflectivities. The second term, named “fringe bursts”, is </w:t>
      </w:r>
      <w:r w:rsidRPr="005A053D">
        <w:rPr>
          <w:rFonts w:eastAsia="DengXian"/>
          <w:lang w:val="en-GB" w:eastAsia="zh-CN"/>
        </w:rPr>
        <w:lastRenderedPageBreak/>
        <w:t>desired for TD</w:t>
      </w:r>
      <w:r w:rsidR="00C033EB">
        <w:rPr>
          <w:rFonts w:eastAsia="DengXian"/>
          <w:lang w:val="en-GB" w:eastAsia="zh-CN"/>
        </w:rPr>
        <w:t>-</w:t>
      </w:r>
      <w:r w:rsidRPr="005A053D">
        <w:rPr>
          <w:rFonts w:eastAsia="DengXian"/>
          <w:lang w:val="en-GB" w:eastAsia="zh-CN"/>
        </w:rPr>
        <w:t>OCT imaging, since its result is determined by the path length</w:t>
      </w:r>
      <w:r w:rsidR="009E5928" w:rsidRPr="009E5928">
        <w:rPr>
          <w:rFonts w:eastAsia="DengXian"/>
          <w:lang w:val="en-GB" w:eastAsia="zh-CN"/>
        </w:rPr>
        <w:t xml:space="preserve"> </w:t>
      </w:r>
      <w:r w:rsidR="009E5928" w:rsidRPr="005A053D">
        <w:rPr>
          <w:rFonts w:eastAsia="DengXian"/>
          <w:lang w:val="en-GB" w:eastAsia="zh-CN"/>
        </w:rPr>
        <w:t xml:space="preserve">difference between the sample reflector and reference arm </w:t>
      </w:r>
      <m:oMath>
        <m:r>
          <w:rPr>
            <w:rFonts w:ascii="Cambria Math" w:hAnsi="Cambria Math"/>
            <w:lang w:val="en-GB"/>
          </w:rPr>
          <m:t>(</m:t>
        </m:r>
        <m:sSub>
          <m:sSubPr>
            <m:ctrlPr>
              <w:rPr>
                <w:rFonts w:ascii="Cambria Math" w:hAnsi="Cambria Math"/>
                <w:i/>
                <w:lang w:val="en-GB"/>
              </w:rPr>
            </m:ctrlPr>
          </m:sSubPr>
          <m:e>
            <m:r>
              <w:rPr>
                <w:rFonts w:ascii="Cambria Math" w:hAnsi="Cambria Math"/>
                <w:lang w:val="en-GB"/>
              </w:rPr>
              <m:t>z</m:t>
            </m:r>
          </m:e>
          <m:sub>
            <m:r>
              <w:rPr>
                <w:rFonts w:ascii="Cambria Math" w:hAnsi="Cambria Math"/>
                <w:lang w:val="en-GB"/>
              </w:rPr>
              <m:t>R</m:t>
            </m:r>
          </m:sub>
        </m:sSub>
        <m:r>
          <w:rPr>
            <w:rFonts w:ascii="Cambria Math" w:hAnsi="Cambria Math"/>
            <w:lang w:val="en-GB"/>
          </w:rPr>
          <m:t>-</m:t>
        </m:r>
        <w:bookmarkStart w:id="91" w:name="OLE_LINK10"/>
        <w:bookmarkStart w:id="92" w:name="OLE_LINK11"/>
        <m:sSub>
          <m:sSubPr>
            <m:ctrlPr>
              <w:rPr>
                <w:rFonts w:ascii="Cambria Math" w:hAnsi="Cambria Math"/>
                <w:i/>
                <w:lang w:val="en-GB"/>
              </w:rPr>
            </m:ctrlPr>
          </m:sSubPr>
          <m:e>
            <m:r>
              <w:rPr>
                <w:rFonts w:ascii="Cambria Math" w:hAnsi="Cambria Math"/>
                <w:lang w:val="en-GB"/>
              </w:rPr>
              <m:t>z</m:t>
            </m:r>
          </m:e>
          <m:sub>
            <m:sSub>
              <m:sSubPr>
                <m:ctrlPr>
                  <w:rPr>
                    <w:rFonts w:ascii="Cambria Math" w:hAnsi="Cambria Math"/>
                    <w:i/>
                    <w:lang w:val="en-GB"/>
                  </w:rPr>
                </m:ctrlPr>
              </m:sSubPr>
              <m:e>
                <m:r>
                  <w:rPr>
                    <w:rFonts w:ascii="Cambria Math" w:hAnsi="Cambria Math"/>
                    <w:lang w:val="en-GB"/>
                  </w:rPr>
                  <m:t>S</m:t>
                </m:r>
              </m:e>
              <m:sub>
                <m:r>
                  <w:rPr>
                    <w:rFonts w:ascii="Cambria Math" w:hAnsi="Cambria Math"/>
                    <w:lang w:val="en-GB"/>
                  </w:rPr>
                  <m:t>n</m:t>
                </m:r>
              </m:sub>
            </m:sSub>
          </m:sub>
        </m:sSub>
      </m:oMath>
      <w:bookmarkEnd w:id="91"/>
      <w:bookmarkEnd w:id="92"/>
      <w:r w:rsidR="009E5928" w:rsidRPr="005A053D">
        <w:rPr>
          <w:rFonts w:eastAsia="DengXian"/>
          <w:lang w:val="en-GB" w:eastAsia="zh-CN"/>
        </w:rPr>
        <w:t>). The envelop</w:t>
      </w:r>
      <w:r w:rsidR="001B6BCD">
        <w:rPr>
          <w:rFonts w:eastAsia="DengXian"/>
          <w:lang w:val="en-GB" w:eastAsia="zh-CN"/>
        </w:rPr>
        <w:t>e</w:t>
      </w:r>
      <w:r w:rsidR="009E5928" w:rsidRPr="005A053D">
        <w:rPr>
          <w:rFonts w:eastAsia="DengXian"/>
          <w:lang w:val="en-GB" w:eastAsia="zh-CN"/>
        </w:rPr>
        <w:t xml:space="preserve"> of </w:t>
      </w:r>
      <w:r w:rsidR="001B6BCD">
        <w:rPr>
          <w:rFonts w:eastAsia="DengXian"/>
          <w:lang w:val="en-GB" w:eastAsia="zh-CN"/>
        </w:rPr>
        <w:t xml:space="preserve">the </w:t>
      </w:r>
      <w:r w:rsidR="009E5928" w:rsidRPr="005A053D">
        <w:rPr>
          <w:rFonts w:eastAsia="DengXian"/>
          <w:lang w:val="en-GB" w:eastAsia="zh-CN"/>
        </w:rPr>
        <w:t xml:space="preserve">“fringe bursts” has a peak when the reference arm </w:t>
      </w:r>
      <w:r w:rsidR="009E5928" w:rsidRPr="005A053D">
        <w:rPr>
          <w:rFonts w:eastAsia="Yu Mincho"/>
          <w:lang w:val="en-GB"/>
        </w:rPr>
        <w:t>length equals sample arm length (</w:t>
      </w:r>
      <m:oMath>
        <m:sSub>
          <m:sSubPr>
            <m:ctrlPr>
              <w:rPr>
                <w:rFonts w:ascii="Cambria Math" w:hAnsi="Cambria Math"/>
                <w:i/>
                <w:lang w:val="en-GB"/>
              </w:rPr>
            </m:ctrlPr>
          </m:sSubPr>
          <m:e>
            <m:r>
              <w:rPr>
                <w:rFonts w:ascii="Cambria Math" w:hAnsi="Cambria Math"/>
                <w:lang w:val="en-GB"/>
              </w:rPr>
              <m:t>z</m:t>
            </m:r>
          </m:e>
          <m:sub>
            <m:r>
              <w:rPr>
                <w:rFonts w:ascii="Cambria Math" w:hAnsi="Cambria Math"/>
                <w:lang w:val="en-GB"/>
              </w:rPr>
              <m:t>R</m:t>
            </m:r>
          </m:sub>
        </m:sSub>
        <m:r>
          <w:rPr>
            <w:rFonts w:ascii="Cambria Math" w:hAnsi="Cambria Math"/>
            <w:lang w:val="en-GB"/>
          </w:rPr>
          <m:t>-</m:t>
        </m:r>
        <m:sSub>
          <m:sSubPr>
            <m:ctrlPr>
              <w:rPr>
                <w:rFonts w:ascii="Cambria Math" w:hAnsi="Cambria Math"/>
                <w:i/>
                <w:lang w:val="en-GB"/>
              </w:rPr>
            </m:ctrlPr>
          </m:sSubPr>
          <m:e>
            <m:r>
              <w:rPr>
                <w:rFonts w:ascii="Cambria Math" w:hAnsi="Cambria Math"/>
                <w:lang w:val="en-GB"/>
              </w:rPr>
              <m:t>z</m:t>
            </m:r>
          </m:e>
          <m:sub>
            <m:sSub>
              <m:sSubPr>
                <m:ctrlPr>
                  <w:rPr>
                    <w:rFonts w:ascii="Cambria Math" w:hAnsi="Cambria Math"/>
                    <w:i/>
                    <w:lang w:val="en-GB"/>
                  </w:rPr>
                </m:ctrlPr>
              </m:sSubPr>
              <m:e>
                <m:r>
                  <w:rPr>
                    <w:rFonts w:ascii="Cambria Math" w:hAnsi="Cambria Math"/>
                    <w:lang w:val="en-GB"/>
                  </w:rPr>
                  <m:t>S</m:t>
                </m:r>
              </m:e>
              <m:sub>
                <m:r>
                  <w:rPr>
                    <w:rFonts w:ascii="Cambria Math" w:hAnsi="Cambria Math"/>
                    <w:lang w:val="en-GB"/>
                  </w:rPr>
                  <m:t>n</m:t>
                </m:r>
              </m:sub>
            </m:sSub>
          </m:sub>
        </m:sSub>
        <m:r>
          <w:rPr>
            <w:rFonts w:ascii="Cambria Math" w:hAnsi="Cambria Math"/>
            <w:lang w:val="en-GB"/>
          </w:rPr>
          <m:t>=0</m:t>
        </m:r>
      </m:oMath>
      <w:r w:rsidR="009E5928" w:rsidRPr="005A053D">
        <w:rPr>
          <w:rFonts w:eastAsia="Yu Mincho"/>
          <w:lang w:val="en-GB"/>
        </w:rPr>
        <w:t xml:space="preserve">). The peak value is proportional to </w:t>
      </w:r>
      <m:oMath>
        <m:rad>
          <m:radPr>
            <m:degHide m:val="1"/>
            <m:ctrlPr>
              <w:rPr>
                <w:rFonts w:ascii="Cambria Math" w:hAnsi="Cambria Math"/>
                <w:i/>
                <w:lang w:val="en-GB"/>
              </w:rPr>
            </m:ctrlPr>
          </m:radPr>
          <m:deg/>
          <m:e>
            <m:sSub>
              <m:sSubPr>
                <m:ctrlPr>
                  <w:rPr>
                    <w:rFonts w:ascii="Cambria Math" w:hAnsi="Cambria Math"/>
                    <w:i/>
                    <w:lang w:val="en-GB"/>
                  </w:rPr>
                </m:ctrlPr>
              </m:sSubPr>
              <m:e>
                <m:r>
                  <w:rPr>
                    <w:rFonts w:ascii="Cambria Math" w:hAnsi="Cambria Math"/>
                    <w:lang w:val="en-GB"/>
                  </w:rPr>
                  <m:t>R</m:t>
                </m:r>
              </m:e>
              <m:sub>
                <m:r>
                  <w:rPr>
                    <w:rFonts w:ascii="Cambria Math" w:hAnsi="Cambria Math"/>
                    <w:lang w:val="en-GB"/>
                  </w:rPr>
                  <m:t>R</m:t>
                </m:r>
              </m:sub>
            </m:sSub>
            <m:sSub>
              <m:sSubPr>
                <m:ctrlPr>
                  <w:rPr>
                    <w:rFonts w:ascii="Cambria Math" w:hAnsi="Cambria Math"/>
                    <w:i/>
                    <w:lang w:val="en-GB"/>
                  </w:rPr>
                </m:ctrlPr>
              </m:sSubPr>
              <m:e>
                <m:r>
                  <w:rPr>
                    <w:rFonts w:ascii="Cambria Math" w:hAnsi="Cambria Math"/>
                    <w:lang w:val="en-GB"/>
                  </w:rPr>
                  <m:t>R</m:t>
                </m:r>
              </m:e>
              <m:sub>
                <m:r>
                  <w:rPr>
                    <w:rFonts w:ascii="Cambria Math" w:hAnsi="Cambria Math"/>
                    <w:lang w:val="en-GB"/>
                  </w:rPr>
                  <m:t>S0</m:t>
                </m:r>
              </m:sub>
            </m:sSub>
          </m:e>
        </m:rad>
      </m:oMath>
      <w:r w:rsidR="009E5928" w:rsidRPr="005A053D">
        <w:rPr>
          <w:rFonts w:eastAsia="Yu Mincho"/>
          <w:lang w:val="en-GB"/>
        </w:rPr>
        <w:t xml:space="preserve">, where </w:t>
      </w:r>
      <m:oMath>
        <m:sSub>
          <m:sSubPr>
            <m:ctrlPr>
              <w:rPr>
                <w:rFonts w:ascii="Cambria Math" w:hAnsi="Cambria Math"/>
                <w:i/>
                <w:lang w:val="en-GB"/>
              </w:rPr>
            </m:ctrlPr>
          </m:sSubPr>
          <m:e>
            <m:r>
              <w:rPr>
                <w:rFonts w:ascii="Cambria Math" w:hAnsi="Cambria Math"/>
                <w:lang w:val="en-GB"/>
              </w:rPr>
              <m:t>R</m:t>
            </m:r>
          </m:e>
          <m:sub>
            <m:r>
              <w:rPr>
                <w:rFonts w:ascii="Cambria Math" w:hAnsi="Cambria Math"/>
                <w:lang w:val="en-GB"/>
              </w:rPr>
              <m:t>S0</m:t>
            </m:r>
          </m:sub>
        </m:sSub>
      </m:oMath>
      <w:r w:rsidR="009E5928" w:rsidRPr="005A053D">
        <w:rPr>
          <w:rFonts w:eastAsia="Yu Mincho"/>
          <w:lang w:val="en-GB"/>
        </w:rPr>
        <w:t xml:space="preserve"> is the power reflectivity of sample layer at </w:t>
      </w:r>
      <w:r w:rsidR="009E5928" w:rsidRPr="005A053D">
        <w:rPr>
          <w:rFonts w:eastAsia="DengXian"/>
          <w:lang w:val="en-GB" w:eastAsia="zh-CN"/>
        </w:rPr>
        <w:t xml:space="preserve">the </w:t>
      </w:r>
      <w:r w:rsidR="009E5928" w:rsidRPr="005A053D">
        <w:rPr>
          <w:rFonts w:eastAsia="Yu Mincho"/>
          <w:lang w:val="en-GB"/>
        </w:rPr>
        <w:t xml:space="preserve">depth of </w:t>
      </w:r>
      <m:oMath>
        <m:sSub>
          <m:sSubPr>
            <m:ctrlPr>
              <w:rPr>
                <w:rFonts w:ascii="Cambria Math" w:hAnsi="Cambria Math"/>
                <w:i/>
                <w:lang w:val="en-GB"/>
              </w:rPr>
            </m:ctrlPr>
          </m:sSubPr>
          <m:e>
            <m:r>
              <w:rPr>
                <w:rFonts w:ascii="Cambria Math" w:hAnsi="Cambria Math"/>
                <w:lang w:val="en-GB"/>
              </w:rPr>
              <m:t>z</m:t>
            </m:r>
          </m:e>
          <m:sub>
            <m:r>
              <w:rPr>
                <w:rFonts w:ascii="Cambria Math" w:hAnsi="Cambria Math"/>
                <w:lang w:val="en-GB"/>
              </w:rPr>
              <m:t>R</m:t>
            </m:r>
          </m:sub>
        </m:sSub>
        <m:r>
          <w:rPr>
            <w:rFonts w:ascii="Cambria Math" w:hAnsi="Cambria Math"/>
            <w:lang w:val="en-GB"/>
          </w:rPr>
          <m:t>=</m:t>
        </m:r>
        <m:sSub>
          <m:sSubPr>
            <m:ctrlPr>
              <w:rPr>
                <w:rFonts w:ascii="Cambria Math" w:hAnsi="Cambria Math"/>
                <w:i/>
                <w:lang w:val="en-GB"/>
              </w:rPr>
            </m:ctrlPr>
          </m:sSubPr>
          <m:e>
            <m:r>
              <w:rPr>
                <w:rFonts w:ascii="Cambria Math" w:hAnsi="Cambria Math"/>
                <w:lang w:val="en-GB"/>
              </w:rPr>
              <m:t>z</m:t>
            </m:r>
          </m:e>
          <m:sub>
            <m:sSub>
              <m:sSubPr>
                <m:ctrlPr>
                  <w:rPr>
                    <w:rFonts w:ascii="Cambria Math" w:hAnsi="Cambria Math"/>
                    <w:i/>
                    <w:lang w:val="en-GB"/>
                  </w:rPr>
                </m:ctrlPr>
              </m:sSubPr>
              <m:e>
                <m:r>
                  <w:rPr>
                    <w:rFonts w:ascii="Cambria Math" w:hAnsi="Cambria Math"/>
                    <w:lang w:val="en-GB"/>
                  </w:rPr>
                  <m:t>S</m:t>
                </m:r>
              </m:e>
              <m:sub>
                <m:r>
                  <w:rPr>
                    <w:rFonts w:ascii="Cambria Math" w:hAnsi="Cambria Math"/>
                    <w:lang w:val="en-GB"/>
                  </w:rPr>
                  <m:t>n</m:t>
                </m:r>
              </m:sub>
            </m:sSub>
          </m:sub>
        </m:sSub>
      </m:oMath>
      <w:r w:rsidR="009E5928" w:rsidRPr="005A053D">
        <w:rPr>
          <w:rFonts w:eastAsia="Yu Mincho"/>
          <w:lang w:val="en-GB"/>
        </w:rPr>
        <w:t>.</w:t>
      </w:r>
      <w:r w:rsidR="009E5928" w:rsidRPr="005A053D">
        <w:rPr>
          <w:rFonts w:eastAsia="DengXian"/>
          <w:lang w:val="en-GB" w:eastAsia="zh-CN"/>
        </w:rPr>
        <w:t xml:space="preserve"> In TD</w:t>
      </w:r>
      <w:r w:rsidR="00C033EB">
        <w:rPr>
          <w:rFonts w:eastAsia="DengXian"/>
          <w:lang w:val="en-GB" w:eastAsia="zh-CN"/>
        </w:rPr>
        <w:t>-</w:t>
      </w:r>
      <w:r w:rsidR="009E5928" w:rsidRPr="005A053D">
        <w:rPr>
          <w:rFonts w:eastAsia="DengXian"/>
          <w:lang w:val="en-GB" w:eastAsia="zh-CN"/>
        </w:rPr>
        <w:t>OCT, the path length of reference arm (</w:t>
      </w:r>
      <m:oMath>
        <m:sSub>
          <m:sSubPr>
            <m:ctrlPr>
              <w:rPr>
                <w:rFonts w:ascii="Cambria Math" w:hAnsi="Cambria Math"/>
                <w:i/>
                <w:lang w:val="en-GB"/>
              </w:rPr>
            </m:ctrlPr>
          </m:sSubPr>
          <m:e>
            <m:r>
              <w:rPr>
                <w:rFonts w:ascii="Cambria Math" w:hAnsi="Cambria Math"/>
                <w:lang w:val="en-GB"/>
              </w:rPr>
              <m:t>z</m:t>
            </m:r>
          </m:e>
          <m:sub>
            <m:r>
              <w:rPr>
                <w:rFonts w:ascii="Cambria Math" w:hAnsi="Cambria Math"/>
                <w:lang w:val="en-GB"/>
              </w:rPr>
              <m:t>R</m:t>
            </m:r>
          </m:sub>
        </m:sSub>
      </m:oMath>
      <w:r w:rsidR="009E5928" w:rsidRPr="005A053D">
        <w:rPr>
          <w:rFonts w:eastAsia="Yu Mincho"/>
          <w:lang w:val="en-GB"/>
        </w:rPr>
        <w:t xml:space="preserve">) </w:t>
      </w:r>
      <w:r w:rsidR="009E5928" w:rsidRPr="005A053D">
        <w:rPr>
          <w:rFonts w:eastAsia="DengXian"/>
          <w:lang w:val="en-GB" w:eastAsia="zh-CN"/>
        </w:rPr>
        <w:t xml:space="preserve">is </w:t>
      </w:r>
      <w:r w:rsidR="009E5928" w:rsidRPr="005A053D">
        <w:rPr>
          <w:lang w:val="en-GB"/>
        </w:rPr>
        <w:t xml:space="preserve">repetitively </w:t>
      </w:r>
      <w:r w:rsidR="009E5928" w:rsidRPr="005A053D">
        <w:rPr>
          <w:rFonts w:eastAsia="DengXian"/>
          <w:lang w:val="en-GB" w:eastAsia="zh-CN"/>
        </w:rPr>
        <w:t xml:space="preserve">scanned in time, the envelop of “fringe bursts” is used to reconstruct </w:t>
      </w:r>
      <w:r w:rsidR="001B6BCD">
        <w:rPr>
          <w:rFonts w:eastAsia="DengXian"/>
          <w:lang w:val="en-GB" w:eastAsia="zh-CN"/>
        </w:rPr>
        <w:t xml:space="preserve">an </w:t>
      </w:r>
      <w:r w:rsidR="009E5928" w:rsidRPr="005A053D">
        <w:rPr>
          <w:rFonts w:eastAsia="DengXian"/>
          <w:lang w:val="en-GB" w:eastAsia="zh-CN"/>
        </w:rPr>
        <w:t>internal sample reflectivity profile (</w:t>
      </w:r>
      <m:oMath>
        <m:rad>
          <m:radPr>
            <m:degHide m:val="1"/>
            <m:ctrlPr>
              <w:rPr>
                <w:rFonts w:ascii="Cambria Math" w:hAnsi="Cambria Math"/>
                <w:i/>
                <w:lang w:val="en-GB"/>
              </w:rPr>
            </m:ctrlPr>
          </m:radPr>
          <m:deg/>
          <m:e>
            <m:sSub>
              <m:sSubPr>
                <m:ctrlPr>
                  <w:rPr>
                    <w:rFonts w:ascii="Cambria Math" w:hAnsi="Cambria Math"/>
                    <w:i/>
                    <w:lang w:val="en-GB"/>
                  </w:rPr>
                </m:ctrlPr>
              </m:sSubPr>
              <m:e>
                <m:r>
                  <w:rPr>
                    <w:rFonts w:ascii="Cambria Math" w:hAnsi="Cambria Math"/>
                    <w:lang w:val="en-GB"/>
                  </w:rPr>
                  <m:t>R</m:t>
                </m:r>
              </m:e>
              <m:sub>
                <m:r>
                  <w:rPr>
                    <w:rFonts w:ascii="Cambria Math" w:hAnsi="Cambria Math"/>
                    <w:lang w:val="en-GB"/>
                  </w:rPr>
                  <m:t>S</m:t>
                </m:r>
              </m:sub>
            </m:sSub>
            <m:r>
              <w:rPr>
                <w:rFonts w:ascii="Cambria Math" w:hAnsi="Cambria Math"/>
                <w:lang w:val="en-GB"/>
              </w:rPr>
              <m:t>(</m:t>
            </m:r>
            <m:sSub>
              <m:sSubPr>
                <m:ctrlPr>
                  <w:rPr>
                    <w:rFonts w:ascii="Cambria Math" w:hAnsi="Cambria Math"/>
                    <w:i/>
                    <w:lang w:val="en-GB"/>
                  </w:rPr>
                </m:ctrlPr>
              </m:sSubPr>
              <m:e>
                <m:r>
                  <w:rPr>
                    <w:rFonts w:ascii="Cambria Math" w:hAnsi="Cambria Math"/>
                    <w:lang w:val="en-GB"/>
                  </w:rPr>
                  <m:t>z</m:t>
                </m:r>
              </m:e>
              <m:sub>
                <m:r>
                  <w:rPr>
                    <w:rFonts w:ascii="Cambria Math" w:hAnsi="Cambria Math"/>
                    <w:lang w:val="en-GB"/>
                  </w:rPr>
                  <m:t>S</m:t>
                </m:r>
              </m:sub>
            </m:sSub>
            <m:r>
              <w:rPr>
                <w:rFonts w:ascii="Cambria Math" w:hAnsi="Cambria Math"/>
                <w:lang w:val="en-GB"/>
              </w:rPr>
              <m:t>)</m:t>
            </m:r>
          </m:e>
        </m:rad>
      </m:oMath>
      <w:r w:rsidR="009E5928" w:rsidRPr="005A053D">
        <w:rPr>
          <w:rFonts w:eastAsia="DengXian"/>
          <w:lang w:val="en-GB" w:eastAsia="zh-CN"/>
        </w:rPr>
        <w:t xml:space="preserve">) and the depth information of sample reflectivity can be obtained from </w:t>
      </w:r>
      <w:r w:rsidR="001B6BCD">
        <w:rPr>
          <w:rFonts w:eastAsia="DengXian"/>
          <w:lang w:val="en-GB" w:eastAsia="zh-CN"/>
        </w:rPr>
        <w:t xml:space="preserve">the </w:t>
      </w:r>
      <w:r w:rsidR="009E5928" w:rsidRPr="005A053D">
        <w:rPr>
          <w:lang w:val="en-GB"/>
        </w:rPr>
        <w:t>scanned reference arm length. The reflectivity of biological tissue (</w:t>
      </w:r>
      <m:oMath>
        <m:rad>
          <m:radPr>
            <m:degHide m:val="1"/>
            <m:ctrlPr>
              <w:rPr>
                <w:rFonts w:ascii="Cambria Math" w:hAnsi="Cambria Math"/>
                <w:i/>
                <w:lang w:val="en-GB"/>
              </w:rPr>
            </m:ctrlPr>
          </m:radPr>
          <m:deg/>
          <m:e>
            <m:sSub>
              <m:sSubPr>
                <m:ctrlPr>
                  <w:rPr>
                    <w:rFonts w:ascii="Cambria Math" w:hAnsi="Cambria Math"/>
                    <w:i/>
                    <w:lang w:val="en-GB"/>
                  </w:rPr>
                </m:ctrlPr>
              </m:sSubPr>
              <m:e>
                <m:r>
                  <w:rPr>
                    <w:rFonts w:ascii="Cambria Math" w:hAnsi="Cambria Math"/>
                    <w:lang w:val="en-GB"/>
                  </w:rPr>
                  <m:t>R</m:t>
                </m:r>
              </m:e>
              <m:sub>
                <m:r>
                  <w:rPr>
                    <w:rFonts w:ascii="Cambria Math" w:hAnsi="Cambria Math"/>
                    <w:lang w:val="en-GB"/>
                  </w:rPr>
                  <m:t>S</m:t>
                </m:r>
              </m:sub>
            </m:sSub>
            <m:r>
              <w:rPr>
                <w:rFonts w:ascii="Cambria Math" w:hAnsi="Cambria Math"/>
                <w:lang w:val="en-GB"/>
              </w:rPr>
              <m:t>(</m:t>
            </m:r>
            <m:sSub>
              <m:sSubPr>
                <m:ctrlPr>
                  <w:rPr>
                    <w:rFonts w:ascii="Cambria Math" w:hAnsi="Cambria Math"/>
                    <w:i/>
                    <w:lang w:val="en-GB"/>
                  </w:rPr>
                </m:ctrlPr>
              </m:sSubPr>
              <m:e>
                <m:r>
                  <w:rPr>
                    <w:rFonts w:ascii="Cambria Math" w:hAnsi="Cambria Math"/>
                    <w:lang w:val="en-GB"/>
                  </w:rPr>
                  <m:t>z</m:t>
                </m:r>
              </m:e>
              <m:sub>
                <m:r>
                  <w:rPr>
                    <w:rFonts w:ascii="Cambria Math" w:hAnsi="Cambria Math"/>
                    <w:lang w:val="en-GB"/>
                  </w:rPr>
                  <m:t>S</m:t>
                </m:r>
              </m:sub>
            </m:sSub>
            <m:r>
              <w:rPr>
                <w:rFonts w:ascii="Cambria Math" w:hAnsi="Cambria Math"/>
                <w:lang w:val="en-GB"/>
              </w:rPr>
              <m:t>)</m:t>
            </m:r>
          </m:e>
        </m:rad>
      </m:oMath>
      <w:r w:rsidR="009E5928" w:rsidRPr="005A053D">
        <w:rPr>
          <w:lang w:val="en-GB"/>
        </w:rPr>
        <w:t>) depends on the refractive index of each layer (</w:t>
      </w:r>
      <m:oMath>
        <m:sSub>
          <m:sSubPr>
            <m:ctrlPr>
              <w:rPr>
                <w:rFonts w:ascii="Cambria Math" w:hAnsi="Cambria Math"/>
                <w:i/>
                <w:lang w:val="en-GB"/>
              </w:rPr>
            </m:ctrlPr>
          </m:sSubPr>
          <m:e>
            <m:r>
              <w:rPr>
                <w:rFonts w:ascii="Cambria Math" w:hAnsi="Cambria Math"/>
                <w:lang w:val="en-GB"/>
              </w:rPr>
              <m:t>n</m:t>
            </m:r>
          </m:e>
          <m:sub>
            <m:r>
              <w:rPr>
                <w:rFonts w:ascii="Cambria Math" w:hAnsi="Cambria Math"/>
                <w:lang w:val="en-GB"/>
              </w:rPr>
              <m:t>j</m:t>
            </m:r>
          </m:sub>
        </m:sSub>
      </m:oMath>
      <w:r w:rsidR="009E5928" w:rsidRPr="005A053D">
        <w:rPr>
          <w:lang w:val="en-GB"/>
        </w:rPr>
        <w:t>), given by:</w:t>
      </w:r>
    </w:p>
    <w:p w14:paraId="76EFF959" w14:textId="77777777" w:rsidR="009E5928" w:rsidRPr="005A053D" w:rsidRDefault="0060190E" w:rsidP="009E5928">
      <w:pPr>
        <w:pStyle w:val="MainText"/>
        <w:ind w:left="6000"/>
        <w:rPr>
          <w:rFonts w:eastAsia="DengXian"/>
          <w:lang w:val="en-GB" w:eastAsia="zh-CN"/>
        </w:rPr>
      </w:pPr>
      <m:oMathPara>
        <m:oMathParaPr>
          <m:jc m:val="left"/>
        </m:oMathParaPr>
        <m:oMath>
          <m:rad>
            <m:radPr>
              <m:degHide m:val="1"/>
              <m:ctrlPr>
                <w:rPr>
                  <w:rFonts w:ascii="Cambria Math" w:hAnsi="Cambria Math"/>
                  <w:i/>
                  <w:lang w:val="en-GB"/>
                </w:rPr>
              </m:ctrlPr>
            </m:radPr>
            <m:deg/>
            <m:e>
              <m:sSub>
                <m:sSubPr>
                  <m:ctrlPr>
                    <w:rPr>
                      <w:rFonts w:ascii="Cambria Math" w:hAnsi="Cambria Math"/>
                      <w:i/>
                      <w:lang w:val="en-GB"/>
                    </w:rPr>
                  </m:ctrlPr>
                </m:sSubPr>
                <m:e>
                  <m:r>
                    <w:rPr>
                      <w:rFonts w:ascii="Cambria Math" w:hAnsi="Cambria Math"/>
                      <w:lang w:val="en-GB"/>
                    </w:rPr>
                    <m:t>R</m:t>
                  </m:r>
                </m:e>
                <m:sub>
                  <m:r>
                    <w:rPr>
                      <w:rFonts w:ascii="Cambria Math" w:hAnsi="Cambria Math"/>
                      <w:lang w:val="en-GB"/>
                    </w:rPr>
                    <m:t>S</m:t>
                  </m:r>
                </m:sub>
              </m:sSub>
              <m:r>
                <w:rPr>
                  <w:rFonts w:ascii="Cambria Math" w:hAnsi="Cambria Math"/>
                  <w:lang w:val="en-GB"/>
                </w:rPr>
                <m:t>(</m:t>
              </m:r>
              <m:sSub>
                <m:sSubPr>
                  <m:ctrlPr>
                    <w:rPr>
                      <w:rFonts w:ascii="Cambria Math" w:hAnsi="Cambria Math"/>
                      <w:i/>
                      <w:lang w:val="en-GB"/>
                    </w:rPr>
                  </m:ctrlPr>
                </m:sSubPr>
                <m:e>
                  <m:r>
                    <w:rPr>
                      <w:rFonts w:ascii="Cambria Math" w:hAnsi="Cambria Math"/>
                      <w:lang w:val="en-GB"/>
                    </w:rPr>
                    <m:t>z</m:t>
                  </m:r>
                </m:e>
                <m:sub>
                  <m:r>
                    <w:rPr>
                      <w:rFonts w:ascii="Cambria Math" w:hAnsi="Cambria Math"/>
                      <w:lang w:val="en-GB"/>
                    </w:rPr>
                    <m:t>S</m:t>
                  </m:r>
                </m:sub>
              </m:sSub>
              <m:r>
                <w:rPr>
                  <w:rFonts w:ascii="Cambria Math" w:hAnsi="Cambria Math"/>
                  <w:lang w:val="en-GB"/>
                </w:rPr>
                <m:t>)</m:t>
              </m:r>
            </m:e>
          </m:rad>
          <m:r>
            <w:rPr>
              <w:rFonts w:ascii="Cambria Math" w:eastAsia="DengXian" w:hAnsi="Cambria Math"/>
              <w:lang w:val="en-GB"/>
            </w:rPr>
            <m:t>=</m:t>
          </m:r>
          <m:f>
            <m:fPr>
              <m:ctrlPr>
                <w:rPr>
                  <w:rFonts w:ascii="Cambria Math" w:eastAsia="DengXian" w:hAnsi="Cambria Math"/>
                  <w:i/>
                  <w:lang w:val="en-GB"/>
                </w:rPr>
              </m:ctrlPr>
            </m:fPr>
            <m:num>
              <m:sSub>
                <m:sSubPr>
                  <m:ctrlPr>
                    <w:rPr>
                      <w:rFonts w:ascii="Cambria Math" w:eastAsia="DengXian" w:hAnsi="Cambria Math"/>
                      <w:i/>
                      <w:lang w:val="en-GB"/>
                    </w:rPr>
                  </m:ctrlPr>
                </m:sSubPr>
                <m:e>
                  <m:r>
                    <w:rPr>
                      <w:rFonts w:ascii="Cambria Math" w:eastAsia="DengXian" w:hAnsi="Cambria Math"/>
                      <w:lang w:val="en-GB"/>
                    </w:rPr>
                    <m:t>n</m:t>
                  </m:r>
                </m:e>
                <m:sub>
                  <m:r>
                    <w:rPr>
                      <w:rFonts w:ascii="Cambria Math" w:eastAsia="DengXian" w:hAnsi="Cambria Math"/>
                      <w:lang w:val="en-GB"/>
                    </w:rPr>
                    <m:t>j+1</m:t>
                  </m:r>
                </m:sub>
              </m:sSub>
              <m:r>
                <w:rPr>
                  <w:rFonts w:ascii="Cambria Math" w:eastAsia="DengXian" w:hAnsi="Cambria Math"/>
                  <w:lang w:val="en-GB"/>
                </w:rPr>
                <m:t>-</m:t>
              </m:r>
              <m:sSub>
                <m:sSubPr>
                  <m:ctrlPr>
                    <w:rPr>
                      <w:rFonts w:ascii="Cambria Math" w:eastAsia="DengXian" w:hAnsi="Cambria Math"/>
                      <w:i/>
                      <w:lang w:val="en-GB"/>
                    </w:rPr>
                  </m:ctrlPr>
                </m:sSubPr>
                <m:e>
                  <m:r>
                    <w:rPr>
                      <w:rFonts w:ascii="Cambria Math" w:eastAsia="DengXian" w:hAnsi="Cambria Math"/>
                      <w:lang w:val="en-GB"/>
                    </w:rPr>
                    <m:t>n</m:t>
                  </m:r>
                </m:e>
                <m:sub>
                  <m:r>
                    <w:rPr>
                      <w:rFonts w:ascii="Cambria Math" w:eastAsia="DengXian" w:hAnsi="Cambria Math"/>
                      <w:lang w:val="en-GB"/>
                    </w:rPr>
                    <m:t>j</m:t>
                  </m:r>
                </m:sub>
              </m:sSub>
            </m:num>
            <m:den>
              <m:sSub>
                <m:sSubPr>
                  <m:ctrlPr>
                    <w:rPr>
                      <w:rFonts w:ascii="Cambria Math" w:eastAsia="DengXian" w:hAnsi="Cambria Math"/>
                      <w:i/>
                      <w:lang w:val="en-GB"/>
                    </w:rPr>
                  </m:ctrlPr>
                </m:sSubPr>
                <m:e>
                  <m:r>
                    <w:rPr>
                      <w:rFonts w:ascii="Cambria Math" w:eastAsia="DengXian" w:hAnsi="Cambria Math"/>
                      <w:lang w:val="en-GB"/>
                    </w:rPr>
                    <m:t>n</m:t>
                  </m:r>
                </m:e>
                <m:sub>
                  <m:r>
                    <w:rPr>
                      <w:rFonts w:ascii="Cambria Math" w:eastAsia="DengXian" w:hAnsi="Cambria Math"/>
                      <w:lang w:val="en-GB"/>
                    </w:rPr>
                    <m:t>j+1</m:t>
                  </m:r>
                </m:sub>
              </m:sSub>
              <m:r>
                <w:rPr>
                  <w:rFonts w:ascii="Cambria Math" w:eastAsia="DengXian" w:hAnsi="Cambria Math"/>
                  <w:lang w:val="en-GB"/>
                </w:rPr>
                <m:t>+</m:t>
              </m:r>
              <m:sSub>
                <m:sSubPr>
                  <m:ctrlPr>
                    <w:rPr>
                      <w:rFonts w:ascii="Cambria Math" w:eastAsia="DengXian" w:hAnsi="Cambria Math"/>
                      <w:i/>
                      <w:lang w:val="en-GB"/>
                    </w:rPr>
                  </m:ctrlPr>
                </m:sSubPr>
                <m:e>
                  <m:r>
                    <w:rPr>
                      <w:rFonts w:ascii="Cambria Math" w:eastAsia="DengXian" w:hAnsi="Cambria Math"/>
                      <w:lang w:val="en-GB"/>
                    </w:rPr>
                    <m:t>n</m:t>
                  </m:r>
                </m:e>
                <m:sub>
                  <m:r>
                    <w:rPr>
                      <w:rFonts w:ascii="Cambria Math" w:eastAsia="DengXian" w:hAnsi="Cambria Math"/>
                      <w:lang w:val="en-GB"/>
                    </w:rPr>
                    <m:t>j</m:t>
                  </m:r>
                </m:sub>
              </m:sSub>
            </m:den>
          </m:f>
          <m:r>
            <w:rPr>
              <w:rFonts w:ascii="Cambria Math" w:eastAsia="DengXian" w:hAnsi="Cambria Math"/>
              <w:lang w:val="en-GB"/>
            </w:rPr>
            <m:t xml:space="preserve">                                                                                                           (1.3)</m:t>
          </m:r>
        </m:oMath>
      </m:oMathPara>
    </w:p>
    <w:p w14:paraId="6F3DB79A" w14:textId="7A307285" w:rsidR="009E5928" w:rsidRPr="005A053D" w:rsidRDefault="009E5928" w:rsidP="009E5928">
      <w:pPr>
        <w:pStyle w:val="MainText"/>
        <w:rPr>
          <w:rFonts w:eastAsia="DengXian"/>
          <w:lang w:val="en-GB" w:eastAsia="zh-CN"/>
        </w:rPr>
      </w:pPr>
      <w:r w:rsidRPr="005A053D">
        <w:rPr>
          <w:rFonts w:eastAsia="DengXian"/>
          <w:lang w:val="en-GB" w:eastAsia="zh-CN"/>
        </w:rPr>
        <w:t>where the incident light perpendicular to each layer is assumed</w:t>
      </w:r>
      <w:r w:rsidR="00187FDA">
        <w:rPr>
          <w:rFonts w:eastAsia="DengXian"/>
          <w:lang w:val="en-GB" w:eastAsia="zh-CN"/>
        </w:rPr>
        <w:t xml:space="preserve"> </w:t>
      </w:r>
      <w:r w:rsidR="00187FDA">
        <w:rPr>
          <w:rFonts w:eastAsia="DengXian"/>
          <w:lang w:val="en-GB" w:eastAsia="zh-CN"/>
        </w:rPr>
        <w:fldChar w:fldCharType="begin"/>
      </w:r>
      <w:r w:rsidR="00187FDA">
        <w:rPr>
          <w:rFonts w:eastAsia="DengXian"/>
          <w:lang w:val="en-GB" w:eastAsia="zh-CN"/>
        </w:rPr>
        <w:instrText xml:space="preserve"> ADDIN EN.CITE &lt;EndNote&gt;&lt;Cite&gt;&lt;Author&gt;Tomlins&lt;/Author&gt;&lt;Year&gt;2005&lt;/Year&gt;&lt;RecNum&gt;107&lt;/RecNum&gt;&lt;DisplayText&gt;[3]&lt;/DisplayText&gt;&lt;record&gt;&lt;rec-number&gt;107&lt;/rec-number&gt;&lt;foreign-keys&gt;&lt;key app="EN" db-id="xpa0e0dzn59f2seezaa599syxt9e9rfxpwft" timestamp="1579493112"&gt;107&lt;/key&gt;&lt;/foreign-keys&gt;&lt;ref-type name="Journal Article"&gt;17&lt;/ref-type&gt;&lt;contributors&gt;&lt;authors&gt;&lt;author&gt;Tomlins, Peter H&lt;/author&gt;&lt;author&gt;Wang, Ruikang K&lt;/author&gt;&lt;/authors&gt;&lt;/contributors&gt;&lt;titles&gt;&lt;title&gt;Theory, developments and applications of optical coherence tomography&lt;/title&gt;&lt;secondary-title&gt;Journal of Physics D: Applied Physics&lt;/secondary-title&gt;&lt;/titles&gt;&lt;periodical&gt;&lt;full-title&gt;Journal of physics D: Applied physics&lt;/full-title&gt;&lt;/periodical&gt;&lt;pages&gt;2519&lt;/pages&gt;&lt;volume&gt;38&lt;/volume&gt;&lt;number&gt;15&lt;/number&gt;&lt;dates&gt;&lt;year&gt;2005&lt;/year&gt;&lt;/dates&gt;&lt;isbn&gt;0022-3727&lt;/isbn&gt;&lt;urls&gt;&lt;/urls&gt;&lt;/record&gt;&lt;/Cite&gt;&lt;/EndNote&gt;</w:instrText>
      </w:r>
      <w:r w:rsidR="00187FDA">
        <w:rPr>
          <w:rFonts w:eastAsia="DengXian"/>
          <w:lang w:val="en-GB" w:eastAsia="zh-CN"/>
        </w:rPr>
        <w:fldChar w:fldCharType="separate"/>
      </w:r>
      <w:r w:rsidR="00187FDA">
        <w:rPr>
          <w:rFonts w:eastAsia="DengXian"/>
          <w:noProof/>
          <w:lang w:val="en-GB" w:eastAsia="zh-CN"/>
        </w:rPr>
        <w:t>[3]</w:t>
      </w:r>
      <w:r w:rsidR="00187FDA">
        <w:rPr>
          <w:rFonts w:eastAsia="DengXian"/>
          <w:lang w:val="en-GB" w:eastAsia="zh-CN"/>
        </w:rPr>
        <w:fldChar w:fldCharType="end"/>
      </w:r>
      <w:r w:rsidRPr="005A053D">
        <w:rPr>
          <w:rFonts w:eastAsia="DengXian"/>
          <w:lang w:val="en-GB" w:eastAsia="zh-CN"/>
        </w:rPr>
        <w:t>.</w:t>
      </w:r>
      <w:r w:rsidRPr="005A053D">
        <w:rPr>
          <w:lang w:val="en-GB"/>
        </w:rPr>
        <w:t xml:space="preserve"> One cycle of reference arm scan generates an A-scan image. B-scans or cross-sectional images are produced by transversely scanning </w:t>
      </w:r>
      <w:r w:rsidR="001B6BCD">
        <w:rPr>
          <w:lang w:val="en-GB"/>
        </w:rPr>
        <w:t xml:space="preserve">the </w:t>
      </w:r>
      <w:r w:rsidRPr="005A053D">
        <w:rPr>
          <w:lang w:val="en-GB"/>
        </w:rPr>
        <w:t>specimen to constitute numerous A-scans.</w:t>
      </w:r>
    </w:p>
    <w:p w14:paraId="2DB97AEB" w14:textId="77777777" w:rsidR="009E5928" w:rsidRPr="005A053D" w:rsidRDefault="009E5928" w:rsidP="009E5928">
      <w:pPr>
        <w:pStyle w:val="MainText"/>
        <w:rPr>
          <w:lang w:val="en-GB"/>
        </w:rPr>
      </w:pPr>
    </w:p>
    <w:p w14:paraId="3FAD5978" w14:textId="19101A69" w:rsidR="009E5928" w:rsidRPr="005A053D" w:rsidRDefault="009E5928" w:rsidP="009E5928">
      <w:pPr>
        <w:pStyle w:val="MainText"/>
        <w:rPr>
          <w:rFonts w:eastAsia="DengXian"/>
          <w:lang w:val="en-GB" w:eastAsia="zh-CN"/>
        </w:rPr>
      </w:pPr>
      <w:r w:rsidRPr="005A053D">
        <w:rPr>
          <w:lang w:val="en-GB"/>
        </w:rPr>
        <w:t xml:space="preserve">Modern OCT system almost exclusively use Fourier-domain processing, termed as Fourier-domain OCT. Fourier-domain OCT obtains a wavenumber-dependent detector current using a spectrometer or </w:t>
      </w:r>
      <w:bookmarkStart w:id="93" w:name="OLE_LINK16"/>
      <w:bookmarkStart w:id="94" w:name="OLE_LINK17"/>
      <w:r w:rsidRPr="005A053D">
        <w:rPr>
          <w:lang w:val="en-GB"/>
        </w:rPr>
        <w:t>swept-laser source</w:t>
      </w:r>
      <w:bookmarkEnd w:id="93"/>
      <w:bookmarkEnd w:id="94"/>
      <w:r w:rsidR="00246631">
        <w:rPr>
          <w:lang w:val="en-GB"/>
        </w:rPr>
        <w:t xml:space="preserve"> </w:t>
      </w:r>
      <w:r w:rsidR="00187FDA">
        <w:rPr>
          <w:lang w:val="en-GB"/>
        </w:rPr>
        <w:fldChar w:fldCharType="begin"/>
      </w:r>
      <w:r w:rsidR="00187FDA">
        <w:rPr>
          <w:lang w:val="en-GB"/>
        </w:rPr>
        <w:instrText xml:space="preserve"> ADDIN EN.CITE &lt;EndNote&gt;&lt;Cite&gt;&lt;Author&gt;Yaqoob&lt;/Author&gt;&lt;Year&gt;2005&lt;/Year&gt;&lt;RecNum&gt;110&lt;/RecNum&gt;&lt;DisplayText&gt;[6]&lt;/DisplayText&gt;&lt;record&gt;&lt;rec-number&gt;110&lt;/rec-number&gt;&lt;foreign-keys&gt;&lt;key app="EN" db-id="xpa0e0dzn59f2seezaa599syxt9e9rfxpwft" timestamp="1579493504"&gt;110&lt;/key&gt;&lt;/foreign-keys&gt;&lt;ref-type name="Journal Article"&gt;17&lt;/ref-type&gt;&lt;contributors&gt;&lt;authors&gt;&lt;author&gt;Yaqoob, Zahid&lt;/author&gt;&lt;author&gt;Wu, Jigang&lt;/author&gt;&lt;author&gt;Yang, Changhuei&lt;/author&gt;&lt;/authors&gt;&lt;/contributors&gt;&lt;titles&gt;&lt;title&gt;Spectral domain optical coherence tomography: a better OCT imaging strategy&lt;/title&gt;&lt;secondary-title&gt;Biotechniques&lt;/secondary-title&gt;&lt;/titles&gt;&lt;periodical&gt;&lt;full-title&gt;Biotechniques&lt;/full-title&gt;&lt;/periodical&gt;&lt;pages&gt;S6-S13&lt;/pages&gt;&lt;volume&gt;39&lt;/volume&gt;&lt;number&gt;6&lt;/number&gt;&lt;dates&gt;&lt;year&gt;2005&lt;/year&gt;&lt;/dates&gt;&lt;isbn&gt;0736-6205&lt;/isbn&gt;&lt;urls&gt;&lt;/urls&gt;&lt;/record&gt;&lt;/Cite&gt;&lt;/EndNote&gt;</w:instrText>
      </w:r>
      <w:r w:rsidR="00187FDA">
        <w:rPr>
          <w:lang w:val="en-GB"/>
        </w:rPr>
        <w:fldChar w:fldCharType="separate"/>
      </w:r>
      <w:r w:rsidR="00187FDA">
        <w:rPr>
          <w:noProof/>
          <w:lang w:val="en-GB"/>
        </w:rPr>
        <w:t>[6]</w:t>
      </w:r>
      <w:r w:rsidR="00187FDA">
        <w:rPr>
          <w:lang w:val="en-GB"/>
        </w:rPr>
        <w:fldChar w:fldCharType="end"/>
      </w:r>
      <w:r w:rsidRPr="005A053D">
        <w:rPr>
          <w:lang w:val="en-GB"/>
        </w:rPr>
        <w:t>. Fourier-domain OCT based on spectrometer is called as spectral-domain OCT (SD</w:t>
      </w:r>
      <w:r w:rsidR="0002447B">
        <w:rPr>
          <w:lang w:val="en-GB"/>
        </w:rPr>
        <w:t>-</w:t>
      </w:r>
      <w:r w:rsidRPr="005A053D">
        <w:rPr>
          <w:lang w:val="en-GB"/>
        </w:rPr>
        <w:t xml:space="preserve">OCT), </w:t>
      </w:r>
      <w:bookmarkStart w:id="95" w:name="OLE_LINK24"/>
      <w:r w:rsidRPr="005A053D">
        <w:rPr>
          <w:rFonts w:eastAsia="DengXian"/>
          <w:lang w:val="en-GB" w:eastAsia="zh-CN"/>
        </w:rPr>
        <w:t>illustrated in Figure 1.2</w:t>
      </w:r>
      <w:bookmarkEnd w:id="95"/>
      <w:r w:rsidRPr="005A053D">
        <w:rPr>
          <w:lang w:val="en-GB"/>
        </w:rPr>
        <w:t xml:space="preserve">, where the path length of reference arm is constant and interference signal is detected by a spectrometer instead of a </w:t>
      </w:r>
      <w:r w:rsidRPr="005A053D">
        <w:rPr>
          <w:rFonts w:eastAsia="DengXian"/>
          <w:lang w:val="en-GB" w:eastAsia="zh-CN"/>
        </w:rPr>
        <w:t xml:space="preserve">single-channel photoreceiver. The key components of spectrometer normally include a diffraction grating and a </w:t>
      </w:r>
      <w:bookmarkStart w:id="96" w:name="_Hlk25192769"/>
      <w:r w:rsidRPr="005A053D">
        <w:rPr>
          <w:rFonts w:eastAsia="DengXian"/>
          <w:lang w:val="en-GB" w:eastAsia="zh-CN"/>
        </w:rPr>
        <w:t xml:space="preserve">charge-coupled device </w:t>
      </w:r>
      <w:bookmarkEnd w:id="96"/>
      <w:r w:rsidRPr="005A053D">
        <w:rPr>
          <w:rFonts w:eastAsia="DengXian"/>
          <w:lang w:val="en-GB" w:eastAsia="zh-CN"/>
        </w:rPr>
        <w:t xml:space="preserve">(CCD). The </w:t>
      </w:r>
      <w:bookmarkStart w:id="97" w:name="OLE_LINK12"/>
      <w:bookmarkStart w:id="98" w:name="OLE_LINK15"/>
      <w:r w:rsidRPr="005A053D">
        <w:rPr>
          <w:rFonts w:eastAsia="DengXian"/>
          <w:lang w:val="en-GB" w:eastAsia="zh-CN"/>
        </w:rPr>
        <w:t>diffraction grating</w:t>
      </w:r>
      <w:bookmarkEnd w:id="97"/>
      <w:bookmarkEnd w:id="98"/>
      <w:r w:rsidRPr="005A053D">
        <w:rPr>
          <w:rFonts w:eastAsia="DengXian"/>
          <w:lang w:val="en-GB" w:eastAsia="zh-CN"/>
        </w:rPr>
        <w:t xml:space="preserve"> is able to diffract light in different directions as a function of </w:t>
      </w:r>
      <w:bookmarkStart w:id="99" w:name="_Hlk25192740"/>
      <w:r w:rsidRPr="005A053D">
        <w:rPr>
          <w:rFonts w:eastAsia="DengXian"/>
          <w:lang w:val="en-GB" w:eastAsia="zh-CN"/>
        </w:rPr>
        <w:lastRenderedPageBreak/>
        <w:t xml:space="preserve">wavelength </w:t>
      </w:r>
      <w:bookmarkEnd w:id="99"/>
      <w:r w:rsidRPr="005A053D">
        <w:rPr>
          <w:rFonts w:eastAsia="DengXian"/>
          <w:lang w:val="en-GB" w:eastAsia="zh-CN"/>
        </w:rPr>
        <w:t>(</w:t>
      </w:r>
      <w:bookmarkStart w:id="100" w:name="_Hlk25192733"/>
      <m:oMath>
        <m:r>
          <w:rPr>
            <w:rFonts w:ascii="Cambria Math" w:hAnsi="Cambria Math"/>
            <w:lang w:val="en-GB"/>
          </w:rPr>
          <m:t>λ</m:t>
        </m:r>
      </m:oMath>
      <w:bookmarkEnd w:id="100"/>
      <w:r w:rsidRPr="005A053D">
        <w:rPr>
          <w:rFonts w:eastAsia="DengXian"/>
          <w:lang w:val="en-GB" w:eastAsia="zh-CN"/>
        </w:rPr>
        <w:t xml:space="preserve">). The </w:t>
      </w:r>
      <w:bookmarkStart w:id="101" w:name="_Hlk25192751"/>
      <w:r w:rsidRPr="005A053D">
        <w:rPr>
          <w:rFonts w:eastAsia="DengXian"/>
          <w:lang w:val="en-GB" w:eastAsia="zh-CN"/>
        </w:rPr>
        <w:t>CCD</w:t>
      </w:r>
      <w:bookmarkEnd w:id="101"/>
      <w:r w:rsidRPr="005A053D">
        <w:rPr>
          <w:rFonts w:eastAsia="DengXian"/>
          <w:lang w:val="en-GB" w:eastAsia="zh-CN"/>
        </w:rPr>
        <w:t>, ac</w:t>
      </w:r>
      <w:r w:rsidR="001B6BCD">
        <w:rPr>
          <w:rFonts w:eastAsia="DengXian"/>
          <w:lang w:val="en-GB" w:eastAsia="zh-CN"/>
        </w:rPr>
        <w:t>ts</w:t>
      </w:r>
      <w:r w:rsidRPr="005A053D">
        <w:rPr>
          <w:rFonts w:eastAsia="DengXian"/>
          <w:lang w:val="en-GB" w:eastAsia="zh-CN"/>
        </w:rPr>
        <w:t xml:space="preserve"> as a detector array, to collect the detector current </w:t>
      </w:r>
      <w:bookmarkStart w:id="102" w:name="_Hlk25192840"/>
      <w:r w:rsidRPr="005A053D">
        <w:rPr>
          <w:rFonts w:eastAsia="DengXian"/>
          <w:lang w:val="en-GB" w:eastAsia="zh-CN"/>
        </w:rPr>
        <w:t xml:space="preserve">as a function of wavelength </w:t>
      </w:r>
      <w:bookmarkEnd w:id="102"/>
      <w:r w:rsidRPr="005A053D">
        <w:rPr>
          <w:rFonts w:eastAsia="DengXian"/>
          <w:lang w:val="en-GB" w:eastAsia="zh-CN"/>
        </w:rPr>
        <w:t>(</w:t>
      </w:r>
      <w:bookmarkStart w:id="103" w:name="_Hlk25192812"/>
      <m:oMath>
        <m:sSub>
          <m:sSubPr>
            <m:ctrlPr>
              <w:rPr>
                <w:rFonts w:ascii="Cambria Math" w:hAnsi="Cambria Math"/>
                <w:i/>
                <w:lang w:val="en-GB"/>
              </w:rPr>
            </m:ctrlPr>
          </m:sSubPr>
          <m:e>
            <m:r>
              <w:rPr>
                <w:rFonts w:ascii="Cambria Math" w:hAnsi="Cambria Math"/>
                <w:lang w:val="en-GB"/>
              </w:rPr>
              <m:t>I</m:t>
            </m:r>
          </m:e>
          <m:sub>
            <m:r>
              <w:rPr>
                <w:rFonts w:ascii="Cambria Math" w:hAnsi="Cambria Math"/>
                <w:lang w:val="en-GB"/>
              </w:rPr>
              <m:t>D</m:t>
            </m:r>
          </m:sub>
        </m:sSub>
        <m:d>
          <m:dPr>
            <m:ctrlPr>
              <w:rPr>
                <w:rFonts w:ascii="Cambria Math" w:hAnsi="Cambria Math"/>
                <w:i/>
                <w:lang w:val="en-GB"/>
              </w:rPr>
            </m:ctrlPr>
          </m:dPr>
          <m:e>
            <m:r>
              <w:rPr>
                <w:rFonts w:ascii="Cambria Math" w:hAnsi="Cambria Math"/>
                <w:lang w:val="en-GB"/>
              </w:rPr>
              <m:t>λ</m:t>
            </m:r>
          </m:e>
        </m:d>
      </m:oMath>
      <w:bookmarkEnd w:id="103"/>
      <w:r w:rsidRPr="005A053D">
        <w:rPr>
          <w:rFonts w:eastAsia="Yu Mincho"/>
          <w:lang w:val="en-GB"/>
        </w:rPr>
        <w:t>)</w:t>
      </w:r>
      <w:r w:rsidRPr="005A053D">
        <w:rPr>
          <w:rFonts w:eastAsia="DengXian"/>
          <w:lang w:val="en-GB" w:eastAsia="zh-CN"/>
        </w:rPr>
        <w:t xml:space="preserve">. </w:t>
      </w:r>
    </w:p>
    <w:p w14:paraId="1A531A55" w14:textId="2573ABA6" w:rsidR="00A069FA" w:rsidRPr="005A053D" w:rsidRDefault="00395E39" w:rsidP="00A069FA">
      <w:pPr>
        <w:pStyle w:val="MainText"/>
        <w:jc w:val="center"/>
        <w:rPr>
          <w:lang w:val="en-GB"/>
        </w:rPr>
      </w:pPr>
      <w:r w:rsidRPr="005A053D">
        <w:rPr>
          <w:noProof/>
          <w:lang w:val="en-GB"/>
        </w:rPr>
        <w:drawing>
          <wp:inline distT="0" distB="0" distL="0" distR="0" wp14:anchorId="5F611106" wp14:editId="29D70153">
            <wp:extent cx="3796030" cy="3876675"/>
            <wp:effectExtent l="0" t="0" r="0" b="0"/>
            <wp:docPr id="5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796030" cy="3876675"/>
                    </a:xfrm>
                    <a:prstGeom prst="rect">
                      <a:avLst/>
                    </a:prstGeom>
                    <a:noFill/>
                    <a:ln>
                      <a:noFill/>
                    </a:ln>
                  </pic:spPr>
                </pic:pic>
              </a:graphicData>
            </a:graphic>
          </wp:inline>
        </w:drawing>
      </w:r>
    </w:p>
    <w:p w14:paraId="0125DC37" w14:textId="77777777" w:rsidR="00A069FA" w:rsidRPr="005A053D" w:rsidRDefault="00A069FA" w:rsidP="00A069FA">
      <w:pPr>
        <w:pStyle w:val="MainText"/>
        <w:jc w:val="center"/>
        <w:rPr>
          <w:lang w:val="en-GB"/>
        </w:rPr>
      </w:pPr>
      <w:r w:rsidRPr="005A053D">
        <w:rPr>
          <w:b/>
          <w:bCs/>
          <w:lang w:val="en-GB"/>
        </w:rPr>
        <w:t>Figure 1.2</w:t>
      </w:r>
      <w:r w:rsidRPr="005A053D">
        <w:rPr>
          <w:lang w:val="en-GB"/>
        </w:rPr>
        <w:t>:</w:t>
      </w:r>
      <w:bookmarkStart w:id="104" w:name="_Hlk519018012"/>
      <w:r w:rsidRPr="005A053D">
        <w:rPr>
          <w:lang w:val="en-GB"/>
        </w:rPr>
        <w:t xml:space="preserve"> Schematic of </w:t>
      </w:r>
      <w:bookmarkEnd w:id="104"/>
      <w:r w:rsidRPr="005A053D">
        <w:rPr>
          <w:lang w:val="en-GB"/>
        </w:rPr>
        <w:t>spectral-domain OCT.</w:t>
      </w:r>
    </w:p>
    <w:p w14:paraId="247DD956" w14:textId="77777777" w:rsidR="00A069FA" w:rsidRPr="005A053D" w:rsidRDefault="00A069FA" w:rsidP="00A069FA">
      <w:pPr>
        <w:pStyle w:val="MainText"/>
        <w:ind w:left="6000"/>
        <w:rPr>
          <w:rFonts w:eastAsia="DengXian"/>
          <w:lang w:val="en-GB" w:eastAsia="zh-CN"/>
        </w:rPr>
      </w:pPr>
    </w:p>
    <w:p w14:paraId="0B078A4B" w14:textId="5F828C91" w:rsidR="00A069FA" w:rsidRPr="005A053D" w:rsidRDefault="00A069FA" w:rsidP="00A069FA">
      <w:pPr>
        <w:pStyle w:val="MainText"/>
        <w:rPr>
          <w:rFonts w:eastAsia="DengXian"/>
          <w:lang w:val="en-GB" w:eastAsia="zh-CN"/>
        </w:rPr>
      </w:pPr>
      <w:r w:rsidRPr="005A053D">
        <w:rPr>
          <w:rFonts w:eastAsia="DengXian"/>
          <w:lang w:val="en-GB" w:eastAsia="zh-CN"/>
        </w:rPr>
        <w:t>In SD</w:t>
      </w:r>
      <w:r w:rsidR="00C033EB">
        <w:rPr>
          <w:rFonts w:eastAsia="DengXian"/>
          <w:lang w:val="en-GB" w:eastAsia="zh-CN"/>
        </w:rPr>
        <w:t>-</w:t>
      </w:r>
      <w:r w:rsidRPr="005A053D">
        <w:rPr>
          <w:rFonts w:eastAsia="DengXian"/>
          <w:lang w:val="en-GB" w:eastAsia="zh-CN"/>
        </w:rPr>
        <w:t xml:space="preserve">OCT setups, the CCD output will convert to </w:t>
      </w:r>
      <m:oMath>
        <m:sSub>
          <m:sSubPr>
            <m:ctrlPr>
              <w:rPr>
                <w:rFonts w:ascii="Cambria Math" w:hAnsi="Cambria Math"/>
                <w:i/>
                <w:lang w:val="en-GB"/>
              </w:rPr>
            </m:ctrlPr>
          </m:sSubPr>
          <m:e>
            <m:r>
              <w:rPr>
                <w:rFonts w:ascii="Cambria Math" w:hAnsi="Cambria Math"/>
                <w:lang w:val="en-GB"/>
              </w:rPr>
              <m:t>I</m:t>
            </m:r>
          </m:e>
          <m:sub>
            <m:r>
              <w:rPr>
                <w:rFonts w:ascii="Cambria Math" w:hAnsi="Cambria Math"/>
                <w:lang w:val="en-GB"/>
              </w:rPr>
              <m:t>D</m:t>
            </m:r>
          </m:sub>
        </m:sSub>
        <m:d>
          <m:dPr>
            <m:ctrlPr>
              <w:rPr>
                <w:rFonts w:ascii="Cambria Math" w:hAnsi="Cambria Math"/>
                <w:i/>
                <w:lang w:val="en-GB"/>
              </w:rPr>
            </m:ctrlPr>
          </m:dPr>
          <m:e>
            <m:r>
              <w:rPr>
                <w:rFonts w:ascii="Cambria Math" w:hAnsi="Cambria Math"/>
                <w:lang w:val="en-GB"/>
              </w:rPr>
              <m:t>k</m:t>
            </m:r>
          </m:e>
        </m:d>
      </m:oMath>
      <w:r w:rsidRPr="005A053D">
        <w:rPr>
          <w:rFonts w:eastAsia="DengXian"/>
          <w:lang w:val="en-GB" w:eastAsia="zh-CN"/>
        </w:rPr>
        <w:t xml:space="preserve">, the current as a function of wavenumber, and the inverse Fourier transform of </w:t>
      </w:r>
      <m:oMath>
        <m:sSub>
          <m:sSubPr>
            <m:ctrlPr>
              <w:rPr>
                <w:rFonts w:ascii="Cambria Math" w:hAnsi="Cambria Math"/>
                <w:i/>
                <w:lang w:val="en-GB"/>
              </w:rPr>
            </m:ctrlPr>
          </m:sSubPr>
          <m:e>
            <m:r>
              <w:rPr>
                <w:rFonts w:ascii="Cambria Math" w:hAnsi="Cambria Math"/>
                <w:lang w:val="en-GB"/>
              </w:rPr>
              <m:t>I</m:t>
            </m:r>
          </m:e>
          <m:sub>
            <m:r>
              <w:rPr>
                <w:rFonts w:ascii="Cambria Math" w:hAnsi="Cambria Math"/>
                <w:lang w:val="en-GB"/>
              </w:rPr>
              <m:t>D</m:t>
            </m:r>
          </m:sub>
        </m:sSub>
        <m:d>
          <m:dPr>
            <m:ctrlPr>
              <w:rPr>
                <w:rFonts w:ascii="Cambria Math" w:hAnsi="Cambria Math"/>
                <w:i/>
                <w:lang w:val="en-GB"/>
              </w:rPr>
            </m:ctrlPr>
          </m:dPr>
          <m:e>
            <m:r>
              <w:rPr>
                <w:rFonts w:ascii="Cambria Math" w:hAnsi="Cambria Math"/>
                <w:lang w:val="en-GB"/>
              </w:rPr>
              <m:t>k</m:t>
            </m:r>
          </m:e>
        </m:d>
      </m:oMath>
      <w:r w:rsidRPr="005A053D">
        <w:rPr>
          <w:rFonts w:eastAsia="Yu Mincho"/>
          <w:lang w:val="en-GB"/>
        </w:rPr>
        <w:t xml:space="preserve">  will be used to estimate the sample field reflectivity profile</w:t>
      </w:r>
      <w:r w:rsidRPr="005A053D">
        <w:rPr>
          <w:rFonts w:eastAsia="DengXian"/>
          <w:lang w:val="en-GB" w:eastAsia="zh-CN"/>
        </w:rPr>
        <w:t>, which is calculated as:</w:t>
      </w:r>
    </w:p>
    <w:p w14:paraId="3B511A41" w14:textId="77777777" w:rsidR="00A069FA" w:rsidRPr="005A053D" w:rsidRDefault="0060190E" w:rsidP="00A069FA">
      <w:pPr>
        <w:pStyle w:val="MainText"/>
        <w:ind w:left="6000"/>
        <w:rPr>
          <w:rFonts w:eastAsia="Yu Mincho"/>
          <w:lang w:val="en-GB"/>
        </w:rPr>
      </w:pPr>
      <m:oMathPara>
        <m:oMathParaPr>
          <m:jc m:val="left"/>
        </m:oMathParaPr>
        <m:oMath>
          <m:sSub>
            <m:sSubPr>
              <m:ctrlPr>
                <w:rPr>
                  <w:rFonts w:ascii="Cambria Math" w:hAnsi="Cambria Math"/>
                  <w:i/>
                  <w:lang w:val="en-GB"/>
                </w:rPr>
              </m:ctrlPr>
            </m:sSubPr>
            <m:e>
              <m:r>
                <w:rPr>
                  <w:rFonts w:ascii="Cambria Math" w:hAnsi="Cambria Math"/>
                  <w:lang w:val="en-GB"/>
                </w:rPr>
                <m:t>i</m:t>
              </m:r>
            </m:e>
            <m:sub>
              <m:r>
                <w:rPr>
                  <w:rFonts w:ascii="Cambria Math" w:hAnsi="Cambria Math"/>
                  <w:lang w:val="en-GB"/>
                </w:rPr>
                <m:t>D</m:t>
              </m:r>
            </m:sub>
          </m:sSub>
          <m:d>
            <m:dPr>
              <m:ctrlPr>
                <w:rPr>
                  <w:rFonts w:ascii="Cambria Math" w:hAnsi="Cambria Math"/>
                  <w:i/>
                  <w:lang w:val="en-GB"/>
                </w:rPr>
              </m:ctrlPr>
            </m:dPr>
            <m:e>
              <m:r>
                <w:rPr>
                  <w:rFonts w:ascii="Cambria Math" w:hAnsi="Cambria Math"/>
                  <w:lang w:val="en-GB"/>
                </w:rPr>
                <m:t>z</m:t>
              </m:r>
            </m:e>
          </m:d>
          <m:r>
            <w:rPr>
              <w:rFonts w:ascii="Cambria Math" w:hAnsi="Cambria Math"/>
              <w:lang w:val="en-GB"/>
            </w:rPr>
            <m:t>=</m:t>
          </m:r>
          <m:f>
            <m:fPr>
              <m:ctrlPr>
                <w:rPr>
                  <w:rFonts w:ascii="Cambria Math" w:hAnsi="Cambria Math"/>
                  <w:i/>
                  <w:lang w:val="en-GB"/>
                </w:rPr>
              </m:ctrlPr>
            </m:fPr>
            <m:num>
              <m:r>
                <w:rPr>
                  <w:rFonts w:ascii="Cambria Math" w:hAnsi="Cambria Math"/>
                  <w:lang w:val="en-GB"/>
                </w:rPr>
                <m:t>ρ</m:t>
              </m:r>
            </m:num>
            <m:den>
              <m:r>
                <w:rPr>
                  <w:rFonts w:ascii="Cambria Math" w:hAnsi="Cambria Math"/>
                  <w:lang w:val="en-GB"/>
                </w:rPr>
                <m:t>8</m:t>
              </m:r>
            </m:den>
          </m:f>
          <m:d>
            <m:dPr>
              <m:begChr m:val="["/>
              <m:endChr m:val="]"/>
              <m:ctrlPr>
                <w:rPr>
                  <w:rFonts w:ascii="Cambria Math" w:hAnsi="Cambria Math"/>
                  <w:i/>
                  <w:lang w:val="en-GB"/>
                </w:rPr>
              </m:ctrlPr>
            </m:dPr>
            <m:e>
              <m:sSub>
                <m:sSubPr>
                  <m:ctrlPr>
                    <w:rPr>
                      <w:rFonts w:ascii="Cambria Math" w:hAnsi="Cambria Math"/>
                      <w:i/>
                      <w:lang w:val="en-GB"/>
                    </w:rPr>
                  </m:ctrlPr>
                </m:sSubPr>
                <m:e>
                  <m:r>
                    <w:rPr>
                      <w:rFonts w:ascii="Cambria Math" w:hAnsi="Cambria Math"/>
                      <w:lang w:val="en-GB"/>
                    </w:rPr>
                    <m:t>γ</m:t>
                  </m:r>
                  <m:d>
                    <m:dPr>
                      <m:ctrlPr>
                        <w:rPr>
                          <w:rFonts w:ascii="Cambria Math" w:hAnsi="Cambria Math"/>
                          <w:i/>
                          <w:lang w:val="en-GB"/>
                        </w:rPr>
                      </m:ctrlPr>
                    </m:dPr>
                    <m:e>
                      <m:r>
                        <w:rPr>
                          <w:rFonts w:ascii="Cambria Math" w:hAnsi="Cambria Math"/>
                          <w:lang w:val="en-GB"/>
                        </w:rPr>
                        <m:t>z</m:t>
                      </m:r>
                    </m:e>
                  </m:d>
                  <m:r>
                    <w:rPr>
                      <w:rFonts w:ascii="Cambria Math" w:hAnsi="Cambria Math"/>
                      <w:lang w:val="en-GB"/>
                    </w:rPr>
                    <m:t>[R</m:t>
                  </m:r>
                </m:e>
                <m:sub>
                  <m:r>
                    <w:rPr>
                      <w:rFonts w:ascii="Cambria Math" w:hAnsi="Cambria Math"/>
                      <w:lang w:val="en-GB"/>
                    </w:rPr>
                    <m:t>R</m:t>
                  </m:r>
                </m:sub>
              </m:sSub>
              <m:r>
                <w:rPr>
                  <w:rFonts w:ascii="Cambria Math" w:hAnsi="Cambria Math"/>
                  <w:lang w:val="en-GB"/>
                </w:rPr>
                <m:t>+</m:t>
              </m:r>
              <m:sSub>
                <m:sSubPr>
                  <m:ctrlPr>
                    <w:rPr>
                      <w:rFonts w:ascii="Cambria Math" w:hAnsi="Cambria Math"/>
                      <w:i/>
                      <w:lang w:val="en-GB"/>
                    </w:rPr>
                  </m:ctrlPr>
                </m:sSubPr>
                <m:e>
                  <m:r>
                    <w:rPr>
                      <w:rFonts w:ascii="Cambria Math" w:hAnsi="Cambria Math"/>
                      <w:lang w:val="en-GB"/>
                    </w:rPr>
                    <m:t>R</m:t>
                  </m:r>
                </m:e>
                <m:sub>
                  <m:r>
                    <w:rPr>
                      <w:rFonts w:ascii="Cambria Math" w:hAnsi="Cambria Math"/>
                      <w:lang w:val="en-GB"/>
                    </w:rPr>
                    <m:t>S1</m:t>
                  </m:r>
                </m:sub>
              </m:sSub>
              <m:r>
                <w:rPr>
                  <w:rFonts w:ascii="Cambria Math" w:hAnsi="Cambria Math"/>
                  <w:lang w:val="en-GB"/>
                </w:rPr>
                <m:t>+</m:t>
              </m:r>
              <m:sSub>
                <m:sSubPr>
                  <m:ctrlPr>
                    <w:rPr>
                      <w:rFonts w:ascii="Cambria Math" w:hAnsi="Cambria Math"/>
                      <w:i/>
                      <w:lang w:val="en-GB"/>
                    </w:rPr>
                  </m:ctrlPr>
                </m:sSubPr>
                <m:e>
                  <m:r>
                    <w:rPr>
                      <w:rFonts w:ascii="Cambria Math" w:hAnsi="Cambria Math"/>
                      <w:lang w:val="en-GB"/>
                    </w:rPr>
                    <m:t>R</m:t>
                  </m:r>
                </m:e>
                <m:sub>
                  <m:r>
                    <w:rPr>
                      <w:rFonts w:ascii="Cambria Math" w:hAnsi="Cambria Math"/>
                      <w:lang w:val="en-GB"/>
                    </w:rPr>
                    <m:t>S2</m:t>
                  </m:r>
                </m:sub>
              </m:sSub>
              <m:r>
                <w:rPr>
                  <w:rFonts w:ascii="Cambria Math" w:hAnsi="Cambria Math"/>
                  <w:lang w:val="en-GB"/>
                </w:rPr>
                <m:t>+…]</m:t>
              </m:r>
            </m:e>
          </m:d>
          <m:r>
            <w:rPr>
              <w:rFonts w:ascii="Cambria Math" w:hAnsi="Cambria Math"/>
              <w:lang w:val="en-GB"/>
            </w:rPr>
            <m:t>+</m:t>
          </m:r>
          <m:f>
            <m:fPr>
              <m:ctrlPr>
                <w:rPr>
                  <w:rFonts w:ascii="Cambria Math" w:hAnsi="Cambria Math"/>
                  <w:i/>
                  <w:lang w:val="en-GB"/>
                </w:rPr>
              </m:ctrlPr>
            </m:fPr>
            <m:num>
              <m:r>
                <w:rPr>
                  <w:rFonts w:ascii="Cambria Math" w:hAnsi="Cambria Math"/>
                  <w:lang w:val="en-GB"/>
                </w:rPr>
                <m:t>ρ</m:t>
              </m:r>
            </m:num>
            <m:den>
              <m:r>
                <w:rPr>
                  <w:rFonts w:ascii="Cambria Math" w:hAnsi="Cambria Math"/>
                  <w:lang w:val="en-GB"/>
                </w:rPr>
                <m:t>4</m:t>
              </m:r>
            </m:den>
          </m:f>
          <m:d>
            <m:dPr>
              <m:begChr m:val="["/>
              <m:endChr m:val="]"/>
              <m:ctrlPr>
                <w:rPr>
                  <w:rFonts w:ascii="Cambria Math" w:hAnsi="Cambria Math"/>
                  <w:i/>
                  <w:lang w:val="en-GB"/>
                </w:rPr>
              </m:ctrlPr>
            </m:dPr>
            <m:e>
              <m:r>
                <w:rPr>
                  <w:rFonts w:ascii="Cambria Math" w:hAnsi="Cambria Math"/>
                  <w:lang w:val="en-GB"/>
                </w:rPr>
                <m:t>γ</m:t>
              </m:r>
              <m:d>
                <m:dPr>
                  <m:ctrlPr>
                    <w:rPr>
                      <w:rFonts w:ascii="Cambria Math" w:hAnsi="Cambria Math"/>
                      <w:i/>
                      <w:lang w:val="en-GB"/>
                    </w:rPr>
                  </m:ctrlPr>
                </m:dPr>
                <m:e>
                  <m:r>
                    <w:rPr>
                      <w:rFonts w:ascii="Cambria Math" w:hAnsi="Cambria Math"/>
                      <w:lang w:val="en-GB"/>
                    </w:rPr>
                    <m:t>z</m:t>
                  </m:r>
                </m:e>
              </m:d>
              <m:r>
                <w:rPr>
                  <w:rFonts w:ascii="Cambria Math" w:hAnsi="Cambria Math"/>
                  <w:lang w:val="en-GB"/>
                </w:rPr>
                <m:t>⊗</m:t>
              </m:r>
              <m:nary>
                <m:naryPr>
                  <m:chr m:val="∑"/>
                  <m:limLoc m:val="undOvr"/>
                  <m:ctrlPr>
                    <w:rPr>
                      <w:rFonts w:ascii="Cambria Math" w:hAnsi="Cambria Math"/>
                      <w:i/>
                      <w:lang w:val="en-GB"/>
                    </w:rPr>
                  </m:ctrlPr>
                </m:naryPr>
                <m:sub>
                  <m:r>
                    <w:rPr>
                      <w:rFonts w:ascii="Cambria Math" w:hAnsi="Cambria Math"/>
                      <w:lang w:val="en-GB"/>
                    </w:rPr>
                    <m:t>n=1</m:t>
                  </m:r>
                </m:sub>
                <m:sup>
                  <m:r>
                    <w:rPr>
                      <w:rFonts w:ascii="Cambria Math" w:hAnsi="Cambria Math"/>
                      <w:lang w:val="en-GB"/>
                    </w:rPr>
                    <m:t>N</m:t>
                  </m:r>
                </m:sup>
                <m:e>
                  <m:rad>
                    <m:radPr>
                      <m:degHide m:val="1"/>
                      <m:ctrlPr>
                        <w:rPr>
                          <w:rFonts w:ascii="Cambria Math" w:hAnsi="Cambria Math"/>
                          <w:i/>
                          <w:lang w:val="en-GB"/>
                        </w:rPr>
                      </m:ctrlPr>
                    </m:radPr>
                    <m:deg/>
                    <m:e>
                      <m:sSub>
                        <m:sSubPr>
                          <m:ctrlPr>
                            <w:rPr>
                              <w:rFonts w:ascii="Cambria Math" w:hAnsi="Cambria Math"/>
                              <w:i/>
                              <w:lang w:val="en-GB"/>
                            </w:rPr>
                          </m:ctrlPr>
                        </m:sSubPr>
                        <m:e>
                          <m:r>
                            <w:rPr>
                              <w:rFonts w:ascii="Cambria Math" w:hAnsi="Cambria Math"/>
                              <w:lang w:val="en-GB"/>
                            </w:rPr>
                            <m:t>R</m:t>
                          </m:r>
                        </m:e>
                        <m:sub>
                          <m:r>
                            <w:rPr>
                              <w:rFonts w:ascii="Cambria Math" w:hAnsi="Cambria Math"/>
                              <w:lang w:val="en-GB"/>
                            </w:rPr>
                            <m:t>R</m:t>
                          </m:r>
                        </m:sub>
                      </m:sSub>
                      <m:sSub>
                        <m:sSubPr>
                          <m:ctrlPr>
                            <w:rPr>
                              <w:rFonts w:ascii="Cambria Math" w:hAnsi="Cambria Math"/>
                              <w:i/>
                              <w:lang w:val="en-GB"/>
                            </w:rPr>
                          </m:ctrlPr>
                        </m:sSubPr>
                        <m:e>
                          <m:r>
                            <w:rPr>
                              <w:rFonts w:ascii="Cambria Math" w:hAnsi="Cambria Math"/>
                              <w:lang w:val="en-GB"/>
                            </w:rPr>
                            <m:t>R</m:t>
                          </m:r>
                        </m:e>
                        <m:sub>
                          <m:r>
                            <w:rPr>
                              <w:rFonts w:ascii="Cambria Math" w:hAnsi="Cambria Math"/>
                              <w:lang w:val="en-GB"/>
                            </w:rPr>
                            <m:t>Sn</m:t>
                          </m:r>
                        </m:sub>
                      </m:sSub>
                    </m:e>
                  </m:rad>
                  <m:d>
                    <m:dPr>
                      <m:ctrlPr>
                        <w:rPr>
                          <w:rFonts w:ascii="Cambria Math" w:hAnsi="Cambria Math"/>
                          <w:i/>
                          <w:lang w:val="en-GB"/>
                        </w:rPr>
                      </m:ctrlPr>
                    </m:dPr>
                    <m:e>
                      <m:r>
                        <w:rPr>
                          <w:rFonts w:ascii="Cambria Math" w:hAnsi="Cambria Math"/>
                          <w:lang w:val="en-GB"/>
                        </w:rPr>
                        <m:t>δ</m:t>
                      </m:r>
                      <m:d>
                        <m:dPr>
                          <m:begChr m:val="["/>
                          <m:endChr m:val="]"/>
                          <m:ctrlPr>
                            <w:rPr>
                              <w:rFonts w:ascii="Cambria Math" w:hAnsi="Cambria Math"/>
                              <w:i/>
                              <w:lang w:val="en-GB"/>
                            </w:rPr>
                          </m:ctrlPr>
                        </m:dPr>
                        <m:e>
                          <m:d>
                            <m:dPr>
                              <m:ctrlPr>
                                <w:rPr>
                                  <w:rFonts w:ascii="Cambria Math" w:hAnsi="Cambria Math"/>
                                  <w:i/>
                                  <w:lang w:val="en-GB"/>
                                </w:rPr>
                              </m:ctrlPr>
                            </m:dPr>
                            <m:e>
                              <m:r>
                                <w:rPr>
                                  <w:rFonts w:ascii="Cambria Math" w:hAnsi="Cambria Math"/>
                                  <w:lang w:val="en-GB"/>
                                </w:rPr>
                                <m:t>z±2</m:t>
                              </m:r>
                              <m:d>
                                <m:dPr>
                                  <m:ctrlPr>
                                    <w:rPr>
                                      <w:rFonts w:ascii="Cambria Math" w:hAnsi="Cambria Math"/>
                                      <w:i/>
                                      <w:lang w:val="en-GB"/>
                                    </w:rPr>
                                  </m:ctrlPr>
                                </m:dPr>
                                <m:e>
                                  <m:sSub>
                                    <m:sSubPr>
                                      <m:ctrlPr>
                                        <w:rPr>
                                          <w:rFonts w:ascii="Cambria Math" w:hAnsi="Cambria Math"/>
                                          <w:i/>
                                          <w:lang w:val="en-GB"/>
                                        </w:rPr>
                                      </m:ctrlPr>
                                    </m:sSubPr>
                                    <m:e>
                                      <m:r>
                                        <w:rPr>
                                          <w:rFonts w:ascii="Cambria Math" w:hAnsi="Cambria Math"/>
                                          <w:lang w:val="en-GB"/>
                                        </w:rPr>
                                        <m:t>z</m:t>
                                      </m:r>
                                    </m:e>
                                    <m:sub>
                                      <m:r>
                                        <w:rPr>
                                          <w:rFonts w:ascii="Cambria Math" w:hAnsi="Cambria Math"/>
                                          <w:lang w:val="en-GB"/>
                                        </w:rPr>
                                        <m:t>R</m:t>
                                      </m:r>
                                    </m:sub>
                                  </m:sSub>
                                  <m:r>
                                    <w:rPr>
                                      <w:rFonts w:ascii="Cambria Math" w:hAnsi="Cambria Math"/>
                                      <w:lang w:val="en-GB"/>
                                    </w:rPr>
                                    <m:t>-</m:t>
                                  </m:r>
                                  <m:sSub>
                                    <m:sSubPr>
                                      <m:ctrlPr>
                                        <w:rPr>
                                          <w:rFonts w:ascii="Cambria Math" w:hAnsi="Cambria Math"/>
                                          <w:i/>
                                          <w:lang w:val="en-GB"/>
                                        </w:rPr>
                                      </m:ctrlPr>
                                    </m:sSubPr>
                                    <m:e>
                                      <m:r>
                                        <w:rPr>
                                          <w:rFonts w:ascii="Cambria Math" w:hAnsi="Cambria Math"/>
                                          <w:lang w:val="en-GB"/>
                                        </w:rPr>
                                        <m:t>z</m:t>
                                      </m:r>
                                    </m:e>
                                    <m:sub>
                                      <m:sSub>
                                        <m:sSubPr>
                                          <m:ctrlPr>
                                            <w:rPr>
                                              <w:rFonts w:ascii="Cambria Math" w:hAnsi="Cambria Math"/>
                                              <w:i/>
                                              <w:lang w:val="en-GB"/>
                                            </w:rPr>
                                          </m:ctrlPr>
                                        </m:sSubPr>
                                        <m:e>
                                          <m:r>
                                            <w:rPr>
                                              <w:rFonts w:ascii="Cambria Math" w:hAnsi="Cambria Math"/>
                                              <w:lang w:val="en-GB"/>
                                            </w:rPr>
                                            <m:t>S</m:t>
                                          </m:r>
                                        </m:e>
                                        <m:sub>
                                          <m:r>
                                            <w:rPr>
                                              <w:rFonts w:ascii="Cambria Math" w:hAnsi="Cambria Math"/>
                                              <w:lang w:val="en-GB"/>
                                            </w:rPr>
                                            <m:t>n</m:t>
                                          </m:r>
                                        </m:sub>
                                      </m:sSub>
                                    </m:sub>
                                  </m:sSub>
                                </m:e>
                              </m:d>
                            </m:e>
                          </m:d>
                        </m:e>
                      </m:d>
                    </m:e>
                  </m:d>
                </m:e>
              </m:nary>
            </m:e>
          </m:d>
          <m:r>
            <w:rPr>
              <w:rFonts w:ascii="Cambria Math" w:hAnsi="Cambria Math"/>
              <w:lang w:val="en-GB"/>
            </w:rPr>
            <m:t>+</m:t>
          </m:r>
          <m:f>
            <m:fPr>
              <m:ctrlPr>
                <w:rPr>
                  <w:rFonts w:ascii="Cambria Math" w:hAnsi="Cambria Math"/>
                  <w:i/>
                  <w:lang w:val="en-GB"/>
                </w:rPr>
              </m:ctrlPr>
            </m:fPr>
            <m:num>
              <m:r>
                <w:rPr>
                  <w:rFonts w:ascii="Cambria Math" w:hAnsi="Cambria Math"/>
                  <w:lang w:val="en-GB"/>
                </w:rPr>
                <m:t>ρ</m:t>
              </m:r>
            </m:num>
            <m:den>
              <m:r>
                <w:rPr>
                  <w:rFonts w:ascii="Cambria Math" w:hAnsi="Cambria Math"/>
                  <w:lang w:val="en-GB"/>
                </w:rPr>
                <m:t>8</m:t>
              </m:r>
            </m:den>
          </m:f>
          <m:d>
            <m:dPr>
              <m:begChr m:val="["/>
              <m:endChr m:val="]"/>
              <m:ctrlPr>
                <w:rPr>
                  <w:rFonts w:ascii="Cambria Math" w:hAnsi="Cambria Math"/>
                  <w:i/>
                  <w:lang w:val="en-GB"/>
                </w:rPr>
              </m:ctrlPr>
            </m:dPr>
            <m:e>
              <m:r>
                <w:rPr>
                  <w:rFonts w:ascii="Cambria Math" w:hAnsi="Cambria Math"/>
                  <w:lang w:val="en-GB"/>
                </w:rPr>
                <m:t>γ</m:t>
              </m:r>
              <m:d>
                <m:dPr>
                  <m:ctrlPr>
                    <w:rPr>
                      <w:rFonts w:ascii="Cambria Math" w:hAnsi="Cambria Math"/>
                      <w:i/>
                      <w:lang w:val="en-GB"/>
                    </w:rPr>
                  </m:ctrlPr>
                </m:dPr>
                <m:e>
                  <m:r>
                    <w:rPr>
                      <w:rFonts w:ascii="Cambria Math" w:hAnsi="Cambria Math"/>
                      <w:lang w:val="en-GB"/>
                    </w:rPr>
                    <m:t>z</m:t>
                  </m:r>
                </m:e>
              </m:d>
              <m:r>
                <w:rPr>
                  <w:rFonts w:ascii="Cambria Math" w:hAnsi="Cambria Math"/>
                  <w:lang w:val="en-GB"/>
                </w:rPr>
                <m:t>⊗</m:t>
              </m:r>
              <m:nary>
                <m:naryPr>
                  <m:chr m:val="∑"/>
                  <m:limLoc m:val="undOvr"/>
                  <m:ctrlPr>
                    <w:rPr>
                      <w:rFonts w:ascii="Cambria Math" w:hAnsi="Cambria Math"/>
                      <w:i/>
                      <w:lang w:val="en-GB"/>
                    </w:rPr>
                  </m:ctrlPr>
                </m:naryPr>
                <m:sub>
                  <m:r>
                    <w:rPr>
                      <w:rFonts w:ascii="Cambria Math" w:hAnsi="Cambria Math"/>
                      <w:lang w:val="en-GB"/>
                    </w:rPr>
                    <m:t>n≠m=1</m:t>
                  </m:r>
                </m:sub>
                <m:sup>
                  <m:r>
                    <w:rPr>
                      <w:rFonts w:ascii="Cambria Math" w:hAnsi="Cambria Math"/>
                      <w:lang w:val="en-GB"/>
                    </w:rPr>
                    <m:t>N</m:t>
                  </m:r>
                </m:sup>
                <m:e>
                  <m:rad>
                    <m:radPr>
                      <m:degHide m:val="1"/>
                      <m:ctrlPr>
                        <w:rPr>
                          <w:rFonts w:ascii="Cambria Math" w:hAnsi="Cambria Math"/>
                          <w:i/>
                          <w:lang w:val="en-GB"/>
                        </w:rPr>
                      </m:ctrlPr>
                    </m:radPr>
                    <m:deg/>
                    <m:e>
                      <m:sSub>
                        <m:sSubPr>
                          <m:ctrlPr>
                            <w:rPr>
                              <w:rFonts w:ascii="Cambria Math" w:hAnsi="Cambria Math"/>
                              <w:i/>
                              <w:lang w:val="en-GB"/>
                            </w:rPr>
                          </m:ctrlPr>
                        </m:sSubPr>
                        <m:e>
                          <m:r>
                            <w:rPr>
                              <w:rFonts w:ascii="Cambria Math" w:hAnsi="Cambria Math"/>
                              <w:lang w:val="en-GB"/>
                            </w:rPr>
                            <m:t>R</m:t>
                          </m:r>
                        </m:e>
                        <m:sub>
                          <m:r>
                            <w:rPr>
                              <w:rFonts w:ascii="Cambria Math" w:hAnsi="Cambria Math"/>
                              <w:lang w:val="en-GB"/>
                            </w:rPr>
                            <m:t>Sn</m:t>
                          </m:r>
                        </m:sub>
                      </m:sSub>
                      <m:sSub>
                        <m:sSubPr>
                          <m:ctrlPr>
                            <w:rPr>
                              <w:rFonts w:ascii="Cambria Math" w:hAnsi="Cambria Math"/>
                              <w:i/>
                              <w:lang w:val="en-GB"/>
                            </w:rPr>
                          </m:ctrlPr>
                        </m:sSubPr>
                        <m:e>
                          <m:r>
                            <w:rPr>
                              <w:rFonts w:ascii="Cambria Math" w:hAnsi="Cambria Math"/>
                              <w:lang w:val="en-GB"/>
                            </w:rPr>
                            <m:t>R</m:t>
                          </m:r>
                        </m:e>
                        <m:sub>
                          <m:r>
                            <w:rPr>
                              <w:rFonts w:ascii="Cambria Math" w:hAnsi="Cambria Math"/>
                              <w:lang w:val="en-GB"/>
                            </w:rPr>
                            <m:t>Sm</m:t>
                          </m:r>
                        </m:sub>
                      </m:sSub>
                    </m:e>
                  </m:rad>
                  <m:d>
                    <m:dPr>
                      <m:ctrlPr>
                        <w:rPr>
                          <w:rFonts w:ascii="Cambria Math" w:hAnsi="Cambria Math"/>
                          <w:i/>
                          <w:lang w:val="en-GB"/>
                        </w:rPr>
                      </m:ctrlPr>
                    </m:dPr>
                    <m:e>
                      <m:r>
                        <w:rPr>
                          <w:rFonts w:ascii="Cambria Math" w:hAnsi="Cambria Math"/>
                          <w:lang w:val="en-GB"/>
                        </w:rPr>
                        <m:t>δ</m:t>
                      </m:r>
                      <m:d>
                        <m:dPr>
                          <m:begChr m:val="["/>
                          <m:endChr m:val="]"/>
                          <m:ctrlPr>
                            <w:rPr>
                              <w:rFonts w:ascii="Cambria Math" w:hAnsi="Cambria Math"/>
                              <w:i/>
                              <w:lang w:val="en-GB"/>
                            </w:rPr>
                          </m:ctrlPr>
                        </m:dPr>
                        <m:e>
                          <m:d>
                            <m:dPr>
                              <m:ctrlPr>
                                <w:rPr>
                                  <w:rFonts w:ascii="Cambria Math" w:hAnsi="Cambria Math"/>
                                  <w:i/>
                                  <w:lang w:val="en-GB"/>
                                </w:rPr>
                              </m:ctrlPr>
                            </m:dPr>
                            <m:e>
                              <m:r>
                                <w:rPr>
                                  <w:rFonts w:ascii="Cambria Math" w:hAnsi="Cambria Math"/>
                                  <w:lang w:val="en-GB"/>
                                </w:rPr>
                                <m:t>z±2</m:t>
                              </m:r>
                              <m:d>
                                <m:dPr>
                                  <m:ctrlPr>
                                    <w:rPr>
                                      <w:rFonts w:ascii="Cambria Math" w:hAnsi="Cambria Math"/>
                                      <w:i/>
                                      <w:lang w:val="en-GB"/>
                                    </w:rPr>
                                  </m:ctrlPr>
                                </m:dPr>
                                <m:e>
                                  <m:sSub>
                                    <m:sSubPr>
                                      <m:ctrlPr>
                                        <w:rPr>
                                          <w:rFonts w:ascii="Cambria Math" w:hAnsi="Cambria Math"/>
                                          <w:i/>
                                          <w:lang w:val="en-GB"/>
                                        </w:rPr>
                                      </m:ctrlPr>
                                    </m:sSubPr>
                                    <m:e>
                                      <m:r>
                                        <w:rPr>
                                          <w:rFonts w:ascii="Cambria Math" w:hAnsi="Cambria Math"/>
                                          <w:lang w:val="en-GB"/>
                                        </w:rPr>
                                        <m:t>z</m:t>
                                      </m:r>
                                    </m:e>
                                    <m:sub>
                                      <m:r>
                                        <w:rPr>
                                          <w:rFonts w:ascii="Cambria Math" w:hAnsi="Cambria Math"/>
                                          <w:lang w:val="en-GB"/>
                                        </w:rPr>
                                        <m:t>Sn</m:t>
                                      </m:r>
                                    </m:sub>
                                  </m:sSub>
                                  <m:r>
                                    <w:rPr>
                                      <w:rFonts w:ascii="Cambria Math" w:hAnsi="Cambria Math"/>
                                      <w:lang w:val="en-GB"/>
                                    </w:rPr>
                                    <m:t>-</m:t>
                                  </m:r>
                                  <m:sSub>
                                    <m:sSubPr>
                                      <m:ctrlPr>
                                        <w:rPr>
                                          <w:rFonts w:ascii="Cambria Math" w:hAnsi="Cambria Math"/>
                                          <w:i/>
                                          <w:lang w:val="en-GB"/>
                                        </w:rPr>
                                      </m:ctrlPr>
                                    </m:sSubPr>
                                    <m:e>
                                      <m:r>
                                        <w:rPr>
                                          <w:rFonts w:ascii="Cambria Math" w:hAnsi="Cambria Math"/>
                                          <w:lang w:val="en-GB"/>
                                        </w:rPr>
                                        <m:t>z</m:t>
                                      </m:r>
                                    </m:e>
                                    <m:sub>
                                      <m:r>
                                        <w:rPr>
                                          <w:rFonts w:ascii="Cambria Math" w:hAnsi="Cambria Math"/>
                                          <w:lang w:val="en-GB"/>
                                        </w:rPr>
                                        <m:t>Sm</m:t>
                                      </m:r>
                                    </m:sub>
                                  </m:sSub>
                                </m:e>
                              </m:d>
                            </m:e>
                          </m:d>
                        </m:e>
                      </m:d>
                    </m:e>
                  </m:d>
                </m:e>
              </m:nary>
            </m:e>
          </m:d>
          <m:r>
            <w:rPr>
              <w:rFonts w:ascii="Cambria Math" w:hAnsi="Cambria Math"/>
              <w:lang w:val="en-GB"/>
            </w:rPr>
            <m:t xml:space="preserve">                (1.4)</m:t>
          </m:r>
        </m:oMath>
      </m:oMathPara>
    </w:p>
    <w:p w14:paraId="3168F7E2" w14:textId="4580AF6A" w:rsidR="00A069FA" w:rsidRPr="005A053D" w:rsidRDefault="00A069FA" w:rsidP="00A069FA">
      <w:pPr>
        <w:pStyle w:val="MainText"/>
        <w:ind w:left="6000"/>
        <w:rPr>
          <w:rFonts w:eastAsia="DengXian"/>
          <w:lang w:val="en-GB"/>
        </w:rPr>
      </w:pPr>
      <m:oMathPara>
        <m:oMathParaPr>
          <m:jc m:val="left"/>
        </m:oMathParaPr>
        <m:oMath>
          <m:r>
            <w:rPr>
              <w:rFonts w:ascii="Cambria Math" w:hAnsi="Cambria Math"/>
              <w:lang w:val="en-GB"/>
            </w:rPr>
            <w:lastRenderedPageBreak/>
            <m:t xml:space="preserve">           = </m:t>
          </m:r>
          <m:f>
            <m:fPr>
              <m:ctrlPr>
                <w:rPr>
                  <w:rFonts w:ascii="Cambria Math" w:hAnsi="Cambria Math"/>
                  <w:i/>
                  <w:lang w:val="en-GB"/>
                </w:rPr>
              </m:ctrlPr>
            </m:fPr>
            <m:num>
              <m:r>
                <w:rPr>
                  <w:rFonts w:ascii="Cambria Math" w:hAnsi="Cambria Math"/>
                  <w:lang w:val="en-GB"/>
                </w:rPr>
                <m:t>ρ</m:t>
              </m:r>
            </m:num>
            <m:den>
              <m:r>
                <w:rPr>
                  <w:rFonts w:ascii="Cambria Math" w:hAnsi="Cambria Math"/>
                  <w:lang w:val="en-GB"/>
                </w:rPr>
                <m:t>8</m:t>
              </m:r>
            </m:den>
          </m:f>
          <m:d>
            <m:dPr>
              <m:begChr m:val="["/>
              <m:endChr m:val="]"/>
              <m:ctrlPr>
                <w:rPr>
                  <w:rFonts w:ascii="Cambria Math" w:hAnsi="Cambria Math"/>
                  <w:i/>
                  <w:lang w:val="en-GB"/>
                </w:rPr>
              </m:ctrlPr>
            </m:dPr>
            <m:e>
              <m:sSub>
                <m:sSubPr>
                  <m:ctrlPr>
                    <w:rPr>
                      <w:rFonts w:ascii="Cambria Math" w:hAnsi="Cambria Math"/>
                      <w:i/>
                      <w:lang w:val="en-GB"/>
                    </w:rPr>
                  </m:ctrlPr>
                </m:sSubPr>
                <m:e>
                  <m:r>
                    <w:rPr>
                      <w:rFonts w:ascii="Cambria Math" w:hAnsi="Cambria Math"/>
                      <w:lang w:val="en-GB"/>
                    </w:rPr>
                    <m:t>γ</m:t>
                  </m:r>
                  <m:d>
                    <m:dPr>
                      <m:ctrlPr>
                        <w:rPr>
                          <w:rFonts w:ascii="Cambria Math" w:hAnsi="Cambria Math"/>
                          <w:i/>
                          <w:lang w:val="en-GB"/>
                        </w:rPr>
                      </m:ctrlPr>
                    </m:dPr>
                    <m:e>
                      <m:r>
                        <w:rPr>
                          <w:rFonts w:ascii="Cambria Math" w:hAnsi="Cambria Math"/>
                          <w:lang w:val="en-GB"/>
                        </w:rPr>
                        <m:t>z</m:t>
                      </m:r>
                    </m:e>
                  </m:d>
                  <m:r>
                    <w:rPr>
                      <w:rFonts w:ascii="Cambria Math" w:hAnsi="Cambria Math"/>
                      <w:lang w:val="en-GB"/>
                    </w:rPr>
                    <m:t>[R</m:t>
                  </m:r>
                </m:e>
                <m:sub>
                  <m:r>
                    <w:rPr>
                      <w:rFonts w:ascii="Cambria Math" w:hAnsi="Cambria Math"/>
                      <w:lang w:val="en-GB"/>
                    </w:rPr>
                    <m:t>R</m:t>
                  </m:r>
                </m:sub>
              </m:sSub>
              <m:r>
                <w:rPr>
                  <w:rFonts w:ascii="Cambria Math" w:hAnsi="Cambria Math"/>
                  <w:lang w:val="en-GB"/>
                </w:rPr>
                <m:t>+</m:t>
              </m:r>
              <m:sSub>
                <m:sSubPr>
                  <m:ctrlPr>
                    <w:rPr>
                      <w:rFonts w:ascii="Cambria Math" w:hAnsi="Cambria Math"/>
                      <w:i/>
                      <w:lang w:val="en-GB"/>
                    </w:rPr>
                  </m:ctrlPr>
                </m:sSubPr>
                <m:e>
                  <m:r>
                    <w:rPr>
                      <w:rFonts w:ascii="Cambria Math" w:hAnsi="Cambria Math"/>
                      <w:lang w:val="en-GB"/>
                    </w:rPr>
                    <m:t>R</m:t>
                  </m:r>
                </m:e>
                <m:sub>
                  <m:r>
                    <w:rPr>
                      <w:rFonts w:ascii="Cambria Math" w:hAnsi="Cambria Math"/>
                      <w:lang w:val="en-GB"/>
                    </w:rPr>
                    <m:t>S1</m:t>
                  </m:r>
                </m:sub>
              </m:sSub>
              <m:r>
                <w:rPr>
                  <w:rFonts w:ascii="Cambria Math" w:hAnsi="Cambria Math"/>
                  <w:lang w:val="en-GB"/>
                </w:rPr>
                <m:t>+</m:t>
              </m:r>
              <m:sSub>
                <m:sSubPr>
                  <m:ctrlPr>
                    <w:rPr>
                      <w:rFonts w:ascii="Cambria Math" w:hAnsi="Cambria Math"/>
                      <w:i/>
                      <w:lang w:val="en-GB"/>
                    </w:rPr>
                  </m:ctrlPr>
                </m:sSubPr>
                <m:e>
                  <m:r>
                    <w:rPr>
                      <w:rFonts w:ascii="Cambria Math" w:hAnsi="Cambria Math"/>
                      <w:lang w:val="en-GB"/>
                    </w:rPr>
                    <m:t>R</m:t>
                  </m:r>
                </m:e>
                <m:sub>
                  <m:r>
                    <w:rPr>
                      <w:rFonts w:ascii="Cambria Math" w:hAnsi="Cambria Math"/>
                      <w:lang w:val="en-GB"/>
                    </w:rPr>
                    <m:t>S2</m:t>
                  </m:r>
                </m:sub>
              </m:sSub>
              <m:r>
                <w:rPr>
                  <w:rFonts w:ascii="Cambria Math" w:hAnsi="Cambria Math"/>
                  <w:lang w:val="en-GB"/>
                </w:rPr>
                <m:t>+…]</m:t>
              </m:r>
            </m:e>
          </m:d>
          <m:r>
            <w:rPr>
              <w:rFonts w:ascii="Cambria Math" w:hAnsi="Cambria Math"/>
              <w:lang w:val="en-GB"/>
            </w:rPr>
            <m:t>+</m:t>
          </m:r>
          <m:f>
            <m:fPr>
              <m:ctrlPr>
                <w:rPr>
                  <w:rFonts w:ascii="Cambria Math" w:hAnsi="Cambria Math"/>
                  <w:i/>
                  <w:lang w:val="en-GB"/>
                </w:rPr>
              </m:ctrlPr>
            </m:fPr>
            <m:num>
              <m:r>
                <w:rPr>
                  <w:rFonts w:ascii="Cambria Math" w:hAnsi="Cambria Math"/>
                  <w:lang w:val="en-GB"/>
                </w:rPr>
                <m:t>ρ</m:t>
              </m:r>
            </m:num>
            <m:den>
              <m:r>
                <w:rPr>
                  <w:rFonts w:ascii="Cambria Math" w:hAnsi="Cambria Math"/>
                  <w:lang w:val="en-GB"/>
                </w:rPr>
                <m:t>4</m:t>
              </m:r>
            </m:den>
          </m:f>
          <m:nary>
            <m:naryPr>
              <m:chr m:val="∑"/>
              <m:limLoc m:val="undOvr"/>
              <m:ctrlPr>
                <w:rPr>
                  <w:rFonts w:ascii="Cambria Math" w:hAnsi="Cambria Math"/>
                  <w:i/>
                  <w:lang w:val="en-GB"/>
                </w:rPr>
              </m:ctrlPr>
            </m:naryPr>
            <m:sub>
              <m:r>
                <w:rPr>
                  <w:rFonts w:ascii="Cambria Math" w:hAnsi="Cambria Math"/>
                  <w:lang w:val="en-GB"/>
                </w:rPr>
                <m:t>n=1</m:t>
              </m:r>
            </m:sub>
            <m:sup>
              <m:r>
                <w:rPr>
                  <w:rFonts w:ascii="Cambria Math" w:hAnsi="Cambria Math"/>
                  <w:lang w:val="en-GB"/>
                </w:rPr>
                <m:t>N</m:t>
              </m:r>
            </m:sup>
            <m:e>
              <m:rad>
                <m:radPr>
                  <m:degHide m:val="1"/>
                  <m:ctrlPr>
                    <w:rPr>
                      <w:rFonts w:ascii="Cambria Math" w:hAnsi="Cambria Math"/>
                      <w:i/>
                      <w:lang w:val="en-GB"/>
                    </w:rPr>
                  </m:ctrlPr>
                </m:radPr>
                <m:deg/>
                <m:e>
                  <m:sSub>
                    <m:sSubPr>
                      <m:ctrlPr>
                        <w:rPr>
                          <w:rFonts w:ascii="Cambria Math" w:hAnsi="Cambria Math"/>
                          <w:i/>
                          <w:lang w:val="en-GB"/>
                        </w:rPr>
                      </m:ctrlPr>
                    </m:sSubPr>
                    <m:e>
                      <m:r>
                        <w:rPr>
                          <w:rFonts w:ascii="Cambria Math" w:hAnsi="Cambria Math"/>
                          <w:lang w:val="en-GB"/>
                        </w:rPr>
                        <m:t>R</m:t>
                      </m:r>
                    </m:e>
                    <m:sub>
                      <m:r>
                        <w:rPr>
                          <w:rFonts w:ascii="Cambria Math" w:hAnsi="Cambria Math"/>
                          <w:lang w:val="en-GB"/>
                        </w:rPr>
                        <m:t>R</m:t>
                      </m:r>
                    </m:sub>
                  </m:sSub>
                  <m:sSub>
                    <m:sSubPr>
                      <m:ctrlPr>
                        <w:rPr>
                          <w:rFonts w:ascii="Cambria Math" w:hAnsi="Cambria Math"/>
                          <w:i/>
                          <w:lang w:val="en-GB"/>
                        </w:rPr>
                      </m:ctrlPr>
                    </m:sSubPr>
                    <m:e>
                      <m:r>
                        <w:rPr>
                          <w:rFonts w:ascii="Cambria Math" w:hAnsi="Cambria Math"/>
                          <w:lang w:val="en-GB"/>
                        </w:rPr>
                        <m:t>R</m:t>
                      </m:r>
                    </m:e>
                    <m:sub>
                      <m:r>
                        <w:rPr>
                          <w:rFonts w:ascii="Cambria Math" w:hAnsi="Cambria Math"/>
                          <w:lang w:val="en-GB"/>
                        </w:rPr>
                        <m:t>Sn</m:t>
                      </m:r>
                    </m:sub>
                  </m:sSub>
                </m:e>
              </m:rad>
              <m:d>
                <m:dPr>
                  <m:begChr m:val="["/>
                  <m:endChr m:val="]"/>
                  <m:ctrlPr>
                    <w:rPr>
                      <w:rFonts w:ascii="Cambria Math" w:hAnsi="Cambria Math"/>
                      <w:i/>
                      <w:lang w:val="en-GB"/>
                    </w:rPr>
                  </m:ctrlPr>
                </m:dPr>
                <m:e>
                  <m:r>
                    <w:rPr>
                      <w:rFonts w:ascii="Cambria Math" w:hAnsi="Cambria Math"/>
                      <w:lang w:val="en-GB"/>
                    </w:rPr>
                    <m:t>γ</m:t>
                  </m:r>
                  <m:d>
                    <m:dPr>
                      <m:begChr m:val="["/>
                      <m:endChr m:val="]"/>
                      <m:ctrlPr>
                        <w:rPr>
                          <w:rFonts w:ascii="Cambria Math" w:hAnsi="Cambria Math"/>
                          <w:i/>
                          <w:lang w:val="en-GB"/>
                        </w:rPr>
                      </m:ctrlPr>
                    </m:dPr>
                    <m:e>
                      <m:r>
                        <w:rPr>
                          <w:rFonts w:ascii="Cambria Math" w:hAnsi="Cambria Math"/>
                          <w:lang w:val="en-GB"/>
                        </w:rPr>
                        <m:t>2</m:t>
                      </m:r>
                      <m:d>
                        <m:dPr>
                          <m:ctrlPr>
                            <w:rPr>
                              <w:rFonts w:ascii="Cambria Math" w:hAnsi="Cambria Math"/>
                              <w:i/>
                              <w:lang w:val="en-GB"/>
                            </w:rPr>
                          </m:ctrlPr>
                        </m:dPr>
                        <m:e>
                          <m:sSub>
                            <m:sSubPr>
                              <m:ctrlPr>
                                <w:rPr>
                                  <w:rFonts w:ascii="Cambria Math" w:hAnsi="Cambria Math"/>
                                  <w:i/>
                                  <w:lang w:val="en-GB"/>
                                </w:rPr>
                              </m:ctrlPr>
                            </m:sSubPr>
                            <m:e>
                              <m:r>
                                <w:rPr>
                                  <w:rFonts w:ascii="Cambria Math" w:hAnsi="Cambria Math"/>
                                  <w:lang w:val="en-GB"/>
                                </w:rPr>
                                <m:t>z</m:t>
                              </m:r>
                            </m:e>
                            <m:sub>
                              <m:r>
                                <w:rPr>
                                  <w:rFonts w:ascii="Cambria Math" w:hAnsi="Cambria Math"/>
                                  <w:lang w:val="en-GB"/>
                                </w:rPr>
                                <m:t>R</m:t>
                              </m:r>
                            </m:sub>
                          </m:sSub>
                          <m:r>
                            <w:rPr>
                              <w:rFonts w:ascii="Cambria Math" w:hAnsi="Cambria Math"/>
                              <w:lang w:val="en-GB"/>
                            </w:rPr>
                            <m:t>-</m:t>
                          </m:r>
                          <m:sSub>
                            <m:sSubPr>
                              <m:ctrlPr>
                                <w:rPr>
                                  <w:rFonts w:ascii="Cambria Math" w:hAnsi="Cambria Math"/>
                                  <w:i/>
                                  <w:lang w:val="en-GB"/>
                                </w:rPr>
                              </m:ctrlPr>
                            </m:sSubPr>
                            <m:e>
                              <m:r>
                                <w:rPr>
                                  <w:rFonts w:ascii="Cambria Math" w:hAnsi="Cambria Math"/>
                                  <w:lang w:val="en-GB"/>
                                </w:rPr>
                                <m:t>z</m:t>
                              </m:r>
                            </m:e>
                            <m:sub>
                              <m:sSub>
                                <m:sSubPr>
                                  <m:ctrlPr>
                                    <w:rPr>
                                      <w:rFonts w:ascii="Cambria Math" w:hAnsi="Cambria Math"/>
                                      <w:i/>
                                      <w:lang w:val="en-GB"/>
                                    </w:rPr>
                                  </m:ctrlPr>
                                </m:sSubPr>
                                <m:e>
                                  <m:r>
                                    <w:rPr>
                                      <w:rFonts w:ascii="Cambria Math" w:hAnsi="Cambria Math"/>
                                      <w:lang w:val="en-GB"/>
                                    </w:rPr>
                                    <m:t>S</m:t>
                                  </m:r>
                                </m:e>
                                <m:sub>
                                  <m:r>
                                    <w:rPr>
                                      <w:rFonts w:ascii="Cambria Math" w:hAnsi="Cambria Math"/>
                                      <w:lang w:val="en-GB"/>
                                    </w:rPr>
                                    <m:t>n</m:t>
                                  </m:r>
                                </m:sub>
                              </m:sSub>
                            </m:sub>
                          </m:sSub>
                        </m:e>
                      </m:d>
                    </m:e>
                  </m:d>
                  <m:r>
                    <w:rPr>
                      <w:rFonts w:ascii="Cambria Math" w:hAnsi="Cambria Math"/>
                      <w:lang w:val="en-GB"/>
                    </w:rPr>
                    <m:t>+γ</m:t>
                  </m:r>
                  <m:d>
                    <m:dPr>
                      <m:begChr m:val="["/>
                      <m:endChr m:val="]"/>
                      <m:ctrlPr>
                        <w:rPr>
                          <w:rFonts w:ascii="Cambria Math" w:hAnsi="Cambria Math"/>
                          <w:i/>
                          <w:lang w:val="en-GB"/>
                        </w:rPr>
                      </m:ctrlPr>
                    </m:dPr>
                    <m:e>
                      <m:r>
                        <w:rPr>
                          <w:rFonts w:ascii="Cambria Math" w:hAnsi="Cambria Math"/>
                          <w:lang w:val="en-GB"/>
                        </w:rPr>
                        <m:t>-2</m:t>
                      </m:r>
                      <m:d>
                        <m:dPr>
                          <m:ctrlPr>
                            <w:rPr>
                              <w:rFonts w:ascii="Cambria Math" w:hAnsi="Cambria Math"/>
                              <w:i/>
                              <w:lang w:val="en-GB"/>
                            </w:rPr>
                          </m:ctrlPr>
                        </m:dPr>
                        <m:e>
                          <m:sSub>
                            <m:sSubPr>
                              <m:ctrlPr>
                                <w:rPr>
                                  <w:rFonts w:ascii="Cambria Math" w:hAnsi="Cambria Math"/>
                                  <w:i/>
                                  <w:lang w:val="en-GB"/>
                                </w:rPr>
                              </m:ctrlPr>
                            </m:sSubPr>
                            <m:e>
                              <m:r>
                                <w:rPr>
                                  <w:rFonts w:ascii="Cambria Math" w:hAnsi="Cambria Math"/>
                                  <w:lang w:val="en-GB"/>
                                </w:rPr>
                                <m:t>z</m:t>
                              </m:r>
                            </m:e>
                            <m:sub>
                              <m:r>
                                <w:rPr>
                                  <w:rFonts w:ascii="Cambria Math" w:hAnsi="Cambria Math"/>
                                  <w:lang w:val="en-GB"/>
                                </w:rPr>
                                <m:t>R</m:t>
                              </m:r>
                            </m:sub>
                          </m:sSub>
                          <m:r>
                            <w:rPr>
                              <w:rFonts w:ascii="Cambria Math" w:hAnsi="Cambria Math"/>
                              <w:lang w:val="en-GB"/>
                            </w:rPr>
                            <m:t>-</m:t>
                          </m:r>
                          <m:sSub>
                            <m:sSubPr>
                              <m:ctrlPr>
                                <w:rPr>
                                  <w:rFonts w:ascii="Cambria Math" w:hAnsi="Cambria Math"/>
                                  <w:i/>
                                  <w:lang w:val="en-GB"/>
                                </w:rPr>
                              </m:ctrlPr>
                            </m:sSubPr>
                            <m:e>
                              <m:r>
                                <w:rPr>
                                  <w:rFonts w:ascii="Cambria Math" w:hAnsi="Cambria Math"/>
                                  <w:lang w:val="en-GB"/>
                                </w:rPr>
                                <m:t>z</m:t>
                              </m:r>
                            </m:e>
                            <m:sub>
                              <m:sSub>
                                <m:sSubPr>
                                  <m:ctrlPr>
                                    <w:rPr>
                                      <w:rFonts w:ascii="Cambria Math" w:hAnsi="Cambria Math"/>
                                      <w:i/>
                                      <w:lang w:val="en-GB"/>
                                    </w:rPr>
                                  </m:ctrlPr>
                                </m:sSubPr>
                                <m:e>
                                  <m:r>
                                    <w:rPr>
                                      <w:rFonts w:ascii="Cambria Math" w:hAnsi="Cambria Math"/>
                                      <w:lang w:val="en-GB"/>
                                    </w:rPr>
                                    <m:t>S</m:t>
                                  </m:r>
                                </m:e>
                                <m:sub>
                                  <m:r>
                                    <w:rPr>
                                      <w:rFonts w:ascii="Cambria Math" w:hAnsi="Cambria Math"/>
                                      <w:lang w:val="en-GB"/>
                                    </w:rPr>
                                    <m:t>n</m:t>
                                  </m:r>
                                </m:sub>
                              </m:sSub>
                            </m:sub>
                          </m:sSub>
                        </m:e>
                      </m:d>
                    </m:e>
                  </m:d>
                </m:e>
              </m:d>
            </m:e>
          </m:nary>
          <m:r>
            <w:rPr>
              <w:rFonts w:ascii="Cambria Math" w:hAnsi="Cambria Math"/>
              <w:lang w:val="en-GB"/>
            </w:rPr>
            <m:t>+</m:t>
          </m:r>
          <m:f>
            <m:fPr>
              <m:ctrlPr>
                <w:rPr>
                  <w:rFonts w:ascii="Cambria Math" w:hAnsi="Cambria Math"/>
                  <w:i/>
                  <w:lang w:val="en-GB"/>
                </w:rPr>
              </m:ctrlPr>
            </m:fPr>
            <m:num>
              <m:r>
                <w:rPr>
                  <w:rFonts w:ascii="Cambria Math" w:hAnsi="Cambria Math"/>
                  <w:lang w:val="en-GB"/>
                </w:rPr>
                <m:t>ρ</m:t>
              </m:r>
            </m:num>
            <m:den>
              <m:r>
                <w:rPr>
                  <w:rFonts w:ascii="Cambria Math" w:hAnsi="Cambria Math"/>
                  <w:lang w:val="en-GB"/>
                </w:rPr>
                <m:t>8</m:t>
              </m:r>
            </m:den>
          </m:f>
          <m:nary>
            <m:naryPr>
              <m:chr m:val="∑"/>
              <m:limLoc m:val="undOvr"/>
              <m:ctrlPr>
                <w:rPr>
                  <w:rFonts w:ascii="Cambria Math" w:hAnsi="Cambria Math"/>
                  <w:i/>
                  <w:lang w:val="en-GB"/>
                </w:rPr>
              </m:ctrlPr>
            </m:naryPr>
            <m:sub>
              <m:r>
                <w:rPr>
                  <w:rFonts w:ascii="Cambria Math" w:hAnsi="Cambria Math"/>
                  <w:lang w:val="en-GB"/>
                </w:rPr>
                <m:t>n≠m=1</m:t>
              </m:r>
            </m:sub>
            <m:sup>
              <m:r>
                <w:rPr>
                  <w:rFonts w:ascii="Cambria Math" w:hAnsi="Cambria Math"/>
                  <w:lang w:val="en-GB"/>
                </w:rPr>
                <m:t>N</m:t>
              </m:r>
            </m:sup>
            <m:e>
              <m:rad>
                <m:radPr>
                  <m:degHide m:val="1"/>
                  <m:ctrlPr>
                    <w:rPr>
                      <w:rFonts w:ascii="Cambria Math" w:hAnsi="Cambria Math"/>
                      <w:i/>
                      <w:lang w:val="en-GB"/>
                    </w:rPr>
                  </m:ctrlPr>
                </m:radPr>
                <m:deg/>
                <m:e>
                  <m:sSub>
                    <m:sSubPr>
                      <m:ctrlPr>
                        <w:rPr>
                          <w:rFonts w:ascii="Cambria Math" w:hAnsi="Cambria Math"/>
                          <w:i/>
                          <w:lang w:val="en-GB"/>
                        </w:rPr>
                      </m:ctrlPr>
                    </m:sSubPr>
                    <m:e>
                      <m:r>
                        <w:rPr>
                          <w:rFonts w:ascii="Cambria Math" w:hAnsi="Cambria Math"/>
                          <w:lang w:val="en-GB"/>
                        </w:rPr>
                        <m:t>R</m:t>
                      </m:r>
                    </m:e>
                    <m:sub>
                      <m:r>
                        <w:rPr>
                          <w:rFonts w:ascii="Cambria Math" w:hAnsi="Cambria Math"/>
                          <w:lang w:val="en-GB"/>
                        </w:rPr>
                        <m:t>Sn</m:t>
                      </m:r>
                    </m:sub>
                  </m:sSub>
                  <m:sSub>
                    <m:sSubPr>
                      <m:ctrlPr>
                        <w:rPr>
                          <w:rFonts w:ascii="Cambria Math" w:hAnsi="Cambria Math"/>
                          <w:i/>
                          <w:lang w:val="en-GB"/>
                        </w:rPr>
                      </m:ctrlPr>
                    </m:sSubPr>
                    <m:e>
                      <m:r>
                        <w:rPr>
                          <w:rFonts w:ascii="Cambria Math" w:hAnsi="Cambria Math"/>
                          <w:lang w:val="en-GB"/>
                        </w:rPr>
                        <m:t>R</m:t>
                      </m:r>
                    </m:e>
                    <m:sub>
                      <m:r>
                        <w:rPr>
                          <w:rFonts w:ascii="Cambria Math" w:hAnsi="Cambria Math"/>
                          <w:lang w:val="en-GB"/>
                        </w:rPr>
                        <m:t>Sm</m:t>
                      </m:r>
                    </m:sub>
                  </m:sSub>
                </m:e>
              </m:rad>
              <m:d>
                <m:dPr>
                  <m:begChr m:val="["/>
                  <m:endChr m:val="]"/>
                  <m:ctrlPr>
                    <w:rPr>
                      <w:rFonts w:ascii="Cambria Math" w:hAnsi="Cambria Math"/>
                      <w:i/>
                      <w:lang w:val="en-GB"/>
                    </w:rPr>
                  </m:ctrlPr>
                </m:dPr>
                <m:e>
                  <m:r>
                    <w:rPr>
                      <w:rFonts w:ascii="Cambria Math" w:hAnsi="Cambria Math"/>
                      <w:lang w:val="en-GB"/>
                    </w:rPr>
                    <m:t>γ</m:t>
                  </m:r>
                  <m:d>
                    <m:dPr>
                      <m:begChr m:val="["/>
                      <m:endChr m:val="]"/>
                      <m:ctrlPr>
                        <w:rPr>
                          <w:rFonts w:ascii="Cambria Math" w:hAnsi="Cambria Math"/>
                          <w:i/>
                          <w:lang w:val="en-GB"/>
                        </w:rPr>
                      </m:ctrlPr>
                    </m:dPr>
                    <m:e>
                      <m:r>
                        <w:rPr>
                          <w:rFonts w:ascii="Cambria Math" w:hAnsi="Cambria Math"/>
                          <w:lang w:val="en-GB"/>
                        </w:rPr>
                        <m:t>2</m:t>
                      </m:r>
                      <m:d>
                        <m:dPr>
                          <m:ctrlPr>
                            <w:rPr>
                              <w:rFonts w:ascii="Cambria Math" w:hAnsi="Cambria Math"/>
                              <w:i/>
                              <w:lang w:val="en-GB"/>
                            </w:rPr>
                          </m:ctrlPr>
                        </m:dPr>
                        <m:e>
                          <m:sSub>
                            <m:sSubPr>
                              <m:ctrlPr>
                                <w:rPr>
                                  <w:rFonts w:ascii="Cambria Math" w:hAnsi="Cambria Math"/>
                                  <w:i/>
                                  <w:lang w:val="en-GB"/>
                                </w:rPr>
                              </m:ctrlPr>
                            </m:sSubPr>
                            <m:e>
                              <m:r>
                                <w:rPr>
                                  <w:rFonts w:ascii="Cambria Math" w:hAnsi="Cambria Math"/>
                                  <w:lang w:val="en-GB"/>
                                </w:rPr>
                                <m:t>z</m:t>
                              </m:r>
                            </m:e>
                            <m:sub>
                              <m:sSub>
                                <m:sSubPr>
                                  <m:ctrlPr>
                                    <w:rPr>
                                      <w:rFonts w:ascii="Cambria Math" w:hAnsi="Cambria Math"/>
                                      <w:i/>
                                      <w:lang w:val="en-GB"/>
                                    </w:rPr>
                                  </m:ctrlPr>
                                </m:sSubPr>
                                <m:e>
                                  <m:r>
                                    <w:rPr>
                                      <w:rFonts w:ascii="Cambria Math" w:hAnsi="Cambria Math"/>
                                      <w:lang w:val="en-GB"/>
                                    </w:rPr>
                                    <m:t>S</m:t>
                                  </m:r>
                                </m:e>
                                <m:sub>
                                  <m:r>
                                    <w:rPr>
                                      <w:rFonts w:ascii="Cambria Math" w:hAnsi="Cambria Math"/>
                                      <w:lang w:val="en-GB"/>
                                    </w:rPr>
                                    <m:t>n</m:t>
                                  </m:r>
                                </m:sub>
                              </m:sSub>
                            </m:sub>
                          </m:sSub>
                          <m:r>
                            <w:rPr>
                              <w:rFonts w:ascii="Cambria Math" w:hAnsi="Cambria Math"/>
                              <w:lang w:val="en-GB"/>
                            </w:rPr>
                            <m:t>-</m:t>
                          </m:r>
                          <m:sSub>
                            <m:sSubPr>
                              <m:ctrlPr>
                                <w:rPr>
                                  <w:rFonts w:ascii="Cambria Math" w:hAnsi="Cambria Math"/>
                                  <w:i/>
                                  <w:lang w:val="en-GB"/>
                                </w:rPr>
                              </m:ctrlPr>
                            </m:sSubPr>
                            <m:e>
                              <m:r>
                                <w:rPr>
                                  <w:rFonts w:ascii="Cambria Math" w:hAnsi="Cambria Math"/>
                                  <w:lang w:val="en-GB"/>
                                </w:rPr>
                                <m:t>z</m:t>
                              </m:r>
                            </m:e>
                            <m:sub>
                              <m:sSub>
                                <m:sSubPr>
                                  <m:ctrlPr>
                                    <w:rPr>
                                      <w:rFonts w:ascii="Cambria Math" w:hAnsi="Cambria Math"/>
                                      <w:i/>
                                      <w:lang w:val="en-GB"/>
                                    </w:rPr>
                                  </m:ctrlPr>
                                </m:sSubPr>
                                <m:e>
                                  <m:r>
                                    <w:rPr>
                                      <w:rFonts w:ascii="Cambria Math" w:hAnsi="Cambria Math"/>
                                      <w:lang w:val="en-GB"/>
                                    </w:rPr>
                                    <m:t>S</m:t>
                                  </m:r>
                                </m:e>
                                <m:sub>
                                  <m:r>
                                    <w:rPr>
                                      <w:rFonts w:ascii="Cambria Math" w:hAnsi="Cambria Math"/>
                                      <w:lang w:val="en-GB"/>
                                    </w:rPr>
                                    <m:t>m</m:t>
                                  </m:r>
                                </m:sub>
                              </m:sSub>
                            </m:sub>
                          </m:sSub>
                        </m:e>
                      </m:d>
                    </m:e>
                  </m:d>
                  <m:r>
                    <w:rPr>
                      <w:rFonts w:ascii="Cambria Math" w:hAnsi="Cambria Math"/>
                      <w:lang w:val="en-GB"/>
                    </w:rPr>
                    <m:t>+γ</m:t>
                  </m:r>
                  <m:d>
                    <m:dPr>
                      <m:begChr m:val="["/>
                      <m:endChr m:val="]"/>
                      <m:ctrlPr>
                        <w:rPr>
                          <w:rFonts w:ascii="Cambria Math" w:hAnsi="Cambria Math"/>
                          <w:i/>
                          <w:lang w:val="en-GB"/>
                        </w:rPr>
                      </m:ctrlPr>
                    </m:dPr>
                    <m:e>
                      <m:r>
                        <w:rPr>
                          <w:rFonts w:ascii="Cambria Math" w:hAnsi="Cambria Math"/>
                          <w:lang w:val="en-GB"/>
                        </w:rPr>
                        <m:t>-2</m:t>
                      </m:r>
                      <m:d>
                        <m:dPr>
                          <m:ctrlPr>
                            <w:rPr>
                              <w:rFonts w:ascii="Cambria Math" w:hAnsi="Cambria Math"/>
                              <w:i/>
                              <w:lang w:val="en-GB"/>
                            </w:rPr>
                          </m:ctrlPr>
                        </m:dPr>
                        <m:e>
                          <m:sSub>
                            <m:sSubPr>
                              <m:ctrlPr>
                                <w:rPr>
                                  <w:rFonts w:ascii="Cambria Math" w:hAnsi="Cambria Math"/>
                                  <w:i/>
                                  <w:lang w:val="en-GB"/>
                                </w:rPr>
                              </m:ctrlPr>
                            </m:sSubPr>
                            <m:e>
                              <m:r>
                                <w:rPr>
                                  <w:rFonts w:ascii="Cambria Math" w:hAnsi="Cambria Math"/>
                                  <w:lang w:val="en-GB"/>
                                </w:rPr>
                                <m:t>z</m:t>
                              </m:r>
                            </m:e>
                            <m:sub>
                              <m:sSub>
                                <m:sSubPr>
                                  <m:ctrlPr>
                                    <w:rPr>
                                      <w:rFonts w:ascii="Cambria Math" w:hAnsi="Cambria Math"/>
                                      <w:i/>
                                      <w:lang w:val="en-GB"/>
                                    </w:rPr>
                                  </m:ctrlPr>
                                </m:sSubPr>
                                <m:e>
                                  <m:r>
                                    <w:rPr>
                                      <w:rFonts w:ascii="Cambria Math" w:hAnsi="Cambria Math"/>
                                      <w:lang w:val="en-GB"/>
                                    </w:rPr>
                                    <m:t>S</m:t>
                                  </m:r>
                                </m:e>
                                <m:sub>
                                  <m:r>
                                    <w:rPr>
                                      <w:rFonts w:ascii="Cambria Math" w:hAnsi="Cambria Math"/>
                                      <w:lang w:val="en-GB"/>
                                    </w:rPr>
                                    <m:t>n</m:t>
                                  </m:r>
                                </m:sub>
                              </m:sSub>
                            </m:sub>
                          </m:sSub>
                          <m:r>
                            <w:rPr>
                              <w:rFonts w:ascii="Cambria Math" w:hAnsi="Cambria Math"/>
                              <w:lang w:val="en-GB"/>
                            </w:rPr>
                            <m:t>-</m:t>
                          </m:r>
                          <m:sSub>
                            <m:sSubPr>
                              <m:ctrlPr>
                                <w:rPr>
                                  <w:rFonts w:ascii="Cambria Math" w:hAnsi="Cambria Math"/>
                                  <w:i/>
                                  <w:lang w:val="en-GB"/>
                                </w:rPr>
                              </m:ctrlPr>
                            </m:sSubPr>
                            <m:e>
                              <m:r>
                                <w:rPr>
                                  <w:rFonts w:ascii="Cambria Math" w:hAnsi="Cambria Math"/>
                                  <w:lang w:val="en-GB"/>
                                </w:rPr>
                                <m:t>z</m:t>
                              </m:r>
                            </m:e>
                            <m:sub>
                              <m:sSub>
                                <m:sSubPr>
                                  <m:ctrlPr>
                                    <w:rPr>
                                      <w:rFonts w:ascii="Cambria Math" w:hAnsi="Cambria Math"/>
                                      <w:i/>
                                      <w:lang w:val="en-GB"/>
                                    </w:rPr>
                                  </m:ctrlPr>
                                </m:sSubPr>
                                <m:e>
                                  <m:r>
                                    <w:rPr>
                                      <w:rFonts w:ascii="Cambria Math" w:hAnsi="Cambria Math"/>
                                      <w:lang w:val="en-GB"/>
                                    </w:rPr>
                                    <m:t>S</m:t>
                                  </m:r>
                                </m:e>
                                <m:sub>
                                  <m:r>
                                    <w:rPr>
                                      <w:rFonts w:ascii="Cambria Math" w:hAnsi="Cambria Math"/>
                                      <w:lang w:val="en-GB"/>
                                    </w:rPr>
                                    <m:t>m</m:t>
                                  </m:r>
                                </m:sub>
                              </m:sSub>
                            </m:sub>
                          </m:sSub>
                        </m:e>
                      </m:d>
                    </m:e>
                  </m:d>
                </m:e>
              </m:d>
              <m:r>
                <w:rPr>
                  <w:rFonts w:ascii="Cambria Math" w:hAnsi="Cambria Math"/>
                  <w:lang w:val="en-GB"/>
                </w:rPr>
                <m:t xml:space="preserve">        (1.5)</m:t>
              </m:r>
            </m:e>
          </m:nary>
        </m:oMath>
      </m:oMathPara>
    </w:p>
    <w:p w14:paraId="22FA672E" w14:textId="68EF6510" w:rsidR="00A069FA" w:rsidRPr="005A053D" w:rsidRDefault="00A069FA" w:rsidP="00A069FA">
      <w:pPr>
        <w:pStyle w:val="MainText"/>
        <w:rPr>
          <w:rFonts w:eastAsia="DengXian"/>
          <w:lang w:val="en-GB" w:eastAsia="zh-CN"/>
        </w:rPr>
      </w:pPr>
      <w:r w:rsidRPr="005A053D">
        <w:rPr>
          <w:lang w:val="en-GB"/>
        </w:rPr>
        <w:t xml:space="preserve">where </w:t>
      </w:r>
      <w:bookmarkStart w:id="105" w:name="_Hlk25193056"/>
      <m:oMath>
        <m:r>
          <w:rPr>
            <w:rFonts w:ascii="Cambria Math" w:hAnsi="Cambria Math"/>
            <w:lang w:val="en-GB"/>
          </w:rPr>
          <m:t>γ</m:t>
        </m:r>
        <m:d>
          <m:dPr>
            <m:ctrlPr>
              <w:rPr>
                <w:rFonts w:ascii="Cambria Math" w:hAnsi="Cambria Math"/>
                <w:i/>
                <w:lang w:val="en-GB"/>
              </w:rPr>
            </m:ctrlPr>
          </m:dPr>
          <m:e>
            <m:r>
              <w:rPr>
                <w:rFonts w:ascii="Cambria Math" w:hAnsi="Cambria Math"/>
                <w:lang w:val="en-GB"/>
              </w:rPr>
              <m:t>z</m:t>
            </m:r>
          </m:e>
        </m:d>
      </m:oMath>
      <w:bookmarkEnd w:id="105"/>
      <w:r w:rsidRPr="005A053D">
        <w:rPr>
          <w:rFonts w:eastAsia="DengXian"/>
          <w:lang w:val="en-GB" w:eastAsia="zh-CN"/>
        </w:rPr>
        <w:t xml:space="preserve"> </w:t>
      </w:r>
      <w:r w:rsidR="001B6BCD">
        <w:rPr>
          <w:rFonts w:eastAsia="DengXian"/>
          <w:lang w:val="en-GB" w:eastAsia="zh-CN"/>
        </w:rPr>
        <w:t>is the</w:t>
      </w:r>
      <w:r w:rsidRPr="005A053D">
        <w:rPr>
          <w:rFonts w:eastAsia="DengXian"/>
          <w:lang w:val="en-GB" w:eastAsia="zh-CN"/>
        </w:rPr>
        <w:t xml:space="preserve"> </w:t>
      </w:r>
      <w:bookmarkStart w:id="106" w:name="_Hlk25193068"/>
      <w:r w:rsidRPr="005A053D">
        <w:rPr>
          <w:rFonts w:eastAsia="DengXian"/>
          <w:lang w:val="en-GB" w:eastAsia="zh-CN"/>
        </w:rPr>
        <w:t xml:space="preserve">coherence function, namely </w:t>
      </w:r>
      <w:r w:rsidR="001B6BCD">
        <w:rPr>
          <w:rFonts w:eastAsia="DengXian"/>
          <w:lang w:val="en-GB" w:eastAsia="zh-CN"/>
        </w:rPr>
        <w:t xml:space="preserve">the </w:t>
      </w:r>
      <w:r w:rsidRPr="005A053D">
        <w:rPr>
          <w:rFonts w:eastAsia="DengXian"/>
          <w:lang w:val="en-GB" w:eastAsia="zh-CN"/>
        </w:rPr>
        <w:t xml:space="preserve">inverse Fourier transform of </w:t>
      </w:r>
      <w:r w:rsidR="001B6BCD">
        <w:rPr>
          <w:rFonts w:eastAsia="DengXian"/>
          <w:lang w:val="en-GB" w:eastAsia="zh-CN"/>
        </w:rPr>
        <w:t xml:space="preserve">a </w:t>
      </w:r>
      <w:r w:rsidRPr="005A053D">
        <w:rPr>
          <w:rFonts w:eastAsia="DengXian"/>
          <w:lang w:val="en-GB" w:eastAsia="zh-CN"/>
        </w:rPr>
        <w:t>normalized Gaussian function</w:t>
      </w:r>
      <w:bookmarkEnd w:id="106"/>
      <w:r w:rsidR="00246631">
        <w:rPr>
          <w:rFonts w:eastAsia="DengXian"/>
          <w:lang w:val="en-GB" w:eastAsia="zh-CN"/>
        </w:rPr>
        <w:t xml:space="preserve"> </w:t>
      </w:r>
      <w:r w:rsidR="00246631">
        <w:rPr>
          <w:lang w:val="en-GB"/>
        </w:rPr>
        <w:fldChar w:fldCharType="begin"/>
      </w:r>
      <w:r w:rsidR="00246631">
        <w:rPr>
          <w:lang w:val="en-GB"/>
        </w:rPr>
        <w:instrText xml:space="preserve"> ADDIN EN.CITE &lt;EndNote&gt;&lt;Cite&gt;&lt;Author&gt;Izatt&lt;/Author&gt;&lt;Year&gt;2015&lt;/Year&gt;&lt;RecNum&gt;108&lt;/RecNum&gt;&lt;DisplayText&gt;[4]&lt;/DisplayText&gt;&lt;record&gt;&lt;rec-number&gt;108&lt;/rec-number&gt;&lt;foreign-keys&gt;&lt;key app="EN" db-id="xpa0e0dzn59f2seezaa599syxt9e9rfxpwft" timestamp="1579493195"&gt;108&lt;/key&gt;&lt;/foreign-keys&gt;&lt;ref-type name="Journal Article"&gt;17&lt;/ref-type&gt;&lt;contributors&gt;&lt;authors&gt;&lt;author&gt;Izatt, Joseph A&lt;/author&gt;&lt;author&gt;Choma, Michael A&lt;/author&gt;&lt;author&gt;Dhalla, Al-Hafeez&lt;/author&gt;&lt;/authors&gt;&lt;/contributors&gt;&lt;titles&gt;&lt;title&gt;Theory of optical coherence tomography&lt;/title&gt;&lt;secondary-title&gt;Optical Coherence Tomography: Technology and Applications&lt;/secondary-title&gt;&lt;/titles&gt;&lt;periodical&gt;&lt;full-title&gt;Optical Coherence Tomography: Technology and Applications&lt;/full-title&gt;&lt;/periodical&gt;&lt;pages&gt;65-94&lt;/pages&gt;&lt;dates&gt;&lt;year&gt;2015&lt;/year&gt;&lt;/dates&gt;&lt;isbn&gt;3319064185&lt;/isbn&gt;&lt;urls&gt;&lt;/urls&gt;&lt;/record&gt;&lt;/Cite&gt;&lt;/EndNote&gt;</w:instrText>
      </w:r>
      <w:r w:rsidR="00246631">
        <w:rPr>
          <w:lang w:val="en-GB"/>
        </w:rPr>
        <w:fldChar w:fldCharType="separate"/>
      </w:r>
      <w:r w:rsidR="00246631">
        <w:rPr>
          <w:noProof/>
          <w:lang w:val="en-GB"/>
        </w:rPr>
        <w:t>[4]</w:t>
      </w:r>
      <w:r w:rsidR="00246631">
        <w:rPr>
          <w:lang w:val="en-GB"/>
        </w:rPr>
        <w:fldChar w:fldCharType="end"/>
      </w:r>
      <w:r w:rsidRPr="005A053D">
        <w:rPr>
          <w:rFonts w:eastAsia="DengXian"/>
          <w:lang w:val="en-GB" w:eastAsia="zh-CN"/>
        </w:rPr>
        <w:t xml:space="preserve">. The </w:t>
      </w:r>
      <m:oMath>
        <m:r>
          <w:rPr>
            <w:rFonts w:ascii="Cambria Math" w:hAnsi="Cambria Math"/>
            <w:lang w:val="en-GB"/>
          </w:rPr>
          <m:t>γ</m:t>
        </m:r>
        <m:d>
          <m:dPr>
            <m:ctrlPr>
              <w:rPr>
                <w:rFonts w:ascii="Cambria Math" w:hAnsi="Cambria Math"/>
                <w:i/>
                <w:lang w:val="en-GB"/>
              </w:rPr>
            </m:ctrlPr>
          </m:dPr>
          <m:e>
            <m:r>
              <w:rPr>
                <w:rFonts w:ascii="Cambria Math" w:hAnsi="Cambria Math"/>
                <w:lang w:val="en-GB"/>
              </w:rPr>
              <m:t>z</m:t>
            </m:r>
          </m:e>
        </m:d>
      </m:oMath>
      <w:r w:rsidRPr="005A053D">
        <w:rPr>
          <w:rFonts w:eastAsia="Yu Mincho"/>
          <w:lang w:val="en-GB"/>
        </w:rPr>
        <w:t xml:space="preserve"> can be </w:t>
      </w:r>
      <w:r w:rsidRPr="005A053D">
        <w:rPr>
          <w:rFonts w:eastAsia="DengXian"/>
          <w:lang w:val="en-GB" w:eastAsia="zh-CN"/>
        </w:rPr>
        <w:t>expressed as</w:t>
      </w:r>
    </w:p>
    <w:p w14:paraId="7B550D86" w14:textId="489A3DB4" w:rsidR="00A069FA" w:rsidRPr="005A053D" w:rsidRDefault="00A069FA" w:rsidP="00A069FA">
      <w:pPr>
        <w:pStyle w:val="MainText"/>
        <w:ind w:left="6000"/>
        <w:rPr>
          <w:rFonts w:eastAsia="DengXian"/>
          <w:lang w:val="en-GB" w:eastAsia="zh-CN"/>
        </w:rPr>
      </w:pPr>
      <m:oMathPara>
        <m:oMath>
          <m:r>
            <w:rPr>
              <w:rFonts w:ascii="Cambria Math" w:hAnsi="Cambria Math"/>
              <w:lang w:val="en-GB"/>
            </w:rPr>
            <m:t>γ</m:t>
          </m:r>
          <m:d>
            <m:dPr>
              <m:ctrlPr>
                <w:rPr>
                  <w:rFonts w:ascii="Cambria Math" w:hAnsi="Cambria Math"/>
                  <w:i/>
                  <w:lang w:val="en-GB"/>
                </w:rPr>
              </m:ctrlPr>
            </m:dPr>
            <m:e>
              <m:r>
                <w:rPr>
                  <w:rFonts w:ascii="Cambria Math" w:hAnsi="Cambria Math"/>
                  <w:lang w:val="en-GB"/>
                </w:rPr>
                <m:t>z</m:t>
              </m:r>
            </m:e>
          </m:d>
          <m:r>
            <w:rPr>
              <w:rFonts w:ascii="Cambria Math" w:eastAsia="DengXian" w:hAnsi="Cambria Math"/>
              <w:lang w:val="en-GB"/>
            </w:rPr>
            <m:t>=</m:t>
          </m:r>
          <m:sSup>
            <m:sSupPr>
              <m:ctrlPr>
                <w:rPr>
                  <w:rFonts w:ascii="Cambria Math" w:eastAsia="DengXian" w:hAnsi="Cambria Math"/>
                  <w:i/>
                  <w:lang w:val="en-GB"/>
                </w:rPr>
              </m:ctrlPr>
            </m:sSupPr>
            <m:e>
              <m:r>
                <w:rPr>
                  <w:rFonts w:ascii="Cambria Math" w:eastAsia="DengXian" w:hAnsi="Cambria Math"/>
                  <w:lang w:val="en-GB"/>
                </w:rPr>
                <m:t>e</m:t>
              </m:r>
            </m:e>
            <m:sup>
              <m:r>
                <w:rPr>
                  <w:rFonts w:ascii="Cambria Math" w:eastAsia="DengXian" w:hAnsi="Cambria Math"/>
                  <w:lang w:val="en-GB"/>
                </w:rPr>
                <m:t>-</m:t>
              </m:r>
              <m:sSup>
                <m:sSupPr>
                  <m:ctrlPr>
                    <w:rPr>
                      <w:rFonts w:ascii="Cambria Math" w:eastAsia="DengXian" w:hAnsi="Cambria Math"/>
                      <w:i/>
                      <w:lang w:val="en-GB"/>
                    </w:rPr>
                  </m:ctrlPr>
                </m:sSupPr>
                <m:e>
                  <m:d>
                    <m:dPr>
                      <m:ctrlPr>
                        <w:rPr>
                          <w:rFonts w:ascii="Cambria Math" w:eastAsia="DengXian" w:hAnsi="Cambria Math"/>
                          <w:i/>
                          <w:lang w:val="en-GB"/>
                        </w:rPr>
                      </m:ctrlPr>
                    </m:dPr>
                    <m:e>
                      <m:r>
                        <w:rPr>
                          <w:rFonts w:ascii="Cambria Math" w:eastAsia="DengXian" w:hAnsi="Cambria Math"/>
                          <w:lang w:val="en-GB"/>
                        </w:rPr>
                        <m:t>z</m:t>
                      </m:r>
                    </m:e>
                  </m:d>
                </m:e>
                <m:sup>
                  <m:r>
                    <w:rPr>
                      <w:rFonts w:ascii="Cambria Math" w:eastAsia="DengXian" w:hAnsi="Cambria Math"/>
                      <w:lang w:val="en-GB"/>
                    </w:rPr>
                    <m:t>2</m:t>
                  </m:r>
                </m:sup>
              </m:sSup>
              <m:sSup>
                <m:sSupPr>
                  <m:ctrlPr>
                    <w:rPr>
                      <w:rFonts w:ascii="Cambria Math" w:eastAsia="DengXian" w:hAnsi="Cambria Math"/>
                      <w:i/>
                      <w:lang w:val="en-GB"/>
                    </w:rPr>
                  </m:ctrlPr>
                </m:sSupPr>
                <m:e>
                  <m:r>
                    <w:rPr>
                      <w:rFonts w:ascii="Cambria Math" w:eastAsia="DengXian" w:hAnsi="Cambria Math"/>
                      <w:lang w:val="en-GB"/>
                    </w:rPr>
                    <m:t>∆k'</m:t>
                  </m:r>
                </m:e>
                <m:sup>
                  <m:r>
                    <w:rPr>
                      <w:rFonts w:ascii="Cambria Math" w:eastAsia="DengXian" w:hAnsi="Cambria Math"/>
                      <w:lang w:val="en-GB"/>
                    </w:rPr>
                    <m:t>2</m:t>
                  </m:r>
                </m:sup>
              </m:sSup>
            </m:sup>
          </m:sSup>
          <m:box>
            <m:boxPr>
              <m:opEmu m:val="1"/>
              <m:ctrlPr>
                <w:rPr>
                  <w:rFonts w:ascii="Cambria Math" w:eastAsia="DengXian" w:hAnsi="Cambria Math"/>
                  <w:i/>
                  <w:lang w:val="en-GB"/>
                </w:rPr>
              </m:ctrlPr>
            </m:boxPr>
            <m:e>
              <m:groupChr>
                <m:groupChrPr>
                  <m:chr m:val="↔"/>
                  <m:vertJc m:val="bot"/>
                  <m:ctrlPr>
                    <w:rPr>
                      <w:rFonts w:ascii="Cambria Math" w:eastAsia="DengXian" w:hAnsi="Cambria Math"/>
                      <w:i/>
                      <w:lang w:val="en-GB"/>
                    </w:rPr>
                  </m:ctrlPr>
                </m:groupChrPr>
                <m:e>
                  <m:r>
                    <w:rPr>
                      <w:rFonts w:ascii="Cambria Math" w:eastAsia="DengXian" w:hAnsi="Cambria Math"/>
                      <w:lang w:val="en-GB"/>
                    </w:rPr>
                    <m:t>F</m:t>
                  </m:r>
                </m:e>
              </m:groupChr>
            </m:e>
          </m:box>
          <m:r>
            <w:rPr>
              <w:rFonts w:ascii="Cambria Math" w:eastAsia="DengXian" w:hAnsi="Cambria Math"/>
              <w:lang w:val="en-GB"/>
            </w:rPr>
            <m:t>S</m:t>
          </m:r>
          <m:d>
            <m:dPr>
              <m:ctrlPr>
                <w:rPr>
                  <w:rFonts w:ascii="Cambria Math" w:eastAsia="DengXian" w:hAnsi="Cambria Math"/>
                  <w:i/>
                  <w:lang w:val="en-GB"/>
                </w:rPr>
              </m:ctrlPr>
            </m:dPr>
            <m:e>
              <m:r>
                <w:rPr>
                  <w:rFonts w:ascii="Cambria Math" w:eastAsia="DengXian" w:hAnsi="Cambria Math"/>
                  <w:lang w:val="en-GB"/>
                </w:rPr>
                <m:t>k</m:t>
              </m:r>
            </m:e>
          </m:d>
          <m:r>
            <w:rPr>
              <w:rFonts w:ascii="Cambria Math" w:eastAsia="DengXian" w:hAnsi="Cambria Math"/>
              <w:lang w:val="en-GB"/>
            </w:rPr>
            <m:t>=</m:t>
          </m:r>
          <m:f>
            <m:fPr>
              <m:ctrlPr>
                <w:rPr>
                  <w:rFonts w:ascii="Cambria Math" w:eastAsia="DengXian" w:hAnsi="Cambria Math"/>
                  <w:i/>
                  <w:lang w:val="en-GB"/>
                </w:rPr>
              </m:ctrlPr>
            </m:fPr>
            <m:num>
              <m:r>
                <w:rPr>
                  <w:rFonts w:ascii="Cambria Math" w:eastAsia="DengXian" w:hAnsi="Cambria Math"/>
                  <w:lang w:val="en-GB"/>
                </w:rPr>
                <m:t>1</m:t>
              </m:r>
            </m:num>
            <m:den>
              <m:r>
                <w:rPr>
                  <w:rFonts w:ascii="Cambria Math" w:eastAsia="DengXian" w:hAnsi="Cambria Math"/>
                  <w:lang w:val="en-GB"/>
                </w:rPr>
                <m:t>∆k'</m:t>
              </m:r>
              <m:rad>
                <m:radPr>
                  <m:degHide m:val="1"/>
                  <m:ctrlPr>
                    <w:rPr>
                      <w:rFonts w:ascii="Cambria Math" w:eastAsia="DengXian" w:hAnsi="Cambria Math"/>
                      <w:i/>
                      <w:lang w:val="en-GB"/>
                    </w:rPr>
                  </m:ctrlPr>
                </m:radPr>
                <m:deg/>
                <m:e>
                  <m:r>
                    <w:rPr>
                      <w:rFonts w:ascii="Cambria Math" w:eastAsia="DengXian" w:hAnsi="Cambria Math"/>
                      <w:lang w:val="en-GB"/>
                    </w:rPr>
                    <m:t>π</m:t>
                  </m:r>
                </m:e>
              </m:rad>
            </m:den>
          </m:f>
          <m:sSup>
            <m:sSupPr>
              <m:ctrlPr>
                <w:rPr>
                  <w:rFonts w:ascii="Cambria Math" w:eastAsia="DengXian" w:hAnsi="Cambria Math"/>
                  <w:i/>
                  <w:lang w:val="en-GB"/>
                </w:rPr>
              </m:ctrlPr>
            </m:sSupPr>
            <m:e>
              <m:r>
                <w:rPr>
                  <w:rFonts w:ascii="Cambria Math" w:eastAsia="DengXian" w:hAnsi="Cambria Math"/>
                  <w:lang w:val="en-GB"/>
                </w:rPr>
                <m:t>e</m:t>
              </m:r>
            </m:e>
            <m:sup>
              <m:r>
                <w:rPr>
                  <w:rFonts w:ascii="Cambria Math" w:eastAsia="DengXian" w:hAnsi="Cambria Math"/>
                  <w:lang w:val="en-GB"/>
                </w:rPr>
                <m:t>-</m:t>
              </m:r>
              <m:sSup>
                <m:sSupPr>
                  <m:ctrlPr>
                    <w:rPr>
                      <w:rFonts w:ascii="Cambria Math" w:eastAsia="DengXian" w:hAnsi="Cambria Math"/>
                      <w:i/>
                      <w:lang w:val="en-GB"/>
                    </w:rPr>
                  </m:ctrlPr>
                </m:sSupPr>
                <m:e>
                  <m:d>
                    <m:dPr>
                      <m:begChr m:val="["/>
                      <m:endChr m:val="]"/>
                      <m:ctrlPr>
                        <w:rPr>
                          <w:rFonts w:ascii="Cambria Math" w:eastAsia="DengXian" w:hAnsi="Cambria Math"/>
                          <w:i/>
                          <w:lang w:val="en-GB"/>
                        </w:rPr>
                      </m:ctrlPr>
                    </m:dPr>
                    <m:e>
                      <m:f>
                        <m:fPr>
                          <m:ctrlPr>
                            <w:rPr>
                              <w:rFonts w:ascii="Cambria Math" w:eastAsia="DengXian" w:hAnsi="Cambria Math"/>
                              <w:i/>
                              <w:lang w:val="en-GB"/>
                            </w:rPr>
                          </m:ctrlPr>
                        </m:fPr>
                        <m:num>
                          <m:r>
                            <w:rPr>
                              <w:rFonts w:ascii="Cambria Math" w:eastAsia="DengXian" w:hAnsi="Cambria Math"/>
                              <w:lang w:val="en-GB"/>
                            </w:rPr>
                            <m:t>(k-</m:t>
                          </m:r>
                          <m:sSub>
                            <m:sSubPr>
                              <m:ctrlPr>
                                <w:rPr>
                                  <w:rFonts w:ascii="Cambria Math" w:eastAsia="DengXian" w:hAnsi="Cambria Math"/>
                                  <w:i/>
                                  <w:lang w:val="en-GB"/>
                                </w:rPr>
                              </m:ctrlPr>
                            </m:sSubPr>
                            <m:e>
                              <m:r>
                                <w:rPr>
                                  <w:rFonts w:ascii="Cambria Math" w:eastAsia="DengXian" w:hAnsi="Cambria Math"/>
                                  <w:lang w:val="en-GB"/>
                                </w:rPr>
                                <m:t>k</m:t>
                              </m:r>
                            </m:e>
                            <m:sub>
                              <m:r>
                                <w:rPr>
                                  <w:rFonts w:ascii="Cambria Math" w:eastAsia="DengXian" w:hAnsi="Cambria Math"/>
                                  <w:lang w:val="en-GB"/>
                                </w:rPr>
                                <m:t>0</m:t>
                              </m:r>
                            </m:sub>
                          </m:sSub>
                          <m:r>
                            <w:rPr>
                              <w:rFonts w:ascii="Cambria Math" w:eastAsia="DengXian" w:hAnsi="Cambria Math"/>
                              <w:lang w:val="en-GB"/>
                            </w:rPr>
                            <m:t>)</m:t>
                          </m:r>
                        </m:num>
                        <m:den>
                          <m:r>
                            <w:rPr>
                              <w:rFonts w:ascii="Cambria Math" w:eastAsia="DengXian" w:hAnsi="Cambria Math"/>
                              <w:lang w:val="en-GB"/>
                            </w:rPr>
                            <m:t>∆k'</m:t>
                          </m:r>
                        </m:den>
                      </m:f>
                    </m:e>
                  </m:d>
                </m:e>
                <m:sup>
                  <m:r>
                    <w:rPr>
                      <w:rFonts w:ascii="Cambria Math" w:eastAsia="DengXian" w:hAnsi="Cambria Math"/>
                      <w:lang w:val="en-GB"/>
                    </w:rPr>
                    <m:t>2</m:t>
                  </m:r>
                </m:sup>
              </m:sSup>
            </m:sup>
          </m:sSup>
          <m:r>
            <w:rPr>
              <w:rFonts w:ascii="Cambria Math" w:eastAsia="DengXian" w:hAnsi="Cambria Math"/>
              <w:lang w:val="en-GB"/>
            </w:rPr>
            <m:t xml:space="preserve">                                                                                  (1.6)</m:t>
          </m:r>
        </m:oMath>
      </m:oMathPara>
    </w:p>
    <w:p w14:paraId="08F4C844" w14:textId="3026819E" w:rsidR="00A069FA" w:rsidRPr="005A053D" w:rsidRDefault="00A069FA" w:rsidP="00A069FA">
      <w:pPr>
        <w:pStyle w:val="MainText"/>
        <w:rPr>
          <w:rFonts w:eastAsia="DengXian"/>
          <w:lang w:val="en-GB" w:eastAsia="zh-CN"/>
        </w:rPr>
      </w:pPr>
      <w:r w:rsidRPr="005A053D">
        <w:rPr>
          <w:rFonts w:eastAsia="DengXian"/>
          <w:lang w:val="en-GB" w:eastAsia="zh-CN"/>
        </w:rPr>
        <w:t xml:space="preserve">where </w:t>
      </w:r>
      <m:oMath>
        <m:r>
          <w:rPr>
            <w:rFonts w:ascii="Cambria Math" w:eastAsia="DengXian" w:hAnsi="Cambria Math"/>
            <w:lang w:val="en-GB"/>
          </w:rPr>
          <m:t>∆k'</m:t>
        </m:r>
      </m:oMath>
      <w:r w:rsidRPr="005A053D">
        <w:rPr>
          <w:rFonts w:eastAsia="DengXian"/>
          <w:lang w:val="en-GB" w:eastAsia="zh-CN"/>
        </w:rPr>
        <w:t xml:space="preserve"> is </w:t>
      </w:r>
      <w:bookmarkStart w:id="107" w:name="_Hlk25193345"/>
      <w:r w:rsidRPr="005A053D">
        <w:rPr>
          <w:rFonts w:eastAsia="DengXian"/>
          <w:lang w:val="en-GB" w:eastAsia="zh-CN"/>
        </w:rPr>
        <w:t xml:space="preserve">the half-width of the spectrum at </w:t>
      </w:r>
      <m:oMath>
        <m:r>
          <w:rPr>
            <w:rFonts w:ascii="Cambria Math" w:eastAsia="DengXian" w:hAnsi="Cambria Math"/>
            <w:lang w:val="en-GB"/>
          </w:rPr>
          <m:t>1/e</m:t>
        </m:r>
      </m:oMath>
      <w:r w:rsidRPr="005A053D">
        <w:rPr>
          <w:rFonts w:eastAsia="DengXian"/>
          <w:lang w:val="en-GB" w:eastAsia="zh-CN"/>
        </w:rPr>
        <w:t xml:space="preserve"> of maximum </w:t>
      </w:r>
      <w:bookmarkEnd w:id="107"/>
      <w:r w:rsidRPr="005A053D">
        <w:rPr>
          <w:rFonts w:eastAsia="DengXian"/>
          <w:lang w:val="en-GB" w:eastAsia="zh-CN"/>
        </w:rPr>
        <w:t xml:space="preserve">and </w:t>
      </w:r>
      <m:oMath>
        <m:r>
          <w:rPr>
            <w:rFonts w:ascii="Cambria Math" w:hAnsi="Cambria Math"/>
            <w:lang w:val="en-GB"/>
          </w:rPr>
          <m:t>z</m:t>
        </m:r>
      </m:oMath>
      <w:r w:rsidRPr="005A053D">
        <w:rPr>
          <w:rFonts w:eastAsia="Yu Mincho"/>
          <w:lang w:val="en-GB"/>
        </w:rPr>
        <w:t xml:space="preserve"> is the </w:t>
      </w:r>
      <w:bookmarkStart w:id="108" w:name="_Hlk25193591"/>
      <w:r w:rsidRPr="005A053D">
        <w:rPr>
          <w:rFonts w:eastAsia="Yu Mincho"/>
          <w:lang w:val="en-GB"/>
        </w:rPr>
        <w:t>path length</w:t>
      </w:r>
      <w:r w:rsidRPr="005A053D">
        <w:rPr>
          <w:rFonts w:eastAsia="DengXian"/>
          <w:lang w:val="en-GB" w:eastAsia="zh-CN"/>
        </w:rPr>
        <w:t xml:space="preserve"> </w:t>
      </w:r>
      <w:bookmarkEnd w:id="108"/>
      <w:r w:rsidR="00246631">
        <w:rPr>
          <w:lang w:val="en-GB"/>
        </w:rPr>
        <w:fldChar w:fldCharType="begin"/>
      </w:r>
      <w:r w:rsidR="00246631">
        <w:rPr>
          <w:lang w:val="en-GB"/>
        </w:rPr>
        <w:instrText xml:space="preserve"> ADDIN EN.CITE &lt;EndNote&gt;&lt;Cite&gt;&lt;Author&gt;Izatt&lt;/Author&gt;&lt;Year&gt;2015&lt;/Year&gt;&lt;RecNum&gt;108&lt;/RecNum&gt;&lt;DisplayText&gt;[4]&lt;/DisplayText&gt;&lt;record&gt;&lt;rec-number&gt;108&lt;/rec-number&gt;&lt;foreign-keys&gt;&lt;key app="EN" db-id="xpa0e0dzn59f2seezaa599syxt9e9rfxpwft" timestamp="1579493195"&gt;108&lt;/key&gt;&lt;/foreign-keys&gt;&lt;ref-type name="Journal Article"&gt;17&lt;/ref-type&gt;&lt;contributors&gt;&lt;authors&gt;&lt;author&gt;Izatt, Joseph A&lt;/author&gt;&lt;author&gt;Choma, Michael A&lt;/author&gt;&lt;author&gt;Dhalla, Al-Hafeez&lt;/author&gt;&lt;/authors&gt;&lt;/contributors&gt;&lt;titles&gt;&lt;title&gt;Theory of optical coherence tomography&lt;/title&gt;&lt;secondary-title&gt;Optical Coherence Tomography: Technology and Applications&lt;/secondary-title&gt;&lt;/titles&gt;&lt;periodical&gt;&lt;full-title&gt;Optical Coherence Tomography: Technology and Applications&lt;/full-title&gt;&lt;/periodical&gt;&lt;pages&gt;65-94&lt;/pages&gt;&lt;dates&gt;&lt;year&gt;2015&lt;/year&gt;&lt;/dates&gt;&lt;isbn&gt;3319064185&lt;/isbn&gt;&lt;urls&gt;&lt;/urls&gt;&lt;/record&gt;&lt;/Cite&gt;&lt;/EndNote&gt;</w:instrText>
      </w:r>
      <w:r w:rsidR="00246631">
        <w:rPr>
          <w:lang w:val="en-GB"/>
        </w:rPr>
        <w:fldChar w:fldCharType="separate"/>
      </w:r>
      <w:r w:rsidR="00246631">
        <w:rPr>
          <w:noProof/>
          <w:lang w:val="en-GB"/>
        </w:rPr>
        <w:t>[4]</w:t>
      </w:r>
      <w:r w:rsidR="00246631">
        <w:rPr>
          <w:lang w:val="en-GB"/>
        </w:rPr>
        <w:fldChar w:fldCharType="end"/>
      </w:r>
      <w:r w:rsidRPr="005A053D">
        <w:rPr>
          <w:rFonts w:eastAsia="Yu Mincho"/>
          <w:lang w:val="en-GB"/>
        </w:rPr>
        <w:t xml:space="preserve">. The first, second and third term of equations (1.4) and (1.5) have been named DC term, cross-correlation term and auto-correlation term respectively. The output of equation (1.4) and (1.5) is </w:t>
      </w:r>
      <w:r w:rsidRPr="005A053D">
        <w:rPr>
          <w:rFonts w:eastAsia="DengXian"/>
          <w:lang w:val="en-GB" w:eastAsia="zh-CN"/>
        </w:rPr>
        <w:t>exemplified in Figure 1.3. The desired internal sample reflectivity profile (</w:t>
      </w:r>
      <m:oMath>
        <m:rad>
          <m:radPr>
            <m:degHide m:val="1"/>
            <m:ctrlPr>
              <w:rPr>
                <w:rFonts w:ascii="Cambria Math" w:hAnsi="Cambria Math"/>
                <w:i/>
                <w:lang w:val="en-GB"/>
              </w:rPr>
            </m:ctrlPr>
          </m:radPr>
          <m:deg/>
          <m:e>
            <m:sSub>
              <m:sSubPr>
                <m:ctrlPr>
                  <w:rPr>
                    <w:rFonts w:ascii="Cambria Math" w:hAnsi="Cambria Math"/>
                    <w:i/>
                    <w:lang w:val="en-GB"/>
                  </w:rPr>
                </m:ctrlPr>
              </m:sSubPr>
              <m:e>
                <m:r>
                  <w:rPr>
                    <w:rFonts w:ascii="Cambria Math" w:hAnsi="Cambria Math"/>
                    <w:lang w:val="en-GB"/>
                  </w:rPr>
                  <m:t>R</m:t>
                </m:r>
              </m:e>
              <m:sub>
                <m:r>
                  <w:rPr>
                    <w:rFonts w:ascii="Cambria Math" w:hAnsi="Cambria Math"/>
                    <w:lang w:val="en-GB"/>
                  </w:rPr>
                  <m:t>S</m:t>
                </m:r>
              </m:sub>
            </m:sSub>
            <m:r>
              <w:rPr>
                <w:rFonts w:ascii="Cambria Math" w:hAnsi="Cambria Math"/>
                <w:lang w:val="en-GB"/>
              </w:rPr>
              <m:t>(</m:t>
            </m:r>
            <m:sSub>
              <m:sSubPr>
                <m:ctrlPr>
                  <w:rPr>
                    <w:rFonts w:ascii="Cambria Math" w:hAnsi="Cambria Math"/>
                    <w:i/>
                    <w:lang w:val="en-GB"/>
                  </w:rPr>
                </m:ctrlPr>
              </m:sSubPr>
              <m:e>
                <m:r>
                  <w:rPr>
                    <w:rFonts w:ascii="Cambria Math" w:hAnsi="Cambria Math"/>
                    <w:lang w:val="en-GB"/>
                  </w:rPr>
                  <m:t>z</m:t>
                </m:r>
              </m:e>
              <m:sub>
                <m:r>
                  <w:rPr>
                    <w:rFonts w:ascii="Cambria Math" w:hAnsi="Cambria Math"/>
                    <w:lang w:val="en-GB"/>
                  </w:rPr>
                  <m:t>S</m:t>
                </m:r>
              </m:sub>
            </m:sSub>
            <m:r>
              <w:rPr>
                <w:rFonts w:ascii="Cambria Math" w:hAnsi="Cambria Math"/>
                <w:lang w:val="en-GB"/>
              </w:rPr>
              <m:t>)</m:t>
            </m:r>
          </m:e>
        </m:rad>
        <m:r>
          <w:rPr>
            <w:rFonts w:ascii="Cambria Math" w:hAnsi="Cambria Math"/>
            <w:lang w:val="en-GB"/>
          </w:rPr>
          <m:t>=</m:t>
        </m:r>
        <m:nary>
          <m:naryPr>
            <m:chr m:val="∑"/>
            <m:limLoc m:val="undOvr"/>
            <m:ctrlPr>
              <w:rPr>
                <w:rFonts w:ascii="Cambria Math" w:hAnsi="Cambria Math"/>
                <w:i/>
                <w:lang w:val="en-GB"/>
              </w:rPr>
            </m:ctrlPr>
          </m:naryPr>
          <m:sub>
            <m:r>
              <w:rPr>
                <w:rFonts w:ascii="Cambria Math" w:hAnsi="Cambria Math"/>
                <w:lang w:val="en-GB"/>
              </w:rPr>
              <m:t>n=1</m:t>
            </m:r>
          </m:sub>
          <m:sup>
            <m:r>
              <w:rPr>
                <w:rFonts w:ascii="Cambria Math" w:hAnsi="Cambria Math"/>
                <w:lang w:val="en-GB"/>
              </w:rPr>
              <m:t>N</m:t>
            </m:r>
          </m:sup>
          <m:e>
            <m:rad>
              <m:radPr>
                <m:degHide m:val="1"/>
                <m:ctrlPr>
                  <w:rPr>
                    <w:rFonts w:ascii="Cambria Math" w:hAnsi="Cambria Math"/>
                    <w:i/>
                    <w:lang w:val="en-GB"/>
                  </w:rPr>
                </m:ctrlPr>
              </m:radPr>
              <m:deg/>
              <m:e>
                <m:sSub>
                  <m:sSubPr>
                    <m:ctrlPr>
                      <w:rPr>
                        <w:rFonts w:ascii="Cambria Math" w:hAnsi="Cambria Math"/>
                        <w:i/>
                        <w:lang w:val="en-GB"/>
                      </w:rPr>
                    </m:ctrlPr>
                  </m:sSubPr>
                  <m:e>
                    <m:r>
                      <w:rPr>
                        <w:rFonts w:ascii="Cambria Math" w:hAnsi="Cambria Math"/>
                        <w:lang w:val="en-GB"/>
                      </w:rPr>
                      <m:t>R</m:t>
                    </m:r>
                  </m:e>
                  <m:sub>
                    <m:r>
                      <w:rPr>
                        <w:rFonts w:ascii="Cambria Math" w:hAnsi="Cambria Math"/>
                        <w:lang w:val="en-GB"/>
                      </w:rPr>
                      <m:t>Sn</m:t>
                    </m:r>
                  </m:sub>
                </m:sSub>
              </m:e>
            </m:rad>
            <m:r>
              <w:rPr>
                <w:rFonts w:ascii="Cambria Math" w:hAnsi="Cambria Math"/>
                <w:lang w:val="en-GB"/>
              </w:rPr>
              <m:t>δ[(</m:t>
            </m:r>
            <m:sSub>
              <m:sSubPr>
                <m:ctrlPr>
                  <w:rPr>
                    <w:rFonts w:ascii="Cambria Math" w:hAnsi="Cambria Math"/>
                    <w:i/>
                    <w:lang w:val="en-GB"/>
                  </w:rPr>
                </m:ctrlPr>
              </m:sSubPr>
              <m:e>
                <m:r>
                  <w:rPr>
                    <w:rFonts w:ascii="Cambria Math" w:hAnsi="Cambria Math"/>
                    <w:lang w:val="en-GB"/>
                  </w:rPr>
                  <m:t>z</m:t>
                </m:r>
              </m:e>
              <m:sub>
                <m:r>
                  <w:rPr>
                    <w:rFonts w:ascii="Cambria Math" w:hAnsi="Cambria Math"/>
                    <w:lang w:val="en-GB"/>
                  </w:rPr>
                  <m:t>R</m:t>
                </m:r>
              </m:sub>
            </m:sSub>
            <m:r>
              <w:rPr>
                <w:rFonts w:ascii="Cambria Math" w:hAnsi="Cambria Math"/>
                <w:lang w:val="en-GB"/>
              </w:rPr>
              <m:t>-</m:t>
            </m:r>
            <m:sSub>
              <m:sSubPr>
                <m:ctrlPr>
                  <w:rPr>
                    <w:rFonts w:ascii="Cambria Math" w:hAnsi="Cambria Math"/>
                    <w:i/>
                    <w:lang w:val="en-GB"/>
                  </w:rPr>
                </m:ctrlPr>
              </m:sSubPr>
              <m:e>
                <m:r>
                  <w:rPr>
                    <w:rFonts w:ascii="Cambria Math" w:hAnsi="Cambria Math"/>
                    <w:lang w:val="en-GB"/>
                  </w:rPr>
                  <m:t>z</m:t>
                </m:r>
              </m:e>
              <m:sub>
                <m:sSub>
                  <m:sSubPr>
                    <m:ctrlPr>
                      <w:rPr>
                        <w:rFonts w:ascii="Cambria Math" w:hAnsi="Cambria Math"/>
                        <w:i/>
                        <w:lang w:val="en-GB"/>
                      </w:rPr>
                    </m:ctrlPr>
                  </m:sSubPr>
                  <m:e>
                    <m:r>
                      <w:rPr>
                        <w:rFonts w:ascii="Cambria Math" w:hAnsi="Cambria Math"/>
                        <w:lang w:val="en-GB"/>
                      </w:rPr>
                      <m:t>S</m:t>
                    </m:r>
                  </m:e>
                  <m:sub>
                    <m:r>
                      <w:rPr>
                        <w:rFonts w:ascii="Cambria Math" w:hAnsi="Cambria Math"/>
                        <w:lang w:val="en-GB"/>
                      </w:rPr>
                      <m:t>n</m:t>
                    </m:r>
                  </m:sub>
                </m:sSub>
              </m:sub>
            </m:sSub>
            <m:r>
              <w:rPr>
                <w:rFonts w:ascii="Cambria Math" w:hAnsi="Cambria Math"/>
                <w:lang w:val="en-GB"/>
              </w:rPr>
              <m:t>)])</m:t>
            </m:r>
          </m:e>
        </m:nary>
      </m:oMath>
      <w:r w:rsidRPr="005A053D">
        <w:rPr>
          <w:rFonts w:eastAsia="DengXian"/>
          <w:lang w:val="en-GB" w:eastAsia="zh-CN"/>
        </w:rPr>
        <w:t xml:space="preserve">) is contained in the cross-correlation term. The cross-correlation term is Hermitian symmetric resulting in complex conjugate artefacts </w:t>
      </w:r>
      <w:r w:rsidR="00C750B2">
        <w:rPr>
          <w:rFonts w:eastAsia="DengXian"/>
          <w:lang w:val="en-GB" w:eastAsia="zh-CN"/>
        </w:rPr>
        <w:fldChar w:fldCharType="begin"/>
      </w:r>
      <w:r w:rsidR="00C750B2">
        <w:rPr>
          <w:rFonts w:eastAsia="DengXian"/>
          <w:lang w:val="en-GB" w:eastAsia="zh-CN"/>
        </w:rPr>
        <w:instrText xml:space="preserve"> ADDIN EN.CITE &lt;EndNote&gt;&lt;Cite&gt;&lt;Author&gt;Wojtkowski&lt;/Author&gt;&lt;Year&gt;2002&lt;/Year&gt;&lt;RecNum&gt;111&lt;/RecNum&gt;&lt;DisplayText&gt;[7]&lt;/DisplayText&gt;&lt;record&gt;&lt;rec-number&gt;111&lt;/rec-number&gt;&lt;foreign-keys&gt;&lt;key app="EN" db-id="xpa0e0dzn59f2seezaa599syxt9e9rfxpwft" timestamp="1579493827"&gt;111&lt;/key&gt;&lt;/foreign-keys&gt;&lt;ref-type name="Journal Article"&gt;17&lt;/ref-type&gt;&lt;contributors&gt;&lt;authors&gt;&lt;author&gt;Wojtkowski, Maciej&lt;/author&gt;&lt;author&gt;Kowalczyk, A&lt;/author&gt;&lt;author&gt;Leitgeb, R&lt;/author&gt;&lt;author&gt;Fercher, AF&lt;/author&gt;&lt;/authors&gt;&lt;/contributors&gt;&lt;titles&gt;&lt;title&gt;Full range complex spectral optical coherence tomography technique in eye imaging&lt;/title&gt;&lt;secondary-title&gt;Optics letters&lt;/secondary-title&gt;&lt;/titles&gt;&lt;periodical&gt;&lt;full-title&gt;Optics letters&lt;/full-title&gt;&lt;/periodical&gt;&lt;pages&gt;1415-1417&lt;/pages&gt;&lt;volume&gt;27&lt;/volume&gt;&lt;number&gt;16&lt;/number&gt;&lt;dates&gt;&lt;year&gt;2002&lt;/year&gt;&lt;/dates&gt;&lt;isbn&gt;1539-4794&lt;/isbn&gt;&lt;urls&gt;&lt;/urls&gt;&lt;/record&gt;&lt;/Cite&gt;&lt;/EndNote&gt;</w:instrText>
      </w:r>
      <w:r w:rsidR="00C750B2">
        <w:rPr>
          <w:rFonts w:eastAsia="DengXian"/>
          <w:lang w:val="en-GB" w:eastAsia="zh-CN"/>
        </w:rPr>
        <w:fldChar w:fldCharType="separate"/>
      </w:r>
      <w:r w:rsidR="00C750B2">
        <w:rPr>
          <w:rFonts w:eastAsia="DengXian"/>
          <w:noProof/>
          <w:lang w:val="en-GB" w:eastAsia="zh-CN"/>
        </w:rPr>
        <w:t>[7]</w:t>
      </w:r>
      <w:r w:rsidR="00C750B2">
        <w:rPr>
          <w:rFonts w:eastAsia="DengXian"/>
          <w:lang w:val="en-GB" w:eastAsia="zh-CN"/>
        </w:rPr>
        <w:fldChar w:fldCharType="end"/>
      </w:r>
      <w:r w:rsidRPr="005A053D">
        <w:rPr>
          <w:rFonts w:eastAsia="DengXian"/>
          <w:lang w:val="en-GB" w:eastAsia="zh-CN"/>
        </w:rPr>
        <w:t>. In practice, due to complex conjugate artefacts, only the positive half-space is used to obtain A-scan</w:t>
      </w:r>
      <w:r w:rsidR="00C750B2">
        <w:rPr>
          <w:rFonts w:eastAsia="DengXian"/>
          <w:lang w:val="en-GB" w:eastAsia="zh-CN"/>
        </w:rPr>
        <w:t xml:space="preserve"> </w:t>
      </w:r>
      <w:r w:rsidR="00C750B2">
        <w:rPr>
          <w:rFonts w:eastAsia="DengXian"/>
          <w:lang w:val="en-GB" w:eastAsia="zh-CN"/>
        </w:rPr>
        <w:fldChar w:fldCharType="begin"/>
      </w:r>
      <w:r w:rsidR="00C750B2">
        <w:rPr>
          <w:rFonts w:eastAsia="DengXian"/>
          <w:lang w:val="en-GB" w:eastAsia="zh-CN"/>
        </w:rPr>
        <w:instrText xml:space="preserve"> ADDIN EN.CITE &lt;EndNote&gt;&lt;Cite&gt;&lt;Author&gt;Carrasco-Zevallos&lt;/Author&gt;&lt;Year&gt;2015&lt;/Year&gt;&lt;RecNum&gt;112&lt;/RecNum&gt;&lt;DisplayText&gt;[8]&lt;/DisplayText&gt;&lt;record&gt;&lt;rec-number&gt;112&lt;/rec-number&gt;&lt;foreign-keys&gt;&lt;key app="EN" db-id="xpa0e0dzn59f2seezaa599syxt9e9rfxpwft" timestamp="1579493905"&gt;112&lt;/key&gt;&lt;/foreign-keys&gt;&lt;ref-type name="Journal Article"&gt;17&lt;/ref-type&gt;&lt;contributors&gt;&lt;authors&gt;&lt;author&gt;Carrasco-Zevallos, Oscar&lt;/author&gt;&lt;author&gt;Izatt, Joseph A&lt;/author&gt;&lt;/authors&gt;&lt;/contributors&gt;&lt;titles&gt;&lt;title&gt;Complex conjugate removal in ss optical coherence tomography&lt;/title&gt;&lt;secondary-title&gt;Optical Coherence Tomography: Technology and Applications&lt;/secondary-title&gt;&lt;/titles&gt;&lt;periodical&gt;&lt;full-title&gt;Optical Coherence Tomography: Technology and Applications&lt;/full-title&gt;&lt;/periodical&gt;&lt;pages&gt;255-276&lt;/pages&gt;&lt;dates&gt;&lt;year&gt;2015&lt;/year&gt;&lt;/dates&gt;&lt;isbn&gt;3319064185&lt;/isbn&gt;&lt;urls&gt;&lt;/urls&gt;&lt;/record&gt;&lt;/Cite&gt;&lt;/EndNote&gt;</w:instrText>
      </w:r>
      <w:r w:rsidR="00C750B2">
        <w:rPr>
          <w:rFonts w:eastAsia="DengXian"/>
          <w:lang w:val="en-GB" w:eastAsia="zh-CN"/>
        </w:rPr>
        <w:fldChar w:fldCharType="separate"/>
      </w:r>
      <w:r w:rsidR="00C750B2">
        <w:rPr>
          <w:rFonts w:eastAsia="DengXian"/>
          <w:noProof/>
          <w:lang w:val="en-GB" w:eastAsia="zh-CN"/>
        </w:rPr>
        <w:t>[8]</w:t>
      </w:r>
      <w:r w:rsidR="00C750B2">
        <w:rPr>
          <w:rFonts w:eastAsia="DengXian"/>
          <w:lang w:val="en-GB" w:eastAsia="zh-CN"/>
        </w:rPr>
        <w:fldChar w:fldCharType="end"/>
      </w:r>
      <w:r w:rsidRPr="005A053D">
        <w:rPr>
          <w:rFonts w:eastAsia="DengXian"/>
          <w:lang w:val="en-GB" w:eastAsia="zh-CN"/>
        </w:rPr>
        <w:t>. The auto-correlation term will generate a series of weak artefacts in OCT phantom. According to the auto-correlation term, we can deduce that these artefacts originate from adjacent sample reflectors within a coherence length. The DC term causes a large artefactual signal in OCT phantom. Fortunately, this artefact can be easily eliminated by subtracting recorded reference-mirror signal from detected spectral interferometric signal.</w:t>
      </w:r>
    </w:p>
    <w:p w14:paraId="31B39279" w14:textId="3B998C58" w:rsidR="00A069FA" w:rsidRPr="005A053D" w:rsidRDefault="00395E39" w:rsidP="00A069FA">
      <w:pPr>
        <w:pStyle w:val="MainText"/>
        <w:rPr>
          <w:rFonts w:eastAsia="DengXian"/>
          <w:lang w:val="en-GB" w:eastAsia="zh-CN"/>
        </w:rPr>
      </w:pPr>
      <w:r w:rsidRPr="005A053D">
        <w:rPr>
          <w:rFonts w:eastAsia="DengXian"/>
          <w:noProof/>
          <w:lang w:val="en-GB" w:eastAsia="zh-CN"/>
        </w:rPr>
        <w:lastRenderedPageBreak/>
        <w:drawing>
          <wp:inline distT="0" distB="0" distL="0" distR="0" wp14:anchorId="5BD67C51" wp14:editId="4E6C043E">
            <wp:extent cx="5272405" cy="1462405"/>
            <wp:effectExtent l="0" t="0" r="0" b="2540"/>
            <wp:docPr id="63"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9"/>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5272405" cy="1462405"/>
                    </a:xfrm>
                    <a:prstGeom prst="rect">
                      <a:avLst/>
                    </a:prstGeom>
                    <a:noFill/>
                    <a:ln>
                      <a:noFill/>
                    </a:ln>
                  </pic:spPr>
                </pic:pic>
              </a:graphicData>
            </a:graphic>
          </wp:inline>
        </w:drawing>
      </w:r>
    </w:p>
    <w:p w14:paraId="51070785" w14:textId="77777777" w:rsidR="00A069FA" w:rsidRPr="005A053D" w:rsidRDefault="00A069FA" w:rsidP="00A069FA">
      <w:pPr>
        <w:pStyle w:val="MainText"/>
        <w:jc w:val="center"/>
        <w:rPr>
          <w:lang w:val="en-GB"/>
        </w:rPr>
      </w:pPr>
      <w:r w:rsidRPr="005A053D">
        <w:rPr>
          <w:b/>
          <w:bCs/>
          <w:lang w:val="en-GB"/>
        </w:rPr>
        <w:t>Figure 1.3</w:t>
      </w:r>
      <w:r w:rsidRPr="005A053D">
        <w:rPr>
          <w:lang w:val="en-GB"/>
        </w:rPr>
        <w:t>: Illustration of Fourier process of Fourier-domain OCT.</w:t>
      </w:r>
    </w:p>
    <w:p w14:paraId="6BCC0EC9" w14:textId="77777777" w:rsidR="00A069FA" w:rsidRDefault="00A069FA" w:rsidP="00A069FA">
      <w:pPr>
        <w:pStyle w:val="MainText"/>
        <w:rPr>
          <w:lang w:val="en-GB"/>
        </w:rPr>
      </w:pPr>
    </w:p>
    <w:p w14:paraId="0FFD1C20" w14:textId="1BDDC918" w:rsidR="00A069FA" w:rsidRPr="005A053D" w:rsidRDefault="00A069FA" w:rsidP="00A069FA">
      <w:pPr>
        <w:pStyle w:val="MainText"/>
        <w:rPr>
          <w:rFonts w:eastAsia="DengXian"/>
          <w:lang w:val="en-GB" w:eastAsia="zh-CN"/>
        </w:rPr>
      </w:pPr>
      <w:r w:rsidRPr="005A053D">
        <w:rPr>
          <w:lang w:val="en-GB"/>
        </w:rPr>
        <w:t xml:space="preserve">Fourier-domain OCT that relies on a swept-laser source is named </w:t>
      </w:r>
      <w:bookmarkStart w:id="109" w:name="OLE_LINK22"/>
      <w:bookmarkStart w:id="110" w:name="OLE_LINK23"/>
      <w:r w:rsidRPr="005A053D">
        <w:rPr>
          <w:lang w:val="en-GB"/>
        </w:rPr>
        <w:t>swept-source OCT</w:t>
      </w:r>
      <w:bookmarkEnd w:id="109"/>
      <w:bookmarkEnd w:id="110"/>
      <w:r w:rsidRPr="005A053D">
        <w:rPr>
          <w:lang w:val="en-GB"/>
        </w:rPr>
        <w:t xml:space="preserve"> (SS</w:t>
      </w:r>
      <w:r w:rsidR="00A80FC9">
        <w:rPr>
          <w:lang w:val="en-GB"/>
        </w:rPr>
        <w:t>-</w:t>
      </w:r>
      <w:r w:rsidRPr="005A053D">
        <w:rPr>
          <w:lang w:val="en-GB"/>
        </w:rPr>
        <w:t xml:space="preserve">OCT), </w:t>
      </w:r>
      <w:r w:rsidRPr="005A053D">
        <w:rPr>
          <w:rFonts w:eastAsia="DengXian"/>
          <w:lang w:val="en-GB" w:eastAsia="zh-CN"/>
        </w:rPr>
        <w:t>illustrated in Figure 1.4</w:t>
      </w:r>
      <w:r w:rsidR="00C750B2">
        <w:rPr>
          <w:rFonts w:eastAsia="DengXian"/>
          <w:lang w:val="en-GB" w:eastAsia="zh-CN"/>
        </w:rPr>
        <w:t xml:space="preserve"> </w:t>
      </w:r>
      <w:r w:rsidR="00C750B2">
        <w:rPr>
          <w:rFonts w:eastAsia="DengXian"/>
          <w:lang w:val="en-GB" w:eastAsia="zh-CN"/>
        </w:rPr>
        <w:fldChar w:fldCharType="begin"/>
      </w:r>
      <w:r w:rsidR="00C750B2">
        <w:rPr>
          <w:rFonts w:eastAsia="DengXian"/>
          <w:lang w:val="en-GB" w:eastAsia="zh-CN"/>
        </w:rPr>
        <w:instrText xml:space="preserve"> ADDIN EN.CITE &lt;EndNote&gt;&lt;Cite&gt;&lt;Author&gt;Bouma&lt;/Author&gt;&lt;Year&gt;2015&lt;/Year&gt;&lt;RecNum&gt;113&lt;/RecNum&gt;&lt;DisplayText&gt;[9]&lt;/DisplayText&gt;&lt;record&gt;&lt;rec-number&gt;113&lt;/rec-number&gt;&lt;foreign-keys&gt;&lt;key app="EN" db-id="xpa0e0dzn59f2seezaa599syxt9e9rfxpwft" timestamp="1579494145"&gt;113&lt;/key&gt;&lt;/foreign-keys&gt;&lt;ref-type name="Journal Article"&gt;17&lt;/ref-type&gt;&lt;contributors&gt;&lt;authors&gt;&lt;author&gt;Bouma, Brett E&lt;/author&gt;&lt;author&gt;Tearney, Guillermo J&lt;/author&gt;&lt;author&gt;Vakoc, Benjamin&lt;/author&gt;&lt;author&gt;Yun, Seok Hyun&lt;/author&gt;&lt;/authors&gt;&lt;/contributors&gt;&lt;titles&gt;&lt;title&gt;Optical frequency domain imaging&lt;/title&gt;&lt;secondary-title&gt;Optical Coherence Tomography: Technology and Applications&lt;/secondary-title&gt;&lt;/titles&gt;&lt;periodical&gt;&lt;full-title&gt;Optical Coherence Tomography: Technology and Applications&lt;/full-title&gt;&lt;/periodical&gt;&lt;pages&gt;225-254&lt;/pages&gt;&lt;dates&gt;&lt;year&gt;2015&lt;/year&gt;&lt;/dates&gt;&lt;isbn&gt;3319064185&lt;/isbn&gt;&lt;urls&gt;&lt;/urls&gt;&lt;/record&gt;&lt;/Cite&gt;&lt;/EndNote&gt;</w:instrText>
      </w:r>
      <w:r w:rsidR="00C750B2">
        <w:rPr>
          <w:rFonts w:eastAsia="DengXian"/>
          <w:lang w:val="en-GB" w:eastAsia="zh-CN"/>
        </w:rPr>
        <w:fldChar w:fldCharType="separate"/>
      </w:r>
      <w:r w:rsidR="00C750B2">
        <w:rPr>
          <w:rFonts w:eastAsia="DengXian"/>
          <w:noProof/>
          <w:lang w:val="en-GB" w:eastAsia="zh-CN"/>
        </w:rPr>
        <w:t>[9]</w:t>
      </w:r>
      <w:r w:rsidR="00C750B2">
        <w:rPr>
          <w:rFonts w:eastAsia="DengXian"/>
          <w:lang w:val="en-GB" w:eastAsia="zh-CN"/>
        </w:rPr>
        <w:fldChar w:fldCharType="end"/>
      </w:r>
      <w:r w:rsidRPr="005A053D">
        <w:rPr>
          <w:rFonts w:eastAsia="DengXian"/>
          <w:lang w:val="en-GB" w:eastAsia="zh-CN"/>
        </w:rPr>
        <w:t>. Like TD</w:t>
      </w:r>
      <w:r w:rsidR="00C033EB">
        <w:rPr>
          <w:rFonts w:eastAsia="DengXian"/>
          <w:lang w:val="en-GB" w:eastAsia="zh-CN"/>
        </w:rPr>
        <w:t>-</w:t>
      </w:r>
      <w:r w:rsidRPr="005A053D">
        <w:rPr>
          <w:rFonts w:eastAsia="DengXian"/>
          <w:lang w:val="en-GB" w:eastAsia="zh-CN"/>
        </w:rPr>
        <w:t>OCT, SS</w:t>
      </w:r>
      <w:r w:rsidR="00A80FC9">
        <w:rPr>
          <w:rFonts w:eastAsia="DengXian"/>
          <w:lang w:val="en-GB" w:eastAsia="zh-CN"/>
        </w:rPr>
        <w:t>-</w:t>
      </w:r>
      <w:r w:rsidRPr="005A053D">
        <w:rPr>
          <w:rFonts w:eastAsia="DengXian"/>
          <w:lang w:val="en-GB" w:eastAsia="zh-CN"/>
        </w:rPr>
        <w:t>OCT uses a single-channel photodetector to capture photoelectric signals. However, in SS</w:t>
      </w:r>
      <w:r w:rsidR="00A80FC9">
        <w:rPr>
          <w:rFonts w:eastAsia="DengXian"/>
          <w:lang w:val="en-GB" w:eastAsia="zh-CN"/>
        </w:rPr>
        <w:t>-</w:t>
      </w:r>
      <w:r w:rsidRPr="005A053D">
        <w:rPr>
          <w:rFonts w:eastAsia="DengXian"/>
          <w:lang w:val="en-GB" w:eastAsia="zh-CN"/>
        </w:rPr>
        <w:t xml:space="preserve">OCT the reference mirror is </w:t>
      </w:r>
      <w:r w:rsidR="004149F8" w:rsidRPr="005A053D">
        <w:rPr>
          <w:rFonts w:eastAsia="DengXian"/>
          <w:lang w:val="en-GB" w:eastAsia="zh-CN"/>
        </w:rPr>
        <w:t>fixed,</w:t>
      </w:r>
      <w:r w:rsidRPr="005A053D">
        <w:rPr>
          <w:rFonts w:eastAsia="DengXian"/>
          <w:lang w:val="en-GB" w:eastAsia="zh-CN"/>
        </w:rPr>
        <w:t xml:space="preserve"> and a swept-laser source is utilized instead of a broadband light source. The swept-laser source emits </w:t>
      </w:r>
      <w:r w:rsidR="004149F8" w:rsidRPr="005A053D">
        <w:rPr>
          <w:rFonts w:eastAsia="DengXian"/>
          <w:lang w:val="en-GB" w:eastAsia="zh-CN"/>
        </w:rPr>
        <w:t>tuneable</w:t>
      </w:r>
      <w:r w:rsidRPr="005A053D">
        <w:rPr>
          <w:rFonts w:eastAsia="DengXian"/>
          <w:lang w:val="en-GB" w:eastAsia="zh-CN"/>
        </w:rPr>
        <w:t xml:space="preserve"> narrowband radiation with a wavenumber of</w:t>
      </w:r>
      <w:bookmarkStart w:id="111" w:name="OLE_LINK25"/>
      <w:bookmarkStart w:id="112" w:name="OLE_LINK26"/>
      <w:r w:rsidRPr="005A053D">
        <w:rPr>
          <w:rFonts w:eastAsia="DengXian"/>
          <w:lang w:val="en-GB" w:eastAsia="zh-CN"/>
        </w:rPr>
        <w:t xml:space="preserve"> </w:t>
      </w:r>
      <w:bookmarkEnd w:id="111"/>
      <w:bookmarkEnd w:id="112"/>
      <m:oMath>
        <m:r>
          <w:rPr>
            <w:rFonts w:ascii="Cambria Math" w:eastAsia="DengXian" w:hAnsi="Cambria Math"/>
            <w:lang w:val="en-GB"/>
          </w:rPr>
          <m:t>k</m:t>
        </m:r>
      </m:oMath>
      <w:r w:rsidRPr="005A053D">
        <w:rPr>
          <w:rFonts w:eastAsia="DengXian"/>
          <w:lang w:val="en-GB" w:eastAsia="zh-CN"/>
        </w:rPr>
        <w:t>, and the current of photodetector (</w:t>
      </w:r>
      <m:oMath>
        <m:sSub>
          <m:sSubPr>
            <m:ctrlPr>
              <w:rPr>
                <w:rFonts w:ascii="Cambria Math" w:hAnsi="Cambria Math"/>
                <w:i/>
                <w:lang w:val="en-GB"/>
              </w:rPr>
            </m:ctrlPr>
          </m:sSubPr>
          <m:e>
            <m:r>
              <w:rPr>
                <w:rFonts w:ascii="Cambria Math" w:hAnsi="Cambria Math"/>
                <w:lang w:val="en-GB"/>
              </w:rPr>
              <m:t>I</m:t>
            </m:r>
          </m:e>
          <m:sub>
            <m:r>
              <w:rPr>
                <w:rFonts w:ascii="Cambria Math" w:hAnsi="Cambria Math"/>
                <w:lang w:val="en-GB"/>
              </w:rPr>
              <m:t>D</m:t>
            </m:r>
          </m:sub>
        </m:sSub>
        <m:d>
          <m:dPr>
            <m:ctrlPr>
              <w:rPr>
                <w:rFonts w:ascii="Cambria Math" w:hAnsi="Cambria Math"/>
                <w:i/>
                <w:lang w:val="en-GB"/>
              </w:rPr>
            </m:ctrlPr>
          </m:dPr>
          <m:e>
            <m:r>
              <w:rPr>
                <w:rFonts w:ascii="Cambria Math" w:hAnsi="Cambria Math"/>
                <w:lang w:val="en-GB"/>
              </w:rPr>
              <m:t>k</m:t>
            </m:r>
          </m:e>
        </m:d>
      </m:oMath>
      <w:r w:rsidRPr="005A053D">
        <w:rPr>
          <w:rFonts w:eastAsia="Yu Mincho"/>
          <w:lang w:val="en-GB"/>
        </w:rPr>
        <w:t>) in equation (1.1) is acquired by synchronously sweeping the wavenumber (</w:t>
      </w:r>
      <m:oMath>
        <m:r>
          <w:rPr>
            <w:rFonts w:ascii="Cambria Math" w:eastAsia="DengXian" w:hAnsi="Cambria Math"/>
            <w:lang w:val="en-GB"/>
          </w:rPr>
          <m:t>k</m:t>
        </m:r>
      </m:oMath>
      <w:r w:rsidRPr="005A053D">
        <w:rPr>
          <w:rFonts w:eastAsia="Yu Mincho"/>
          <w:lang w:val="en-GB"/>
        </w:rPr>
        <w:t>) and gathering each spectral component</w:t>
      </w:r>
      <w:r w:rsidR="00C750B2">
        <w:rPr>
          <w:rFonts w:eastAsia="Yu Mincho"/>
          <w:lang w:val="en-GB"/>
        </w:rPr>
        <w:t xml:space="preserve"> </w:t>
      </w:r>
      <w:r w:rsidR="00C750B2">
        <w:rPr>
          <w:rFonts w:eastAsia="Yu Mincho"/>
          <w:lang w:val="en-GB"/>
        </w:rPr>
        <w:fldChar w:fldCharType="begin"/>
      </w:r>
      <w:r w:rsidR="00C750B2">
        <w:rPr>
          <w:rFonts w:eastAsia="Yu Mincho"/>
          <w:lang w:val="en-GB"/>
        </w:rPr>
        <w:instrText xml:space="preserve"> ADDIN EN.CITE &lt;EndNote&gt;&lt;Cite&gt;&lt;Author&gt;Chinn&lt;/Author&gt;&lt;Year&gt;1997&lt;/Year&gt;&lt;RecNum&gt;114&lt;/RecNum&gt;&lt;DisplayText&gt;[10]&lt;/DisplayText&gt;&lt;record&gt;&lt;rec-number&gt;114&lt;/rec-number&gt;&lt;foreign-keys&gt;&lt;key app="EN" db-id="xpa0e0dzn59f2seezaa599syxt9e9rfxpwft" timestamp="1579494216"&gt;114&lt;/key&gt;&lt;/foreign-keys&gt;&lt;ref-type name="Journal Article"&gt;17&lt;/ref-type&gt;&lt;contributors&gt;&lt;authors&gt;&lt;author&gt;Chinn, SR&lt;/author&gt;&lt;author&gt;Swanson, EA&lt;/author&gt;&lt;author&gt;Fujimoto, JG&lt;/author&gt;&lt;/authors&gt;&lt;/contributors&gt;&lt;titles&gt;&lt;title&gt;Optical coherence tomography using a frequency-tunable optical source&lt;/title&gt;&lt;secondary-title&gt;Optics letters&lt;/secondary-title&gt;&lt;/titles&gt;&lt;periodical&gt;&lt;full-title&gt;Optics letters&lt;/full-title&gt;&lt;/periodical&gt;&lt;pages&gt;340-342&lt;/pages&gt;&lt;volume&gt;22&lt;/volume&gt;&lt;number&gt;5&lt;/number&gt;&lt;dates&gt;&lt;year&gt;1997&lt;/year&gt;&lt;/dates&gt;&lt;isbn&gt;1539-4794&lt;/isbn&gt;&lt;urls&gt;&lt;/urls&gt;&lt;/record&gt;&lt;/Cite&gt;&lt;/EndNote&gt;</w:instrText>
      </w:r>
      <w:r w:rsidR="00C750B2">
        <w:rPr>
          <w:rFonts w:eastAsia="Yu Mincho"/>
          <w:lang w:val="en-GB"/>
        </w:rPr>
        <w:fldChar w:fldCharType="separate"/>
      </w:r>
      <w:r w:rsidR="00C750B2">
        <w:rPr>
          <w:rFonts w:eastAsia="Yu Mincho"/>
          <w:noProof/>
          <w:lang w:val="en-GB"/>
        </w:rPr>
        <w:t>[10]</w:t>
      </w:r>
      <w:r w:rsidR="00C750B2">
        <w:rPr>
          <w:rFonts w:eastAsia="Yu Mincho"/>
          <w:lang w:val="en-GB"/>
        </w:rPr>
        <w:fldChar w:fldCharType="end"/>
      </w:r>
      <w:r w:rsidRPr="005A053D">
        <w:rPr>
          <w:rFonts w:eastAsia="Yu Mincho"/>
          <w:lang w:val="en-GB"/>
        </w:rPr>
        <w:t xml:space="preserve">. </w:t>
      </w:r>
      <w:r w:rsidRPr="005A053D">
        <w:rPr>
          <w:rFonts w:eastAsia="DengXian"/>
          <w:lang w:val="en-GB" w:eastAsia="zh-CN"/>
        </w:rPr>
        <w:t>The signal processing of SS</w:t>
      </w:r>
      <w:r w:rsidR="00A80FC9">
        <w:rPr>
          <w:rFonts w:eastAsia="DengXian"/>
          <w:lang w:val="en-GB" w:eastAsia="zh-CN"/>
        </w:rPr>
        <w:t>-</w:t>
      </w:r>
      <w:r w:rsidRPr="005A053D">
        <w:rPr>
          <w:rFonts w:eastAsia="DengXian"/>
          <w:lang w:val="en-GB" w:eastAsia="zh-CN"/>
        </w:rPr>
        <w:t xml:space="preserve">OCT is same as </w:t>
      </w:r>
      <w:r w:rsidR="000C7EDB" w:rsidRPr="005A053D">
        <w:rPr>
          <w:rFonts w:eastAsia="DengXian"/>
          <w:lang w:val="en-GB" w:eastAsia="zh-CN"/>
        </w:rPr>
        <w:t>SD</w:t>
      </w:r>
      <w:r w:rsidR="000C7EDB">
        <w:rPr>
          <w:rFonts w:eastAsia="DengXian"/>
          <w:lang w:val="en-GB" w:eastAsia="zh-CN"/>
        </w:rPr>
        <w:t>-</w:t>
      </w:r>
      <w:r w:rsidR="000C7EDB" w:rsidRPr="005A053D">
        <w:rPr>
          <w:rFonts w:eastAsia="DengXian"/>
          <w:lang w:val="en-GB" w:eastAsia="zh-CN"/>
        </w:rPr>
        <w:t>OCT</w:t>
      </w:r>
      <w:r w:rsidRPr="005A053D">
        <w:rPr>
          <w:rFonts w:eastAsia="DengXian"/>
          <w:lang w:val="en-GB" w:eastAsia="zh-CN"/>
        </w:rPr>
        <w:t xml:space="preserve">; i.e., the internal sample reflectivity profile is obtained by the cross-correlation term of inverse Fourier transform of </w:t>
      </w:r>
      <m:oMath>
        <m:sSub>
          <m:sSubPr>
            <m:ctrlPr>
              <w:rPr>
                <w:rFonts w:ascii="Cambria Math" w:hAnsi="Cambria Math"/>
                <w:i/>
                <w:lang w:val="en-GB"/>
              </w:rPr>
            </m:ctrlPr>
          </m:sSubPr>
          <m:e>
            <m:r>
              <w:rPr>
                <w:rFonts w:ascii="Cambria Math" w:hAnsi="Cambria Math"/>
                <w:lang w:val="en-GB"/>
              </w:rPr>
              <m:t>I</m:t>
            </m:r>
          </m:e>
          <m:sub>
            <m:r>
              <w:rPr>
                <w:rFonts w:ascii="Cambria Math" w:hAnsi="Cambria Math"/>
                <w:lang w:val="en-GB"/>
              </w:rPr>
              <m:t>D</m:t>
            </m:r>
          </m:sub>
        </m:sSub>
        <m:d>
          <m:dPr>
            <m:ctrlPr>
              <w:rPr>
                <w:rFonts w:ascii="Cambria Math" w:hAnsi="Cambria Math"/>
                <w:i/>
                <w:lang w:val="en-GB"/>
              </w:rPr>
            </m:ctrlPr>
          </m:dPr>
          <m:e>
            <m:r>
              <w:rPr>
                <w:rFonts w:ascii="Cambria Math" w:hAnsi="Cambria Math"/>
                <w:lang w:val="en-GB"/>
              </w:rPr>
              <m:t>k</m:t>
            </m:r>
          </m:e>
        </m:d>
      </m:oMath>
      <w:r w:rsidRPr="005A053D">
        <w:rPr>
          <w:rFonts w:eastAsia="DengXian"/>
          <w:lang w:val="en-GB" w:eastAsia="zh-CN"/>
        </w:rPr>
        <w:t>, shown as equation (1.4) and (1.5).</w:t>
      </w:r>
    </w:p>
    <w:p w14:paraId="7C2CA122" w14:textId="77777777" w:rsidR="00A069FA" w:rsidRPr="005A053D" w:rsidRDefault="00A069FA" w:rsidP="00A069FA">
      <w:pPr>
        <w:pStyle w:val="MainText"/>
        <w:ind w:left="6000"/>
        <w:rPr>
          <w:rFonts w:eastAsia="DengXian"/>
          <w:lang w:val="en-GB" w:eastAsia="zh-CN"/>
        </w:rPr>
      </w:pPr>
    </w:p>
    <w:p w14:paraId="572E8751" w14:textId="004B727C" w:rsidR="00A069FA" w:rsidRPr="005A053D" w:rsidRDefault="00BB01A9" w:rsidP="00A069FA">
      <w:pPr>
        <w:pStyle w:val="MainText"/>
        <w:jc w:val="center"/>
        <w:rPr>
          <w:rFonts w:eastAsia="DengXian"/>
          <w:lang w:val="en-GB" w:eastAsia="zh-CN"/>
        </w:rPr>
      </w:pPr>
      <w:r w:rsidRPr="005A053D">
        <w:rPr>
          <w:rFonts w:eastAsia="DengXian"/>
          <w:noProof/>
          <w:lang w:val="en-GB" w:eastAsia="zh-CN"/>
        </w:rPr>
        <w:lastRenderedPageBreak/>
        <w:drawing>
          <wp:inline distT="0" distB="0" distL="0" distR="0" wp14:anchorId="715176A5" wp14:editId="5D418749">
            <wp:extent cx="3495675" cy="3152775"/>
            <wp:effectExtent l="0" t="0" r="0" b="0"/>
            <wp:docPr id="6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4" cstate="print">
                      <a:extLst>
                        <a:ext uri="{28A0092B-C50C-407E-A947-70E740481C1C}">
                          <a14:useLocalDpi xmlns:a14="http://schemas.microsoft.com/office/drawing/2010/main" val="0"/>
                        </a:ext>
                      </a:extLst>
                    </a:blip>
                    <a:srcRect r="69617"/>
                    <a:stretch>
                      <a:fillRect/>
                    </a:stretch>
                  </pic:blipFill>
                  <pic:spPr bwMode="auto">
                    <a:xfrm>
                      <a:off x="0" y="0"/>
                      <a:ext cx="3495675" cy="3152775"/>
                    </a:xfrm>
                    <a:prstGeom prst="rect">
                      <a:avLst/>
                    </a:prstGeom>
                    <a:noFill/>
                    <a:ln>
                      <a:noFill/>
                    </a:ln>
                  </pic:spPr>
                </pic:pic>
              </a:graphicData>
            </a:graphic>
          </wp:inline>
        </w:drawing>
      </w:r>
    </w:p>
    <w:p w14:paraId="2F0A12E8" w14:textId="77777777" w:rsidR="00A069FA" w:rsidRPr="005A053D" w:rsidRDefault="00A069FA" w:rsidP="00A069FA">
      <w:pPr>
        <w:pStyle w:val="MainText"/>
        <w:jc w:val="center"/>
        <w:rPr>
          <w:rFonts w:eastAsia="DengXian"/>
          <w:lang w:val="en-GB" w:eastAsia="zh-CN"/>
        </w:rPr>
      </w:pPr>
      <w:r w:rsidRPr="005A053D">
        <w:rPr>
          <w:rFonts w:eastAsia="DengXian"/>
          <w:b/>
          <w:bCs/>
          <w:lang w:val="en-GB" w:eastAsia="zh-CN"/>
        </w:rPr>
        <w:t>Figure 1.4</w:t>
      </w:r>
      <w:r w:rsidRPr="005A053D">
        <w:rPr>
          <w:rFonts w:eastAsia="DengXian"/>
          <w:lang w:val="en-GB" w:eastAsia="zh-CN"/>
        </w:rPr>
        <w:t>: Schematic of swept-source OCT.</w:t>
      </w:r>
    </w:p>
    <w:p w14:paraId="30841803" w14:textId="77777777" w:rsidR="00A069FA" w:rsidRPr="005A053D" w:rsidRDefault="00A069FA" w:rsidP="00A069FA"/>
    <w:p w14:paraId="5699FABD" w14:textId="47E5F4A8" w:rsidR="00A069FA" w:rsidRPr="005A053D" w:rsidRDefault="00A069FA" w:rsidP="00A069FA">
      <w:r w:rsidRPr="005A053D">
        <w:t>In this project, developments of MMOCT and PS-OCT are based on Fourier-domain OCT, i.e. SD</w:t>
      </w:r>
      <w:r w:rsidR="00A80FC9">
        <w:t>-</w:t>
      </w:r>
      <w:r w:rsidRPr="005A053D">
        <w:t>OCT and SS</w:t>
      </w:r>
      <w:r w:rsidR="00A80FC9">
        <w:t>-</w:t>
      </w:r>
      <w:r w:rsidRPr="005A053D">
        <w:t>OCT. Thus, the features of Fourier-domain OCT will be reviewed in section 1.3.</w:t>
      </w:r>
    </w:p>
    <w:p w14:paraId="228980F2" w14:textId="77777777" w:rsidR="00A069FA" w:rsidRPr="005A053D" w:rsidRDefault="00A069FA" w:rsidP="00A069FA"/>
    <w:p w14:paraId="10248DF2" w14:textId="77777777" w:rsidR="00A069FA" w:rsidRPr="005A053D" w:rsidRDefault="00A069FA" w:rsidP="00112F32">
      <w:pPr>
        <w:pStyle w:val="Heading3"/>
      </w:pPr>
      <w:bookmarkStart w:id="113" w:name="_Toc31979307"/>
      <w:bookmarkStart w:id="114" w:name="OLE_LINK27"/>
      <w:r w:rsidRPr="005A053D">
        <w:t>Fourier-domain OCT</w:t>
      </w:r>
      <w:bookmarkEnd w:id="113"/>
    </w:p>
    <w:bookmarkEnd w:id="114"/>
    <w:p w14:paraId="65664212" w14:textId="52C4A36C" w:rsidR="00A069FA" w:rsidRPr="005A053D" w:rsidRDefault="00A069FA" w:rsidP="00A069FA">
      <w:r w:rsidRPr="005A053D">
        <w:t>The basic concept of SD</w:t>
      </w:r>
      <w:r w:rsidR="00A80FC9">
        <w:t>-</w:t>
      </w:r>
      <w:r w:rsidRPr="005A053D">
        <w:t>OCT or Fourier-domain OCT was first reported in 1995</w:t>
      </w:r>
      <w:r w:rsidR="005A41C6">
        <w:t xml:space="preserve"> </w:t>
      </w:r>
      <w:r w:rsidR="005A41C6">
        <w:fldChar w:fldCharType="begin"/>
      </w:r>
      <w:r w:rsidR="005A41C6">
        <w:instrText xml:space="preserve"> ADDIN EN.CITE &lt;EndNote&gt;&lt;Cite&gt;&lt;Author&gt;Fercher&lt;/Author&gt;&lt;Year&gt;1995&lt;/Year&gt;&lt;RecNum&gt;115&lt;/RecNum&gt;&lt;DisplayText&gt;[11]&lt;/DisplayText&gt;&lt;record&gt;&lt;rec-number&gt;115&lt;/rec-number&gt;&lt;foreign-keys&gt;&lt;key app="EN" db-id="xpa0e0dzn59f2seezaa599syxt9e9rfxpwft" timestamp="1579494738"&gt;115&lt;/key&gt;&lt;/foreign-keys&gt;&lt;ref-type name="Journal Article"&gt;17&lt;/ref-type&gt;&lt;contributors&gt;&lt;authors&gt;&lt;author&gt;Fercher, Adolph F&lt;/author&gt;&lt;author&gt;Hitzenberger, Ch K&lt;/author&gt;&lt;author&gt;Kamp, G&lt;/author&gt;&lt;author&gt;El-Zaiat, Sy Y&lt;/author&gt;&lt;/authors&gt;&lt;/contributors&gt;&lt;titles&gt;&lt;title&gt;Measurement of intraocular distances by backscattering spectral interferometry&lt;/title&gt;&lt;secondary-title&gt;Optics communications&lt;/secondary-title&gt;&lt;/titles&gt;&lt;periodical&gt;&lt;full-title&gt;Optics communications&lt;/full-title&gt;&lt;/periodical&gt;&lt;pages&gt;43-48&lt;/pages&gt;&lt;volume&gt;117&lt;/volume&gt;&lt;number&gt;1-2&lt;/number&gt;&lt;dates&gt;&lt;year&gt;1995&lt;/year&gt;&lt;/dates&gt;&lt;isbn&gt;0030-4018&lt;/isbn&gt;&lt;urls&gt;&lt;/urls&gt;&lt;/record&gt;&lt;/Cite&gt;&lt;/EndNote&gt;</w:instrText>
      </w:r>
      <w:r w:rsidR="005A41C6">
        <w:fldChar w:fldCharType="separate"/>
      </w:r>
      <w:r w:rsidR="005A41C6">
        <w:rPr>
          <w:noProof/>
        </w:rPr>
        <w:t>[11]</w:t>
      </w:r>
      <w:r w:rsidR="005A41C6">
        <w:fldChar w:fldCharType="end"/>
      </w:r>
      <w:r w:rsidR="00750DBC" w:rsidRPr="005A053D">
        <w:t>.</w:t>
      </w:r>
      <w:r w:rsidRPr="005A053D">
        <w:t xml:space="preserve"> Thereafter, the researches and industries of Fourier-domain OCT grew rapidly and gradually replaced traditional TD</w:t>
      </w:r>
      <w:r w:rsidR="00C033EB">
        <w:t>-</w:t>
      </w:r>
      <w:r w:rsidRPr="005A053D">
        <w:t>OCT. Fourier-domain OCT has several key benefits which has evolved clinical applications of OCT. Firstly, in contrast of TD</w:t>
      </w:r>
      <w:r w:rsidR="00C033EB">
        <w:t>-</w:t>
      </w:r>
      <w:r w:rsidRPr="005A053D">
        <w:t>OCT, Fourier-domain OCT has much higher acquisition rate because SD</w:t>
      </w:r>
      <w:r w:rsidR="00A80FC9">
        <w:t>-</w:t>
      </w:r>
      <w:r w:rsidRPr="005A053D">
        <w:t>OCT has no need of scanning the reference arm. It has been reported that the speed of A-scan acquisition of SD</w:t>
      </w:r>
      <w:r w:rsidR="00A80FC9">
        <w:t>-</w:t>
      </w:r>
      <w:r w:rsidRPr="005A053D">
        <w:t>OCT can be 73 times faster than TD</w:t>
      </w:r>
      <w:r w:rsidR="00C033EB">
        <w:t>-</w:t>
      </w:r>
      <w:r w:rsidRPr="005A053D">
        <w:t xml:space="preserve">OCT, reaching speed of 34 microseconds </w:t>
      </w:r>
      <w:r w:rsidRPr="005A053D">
        <w:lastRenderedPageBreak/>
        <w:t>per A-</w:t>
      </w:r>
      <w:r w:rsidR="00DE77C7" w:rsidRPr="005A053D">
        <w:t xml:space="preserve">scan </w:t>
      </w:r>
      <w:r w:rsidR="005A41C6">
        <w:fldChar w:fldCharType="begin"/>
      </w:r>
      <w:r w:rsidR="005A41C6">
        <w:instrText xml:space="preserve"> ADDIN EN.CITE &lt;EndNote&gt;&lt;Cite&gt;&lt;Author&gt;Chen&lt;/Author&gt;&lt;Year&gt;2005&lt;/Year&gt;&lt;RecNum&gt;116&lt;/RecNum&gt;&lt;DisplayText&gt;[12]&lt;/DisplayText&gt;&lt;record&gt;&lt;rec-number&gt;116&lt;/rec-number&gt;&lt;foreign-keys&gt;&lt;key app="EN" db-id="xpa0e0dzn59f2seezaa599syxt9e9rfxpwft" timestamp="1579494816"&gt;116&lt;/key&gt;&lt;/foreign-keys&gt;&lt;ref-type name="Journal Article"&gt;17&lt;/ref-type&gt;&lt;contributors&gt;&lt;authors&gt;&lt;author&gt;Chen, Teresa C&lt;/author&gt;&lt;author&gt;Cense, Barry&lt;/author&gt;&lt;author&gt;Pierce, Mark C&lt;/author&gt;&lt;author&gt;Nassif, Nader&lt;/author&gt;&lt;author&gt;Park, B Hyle&lt;/author&gt;&lt;author&gt;Yun, Seok H&lt;/author&gt;&lt;author&gt;White, Brian R&lt;/author&gt;&lt;author&gt;Bouma, Brett E&lt;/author&gt;&lt;author&gt;Tearney, Guillermo J&lt;/author&gt;&lt;author&gt;de Boer, Johannes F&lt;/author&gt;&lt;/authors&gt;&lt;/contributors&gt;&lt;titles&gt;&lt;title&gt;Spectral domain optical coherence tomography: ultra-high speed, ultra-high resolution ophthalmic imaging&lt;/title&gt;&lt;secondary-title&gt;Archives of ophthalmology&lt;/secondary-title&gt;&lt;/titles&gt;&lt;periodical&gt;&lt;full-title&gt;Archives of ophthalmology&lt;/full-title&gt;&lt;/periodical&gt;&lt;pages&gt;1715-1720&lt;/pages&gt;&lt;volume&gt;123&lt;/volume&gt;&lt;number&gt;12&lt;/number&gt;&lt;dates&gt;&lt;year&gt;2005&lt;/year&gt;&lt;/dates&gt;&lt;isbn&gt;0003-9950&lt;/isbn&gt;&lt;urls&gt;&lt;/urls&gt;&lt;/record&gt;&lt;/Cite&gt;&lt;/EndNote&gt;</w:instrText>
      </w:r>
      <w:r w:rsidR="005A41C6">
        <w:fldChar w:fldCharType="separate"/>
      </w:r>
      <w:r w:rsidR="005A41C6">
        <w:rPr>
          <w:noProof/>
        </w:rPr>
        <w:t>[12]</w:t>
      </w:r>
      <w:r w:rsidR="005A41C6">
        <w:fldChar w:fldCharType="end"/>
      </w:r>
      <w:r w:rsidRPr="005A053D">
        <w:t>. Secondly, the sensitivity of OCT has been significantly increased in Fourier-domain OCT. Compared with TD</w:t>
      </w:r>
      <w:r w:rsidR="00C033EB">
        <w:t>-</w:t>
      </w:r>
      <w:r w:rsidRPr="005A053D">
        <w:t>OCT, a &gt;100-fold increase in sensitivity of SD</w:t>
      </w:r>
      <w:r w:rsidR="00A80FC9">
        <w:t>-</w:t>
      </w:r>
      <w:r w:rsidRPr="005A053D">
        <w:t>OCT has been demonstrated</w:t>
      </w:r>
      <w:r w:rsidR="005A41C6">
        <w:t xml:space="preserve"> </w:t>
      </w:r>
      <w:r w:rsidR="005A41C6">
        <w:fldChar w:fldCharType="begin"/>
      </w:r>
      <w:r w:rsidR="005A41C6">
        <w:instrText xml:space="preserve"> ADDIN EN.CITE &lt;EndNote&gt;&lt;Cite&gt;&lt;Author&gt;Nassif&lt;/Author&gt;&lt;Year&gt;2004&lt;/Year&gt;&lt;RecNum&gt;117&lt;/RecNum&gt;&lt;DisplayText&gt;[13]&lt;/DisplayText&gt;&lt;record&gt;&lt;rec-number&gt;117&lt;/rec-number&gt;&lt;foreign-keys&gt;&lt;key app="EN" db-id="xpa0e0dzn59f2seezaa599syxt9e9rfxpwft" timestamp="1579494876"&gt;117&lt;/key&gt;&lt;/foreign-keys&gt;&lt;ref-type name="Journal Article"&gt;17&lt;/ref-type&gt;&lt;contributors&gt;&lt;authors&gt;&lt;author&gt;Nassif, NA&lt;/author&gt;&lt;author&gt;Cense, B&lt;/author&gt;&lt;author&gt;Park, BH&lt;/author&gt;&lt;author&gt;Pierce, MC&lt;/author&gt;&lt;author&gt;Yun, SH&lt;/author&gt;&lt;author&gt;Bouma, BE&lt;/author&gt;&lt;author&gt;Tearney, GJ&lt;/author&gt;&lt;author&gt;Chen, TC&lt;/author&gt;&lt;author&gt;De Boer, JF&lt;/author&gt;&lt;/authors&gt;&lt;/contributors&gt;&lt;titles&gt;&lt;title&gt;In vivo high-resolution video-rate spectral-domain optical coherence tomography of the human retina and optic nerve&lt;/title&gt;&lt;secondary-title&gt;Optics express&lt;/secondary-title&gt;&lt;/titles&gt;&lt;periodical&gt;&lt;full-title&gt;Optics Express&lt;/full-title&gt;&lt;/periodical&gt;&lt;pages&gt;367-376&lt;/pages&gt;&lt;volume&gt;12&lt;/volume&gt;&lt;number&gt;3&lt;/number&gt;&lt;dates&gt;&lt;year&gt;2004&lt;/year&gt;&lt;/dates&gt;&lt;isbn&gt;1094-4087&lt;/isbn&gt;&lt;urls&gt;&lt;/urls&gt;&lt;/record&gt;&lt;/Cite&gt;&lt;/EndNote&gt;</w:instrText>
      </w:r>
      <w:r w:rsidR="005A41C6">
        <w:fldChar w:fldCharType="separate"/>
      </w:r>
      <w:r w:rsidR="005A41C6">
        <w:rPr>
          <w:noProof/>
        </w:rPr>
        <w:t>[13]</w:t>
      </w:r>
      <w:r w:rsidR="005A41C6">
        <w:fldChar w:fldCharType="end"/>
      </w:r>
      <w:r w:rsidRPr="005A053D">
        <w:t xml:space="preserve">. The significant improvements of sensitivity and acquisition speed have made OCT implement high-speed volumetric imaging and real-time mapping of tissue in vivo </w:t>
      </w:r>
      <w:r w:rsidR="005A41C6">
        <w:fldChar w:fldCharType="begin"/>
      </w:r>
      <w:r w:rsidR="005A41C6">
        <w:instrText xml:space="preserve"> ADDIN EN.CITE &lt;EndNote&gt;&lt;Cite&gt;&lt;Author&gt;Nassif&lt;/Author&gt;&lt;Year&gt;2004&lt;/Year&gt;&lt;RecNum&gt;117&lt;/RecNum&gt;&lt;DisplayText&gt;[13, 14]&lt;/DisplayText&gt;&lt;record&gt;&lt;rec-number&gt;117&lt;/rec-number&gt;&lt;foreign-keys&gt;&lt;key app="EN" db-id="xpa0e0dzn59f2seezaa599syxt9e9rfxpwft" timestamp="1579494876"&gt;117&lt;/key&gt;&lt;/foreign-keys&gt;&lt;ref-type name="Journal Article"&gt;17&lt;/ref-type&gt;&lt;contributors&gt;&lt;authors&gt;&lt;author&gt;Nassif, NA&lt;/author&gt;&lt;author&gt;Cense, B&lt;/author&gt;&lt;author&gt;Park, BH&lt;/author&gt;&lt;author&gt;Pierce, MC&lt;/author&gt;&lt;author&gt;Yun, SH&lt;/author&gt;&lt;author&gt;Bouma, BE&lt;/author&gt;&lt;author&gt;Tearney, GJ&lt;/author&gt;&lt;author&gt;Chen, TC&lt;/author&gt;&lt;author&gt;De Boer, JF&lt;/author&gt;&lt;/authors&gt;&lt;/contributors&gt;&lt;titles&gt;&lt;title&gt;In vivo high-resolution video-rate spectral-domain optical coherence tomography of the human retina and optic nerve&lt;/title&gt;&lt;secondary-title&gt;Optics express&lt;/secondary-title&gt;&lt;/titles&gt;&lt;periodical&gt;&lt;full-title&gt;Optics Express&lt;/full-title&gt;&lt;/periodical&gt;&lt;pages&gt;367-376&lt;/pages&gt;&lt;volume&gt;12&lt;/volume&gt;&lt;number&gt;3&lt;/number&gt;&lt;dates&gt;&lt;year&gt;2004&lt;/year&gt;&lt;/dates&gt;&lt;isbn&gt;1094-4087&lt;/isbn&gt;&lt;urls&gt;&lt;/urls&gt;&lt;/record&gt;&lt;/Cite&gt;&lt;Cite&gt;&lt;Author&gt;Cense&lt;/Author&gt;&lt;Year&gt;2004&lt;/Year&gt;&lt;RecNum&gt;118&lt;/RecNum&gt;&lt;record&gt;&lt;rec-number&gt;118&lt;/rec-number&gt;&lt;foreign-keys&gt;&lt;key app="EN" db-id="xpa0e0dzn59f2seezaa599syxt9e9rfxpwft" timestamp="1579494916"&gt;118&lt;/key&gt;&lt;/foreign-keys&gt;&lt;ref-type name="Journal Article"&gt;17&lt;/ref-type&gt;&lt;contributors&gt;&lt;authors&gt;&lt;author&gt;Cense, Barry&lt;/author&gt;&lt;author&gt;Nassif, Nader A&lt;/author&gt;&lt;author&gt;Chen, Teresa C&lt;/author&gt;&lt;author&gt;Pierce, Mark C&lt;/author&gt;&lt;author&gt;Yun, Seok-Hyun&lt;/author&gt;&lt;author&gt;Park, B Hyle&lt;/author&gt;&lt;author&gt;Bouma, Brett E&lt;/author&gt;&lt;author&gt;Tearney, Guillermo J&lt;/author&gt;&lt;author&gt;De Boer, Johannes F&lt;/author&gt;&lt;/authors&gt;&lt;/contributors&gt;&lt;titles&gt;&lt;title&gt;Ultrahigh-resolution high-speed retinal imaging using spectral-domain optical coherence tomography&lt;/title&gt;&lt;secondary-title&gt;Optics express&lt;/secondary-title&gt;&lt;/titles&gt;&lt;periodical&gt;&lt;full-title&gt;Optics Express&lt;/full-title&gt;&lt;/periodical&gt;&lt;pages&gt;2435-2447&lt;/pages&gt;&lt;volume&gt;12&lt;/volume&gt;&lt;number&gt;11&lt;/number&gt;&lt;dates&gt;&lt;year&gt;2004&lt;/year&gt;&lt;/dates&gt;&lt;isbn&gt;1094-4087&lt;/isbn&gt;&lt;urls&gt;&lt;/urls&gt;&lt;/record&gt;&lt;/Cite&gt;&lt;/EndNote&gt;</w:instrText>
      </w:r>
      <w:r w:rsidR="005A41C6">
        <w:fldChar w:fldCharType="separate"/>
      </w:r>
      <w:r w:rsidR="005A41C6">
        <w:rPr>
          <w:noProof/>
        </w:rPr>
        <w:t>[13, 14]</w:t>
      </w:r>
      <w:r w:rsidR="005A41C6">
        <w:fldChar w:fldCharType="end"/>
      </w:r>
      <w:r w:rsidRPr="005A053D">
        <w:t>.</w:t>
      </w:r>
    </w:p>
    <w:p w14:paraId="1F019F7B" w14:textId="77777777" w:rsidR="00A069FA" w:rsidRPr="005A053D" w:rsidRDefault="00A069FA" w:rsidP="00A069FA"/>
    <w:p w14:paraId="1C4FFD97" w14:textId="77777777" w:rsidR="00A069FA" w:rsidRPr="00A069FA" w:rsidRDefault="00A069FA" w:rsidP="005F44BE">
      <w:pPr>
        <w:pStyle w:val="Heading4"/>
      </w:pPr>
      <w:bookmarkStart w:id="115" w:name="_Toc31979308"/>
      <w:r w:rsidRPr="000125E6">
        <w:t>Resolution</w:t>
      </w:r>
      <w:bookmarkEnd w:id="115"/>
    </w:p>
    <w:p w14:paraId="43C03D68" w14:textId="77777777" w:rsidR="00A069FA" w:rsidRPr="005A053D" w:rsidRDefault="00A069FA" w:rsidP="00A069FA">
      <w:r w:rsidRPr="005A053D">
        <w:t xml:space="preserve">Resolution, denoting the distance between distinguishable spots, is one of the key factors of OCT performance. Similar to conventional and confocal microscopy (CM), the </w:t>
      </w:r>
      <w:bookmarkStart w:id="116" w:name="_Hlk25194387"/>
      <w:r w:rsidRPr="005A053D">
        <w:t xml:space="preserve">theoretical lateral resolution </w:t>
      </w:r>
      <w:bookmarkEnd w:id="116"/>
      <w:r w:rsidRPr="005A053D">
        <w:t xml:space="preserve">of OCT </w:t>
      </w:r>
      <w:bookmarkStart w:id="117" w:name="_Hlk25194373"/>
      <w:r w:rsidRPr="005A053D">
        <w:t>(</w:t>
      </w:r>
      <m:oMath>
        <m:r>
          <m:rPr>
            <m:sty m:val="p"/>
          </m:rPr>
          <w:rPr>
            <w:rFonts w:ascii="Cambria Math" w:hAnsi="Cambria Math"/>
          </w:rPr>
          <m:t>∆x</m:t>
        </m:r>
      </m:oMath>
      <w:bookmarkEnd w:id="117"/>
      <w:r w:rsidRPr="005A053D">
        <w:t xml:space="preserve">) is determined by the focal spot size, namely the  </w:t>
      </w:r>
      <m:oMath>
        <m:r>
          <w:rPr>
            <w:rFonts w:ascii="Cambria Math" w:hAnsi="Cambria Math"/>
          </w:rPr>
          <m:t>1/</m:t>
        </m:r>
        <m:sSup>
          <m:sSupPr>
            <m:ctrlPr>
              <w:rPr>
                <w:rFonts w:ascii="Cambria Math" w:hAnsi="Cambria Math"/>
                <w:i/>
              </w:rPr>
            </m:ctrlPr>
          </m:sSupPr>
          <m:e>
            <m:r>
              <w:rPr>
                <w:rFonts w:ascii="Cambria Math" w:hAnsi="Cambria Math"/>
              </w:rPr>
              <m:t>e</m:t>
            </m:r>
          </m:e>
          <m:sup>
            <m:r>
              <w:rPr>
                <w:rFonts w:ascii="Cambria Math" w:hAnsi="Cambria Math"/>
              </w:rPr>
              <m:t>2</m:t>
            </m:r>
          </m:sup>
        </m:sSup>
      </m:oMath>
      <w:r w:rsidRPr="005A053D">
        <w:t xml:space="preserve"> beam waist of a Gaussian beam. The lateral resolution can be expressed as:</w:t>
      </w:r>
    </w:p>
    <w:p w14:paraId="4100976C" w14:textId="5E0856F3" w:rsidR="00A069FA" w:rsidRPr="000125E6" w:rsidRDefault="00A069FA" w:rsidP="00A069FA">
      <m:oMathPara>
        <m:oMath>
          <m:r>
            <m:rPr>
              <m:sty m:val="p"/>
            </m:rPr>
            <w:rPr>
              <w:rFonts w:ascii="Cambria Math" w:hAnsi="Cambria Math"/>
            </w:rPr>
            <m:t>∆x=</m:t>
          </m:r>
          <m:f>
            <m:fPr>
              <m:ctrlPr>
                <w:rPr>
                  <w:rFonts w:ascii="Cambria Math" w:hAnsi="Cambria Math"/>
                </w:rPr>
              </m:ctrlPr>
            </m:fPr>
            <m:num>
              <m:r>
                <w:rPr>
                  <w:rFonts w:ascii="Cambria Math" w:hAnsi="Cambria Math"/>
                </w:rPr>
                <m:t>4</m:t>
              </m:r>
              <w:bookmarkStart w:id="118" w:name="OLE_LINK366"/>
              <m:sSub>
                <m:sSubPr>
                  <m:ctrlPr>
                    <w:rPr>
                      <w:rFonts w:ascii="Cambria Math" w:hAnsi="Cambria Math"/>
                      <w:i/>
                    </w:rPr>
                  </m:ctrlPr>
                </m:sSubPr>
                <m:e>
                  <m:r>
                    <w:rPr>
                      <w:rFonts w:ascii="Cambria Math" w:hAnsi="Cambria Math"/>
                    </w:rPr>
                    <m:t>λ</m:t>
                  </m:r>
                </m:e>
                <m:sub>
                  <m:r>
                    <w:rPr>
                      <w:rFonts w:ascii="Cambria Math" w:hAnsi="Cambria Math"/>
                    </w:rPr>
                    <m:t>0</m:t>
                  </m:r>
                </m:sub>
              </m:sSub>
              <w:bookmarkEnd w:id="118"/>
            </m:num>
            <m:den>
              <m:r>
                <w:rPr>
                  <w:rFonts w:ascii="Cambria Math" w:hAnsi="Cambria Math"/>
                </w:rPr>
                <m:t>π</m:t>
              </m:r>
            </m:den>
          </m:f>
          <m:f>
            <m:fPr>
              <m:ctrlPr>
                <w:rPr>
                  <w:rFonts w:ascii="Cambria Math" w:hAnsi="Cambria Math"/>
                  <w:i/>
                </w:rPr>
              </m:ctrlPr>
            </m:fPr>
            <m:num>
              <m:r>
                <w:rPr>
                  <w:rFonts w:ascii="Cambria Math" w:hAnsi="Cambria Math"/>
                </w:rPr>
                <m:t>f</m:t>
              </m:r>
            </m:num>
            <m:den>
              <m:sSub>
                <m:sSubPr>
                  <m:ctrlPr>
                    <w:rPr>
                      <w:rFonts w:ascii="Cambria Math" w:eastAsiaTheme="minorEastAsia" w:hAnsi="Cambria Math" w:cstheme="minorBidi"/>
                      <w:i/>
                      <w:sz w:val="22"/>
                      <w:szCs w:val="22"/>
                    </w:rPr>
                  </m:ctrlPr>
                </m:sSubPr>
                <m:e>
                  <m:r>
                    <w:rPr>
                      <w:rFonts w:ascii="Cambria Math" w:hAnsi="Cambria Math"/>
                    </w:rPr>
                    <m:t>d</m:t>
                  </m:r>
                </m:e>
                <m:sub>
                  <m:r>
                    <w:rPr>
                      <w:rFonts w:ascii="Cambria Math" w:hAnsi="Cambria Math"/>
                    </w:rPr>
                    <m:t>0</m:t>
                  </m:r>
                </m:sub>
              </m:sSub>
            </m:den>
          </m:f>
          <m:r>
            <w:rPr>
              <w:rFonts w:ascii="Cambria Math" w:hAnsi="Cambria Math"/>
            </w:rPr>
            <m:t xml:space="preserve">                                                                                                                           (1.7)</m:t>
          </m:r>
        </m:oMath>
      </m:oMathPara>
    </w:p>
    <w:p w14:paraId="4EBDDF81" w14:textId="1A10DFCA" w:rsidR="00A069FA" w:rsidRPr="005A053D" w:rsidRDefault="004C1766" w:rsidP="00A069FA">
      <w:r w:rsidRPr="000125E6">
        <w:t>w</w:t>
      </w:r>
      <w:r w:rsidR="00A069FA" w:rsidRPr="000125E6">
        <w:t>here</w:t>
      </w:r>
      <w:r w:rsidRPr="000125E6">
        <w:t xml:space="preserve"> </w:t>
      </w:r>
      <m:oMath>
        <m:sSub>
          <m:sSubPr>
            <m:ctrlPr>
              <w:rPr>
                <w:rFonts w:ascii="Cambria Math" w:hAnsi="Cambria Math"/>
                <w:i/>
              </w:rPr>
            </m:ctrlPr>
          </m:sSubPr>
          <m:e>
            <m:r>
              <w:rPr>
                <w:rFonts w:ascii="Cambria Math" w:hAnsi="Cambria Math"/>
              </w:rPr>
              <m:t>λ</m:t>
            </m:r>
          </m:e>
          <m:sub>
            <m:r>
              <w:rPr>
                <w:rFonts w:ascii="Cambria Math" w:hAnsi="Cambria Math"/>
              </w:rPr>
              <m:t>0</m:t>
            </m:r>
          </m:sub>
        </m:sSub>
      </m:oMath>
      <w:r w:rsidRPr="000125E6">
        <w:t xml:space="preserve"> is the centre wavelength of source,</w:t>
      </w:r>
      <w:r w:rsidR="00A069FA" w:rsidRPr="000125E6">
        <w:t xml:space="preserve"> </w:t>
      </w:r>
      <w:bookmarkStart w:id="119" w:name="_Hlk25194415"/>
      <m:oMath>
        <m:r>
          <w:rPr>
            <w:rFonts w:ascii="Cambria Math" w:hAnsi="Cambria Math"/>
          </w:rPr>
          <m:t>f</m:t>
        </m:r>
      </m:oMath>
      <w:bookmarkEnd w:id="119"/>
      <w:r w:rsidR="00A069FA" w:rsidRPr="000125E6">
        <w:t xml:space="preserve"> is the </w:t>
      </w:r>
      <w:bookmarkStart w:id="120" w:name="_Hlk25194427"/>
      <w:r w:rsidR="00A069FA" w:rsidRPr="000125E6">
        <w:t xml:space="preserve">focal length </w:t>
      </w:r>
      <w:r w:rsidR="00A069FA" w:rsidRPr="005A053D">
        <w:t xml:space="preserve">of the lens </w:t>
      </w:r>
      <w:bookmarkEnd w:id="120"/>
      <w:r w:rsidR="00A069FA" w:rsidRPr="005A053D">
        <w:t xml:space="preserve">and </w:t>
      </w:r>
      <m:oMath>
        <m:sSub>
          <m:sSubPr>
            <m:ctrlPr>
              <w:rPr>
                <w:rFonts w:ascii="Cambria Math" w:eastAsiaTheme="minorEastAsia" w:hAnsi="Cambria Math" w:cstheme="minorBidi"/>
                <w:i/>
                <w:sz w:val="22"/>
                <w:szCs w:val="22"/>
              </w:rPr>
            </m:ctrlPr>
          </m:sSubPr>
          <m:e>
            <m:r>
              <w:rPr>
                <w:rFonts w:ascii="Cambria Math" w:hAnsi="Cambria Math"/>
              </w:rPr>
              <m:t>d</m:t>
            </m:r>
          </m:e>
          <m:sub>
            <m:r>
              <w:rPr>
                <w:rFonts w:ascii="Cambria Math" w:hAnsi="Cambria Math"/>
              </w:rPr>
              <m:t>0</m:t>
            </m:r>
          </m:sub>
        </m:sSub>
      </m:oMath>
      <w:r w:rsidR="00A069FA" w:rsidRPr="005A053D">
        <w:t xml:space="preserve"> is </w:t>
      </w:r>
      <w:bookmarkStart w:id="121" w:name="_Hlk25194458"/>
      <w:r w:rsidR="00A069FA" w:rsidRPr="005A053D">
        <w:t>the spot size on the objective lens exit pupil</w:t>
      </w:r>
      <w:bookmarkEnd w:id="121"/>
      <w:r w:rsidR="00A069FA" w:rsidRPr="005A053D">
        <w:t xml:space="preserve"> </w:t>
      </w:r>
      <w:r w:rsidR="00B031F7">
        <w:fldChar w:fldCharType="begin"/>
      </w:r>
      <w:r w:rsidR="00B031F7">
        <w:instrText xml:space="preserve"> ADDIN EN.CITE &lt;EndNote&gt;&lt;Cite&gt;&lt;Author&gt;Fujimoto&lt;/Author&gt;&lt;Year&gt;2001&lt;/Year&gt;&lt;RecNum&gt;119&lt;/RecNum&gt;&lt;DisplayText&gt;[15]&lt;/DisplayText&gt;&lt;record&gt;&lt;rec-number&gt;119&lt;/rec-number&gt;&lt;foreign-keys&gt;&lt;key app="EN" db-id="xpa0e0dzn59f2seezaa599syxt9e9rfxpwft" timestamp="1579494984"&gt;119&lt;/key&gt;&lt;/foreign-keys&gt;&lt;ref-type name="Journal Article"&gt;17&lt;/ref-type&gt;&lt;contributors&gt;&lt;authors&gt;&lt;author&gt;Fujimoto, James G&lt;/author&gt;&lt;/authors&gt;&lt;/contributors&gt;&lt;titles&gt;&lt;title&gt;Optical coherence tomography&lt;/title&gt;&lt;secondary-title&gt;Comptes Rendus de l&amp;apos;Académie des Sciences-Series IV-Physics&lt;/secondary-title&gt;&lt;/titles&gt;&lt;periodical&gt;&lt;full-title&gt;Comptes Rendus de l&amp;apos;Académie des Sciences-Series IV-Physics&lt;/full-title&gt;&lt;/periodical&gt;&lt;pages&gt;1099-1111&lt;/pages&gt;&lt;volume&gt;2&lt;/volume&gt;&lt;number&gt;8&lt;/number&gt;&lt;dates&gt;&lt;year&gt;2001&lt;/year&gt;&lt;/dates&gt;&lt;isbn&gt;1296-2147&lt;/isbn&gt;&lt;urls&gt;&lt;/urls&gt;&lt;/record&gt;&lt;/Cite&gt;&lt;/EndNote&gt;</w:instrText>
      </w:r>
      <w:r w:rsidR="00B031F7">
        <w:fldChar w:fldCharType="separate"/>
      </w:r>
      <w:r w:rsidR="00B031F7">
        <w:rPr>
          <w:noProof/>
        </w:rPr>
        <w:t>[15]</w:t>
      </w:r>
      <w:r w:rsidR="00B031F7">
        <w:fldChar w:fldCharType="end"/>
      </w:r>
      <w:r w:rsidR="00A069FA" w:rsidRPr="005A053D">
        <w:t xml:space="preserve">. Since large </w:t>
      </w:r>
      <w:bookmarkStart w:id="122" w:name="_Hlk25194473"/>
      <w:r w:rsidR="00A069FA" w:rsidRPr="005A053D">
        <w:t xml:space="preserve">numerical aperture </w:t>
      </w:r>
      <w:bookmarkEnd w:id="122"/>
      <w:r w:rsidR="00A069FA" w:rsidRPr="005A053D">
        <w:t>(</w:t>
      </w:r>
      <w:bookmarkStart w:id="123" w:name="_Hlk25194467"/>
      <w:r w:rsidR="00A069FA" w:rsidRPr="005A053D">
        <w:t>NA</w:t>
      </w:r>
      <w:bookmarkEnd w:id="123"/>
      <w:r w:rsidR="00A069FA" w:rsidRPr="005A053D">
        <w:t xml:space="preserve">) corresponds to small focal length and large spot size on the objective lens, increase of NA of objective lens can improve lateral resolution of OCT. However, as a trade-off, increase of NA will decreases the image depth, which can be expressed as: </w:t>
      </w:r>
    </w:p>
    <w:p w14:paraId="65342676" w14:textId="0290F151" w:rsidR="00A069FA" w:rsidRPr="005A053D" w:rsidRDefault="00A069FA" w:rsidP="00A069FA">
      <m:oMathPara>
        <m:oMath>
          <m:r>
            <w:rPr>
              <w:rFonts w:ascii="Cambria Math" w:hAnsi="Cambria Math"/>
            </w:rPr>
            <m:t>b=</m:t>
          </m:r>
          <m:f>
            <m:fPr>
              <m:ctrlPr>
                <w:rPr>
                  <w:rFonts w:ascii="Cambria Math" w:hAnsi="Cambria Math"/>
                  <w:i/>
                </w:rPr>
              </m:ctrlPr>
            </m:fPr>
            <m:num>
              <m:r>
                <w:rPr>
                  <w:rFonts w:ascii="Cambria Math" w:hAnsi="Cambria Math"/>
                </w:rPr>
                <m:t>π</m:t>
              </m:r>
              <m:sSup>
                <m:sSupPr>
                  <m:ctrlPr>
                    <w:rPr>
                      <w:rFonts w:ascii="Cambria Math" w:hAnsi="Cambria Math"/>
                    </w:rPr>
                  </m:ctrlPr>
                </m:sSupPr>
                <m:e>
                  <m:r>
                    <m:rPr>
                      <m:sty m:val="p"/>
                    </m:rPr>
                    <w:rPr>
                      <w:rFonts w:ascii="Cambria Math" w:hAnsi="Cambria Math"/>
                    </w:rPr>
                    <m:t>∆x</m:t>
                  </m:r>
                </m:e>
                <m:sup>
                  <m:r>
                    <w:rPr>
                      <w:rFonts w:ascii="Cambria Math" w:hAnsi="Cambria Math"/>
                    </w:rPr>
                    <m:t>2</m:t>
                  </m:r>
                </m:sup>
              </m:sSup>
            </m:num>
            <m:den>
              <m:r>
                <w:rPr>
                  <w:rFonts w:ascii="Cambria Math" w:hAnsi="Cambria Math"/>
                </w:rPr>
                <m:t>2</m:t>
              </m:r>
              <m:sSub>
                <m:sSubPr>
                  <m:ctrlPr>
                    <w:rPr>
                      <w:rFonts w:ascii="Cambria Math" w:hAnsi="Cambria Math"/>
                      <w:i/>
                    </w:rPr>
                  </m:ctrlPr>
                </m:sSubPr>
                <m:e>
                  <m:r>
                    <w:rPr>
                      <w:rFonts w:ascii="Cambria Math" w:hAnsi="Cambria Math"/>
                    </w:rPr>
                    <m:t>λ</m:t>
                  </m:r>
                </m:e>
                <m:sub>
                  <m:r>
                    <w:rPr>
                      <w:rFonts w:ascii="Cambria Math" w:hAnsi="Cambria Math"/>
                    </w:rPr>
                    <m:t>0</m:t>
                  </m:r>
                </m:sub>
              </m:sSub>
            </m:den>
          </m:f>
          <m:r>
            <w:rPr>
              <w:rFonts w:ascii="Cambria Math" w:hAnsi="Cambria Math"/>
            </w:rPr>
            <m:t xml:space="preserve">                                                                                                                                (1.8)</m:t>
          </m:r>
        </m:oMath>
      </m:oMathPara>
    </w:p>
    <w:p w14:paraId="1CB46B77" w14:textId="707F3248" w:rsidR="00A069FA" w:rsidRPr="005A053D" w:rsidRDefault="00A069FA" w:rsidP="00A069FA">
      <w:r w:rsidRPr="005A053D">
        <w:t xml:space="preserve">where </w:t>
      </w:r>
      <w:bookmarkStart w:id="124" w:name="_Hlk25194512"/>
      <m:oMath>
        <m:r>
          <w:rPr>
            <w:rFonts w:ascii="Cambria Math" w:hAnsi="Cambria Math"/>
          </w:rPr>
          <m:t>b</m:t>
        </m:r>
      </m:oMath>
      <w:bookmarkEnd w:id="124"/>
      <w:r w:rsidRPr="005A053D">
        <w:t xml:space="preserve"> is </w:t>
      </w:r>
      <w:bookmarkStart w:id="125" w:name="_Hlk25194529"/>
      <w:r w:rsidRPr="005A053D">
        <w:t>depth of field, namely double the Rayleigh length</w:t>
      </w:r>
      <w:bookmarkEnd w:id="125"/>
      <w:r w:rsidR="00B031F7">
        <w:t xml:space="preserve"> </w:t>
      </w:r>
      <w:r w:rsidR="00B031F7">
        <w:fldChar w:fldCharType="begin"/>
      </w:r>
      <w:r w:rsidR="00B031F7">
        <w:instrText xml:space="preserve"> ADDIN EN.CITE &lt;EndNote&gt;&lt;Cite&gt;&lt;Author&gt;Drexler&lt;/Author&gt;&lt;Year&gt;2004&lt;/Year&gt;&lt;RecNum&gt;120&lt;/RecNum&gt;&lt;DisplayText&gt;[16]&lt;/DisplayText&gt;&lt;record&gt;&lt;rec-number&gt;120&lt;/rec-number&gt;&lt;foreign-keys&gt;&lt;key app="EN" db-id="xpa0e0dzn59f2seezaa599syxt9e9rfxpwft" timestamp="1579495063"&gt;120&lt;/key&gt;&lt;/foreign-keys&gt;&lt;ref-type name="Journal Article"&gt;17&lt;/ref-type&gt;&lt;contributors&gt;&lt;authors&gt;&lt;author&gt;Drexler, Wolfgang&lt;/author&gt;&lt;/authors&gt;&lt;/contributors&gt;&lt;titles&gt;&lt;title&gt;Ultrahigh-resolution optical coherence tomography&lt;/title&gt;&lt;secondary-title&gt;Journal of biomedical optics&lt;/secondary-title&gt;&lt;/titles&gt;&lt;periodical&gt;&lt;full-title&gt;Journal of biomedical optics&lt;/full-title&gt;&lt;/periodical&gt;&lt;pages&gt;47-75&lt;/pages&gt;&lt;volume&gt;9&lt;/volume&gt;&lt;number&gt;1&lt;/number&gt;&lt;dates&gt;&lt;year&gt;2004&lt;/year&gt;&lt;/dates&gt;&lt;isbn&gt;1083-3668&lt;/isbn&gt;&lt;urls&gt;&lt;/urls&gt;&lt;/record&gt;&lt;/Cite&gt;&lt;/EndNote&gt;</w:instrText>
      </w:r>
      <w:r w:rsidR="00B031F7">
        <w:fldChar w:fldCharType="separate"/>
      </w:r>
      <w:r w:rsidR="00B031F7">
        <w:rPr>
          <w:noProof/>
        </w:rPr>
        <w:t>[16]</w:t>
      </w:r>
      <w:r w:rsidR="00B031F7">
        <w:fldChar w:fldCharType="end"/>
      </w:r>
      <w:r w:rsidRPr="005A053D">
        <w:t>.</w:t>
      </w:r>
    </w:p>
    <w:p w14:paraId="508B6B9A" w14:textId="77777777" w:rsidR="00A069FA" w:rsidRPr="005A053D" w:rsidRDefault="00A069FA" w:rsidP="00A069FA"/>
    <w:p w14:paraId="0FABD5B4" w14:textId="6B6B2E43" w:rsidR="00A069FA" w:rsidRPr="00F50916" w:rsidRDefault="00A069FA" w:rsidP="00447A19">
      <w:r w:rsidRPr="005A053D">
        <w:lastRenderedPageBreak/>
        <w:t xml:space="preserve">The axial resolution of OCT is independent of NA, determined by the coherence length of the light </w:t>
      </w:r>
      <w:r w:rsidRPr="00F50916">
        <w:t xml:space="preserve">source. </w:t>
      </w:r>
      <w:bookmarkStart w:id="126" w:name="_Hlk30384398"/>
      <w:r w:rsidR="00F44B68" w:rsidRPr="00F50916">
        <w:t>This is because</w:t>
      </w:r>
      <w:r w:rsidR="003E0C55" w:rsidRPr="00F50916">
        <w:t xml:space="preserve"> the tissue structure along the axial direction is resolved by</w:t>
      </w:r>
      <w:r w:rsidR="00F44B68" w:rsidRPr="00F50916">
        <w:t xml:space="preserve"> </w:t>
      </w:r>
      <w:r w:rsidR="004F4316" w:rsidRPr="00F50916">
        <w:t xml:space="preserve">the </w:t>
      </w:r>
      <w:bookmarkStart w:id="127" w:name="OLE_LINK367"/>
      <w:r w:rsidR="003E0C55" w:rsidRPr="00F50916">
        <w:t>cross-</w:t>
      </w:r>
      <w:r w:rsidR="004F4316" w:rsidRPr="00F50916">
        <w:t xml:space="preserve">correlation </w:t>
      </w:r>
      <w:r w:rsidR="003E0C55" w:rsidRPr="00F50916">
        <w:t>amplitude</w:t>
      </w:r>
      <w:r w:rsidR="00182E25" w:rsidRPr="00F50916">
        <w:t>/envelope</w:t>
      </w:r>
      <w:r w:rsidR="003E0C55" w:rsidRPr="00F50916">
        <w:t xml:space="preserve"> </w:t>
      </w:r>
      <w:bookmarkEnd w:id="127"/>
      <w:r w:rsidR="00953375" w:rsidRPr="00F50916">
        <w:t>of intensities returning from the reference and sample arms</w:t>
      </w:r>
      <w:r w:rsidR="00312BE6" w:rsidRPr="00F50916">
        <w:t xml:space="preserve"> </w:t>
      </w:r>
      <w:r w:rsidR="00AB414D" w:rsidRPr="00F50916">
        <w:t xml:space="preserve">which </w:t>
      </w:r>
      <w:r w:rsidR="00040043" w:rsidRPr="00F50916">
        <w:t>depend</w:t>
      </w:r>
      <w:r w:rsidR="00292681" w:rsidRPr="00F50916">
        <w:t>s</w:t>
      </w:r>
      <w:r w:rsidR="00040043" w:rsidRPr="00F50916">
        <w:t xml:space="preserve"> on</w:t>
      </w:r>
      <w:r w:rsidR="00953375" w:rsidRPr="00F50916">
        <w:t xml:space="preserve"> the coherence characteristics of the source when we assume that the tissue behaves as an ideal mirror</w:t>
      </w:r>
      <w:r w:rsidR="00837DCB" w:rsidRPr="00F50916">
        <w:t xml:space="preserve"> </w:t>
      </w:r>
      <w:r w:rsidR="00837DCB" w:rsidRPr="00F50916">
        <w:fldChar w:fldCharType="begin"/>
      </w:r>
      <w:r w:rsidR="00B031F7" w:rsidRPr="00F50916">
        <w:instrText xml:space="preserve"> ADDIN EN.CITE &lt;EndNote&gt;&lt;Cite&gt;&lt;Author&gt;Schmitt&lt;/Author&gt;&lt;Year&gt;1999&lt;/Year&gt;&lt;RecNum&gt;58&lt;/RecNum&gt;&lt;DisplayText&gt;[17]&lt;/DisplayText&gt;&lt;record&gt;&lt;rec-number&gt;58&lt;/rec-number&gt;&lt;foreign-keys&gt;&lt;key app="EN" db-id="xpa0e0dzn59f2seezaa599syxt9e9rfxpwft" timestamp="1574704365"&gt;58&lt;/key&gt;&lt;/foreign-keys&gt;&lt;ref-type name="Journal Article"&gt;17&lt;/ref-type&gt;&lt;contributors&gt;&lt;authors&gt;&lt;author&gt;Schmitt, Joseph M&lt;/author&gt;&lt;/authors&gt;&lt;/contributors&gt;&lt;titles&gt;&lt;title&gt;Optical coherence tomography (OCT): a review&lt;/title&gt;&lt;secondary-title&gt;IEEE Journal of selected topics in quantum electronics&lt;/secondary-title&gt;&lt;/titles&gt;&lt;periodical&gt;&lt;full-title&gt;Ieee Journal of Selected Topics in Quantum Electronics&lt;/full-title&gt;&lt;/periodical&gt;&lt;pages&gt;1205-1215&lt;/pages&gt;&lt;volume&gt;5&lt;/volume&gt;&lt;number&gt;4&lt;/number&gt;&lt;dates&gt;&lt;year&gt;1999&lt;/year&gt;&lt;/dates&gt;&lt;isbn&gt;1077-260X&lt;/isbn&gt;&lt;urls&gt;&lt;/urls&gt;&lt;/record&gt;&lt;/Cite&gt;&lt;/EndNote&gt;</w:instrText>
      </w:r>
      <w:r w:rsidR="00837DCB" w:rsidRPr="00F50916">
        <w:fldChar w:fldCharType="separate"/>
      </w:r>
      <w:r w:rsidR="00B031F7" w:rsidRPr="00F50916">
        <w:rPr>
          <w:noProof/>
        </w:rPr>
        <w:t>[17]</w:t>
      </w:r>
      <w:r w:rsidR="00837DCB" w:rsidRPr="00F50916">
        <w:fldChar w:fldCharType="end"/>
      </w:r>
      <w:r w:rsidR="00953375" w:rsidRPr="00F50916">
        <w:t xml:space="preserve">. </w:t>
      </w:r>
      <w:r w:rsidR="00837DCB" w:rsidRPr="00F50916">
        <w:t>In most OCT literature</w:t>
      </w:r>
      <w:r w:rsidR="003D0CF6" w:rsidRPr="00F50916">
        <w:t>s</w:t>
      </w:r>
      <w:r w:rsidR="00837DCB" w:rsidRPr="00F50916">
        <w:t xml:space="preserve">, </w:t>
      </w:r>
      <w:r w:rsidR="008154B0" w:rsidRPr="00F50916">
        <w:t xml:space="preserve">the </w:t>
      </w:r>
      <w:bookmarkStart w:id="128" w:name="_Hlk25195801"/>
      <w:r w:rsidR="008154B0" w:rsidRPr="00F50916">
        <w:t>full width half maximum</w:t>
      </w:r>
      <w:bookmarkEnd w:id="128"/>
      <w:r w:rsidR="008154B0" w:rsidRPr="00F50916">
        <w:t xml:space="preserve"> (</w:t>
      </w:r>
      <w:bookmarkStart w:id="129" w:name="OLE_LINK375"/>
      <w:r w:rsidR="008154B0" w:rsidRPr="00F50916">
        <w:t>FWHM</w:t>
      </w:r>
      <w:bookmarkEnd w:id="129"/>
      <w:r w:rsidR="008154B0" w:rsidRPr="00F50916">
        <w:t>) of this correlation was defined as the axial resolution of OCT, equalling the coherence length (</w:t>
      </w:r>
      <m:oMath>
        <m:sSub>
          <m:sSubPr>
            <m:ctrlPr>
              <w:rPr>
                <w:rFonts w:ascii="Cambria Math" w:hAnsi="Cambria Math"/>
                <w:i/>
                <w:iCs/>
              </w:rPr>
            </m:ctrlPr>
          </m:sSubPr>
          <m:e>
            <m:r>
              <w:rPr>
                <w:rFonts w:ascii="Cambria Math" w:hAnsi="Cambria Math"/>
              </w:rPr>
              <m:t>I</m:t>
            </m:r>
          </m:e>
          <m:sub>
            <m:r>
              <w:rPr>
                <w:rFonts w:ascii="Cambria Math" w:hAnsi="Cambria Math"/>
              </w:rPr>
              <m:t>c</m:t>
            </m:r>
          </m:sub>
        </m:sSub>
      </m:oMath>
      <w:r w:rsidR="008154B0" w:rsidRPr="00F50916">
        <w:t>)</w:t>
      </w:r>
      <w:r w:rsidR="00FE5235" w:rsidRPr="00F50916">
        <w:t xml:space="preserve"> of light source</w:t>
      </w:r>
      <w:r w:rsidR="008154B0" w:rsidRPr="00F50916">
        <w:t>.</w:t>
      </w:r>
      <w:r w:rsidR="00953C22" w:rsidRPr="00F50916">
        <w:t xml:space="preserve"> </w:t>
      </w:r>
      <w:bookmarkEnd w:id="126"/>
      <w:r w:rsidRPr="00F50916">
        <w:t xml:space="preserve">The light source with </w:t>
      </w:r>
      <w:r w:rsidR="00FE5235" w:rsidRPr="00F50916">
        <w:t>broader spectral bandwidth (</w:t>
      </w:r>
      <m:oMath>
        <m:r>
          <w:rPr>
            <w:rFonts w:ascii="Cambria Math" w:hAnsi="Cambria Math"/>
          </w:rPr>
          <m:t>Δλ</m:t>
        </m:r>
      </m:oMath>
      <w:r w:rsidR="00FE5235" w:rsidRPr="00F50916">
        <w:t>)</w:t>
      </w:r>
      <w:r w:rsidRPr="00F50916">
        <w:t xml:space="preserve"> will produce better </w:t>
      </w:r>
      <w:bookmarkStart w:id="130" w:name="_Hlk25195548"/>
      <w:r w:rsidRPr="00F50916">
        <w:t xml:space="preserve">axial </w:t>
      </w:r>
      <w:bookmarkEnd w:id="130"/>
      <w:r w:rsidRPr="00F50916">
        <w:t>resolution, expressed as</w:t>
      </w:r>
    </w:p>
    <w:p w14:paraId="4E321D4D" w14:textId="3F3615C3" w:rsidR="00A069FA" w:rsidRPr="00F50916" w:rsidRDefault="00A069FA" w:rsidP="00A069FA">
      <w:r w:rsidRPr="00F50916">
        <w:t xml:space="preserve"> </w:t>
      </w:r>
      <w:bookmarkStart w:id="131" w:name="_Hlk25195530"/>
      <w:bookmarkStart w:id="132" w:name="_Hlk6324939"/>
      <m:oMath>
        <m:r>
          <w:rPr>
            <w:rFonts w:ascii="Cambria Math" w:hAnsi="Cambria Math"/>
          </w:rPr>
          <m:t>∆z</m:t>
        </m:r>
        <w:bookmarkEnd w:id="131"/>
        <m:r>
          <w:rPr>
            <w:rFonts w:ascii="Cambria Math" w:hAnsi="Cambria Math"/>
          </w:rPr>
          <m:t>=</m:t>
        </m:r>
        <m:sSub>
          <m:sSubPr>
            <m:ctrlPr>
              <w:rPr>
                <w:rFonts w:ascii="Cambria Math" w:hAnsi="Cambria Math"/>
                <w:i/>
                <w:iCs/>
              </w:rPr>
            </m:ctrlPr>
          </m:sSubPr>
          <m:e>
            <m:r>
              <w:rPr>
                <w:rFonts w:ascii="Cambria Math" w:hAnsi="Cambria Math"/>
              </w:rPr>
              <m:t>I</m:t>
            </m:r>
          </m:e>
          <m:sub>
            <m:r>
              <w:rPr>
                <w:rFonts w:ascii="Cambria Math" w:hAnsi="Cambria Math"/>
              </w:rPr>
              <m:t>c</m:t>
            </m:r>
          </m:sub>
        </m:sSub>
        <m:r>
          <w:rPr>
            <w:rFonts w:ascii="Cambria Math" w:hAnsi="Cambria Math"/>
          </w:rPr>
          <m:t>≈</m:t>
        </m:r>
        <m:f>
          <m:fPr>
            <m:type m:val="lin"/>
            <m:ctrlPr>
              <w:rPr>
                <w:rFonts w:ascii="Cambria Math" w:hAnsi="Cambria Math"/>
                <w:i/>
                <w:iCs/>
              </w:rPr>
            </m:ctrlPr>
          </m:fPr>
          <m:num>
            <m:r>
              <w:rPr>
                <w:rFonts w:ascii="Cambria Math" w:hAnsi="Cambria Math"/>
              </w:rPr>
              <m:t>0.44</m:t>
            </m:r>
            <m:sSup>
              <m:sSupPr>
                <m:ctrlPr>
                  <w:rPr>
                    <w:rFonts w:ascii="Cambria Math" w:hAnsi="Cambria Math"/>
                    <w:i/>
                    <w:iCs/>
                  </w:rPr>
                </m:ctrlPr>
              </m:sSupPr>
              <m:e>
                <m:sSub>
                  <m:sSubPr>
                    <m:ctrlPr>
                      <w:rPr>
                        <w:rFonts w:ascii="Cambria Math" w:hAnsi="Cambria Math"/>
                        <w:i/>
                      </w:rPr>
                    </m:ctrlPr>
                  </m:sSubPr>
                  <m:e>
                    <m:r>
                      <w:rPr>
                        <w:rFonts w:ascii="Cambria Math" w:hAnsi="Cambria Math"/>
                      </w:rPr>
                      <m:t>λ</m:t>
                    </m:r>
                  </m:e>
                  <m:sub>
                    <m:r>
                      <w:rPr>
                        <w:rFonts w:ascii="Cambria Math" w:hAnsi="Cambria Math"/>
                      </w:rPr>
                      <m:t>0</m:t>
                    </m:r>
                  </m:sub>
                </m:sSub>
              </m:e>
              <m:sup>
                <m:r>
                  <w:rPr>
                    <w:rFonts w:ascii="Cambria Math" w:hAnsi="Cambria Math"/>
                  </w:rPr>
                  <m:t>2</m:t>
                </m:r>
              </m:sup>
            </m:sSup>
          </m:num>
          <m:den>
            <m:r>
              <w:rPr>
                <w:rFonts w:ascii="Cambria Math" w:hAnsi="Cambria Math"/>
              </w:rPr>
              <m:t>Δλ</m:t>
            </m:r>
          </m:den>
        </m:f>
        <m:r>
          <w:rPr>
            <w:rFonts w:ascii="Cambria Math" w:hAnsi="Cambria Math"/>
          </w:rPr>
          <m:t xml:space="preserve">                                                                                                     </m:t>
        </m:r>
        <m:d>
          <m:dPr>
            <m:ctrlPr>
              <w:rPr>
                <w:rFonts w:ascii="Cambria Math" w:hAnsi="Cambria Math"/>
                <w:i/>
              </w:rPr>
            </m:ctrlPr>
          </m:dPr>
          <m:e>
            <m:r>
              <w:rPr>
                <w:rFonts w:ascii="Cambria Math" w:hAnsi="Cambria Math"/>
              </w:rPr>
              <m:t>1.9</m:t>
            </m:r>
          </m:e>
        </m:d>
      </m:oMath>
      <w:r w:rsidRPr="00F50916">
        <w:t xml:space="preserve"> </w:t>
      </w:r>
    </w:p>
    <w:bookmarkEnd w:id="132"/>
    <w:p w14:paraId="739AF4AD" w14:textId="6AC8E736" w:rsidR="00A069FA" w:rsidRPr="00F50916" w:rsidRDefault="00A069FA" w:rsidP="00A069FA">
      <w:r w:rsidRPr="00F50916">
        <w:t xml:space="preserve">where </w:t>
      </w:r>
      <w:r w:rsidR="00254E04" w:rsidRPr="00F50916">
        <w:t>the</w:t>
      </w:r>
      <w:r w:rsidR="00B03C60" w:rsidRPr="00F50916">
        <w:t xml:space="preserve"> </w:t>
      </w:r>
      <w:r w:rsidR="00254E04" w:rsidRPr="00F50916">
        <w:t xml:space="preserve">light source with </w:t>
      </w:r>
      <w:r w:rsidR="00B03C60" w:rsidRPr="00F50916">
        <w:t xml:space="preserve">Gaussian </w:t>
      </w:r>
      <w:r w:rsidR="00254E04" w:rsidRPr="00F50916">
        <w:t xml:space="preserve">spectral distribution </w:t>
      </w:r>
      <w:r w:rsidR="00B03C60" w:rsidRPr="00F50916">
        <w:t>is assumed</w:t>
      </w:r>
      <w:r w:rsidRPr="00F50916">
        <w:t xml:space="preserve">. In contrast, </w:t>
      </w:r>
      <w:bookmarkStart w:id="133" w:name="_Hlk25195610"/>
      <w:r w:rsidRPr="00F50916">
        <w:t>the axial resolution of conventional microscopy</w:t>
      </w:r>
      <w:bookmarkEnd w:id="133"/>
      <w:r w:rsidR="00A1452B" w:rsidRPr="00F50916">
        <w:t xml:space="preserve"> (</w:t>
      </w:r>
      <m:oMath>
        <m:r>
          <w:rPr>
            <w:rFonts w:ascii="Cambria Math" w:hAnsi="Cambria Math"/>
          </w:rPr>
          <m:t>∆</m:t>
        </m:r>
        <m:sSup>
          <m:sSupPr>
            <m:ctrlPr>
              <w:rPr>
                <w:rFonts w:ascii="Cambria Math" w:hAnsi="Cambria Math"/>
                <w:i/>
              </w:rPr>
            </m:ctrlPr>
          </m:sSupPr>
          <m:e>
            <m:r>
              <w:rPr>
                <w:rFonts w:ascii="Cambria Math" w:hAnsi="Cambria Math"/>
              </w:rPr>
              <m:t>z</m:t>
            </m:r>
          </m:e>
          <m:sup>
            <m:r>
              <w:rPr>
                <w:rFonts w:ascii="Cambria Math" w:hAnsi="Cambria Math"/>
              </w:rPr>
              <m:t>'</m:t>
            </m:r>
          </m:sup>
        </m:sSup>
      </m:oMath>
      <w:r w:rsidR="00A1452B" w:rsidRPr="00F50916">
        <w:t>)</w:t>
      </w:r>
      <w:r w:rsidRPr="00F50916">
        <w:t>, such as confocal microscopy, mainly depends on NA and the wavelength</w:t>
      </w:r>
      <w:r w:rsidR="00845938" w:rsidRPr="00F50916">
        <w:t xml:space="preserve"> due to </w:t>
      </w:r>
      <w:r w:rsidR="00DC2812" w:rsidRPr="00F50916">
        <w:t>the axial</w:t>
      </w:r>
      <w:r w:rsidR="00845938" w:rsidRPr="00F50916">
        <w:t xml:space="preserve"> information about the tissue structure </w:t>
      </w:r>
      <w:r w:rsidR="00DC2812" w:rsidRPr="00F50916">
        <w:t>directly obtained</w:t>
      </w:r>
      <w:r w:rsidR="00845938" w:rsidRPr="00F50916">
        <w:t xml:space="preserve"> from</w:t>
      </w:r>
      <w:r w:rsidR="00DC2812" w:rsidRPr="00F50916">
        <w:t xml:space="preserve"> </w:t>
      </w:r>
      <w:r w:rsidR="00A63B1D" w:rsidRPr="00F50916">
        <w:t xml:space="preserve">the optical signal </w:t>
      </w:r>
      <w:r w:rsidR="00E7726D" w:rsidRPr="00F50916">
        <w:t xml:space="preserve">a camera </w:t>
      </w:r>
      <w:r w:rsidR="00A25171" w:rsidRPr="00F50916">
        <w:t>collect</w:t>
      </w:r>
      <w:r w:rsidR="00E7726D" w:rsidRPr="00F50916">
        <w:t>s</w:t>
      </w:r>
      <w:r w:rsidR="00DC2812" w:rsidRPr="00F50916">
        <w:t>, expressed as:</w:t>
      </w:r>
    </w:p>
    <w:p w14:paraId="1AA98BA8" w14:textId="6E4CDE79" w:rsidR="00A069FA" w:rsidRPr="00F50916" w:rsidRDefault="00A069FA" w:rsidP="00A069FA">
      <w:bookmarkStart w:id="134" w:name="_Hlk25195599"/>
      <m:oMathPara>
        <m:oMath>
          <m:r>
            <w:rPr>
              <w:rFonts w:ascii="Cambria Math" w:hAnsi="Cambria Math"/>
            </w:rPr>
            <m:t>∆</m:t>
          </m:r>
          <m:sSup>
            <m:sSupPr>
              <m:ctrlPr>
                <w:rPr>
                  <w:rFonts w:ascii="Cambria Math" w:hAnsi="Cambria Math"/>
                  <w:i/>
                </w:rPr>
              </m:ctrlPr>
            </m:sSupPr>
            <m:e>
              <m:r>
                <w:rPr>
                  <w:rFonts w:ascii="Cambria Math" w:hAnsi="Cambria Math"/>
                </w:rPr>
                <m:t>z</m:t>
              </m:r>
            </m:e>
            <m:sup>
              <m:r>
                <w:rPr>
                  <w:rFonts w:ascii="Cambria Math" w:hAnsi="Cambria Math"/>
                </w:rPr>
                <m:t>'</m:t>
              </m:r>
            </m:sup>
          </m:sSup>
          <w:bookmarkEnd w:id="134"/>
          <m:r>
            <w:rPr>
              <w:rFonts w:ascii="Cambria Math" w:hAnsi="Cambria Math"/>
            </w:rPr>
            <m:t>=1.4</m:t>
          </m:r>
          <m:sSub>
            <m:sSubPr>
              <m:ctrlPr>
                <w:rPr>
                  <w:rFonts w:ascii="Cambria Math" w:hAnsi="Cambria Math"/>
                  <w:i/>
                </w:rPr>
              </m:ctrlPr>
            </m:sSubPr>
            <m:e>
              <m:r>
                <w:rPr>
                  <w:rFonts w:ascii="Cambria Math" w:hAnsi="Cambria Math"/>
                </w:rPr>
                <m:t>λ</m:t>
              </m:r>
            </m:e>
            <m:sub>
              <m:r>
                <w:rPr>
                  <w:rFonts w:ascii="Cambria Math" w:hAnsi="Cambria Math"/>
                </w:rPr>
                <m:t>0</m:t>
              </m:r>
            </m:sub>
          </m:sSub>
          <m:r>
            <w:rPr>
              <w:rFonts w:ascii="Cambria Math" w:hAnsi="Cambria Math"/>
            </w:rPr>
            <m:t>×</m:t>
          </m:r>
          <m:f>
            <m:fPr>
              <m:ctrlPr>
                <w:rPr>
                  <w:rFonts w:ascii="Cambria Math" w:hAnsi="Cambria Math"/>
                  <w:i/>
                </w:rPr>
              </m:ctrlPr>
            </m:fPr>
            <m:num>
              <m:r>
                <w:rPr>
                  <w:rFonts w:ascii="Cambria Math" w:hAnsi="Cambria Math"/>
                </w:rPr>
                <m:t>n</m:t>
              </m:r>
            </m:num>
            <m:den>
              <m:sSup>
                <m:sSupPr>
                  <m:ctrlPr>
                    <w:rPr>
                      <w:rFonts w:ascii="Cambria Math" w:hAnsi="Cambria Math"/>
                      <w:i/>
                    </w:rPr>
                  </m:ctrlPr>
                </m:sSupPr>
                <m:e>
                  <m:r>
                    <m:rPr>
                      <m:sty m:val="p"/>
                    </m:rPr>
                    <w:rPr>
                      <w:rFonts w:ascii="Cambria Math" w:hAnsi="Cambria Math"/>
                    </w:rPr>
                    <m:t>NA</m:t>
                  </m:r>
                </m:e>
                <m:sup>
                  <m:r>
                    <w:rPr>
                      <w:rFonts w:ascii="Cambria Math" w:hAnsi="Cambria Math"/>
                    </w:rPr>
                    <m:t>2</m:t>
                  </m:r>
                </m:sup>
              </m:sSup>
            </m:den>
          </m:f>
          <m:r>
            <w:rPr>
              <w:rFonts w:ascii="Cambria Math" w:hAnsi="Cambria Math"/>
            </w:rPr>
            <m:t xml:space="preserve">                                                                                                            (1.10)</m:t>
          </m:r>
        </m:oMath>
      </m:oMathPara>
    </w:p>
    <w:p w14:paraId="755F7AC7" w14:textId="2A5BF3C5" w:rsidR="00A069FA" w:rsidRPr="005A053D" w:rsidRDefault="00A069FA" w:rsidP="00A069FA">
      <w:r w:rsidRPr="005A053D">
        <w:t xml:space="preserve">Here, </w:t>
      </w:r>
      <m:oMath>
        <m:r>
          <w:rPr>
            <w:rFonts w:ascii="Cambria Math" w:hAnsi="Cambria Math"/>
          </w:rPr>
          <m:t>n</m:t>
        </m:r>
      </m:oMath>
      <w:r w:rsidRPr="005A053D">
        <w:t xml:space="preserve"> is refractive index of the specimen. Because the axial resolution of OCT can be improved by using lower coherence laser source, instead of increase of NA, OCT commonly uses low NA objective for long work distance, deeper imaging depth and a large </w:t>
      </w:r>
      <w:r w:rsidR="00A1452B">
        <w:t>field of view (</w:t>
      </w:r>
      <w:r w:rsidRPr="005A053D">
        <w:t>FOV</w:t>
      </w:r>
      <w:r w:rsidR="00A1452B">
        <w:t>)</w:t>
      </w:r>
      <w:r w:rsidRPr="005A053D">
        <w:t xml:space="preserve">. An ultrahigh-resolution OCT is usually achieved by using a broad bandwidth light sources and a short wavelength source, i.e. 800 nm. A common cost-effective broad bandwidth source is multiplexed </w:t>
      </w:r>
      <w:bookmarkStart w:id="135" w:name="_Hlk25195656"/>
      <w:r w:rsidRPr="005A053D">
        <w:t xml:space="preserve">superluminescent diodes </w:t>
      </w:r>
      <w:bookmarkEnd w:id="135"/>
      <w:r w:rsidRPr="005A053D">
        <w:t>(</w:t>
      </w:r>
      <w:bookmarkStart w:id="136" w:name="_Hlk25195649"/>
      <w:r w:rsidRPr="005A053D">
        <w:t>SLDs</w:t>
      </w:r>
      <w:bookmarkEnd w:id="136"/>
      <w:r w:rsidRPr="005A053D">
        <w:t xml:space="preserve">), which consists of two or more SLDs to synthesize ultrabroad bandwidth light </w:t>
      </w:r>
      <w:r w:rsidR="00F50916">
        <w:fldChar w:fldCharType="begin">
          <w:fldData xml:space="preserve">PEVuZE5vdGU+PENpdGU+PEF1dGhvcj5EcmV4bGVyPC9BdXRob3I+PFllYXI+MjAwNDwvWWVhcj48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</w:fldData>
        </w:fldChar>
      </w:r>
      <w:r w:rsidR="00F50916">
        <w:instrText xml:space="preserve"> ADDIN EN.CITE </w:instrText>
      </w:r>
      <w:r w:rsidR="00F50916">
        <w:fldChar w:fldCharType="begin">
          <w:fldData xml:space="preserve">PEVuZE5vdGU+PENpdGU+PEF1dGhvcj5EcmV4bGVyPC9BdXRob3I+PFllYXI+MjAwNDwvWWVhcj48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</w:fldData>
        </w:fldChar>
      </w:r>
      <w:r w:rsidR="00F50916">
        <w:instrText xml:space="preserve"> ADDIN EN.CITE.DATA </w:instrText>
      </w:r>
      <w:r w:rsidR="00F50916">
        <w:fldChar w:fldCharType="end"/>
      </w:r>
      <w:r w:rsidR="00F50916">
        <w:fldChar w:fldCharType="separate"/>
      </w:r>
      <w:r w:rsidR="00F50916">
        <w:rPr>
          <w:noProof/>
        </w:rPr>
        <w:t>[16, 18, 19]</w:t>
      </w:r>
      <w:r w:rsidR="00F50916">
        <w:fldChar w:fldCharType="end"/>
      </w:r>
      <w:r w:rsidRPr="005A053D">
        <w:t>.</w:t>
      </w:r>
    </w:p>
    <w:p w14:paraId="6AF620D2" w14:textId="77777777" w:rsidR="00A069FA" w:rsidRPr="005A053D" w:rsidRDefault="00A069FA" w:rsidP="00A069FA"/>
    <w:p w14:paraId="0151C303" w14:textId="75B5D118" w:rsidR="00A3097C" w:rsidRPr="005A053D" w:rsidRDefault="00A069FA" w:rsidP="00A069FA">
      <w:r w:rsidRPr="005A053D">
        <w:lastRenderedPageBreak/>
        <w:t>In practice, there are many other factors which can affect resolution of OCT. Significant factors include group velocity dispersion, spectral shape of light sources, chromatic and monochromatic aberration and polarization mismatch or dispersion</w:t>
      </w:r>
      <w:r w:rsidR="00F50916">
        <w:t xml:space="preserve"> </w:t>
      </w:r>
      <w:r w:rsidR="00F50916">
        <w:fldChar w:fldCharType="begin"/>
      </w:r>
      <w:r w:rsidR="00F50916">
        <w:instrText xml:space="preserve"> ADDIN EN.CITE &lt;EndNote&gt;&lt;Cite&gt;&lt;Author&gt;Drexler&lt;/Author&gt;&lt;Year&gt;2004&lt;/Year&gt;&lt;RecNum&gt;120&lt;/RecNum&gt;&lt;DisplayText&gt;[16]&lt;/DisplayText&gt;&lt;record&gt;&lt;rec-number&gt;120&lt;/rec-number&gt;&lt;foreign-keys&gt;&lt;key app="EN" db-id="xpa0e0dzn59f2seezaa599syxt9e9rfxpwft" timestamp="1579495063"&gt;120&lt;/key&gt;&lt;/foreign-keys&gt;&lt;ref-type name="Journal Article"&gt;17&lt;/ref-type&gt;&lt;contributors&gt;&lt;authors&gt;&lt;author&gt;Drexler, Wolfgang&lt;/author&gt;&lt;/authors&gt;&lt;/contributors&gt;&lt;titles&gt;&lt;title&gt;Ultrahigh-resolution optical coherence tomography&lt;/title&gt;&lt;secondary-title&gt;Journal of biomedical optics&lt;/secondary-title&gt;&lt;/titles&gt;&lt;periodical&gt;&lt;full-title&gt;Journal of biomedical optics&lt;/full-title&gt;&lt;/periodical&gt;&lt;pages&gt;47-75&lt;/pages&gt;&lt;volume&gt;9&lt;/volume&gt;&lt;number&gt;1&lt;/number&gt;&lt;dates&gt;&lt;year&gt;2004&lt;/year&gt;&lt;/dates&gt;&lt;isbn&gt;1083-3668&lt;/isbn&gt;&lt;urls&gt;&lt;/urls&gt;&lt;/record&gt;&lt;/Cite&gt;&lt;/EndNote&gt;</w:instrText>
      </w:r>
      <w:r w:rsidR="00F50916">
        <w:fldChar w:fldCharType="separate"/>
      </w:r>
      <w:r w:rsidR="00F50916">
        <w:rPr>
          <w:noProof/>
        </w:rPr>
        <w:t>[16]</w:t>
      </w:r>
      <w:r w:rsidR="00F50916">
        <w:fldChar w:fldCharType="end"/>
      </w:r>
      <w:r w:rsidRPr="005A053D">
        <w:t xml:space="preserve">. Therefore, estimation of true resolution of OCT is quite complicated. </w:t>
      </w:r>
      <w:bookmarkStart w:id="137" w:name="OLE_LINK30"/>
      <w:r w:rsidRPr="005A053D">
        <w:t>A common method</w:t>
      </w:r>
      <w:bookmarkEnd w:id="137"/>
      <w:r w:rsidRPr="005A053D">
        <w:t xml:space="preserve"> for measuring true lateral resolution is </w:t>
      </w:r>
      <w:bookmarkStart w:id="138" w:name="OLE_LINK31"/>
      <w:bookmarkStart w:id="139" w:name="OLE_LINK32"/>
      <w:r w:rsidRPr="005A053D">
        <w:t xml:space="preserve">to use a resolution test slide with the 1951 USAF </w:t>
      </w:r>
      <w:bookmarkEnd w:id="138"/>
      <w:bookmarkEnd w:id="139"/>
      <w:r w:rsidRPr="005A053D">
        <w:t xml:space="preserve">test pattern, shown in Figure 1.5. The true lateral resolution of OCT can be evaluated by seeking the largest bar that OCT cannot discern. The axial true resolution can be obtained by measuring the </w:t>
      </w:r>
      <w:bookmarkStart w:id="140" w:name="_Hlk25195805"/>
      <w:r w:rsidRPr="005A053D">
        <w:t>FWHM</w:t>
      </w:r>
      <w:bookmarkEnd w:id="140"/>
      <w:r w:rsidRPr="005A053D">
        <w:t xml:space="preserve"> of point spread function. The lateral and axial resolutions of OCT can reach several microns which can easily differentiate tissue structure to offer anatomical information </w:t>
      </w:r>
      <w:r w:rsidR="00F50916">
        <w:fldChar w:fldCharType="begin"/>
      </w:r>
      <w:r w:rsidR="00F50916">
        <w:instrText xml:space="preserve"> ADDIN EN.CITE &lt;EndNote&gt;&lt;Cite&gt;&lt;Author&gt;Drexler&lt;/Author&gt;&lt;Year&gt;2004&lt;/Year&gt;&lt;RecNum&gt;120&lt;/RecNum&gt;&lt;DisplayText&gt;[16, 18]&lt;/DisplayText&gt;&lt;record&gt;&lt;rec-number&gt;120&lt;/rec-number&gt;&lt;foreign-keys&gt;&lt;key app="EN" db-id="xpa0e0dzn59f2seezaa599syxt9e9rfxpwft" timestamp="1579495063"&gt;120&lt;/key&gt;&lt;/foreign-keys&gt;&lt;ref-type name="Journal Article"&gt;17&lt;/ref-type&gt;&lt;contributors&gt;&lt;authors&gt;&lt;author&gt;Drexler, Wolfgang&lt;/author&gt;&lt;/authors&gt;&lt;/contributors&gt;&lt;titles&gt;&lt;title&gt;Ultrahigh-resolution optical coherence tomography&lt;/title&gt;&lt;secondary-title&gt;Journal of biomedical optics&lt;/secondary-title&gt;&lt;/titles&gt;&lt;periodical&gt;&lt;full-title&gt;Journal of biomedical optics&lt;/full-title&gt;&lt;/periodical&gt;&lt;pages&gt;47-75&lt;/pages&gt;&lt;volume&gt;9&lt;/volume&gt;&lt;number&gt;1&lt;/number&gt;&lt;dates&gt;&lt;year&gt;2004&lt;/year&gt;&lt;/dates&gt;&lt;isbn&gt;1083-3668&lt;/isbn&gt;&lt;urls&gt;&lt;/urls&gt;&lt;/record&gt;&lt;/Cite&gt;&lt;Cite&gt;&lt;Author&gt;Ko&lt;/Author&gt;&lt;Year&gt;2004&lt;/Year&gt;&lt;RecNum&gt;121&lt;/RecNum&gt;&lt;record&gt;&lt;rec-number&gt;121&lt;/rec-number&gt;&lt;foreign-keys&gt;&lt;key app="EN" db-id="xpa0e0dzn59f2seezaa599syxt9e9rfxpwft" timestamp="1579495575"&gt;121&lt;/key&gt;&lt;/foreign-keys&gt;&lt;ref-type name="Journal Article"&gt;17&lt;/ref-type&gt;&lt;contributors&gt;&lt;authors&gt;&lt;author&gt;Ko, Tony H&lt;/author&gt;&lt;author&gt;Adler, Desmond C&lt;/author&gt;&lt;author&gt;Fujimoto, James G&lt;/author&gt;&lt;author&gt;Mamedov, Dmitry&lt;/author&gt;&lt;author&gt;Prokhorov, Viatcheslav&lt;/author&gt;&lt;author&gt;Shidlovski, Vladimir&lt;/author&gt;&lt;author&gt;Yakubovich, Sergei&lt;/author&gt;&lt;/authors&gt;&lt;/contributors&gt;&lt;titles&gt;&lt;title&gt;Ultrahigh resolution optical coherence tomography imaging with a broadband superluminescent diode light source&lt;/title&gt;&lt;secondary-title&gt;Optics Express&lt;/secondary-title&gt;&lt;/titles&gt;&lt;periodical&gt;&lt;full-title&gt;Optics Express&lt;/full-title&gt;&lt;/periodical&gt;&lt;pages&gt;2112-2119&lt;/pages&gt;&lt;volume&gt;12&lt;/volume&gt;&lt;number&gt;10&lt;/number&gt;&lt;dates&gt;&lt;year&gt;2004&lt;/year&gt;&lt;/dates&gt;&lt;isbn&gt;1094-4087&lt;/isbn&gt;&lt;urls&gt;&lt;/urls&gt;&lt;/record&gt;&lt;/Cite&gt;&lt;/EndNote&gt;</w:instrText>
      </w:r>
      <w:r w:rsidR="00F50916">
        <w:fldChar w:fldCharType="separate"/>
      </w:r>
      <w:r w:rsidR="00F50916">
        <w:rPr>
          <w:noProof/>
        </w:rPr>
        <w:t>[16, 18]</w:t>
      </w:r>
      <w:r w:rsidR="00F50916">
        <w:fldChar w:fldCharType="end"/>
      </w:r>
      <w:r w:rsidRPr="005A053D">
        <w:t>.</w:t>
      </w:r>
    </w:p>
    <w:p w14:paraId="245572C4" w14:textId="75B5D118" w:rsidR="00A069FA" w:rsidRPr="005A053D" w:rsidRDefault="00A3097C" w:rsidP="00A069FA">
      <w:pPr>
        <w:jc w:val="center"/>
      </w:pPr>
      <w:r w:rsidRPr="005A053D">
        <w:rPr>
          <w:noProof/>
        </w:rPr>
        <w:drawing>
          <wp:inline distT="0" distB="0" distL="0" distR="0" wp14:anchorId="355AD474" wp14:editId="78952993">
            <wp:extent cx="2838450" cy="2838450"/>
            <wp:effectExtent l="0" t="0" r="0" b="0"/>
            <wp:docPr id="6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838450" cy="2838450"/>
                    </a:xfrm>
                    <a:prstGeom prst="rect">
                      <a:avLst/>
                    </a:prstGeom>
                    <a:noFill/>
                    <a:ln>
                      <a:noFill/>
                    </a:ln>
                  </pic:spPr>
                </pic:pic>
              </a:graphicData>
            </a:graphic>
          </wp:inline>
        </w:drawing>
      </w:r>
    </w:p>
    <w:p w14:paraId="7D2083DE" w14:textId="77777777" w:rsidR="00A069FA" w:rsidRPr="005A053D" w:rsidRDefault="00A069FA" w:rsidP="00A069FA">
      <w:pPr>
        <w:ind w:right="480"/>
        <w:jc w:val="center"/>
      </w:pPr>
      <w:r w:rsidRPr="005A053D">
        <w:rPr>
          <w:b/>
          <w:bCs/>
        </w:rPr>
        <w:t>Figure 1.5</w:t>
      </w:r>
      <w:r w:rsidRPr="005A053D">
        <w:t xml:space="preserve">: </w:t>
      </w:r>
      <w:bookmarkStart w:id="141" w:name="OLE_LINK33"/>
      <w:bookmarkStart w:id="142" w:name="OLE_LINK36"/>
      <w:r w:rsidRPr="005A053D">
        <w:t>1951 USAF resolution test chart</w:t>
      </w:r>
      <w:bookmarkEnd w:id="141"/>
      <w:bookmarkEnd w:id="142"/>
      <w:r w:rsidRPr="005A053D">
        <w:t xml:space="preserve"> (picture source: Thorlabs).</w:t>
      </w:r>
    </w:p>
    <w:p w14:paraId="636FE477" w14:textId="77777777" w:rsidR="00A069FA" w:rsidRPr="005A053D" w:rsidRDefault="00A069FA" w:rsidP="00A069FA">
      <w:pPr>
        <w:ind w:right="480"/>
      </w:pPr>
    </w:p>
    <w:p w14:paraId="569C9D25" w14:textId="77777777" w:rsidR="00A069FA" w:rsidRPr="005A053D" w:rsidRDefault="00A069FA" w:rsidP="00AF5990">
      <w:pPr>
        <w:pStyle w:val="Heading4"/>
      </w:pPr>
      <w:bookmarkStart w:id="143" w:name="_Toc31979309"/>
      <w:r w:rsidRPr="00AF5990">
        <w:t>Sensitivity</w:t>
      </w:r>
      <w:bookmarkEnd w:id="143"/>
    </w:p>
    <w:p w14:paraId="166615DC" w14:textId="25CAD3AD" w:rsidR="00A069FA" w:rsidRPr="005A053D" w:rsidRDefault="00A069FA" w:rsidP="00A069FA">
      <w:r w:rsidRPr="005A053D">
        <w:t xml:space="preserve">In the OCT literature, sensitivity and </w:t>
      </w:r>
      <w:r w:rsidR="00C3387A" w:rsidRPr="005A053D">
        <w:t>signal</w:t>
      </w:r>
      <w:r w:rsidR="00C3387A">
        <w:t xml:space="preserve"> </w:t>
      </w:r>
      <w:r w:rsidR="00C3387A" w:rsidRPr="005A053D">
        <w:t>to</w:t>
      </w:r>
      <w:r w:rsidR="00C3387A">
        <w:t xml:space="preserve"> </w:t>
      </w:r>
      <w:r w:rsidR="00C3387A" w:rsidRPr="005A053D">
        <w:t>noise</w:t>
      </w:r>
      <w:r w:rsidR="00C3387A">
        <w:t xml:space="preserve"> ratio</w:t>
      </w:r>
      <w:r w:rsidR="00C3387A" w:rsidRPr="005A053D">
        <w:t xml:space="preserve"> </w:t>
      </w:r>
      <w:r w:rsidRPr="005A053D">
        <w:t>(</w:t>
      </w:r>
      <w:r w:rsidR="00A53B10">
        <w:t>SNR</w:t>
      </w:r>
      <w:r w:rsidRPr="005A053D">
        <w:t xml:space="preserve">) are usually interchangeable, which indicates the signal </w:t>
      </w:r>
      <w:r w:rsidR="00C3387A">
        <w:t xml:space="preserve">to </w:t>
      </w:r>
      <w:r w:rsidRPr="005A053D">
        <w:t xml:space="preserve">noise ratio of a perfect </w:t>
      </w:r>
      <w:r w:rsidR="004C6DB9" w:rsidRPr="005A053D">
        <w:t>reflector</w:t>
      </w:r>
      <w:r w:rsidR="004C6DB9">
        <w:t xml:space="preserve"> </w:t>
      </w:r>
      <w:r w:rsidR="004C6DB9">
        <w:fldChar w:fldCharType="begin"/>
      </w:r>
      <w:r w:rsidR="004C6DB9">
        <w:instrText xml:space="preserve"> ADDIN EN.CITE &lt;EndNote&gt;&lt;Cite&gt;&lt;Author&gt;Izatt&lt;/Author&gt;&lt;Year&gt;2015&lt;/Year&gt;&lt;RecNum&gt;108&lt;/RecNum&gt;&lt;DisplayText&gt;[4]&lt;/DisplayText&gt;&lt;record&gt;&lt;rec-number&gt;108&lt;/rec-number&gt;&lt;foreign-keys&gt;&lt;key app="EN" db-id="xpa0e0dzn59f2seezaa599syxt9e9rfxpwft" timestamp="1579493195"&gt;108&lt;/key&gt;&lt;/foreign-keys&gt;&lt;ref-type name="Journal Article"&gt;17&lt;/ref-type&gt;&lt;contributors&gt;&lt;authors&gt;&lt;author&gt;Izatt, Joseph A&lt;/author&gt;&lt;author&gt;Choma, Michael A&lt;/author&gt;&lt;author&gt;Dhalla, Al-Hafeez&lt;/author&gt;&lt;/authors&gt;&lt;/contributors&gt;&lt;titles&gt;&lt;title&gt;Theory of optical coherence tomography&lt;/title&gt;&lt;secondary-title&gt;Optical Coherence Tomography: Technology and Applications&lt;/secondary-title&gt;&lt;/titles&gt;&lt;periodical&gt;&lt;full-title&gt;Optical Coherence Tomography: Technology and Applications&lt;/full-title&gt;&lt;/periodical&gt;&lt;pages&gt;65-94&lt;/pages&gt;&lt;dates&gt;&lt;year&gt;2015&lt;/year&gt;&lt;/dates&gt;&lt;isbn&gt;3319064185&lt;/isbn&gt;&lt;urls&gt;&lt;/urls&gt;&lt;/record&gt;&lt;/Cite&gt;&lt;/EndNote&gt;</w:instrText>
      </w:r>
      <w:r w:rsidR="004C6DB9">
        <w:fldChar w:fldCharType="separate"/>
      </w:r>
      <w:r w:rsidR="004C6DB9">
        <w:rPr>
          <w:noProof/>
        </w:rPr>
        <w:t>[4]</w:t>
      </w:r>
      <w:r w:rsidR="004C6DB9">
        <w:fldChar w:fldCharType="end"/>
      </w:r>
      <w:r w:rsidR="004C6DB9">
        <w:t>.</w:t>
      </w:r>
      <w:r w:rsidRPr="005A053D">
        <w:t xml:space="preserve"> </w:t>
      </w:r>
      <w:r w:rsidRPr="005A053D">
        <w:lastRenderedPageBreak/>
        <w:t>Several research groups have theoretically and experimentally proven that Fourier-domain OCT, including SD</w:t>
      </w:r>
      <w:r w:rsidR="00A80FC9">
        <w:t>-</w:t>
      </w:r>
      <w:r w:rsidRPr="005A053D">
        <w:t>OCT and SS</w:t>
      </w:r>
      <w:r w:rsidR="00A80FC9">
        <w:t>-</w:t>
      </w:r>
      <w:r w:rsidRPr="005A053D">
        <w:t>OCT, has 20-30dB higher sensitivity than TD</w:t>
      </w:r>
      <w:r w:rsidR="00C033EB">
        <w:t>-</w:t>
      </w:r>
      <w:r w:rsidRPr="006E039D">
        <w:t>OCT</w:t>
      </w:r>
      <w:r w:rsidR="006E039D" w:rsidRPr="006E039D">
        <w:t xml:space="preserve"> </w:t>
      </w:r>
      <w:r w:rsidR="006E039D" w:rsidRPr="006E039D">
        <w:fldChar w:fldCharType="begin">
          <w:fldData xml:space="preserve">PEVuZE5vdGU+PENpdGU+PEF1dGhvcj5MZWl0Z2ViPC9BdXRob3I+PFllYXI+MjAwMzwvWWVhcj48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</w:fldData>
        </w:fldChar>
      </w:r>
      <w:r w:rsidR="006E039D" w:rsidRPr="006E039D">
        <w:instrText xml:space="preserve"> ADDIN EN.CITE </w:instrText>
      </w:r>
      <w:r w:rsidR="006E039D" w:rsidRPr="006E039D">
        <w:fldChar w:fldCharType="begin">
          <w:fldData xml:space="preserve">PEVuZE5vdGU+PENpdGU+PEF1dGhvcj5MZWl0Z2ViPC9BdXRob3I+PFllYXI+MjAwMzwvWWVhcj48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</w:fldData>
        </w:fldChar>
      </w:r>
      <w:r w:rsidR="006E039D" w:rsidRPr="006E039D">
        <w:instrText xml:space="preserve"> ADDIN EN.CITE.DATA </w:instrText>
      </w:r>
      <w:r w:rsidR="006E039D" w:rsidRPr="006E039D">
        <w:fldChar w:fldCharType="end"/>
      </w:r>
      <w:r w:rsidR="006E039D" w:rsidRPr="006E039D">
        <w:fldChar w:fldCharType="separate"/>
      </w:r>
      <w:r w:rsidR="006E039D" w:rsidRPr="006E039D">
        <w:rPr>
          <w:noProof/>
        </w:rPr>
        <w:t>[20-22]</w:t>
      </w:r>
      <w:r w:rsidR="006E039D" w:rsidRPr="006E039D">
        <w:fldChar w:fldCharType="end"/>
      </w:r>
      <w:r w:rsidRPr="006E039D">
        <w:t xml:space="preserve">. It </w:t>
      </w:r>
      <w:r w:rsidRPr="005A053D">
        <w:t>has been experimentally proved that the sensitivities of SD</w:t>
      </w:r>
      <w:r w:rsidR="00A80FC9">
        <w:t>-</w:t>
      </w:r>
      <w:r w:rsidRPr="005A053D">
        <w:t>OCT and SS</w:t>
      </w:r>
      <w:r w:rsidR="00A80FC9">
        <w:t>-</w:t>
      </w:r>
      <w:r w:rsidRPr="005A053D">
        <w:t xml:space="preserve">OCT can achieve &gt;109dB and 121dB </w:t>
      </w:r>
      <w:bookmarkStart w:id="144" w:name="OLE_LINK44"/>
      <w:bookmarkStart w:id="145" w:name="OLE_LINK45"/>
      <w:r w:rsidRPr="005A053D">
        <w:t>respectively</w:t>
      </w:r>
      <w:bookmarkEnd w:id="144"/>
      <w:bookmarkEnd w:id="145"/>
      <w:r w:rsidR="006E039D">
        <w:t xml:space="preserve"> </w:t>
      </w:r>
      <w:r w:rsidR="006E039D">
        <w:fldChar w:fldCharType="begin"/>
      </w:r>
      <w:r w:rsidR="006E039D">
        <w:instrText xml:space="preserve"> ADDIN EN.CITE &lt;EndNote&gt;&lt;Cite&gt;&lt;Author&gt;Choma&lt;/Author&gt;&lt;Year&gt;2003&lt;/Year&gt;&lt;RecNum&gt;124&lt;/RecNum&gt;&lt;DisplayText&gt;[21, 23]&lt;/DisplayText&gt;&lt;record&gt;&lt;rec-number&gt;124&lt;/rec-number&gt;&lt;foreign-keys&gt;&lt;key app="EN" db-id="xpa0e0dzn59f2seezaa599syxt9e9rfxpwft" timestamp="1579517928"&gt;124&lt;/key&gt;&lt;/foreign-keys&gt;&lt;ref-type name="Journal Article"&gt;17&lt;/ref-type&gt;&lt;contributors&gt;&lt;authors&gt;&lt;author&gt;Choma, Michael A&lt;/author&gt;&lt;author&gt;Sarunic, Marinko V&lt;/author&gt;&lt;author&gt;Yang, Changhuei&lt;/author&gt;&lt;author&gt;Izatt, Joseph A&lt;/author&gt;&lt;/authors&gt;&lt;/contributors&gt;&lt;titles&gt;&lt;title&gt;Sensitivity advantage of swept source and Fourier domain optical coherence tomography&lt;/title&gt;&lt;secondary-title&gt;Optics express&lt;/secondary-title&gt;&lt;/titles&gt;&lt;periodical&gt;&lt;full-title&gt;Optics Express&lt;/full-title&gt;&lt;/periodical&gt;&lt;pages&gt;2183-2189&lt;/pages&gt;&lt;volume&gt;11&lt;/volume&gt;&lt;number&gt;18&lt;/number&gt;&lt;dates&gt;&lt;year&gt;2003&lt;/year&gt;&lt;/dates&gt;&lt;isbn&gt;1094-4087&lt;/isbn&gt;&lt;urls&gt;&lt;/urls&gt;&lt;/record&gt;&lt;/Cite&gt;&lt;Cite&gt;&lt;Author&gt;Yun&lt;/Author&gt;&lt;Year&gt;2003&lt;/Year&gt;&lt;RecNum&gt;126&lt;/RecNum&gt;&lt;record&gt;&lt;rec-number&gt;126&lt;/rec-number&gt;&lt;foreign-keys&gt;&lt;key app="EN" db-id="xpa0e0dzn59f2seezaa599syxt9e9rfxpwft" timestamp="1579518083"&gt;126&lt;/key&gt;&lt;/foreign-keys&gt;&lt;ref-type name="Journal Article"&gt;17&lt;/ref-type&gt;&lt;contributors&gt;&lt;authors&gt;&lt;author&gt;Yun, SH&lt;/author&gt;&lt;author&gt;Tearney, GJ&lt;/author&gt;&lt;author&gt;Bouma, BE&lt;/author&gt;&lt;author&gt;Park, BH&lt;/author&gt;&lt;author&gt;de Boer, Johannes F&lt;/author&gt;&lt;/authors&gt;&lt;/contributors&gt;&lt;titles&gt;&lt;title&gt;High-speed spectral-domain optical coherence tomography at 1.3 µm wavelength&lt;/title&gt;&lt;secondary-title&gt;Optics express&lt;/secondary-title&gt;&lt;/titles&gt;&lt;periodical&gt;&lt;full-title&gt;Optics Express&lt;/full-title&gt;&lt;/periodical&gt;&lt;pages&gt;3598-3604&lt;/pages&gt;&lt;volume&gt;11&lt;/volume&gt;&lt;number&gt;26&lt;/number&gt;&lt;dates&gt;&lt;year&gt;2003&lt;/year&gt;&lt;/dates&gt;&lt;isbn&gt;1094-4087&lt;/isbn&gt;&lt;urls&gt;&lt;/urls&gt;&lt;/record&gt;&lt;/Cite&gt;&lt;/EndNote&gt;</w:instrText>
      </w:r>
      <w:r w:rsidR="006E039D">
        <w:fldChar w:fldCharType="separate"/>
      </w:r>
      <w:r w:rsidR="006E039D">
        <w:rPr>
          <w:noProof/>
        </w:rPr>
        <w:t>[21, 23]</w:t>
      </w:r>
      <w:r w:rsidR="006E039D">
        <w:fldChar w:fldCharType="end"/>
      </w:r>
      <w:r w:rsidRPr="005A053D">
        <w:t>. The relationship expression between sensitivities of TD</w:t>
      </w:r>
      <w:r w:rsidR="00C033EB">
        <w:t>-</w:t>
      </w:r>
      <w:r w:rsidRPr="005A053D">
        <w:t>OCT, SD</w:t>
      </w:r>
      <w:r w:rsidR="00A80FC9">
        <w:t>-</w:t>
      </w:r>
      <w:r w:rsidRPr="005A053D">
        <w:t>OCT and SS</w:t>
      </w:r>
      <w:r w:rsidR="00A80FC9">
        <w:t>-</w:t>
      </w:r>
      <w:r w:rsidRPr="005A053D">
        <w:t>OCT can be expressed as following:</w:t>
      </w:r>
    </w:p>
    <w:p w14:paraId="6561516A" w14:textId="49FBE2EC" w:rsidR="00A069FA" w:rsidRPr="005A053D" w:rsidRDefault="0060190E" w:rsidP="00A069FA">
      <m:oMathPara>
        <m:oMath>
          <m:sSub>
            <m:sSubPr>
              <m:ctrlPr>
                <w:rPr>
                  <w:rFonts w:ascii="Cambria Math" w:hAnsi="Cambria Math"/>
                  <w:i/>
                </w:rPr>
              </m:ctrlPr>
            </m:sSubPr>
            <m:e>
              <m:r>
                <w:rPr>
                  <w:rFonts w:ascii="Cambria Math" w:hAnsi="Cambria Math"/>
                </w:rPr>
                <m:t>SNR</m:t>
              </m:r>
            </m:e>
            <m:sub>
              <m:r>
                <w:rPr>
                  <w:rFonts w:ascii="Cambria Math" w:hAnsi="Cambria Math"/>
                </w:rPr>
                <m:t>SDOCT</m:t>
              </m:r>
            </m:sub>
          </m:sSub>
          <m:r>
            <w:rPr>
              <w:rFonts w:ascii="Cambria Math" w:hAnsi="Cambria Math"/>
            </w:rPr>
            <m:t>=</m:t>
          </m:r>
          <m:sSub>
            <m:sSubPr>
              <m:ctrlPr>
                <w:rPr>
                  <w:rFonts w:ascii="Cambria Math" w:hAnsi="Cambria Math"/>
                  <w:i/>
                </w:rPr>
              </m:ctrlPr>
            </m:sSubPr>
            <m:e>
              <m:r>
                <w:rPr>
                  <w:rFonts w:ascii="Cambria Math" w:hAnsi="Cambria Math"/>
                </w:rPr>
                <m:t>SNR</m:t>
              </m:r>
            </m:e>
            <m:sub>
              <m:r>
                <w:rPr>
                  <w:rFonts w:ascii="Cambria Math" w:hAnsi="Cambria Math"/>
                </w:rPr>
                <m:t>SSOCT</m:t>
              </m:r>
            </m:sub>
          </m:sSub>
          <m:r>
            <w:rPr>
              <w:rFonts w:ascii="Cambria Math" w:hAnsi="Cambria Math"/>
            </w:rPr>
            <m:t>=</m:t>
          </m:r>
          <m:f>
            <m:fPr>
              <m:ctrlPr>
                <w:rPr>
                  <w:rFonts w:ascii="Cambria Math" w:hAnsi="Cambria Math"/>
                  <w:i/>
                </w:rPr>
              </m:ctrlPr>
            </m:fPr>
            <m:num>
              <m:r>
                <w:rPr>
                  <w:rFonts w:ascii="Cambria Math" w:hAnsi="Cambria Math"/>
                </w:rPr>
                <m:t>ρ</m:t>
              </m:r>
              <m:sSub>
                <m:sSubPr>
                  <m:ctrlPr>
                    <w:rPr>
                      <w:rFonts w:ascii="Cambria Math" w:hAnsi="Cambria Math"/>
                      <w:i/>
                    </w:rPr>
                  </m:ctrlPr>
                </m:sSubPr>
                <m:e>
                  <m:r>
                    <w:rPr>
                      <w:rFonts w:ascii="Cambria Math" w:hAnsi="Cambria Math"/>
                    </w:rPr>
                    <m:t>S</m:t>
                  </m:r>
                </m:e>
                <m:sub>
                  <m:r>
                    <w:rPr>
                      <w:rFonts w:ascii="Cambria Math" w:hAnsi="Cambria Math"/>
                    </w:rPr>
                    <m:t>TDOCT</m:t>
                  </m:r>
                </m:sub>
              </m:sSub>
              <m:sSub>
                <m:sSubPr>
                  <m:ctrlPr>
                    <w:rPr>
                      <w:rFonts w:ascii="Cambria Math" w:hAnsi="Cambria Math"/>
                      <w:i/>
                    </w:rPr>
                  </m:ctrlPr>
                </m:sSubPr>
                <m:e>
                  <m:r>
                    <w:rPr>
                      <w:rFonts w:ascii="Cambria Math" w:hAnsi="Cambria Math"/>
                    </w:rPr>
                    <m:t>R</m:t>
                  </m:r>
                </m:e>
                <m:sub>
                  <m:r>
                    <w:rPr>
                      <w:rFonts w:ascii="Cambria Math" w:hAnsi="Cambria Math"/>
                    </w:rPr>
                    <m:t>S</m:t>
                  </m:r>
                </m:sub>
              </m:sSub>
            </m:num>
            <m:den>
              <m:r>
                <w:rPr>
                  <w:rFonts w:ascii="Cambria Math" w:hAnsi="Cambria Math"/>
                </w:rPr>
                <m:t>4e</m:t>
              </m:r>
              <m:sSub>
                <m:sSubPr>
                  <m:ctrlPr>
                    <w:rPr>
                      <w:rFonts w:ascii="Cambria Math" w:hAnsi="Cambria Math"/>
                      <w:i/>
                    </w:rPr>
                  </m:ctrlPr>
                </m:sSubPr>
                <m:e>
                  <m:r>
                    <w:rPr>
                      <w:rFonts w:ascii="Cambria Math" w:hAnsi="Cambria Math"/>
                    </w:rPr>
                    <m:t>B</m:t>
                  </m:r>
                </m:e>
                <m:sub>
                  <m:r>
                    <w:rPr>
                      <w:rFonts w:ascii="Cambria Math" w:hAnsi="Cambria Math"/>
                    </w:rPr>
                    <m:t>TDOCT</m:t>
                  </m:r>
                </m:sub>
              </m:sSub>
            </m:den>
          </m:f>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SNR</m:t>
              </m:r>
            </m:e>
            <m:sub>
              <m:r>
                <w:rPr>
                  <w:rFonts w:ascii="Cambria Math" w:hAnsi="Cambria Math"/>
                </w:rPr>
                <m:t>TDOCT</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0</m:t>
                  </m:r>
                </m:sub>
              </m:sSub>
            </m:num>
            <m:den>
              <m:r>
                <w:rPr>
                  <w:rFonts w:ascii="Cambria Math" w:hAnsi="Cambria Math"/>
                </w:rPr>
                <m:t>2</m:t>
              </m:r>
            </m:den>
          </m:f>
          <m:r>
            <w:rPr>
              <w:rFonts w:ascii="Cambria Math" w:hAnsi="Cambria Math"/>
            </w:rPr>
            <m:t xml:space="preserve">                                                                                     (1.11)</m:t>
          </m:r>
        </m:oMath>
      </m:oMathPara>
    </w:p>
    <w:p w14:paraId="617D4E0F" w14:textId="3B5EC6B9" w:rsidR="00A069FA" w:rsidRPr="005A053D" w:rsidRDefault="00A069FA" w:rsidP="00A069FA">
      <w:r w:rsidRPr="005A053D">
        <w:t xml:space="preserve">where </w:t>
      </w:r>
      <m:oMath>
        <m:sSub>
          <m:sSubPr>
            <m:ctrlPr>
              <w:rPr>
                <w:rFonts w:ascii="Cambria Math" w:hAnsi="Cambria Math"/>
                <w:i/>
              </w:rPr>
            </m:ctrlPr>
          </m:sSubPr>
          <m:e>
            <m:r>
              <w:rPr>
                <w:rFonts w:ascii="Cambria Math" w:hAnsi="Cambria Math"/>
              </w:rPr>
              <m:t>S</m:t>
            </m:r>
          </m:e>
          <m:sub>
            <m:r>
              <w:rPr>
                <w:rFonts w:ascii="Cambria Math" w:hAnsi="Cambria Math"/>
              </w:rPr>
              <m:t>TDOCT</m:t>
            </m:r>
          </m:sub>
        </m:sSub>
        <m:sSub>
          <m:sSubPr>
            <m:ctrlPr>
              <w:rPr>
                <w:rFonts w:ascii="Cambria Math" w:hAnsi="Cambria Math"/>
                <w:i/>
              </w:rPr>
            </m:ctrlPr>
          </m:sSubPr>
          <m:e>
            <m:r>
              <w:rPr>
                <w:rFonts w:ascii="Cambria Math" w:hAnsi="Cambria Math"/>
              </w:rPr>
              <m:t>R</m:t>
            </m:r>
          </m:e>
          <m:sub>
            <m:r>
              <w:rPr>
                <w:rFonts w:ascii="Cambria Math" w:hAnsi="Cambria Math"/>
              </w:rPr>
              <m:t>S</m:t>
            </m:r>
          </m:sub>
        </m:sSub>
      </m:oMath>
      <w:r w:rsidRPr="005A053D">
        <w:t xml:space="preserve"> denotes the power backscattered from the sample, </w:t>
      </w:r>
      <m:oMath>
        <m:sSub>
          <m:sSubPr>
            <m:ctrlPr>
              <w:rPr>
                <w:rFonts w:ascii="Cambria Math" w:hAnsi="Cambria Math"/>
                <w:i/>
              </w:rPr>
            </m:ctrlPr>
          </m:sSubPr>
          <m:e>
            <m:r>
              <w:rPr>
                <w:rFonts w:ascii="Cambria Math" w:hAnsi="Cambria Math"/>
              </w:rPr>
              <m:t>B</m:t>
            </m:r>
          </m:e>
          <m:sub>
            <m:r>
              <w:rPr>
                <w:rFonts w:ascii="Cambria Math" w:hAnsi="Cambria Math"/>
              </w:rPr>
              <m:t>TDOCT</m:t>
            </m:r>
          </m:sub>
        </m:sSub>
      </m:oMath>
      <w:r w:rsidRPr="005A053D">
        <w:t xml:space="preserve"> is the electronic detection bandwidth and </w:t>
      </w:r>
      <m:oMath>
        <m:sSub>
          <m:sSubPr>
            <m:ctrlPr>
              <w:rPr>
                <w:rFonts w:ascii="Cambria Math" w:hAnsi="Cambria Math"/>
                <w:i/>
              </w:rPr>
            </m:ctrlPr>
          </m:sSubPr>
          <m:e>
            <m:r>
              <w:rPr>
                <w:rFonts w:ascii="Cambria Math" w:hAnsi="Cambria Math"/>
              </w:rPr>
              <m:t>M</m:t>
            </m:r>
          </m:e>
          <m:sub>
            <m:r>
              <w:rPr>
                <w:rFonts w:ascii="Cambria Math" w:hAnsi="Cambria Math"/>
              </w:rPr>
              <m:t>0</m:t>
            </m:r>
          </m:sub>
        </m:sSub>
      </m:oMath>
      <w:r w:rsidRPr="005A053D">
        <w:t xml:space="preserve"> represents number of spectral channels of detection system and number of </w:t>
      </w:r>
      <w:bookmarkStart w:id="146" w:name="OLE_LINK135"/>
      <w:bookmarkStart w:id="147" w:name="OLE_LINK141"/>
      <w:r w:rsidRPr="005A053D">
        <w:t>analog-to-digital sampling</w:t>
      </w:r>
      <w:bookmarkEnd w:id="146"/>
      <w:bookmarkEnd w:id="147"/>
      <w:r w:rsidRPr="005A053D">
        <w:t xml:space="preserve"> points in SD</w:t>
      </w:r>
      <w:r w:rsidR="00A80FC9">
        <w:t>-</w:t>
      </w:r>
      <w:r w:rsidRPr="005A053D">
        <w:t>OCT and SS</w:t>
      </w:r>
      <w:r w:rsidR="00A80FC9">
        <w:t>-</w:t>
      </w:r>
      <w:r w:rsidRPr="005A053D">
        <w:t xml:space="preserve">OCT respectively </w:t>
      </w:r>
      <w:bookmarkStart w:id="148" w:name="_Hlk30412981"/>
      <w:r w:rsidRPr="005A053D">
        <w:t xml:space="preserve">. It has been assumed that each spectral channel has equal </w:t>
      </w:r>
      <w:bookmarkEnd w:id="148"/>
      <w:r w:rsidRPr="005A053D">
        <w:t>power in equation (1.11). The sensitivities of SD</w:t>
      </w:r>
      <w:r w:rsidR="00A80FC9">
        <w:t>-</w:t>
      </w:r>
      <w:r w:rsidRPr="005A053D">
        <w:t>OCT and SS</w:t>
      </w:r>
      <w:r w:rsidR="00A80FC9">
        <w:t>-</w:t>
      </w:r>
      <w:r w:rsidRPr="005A053D">
        <w:t xml:space="preserve">OCT can be increased by a factor of  </w:t>
      </w:r>
      <m:oMath>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0</m:t>
                </m:r>
              </m:sub>
            </m:sSub>
          </m:num>
          <m:den>
            <m:r>
              <w:rPr>
                <w:rFonts w:ascii="Cambria Math" w:hAnsi="Cambria Math"/>
              </w:rPr>
              <m:t>2</m:t>
            </m:r>
          </m:den>
        </m:f>
      </m:oMath>
      <w:r w:rsidRPr="005A053D">
        <w:t xml:space="preserve">.  The improvement factor of </w:t>
      </w:r>
      <m:oMath>
        <m:sSub>
          <m:sSubPr>
            <m:ctrlPr>
              <w:rPr>
                <w:rFonts w:ascii="Cambria Math" w:hAnsi="Cambria Math"/>
                <w:i/>
              </w:rPr>
            </m:ctrlPr>
          </m:sSubPr>
          <m:e>
            <m:r>
              <w:rPr>
                <w:rFonts w:ascii="Cambria Math" w:hAnsi="Cambria Math"/>
              </w:rPr>
              <m:t>M</m:t>
            </m:r>
          </m:e>
          <m:sub>
            <m:r>
              <w:rPr>
                <w:rFonts w:ascii="Cambria Math" w:hAnsi="Cambria Math"/>
              </w:rPr>
              <m:t>0</m:t>
            </m:r>
          </m:sub>
        </m:sSub>
      </m:oMath>
      <w:r w:rsidRPr="005A053D">
        <w:t xml:space="preserve"> </w:t>
      </w:r>
      <w:bookmarkStart w:id="149" w:name="OLE_LINK37"/>
      <w:r w:rsidRPr="005A053D">
        <w:t xml:space="preserve">is attributable to </w:t>
      </w:r>
      <w:bookmarkEnd w:id="149"/>
      <w:r w:rsidRPr="005A053D">
        <w:t>all the backscattered signals at all depths being sampled simultaneously. The improvement is halved because only positive or negative signal is used, to remove complex conjugate artefacts.</w:t>
      </w:r>
      <w:r w:rsidR="0092221C" w:rsidRPr="0092221C">
        <w:t xml:space="preserve"> </w:t>
      </w:r>
      <w:r w:rsidR="0092221C" w:rsidRPr="005A053D">
        <w:t>For a more realistic gaussian distribution on spectral channel, the SNRs of SD</w:t>
      </w:r>
      <w:r w:rsidR="0092221C">
        <w:t>-</w:t>
      </w:r>
      <w:r w:rsidR="0092221C" w:rsidRPr="005A053D">
        <w:t>OCT and SS</w:t>
      </w:r>
      <w:r w:rsidR="0092221C">
        <w:t>-</w:t>
      </w:r>
      <w:r w:rsidR="0092221C" w:rsidRPr="005A053D">
        <w:t xml:space="preserve">OCT are reduced </w:t>
      </w:r>
      <w:bookmarkStart w:id="150" w:name="_Hlk30413004"/>
      <w:r w:rsidR="0092221C" w:rsidRPr="005A053D">
        <w:t xml:space="preserve">by a factor of </w:t>
      </w:r>
      <m:oMath>
        <m:r>
          <w:rPr>
            <w:rFonts w:ascii="Cambria Math" w:hAnsi="Cambria Math"/>
          </w:rPr>
          <m:t>~2</m:t>
        </m:r>
      </m:oMath>
      <w:r w:rsidR="0092221C">
        <w:t xml:space="preserve"> (which is not shown in equation 1.11) </w:t>
      </w:r>
      <w:r w:rsidR="0092221C">
        <w:fldChar w:fldCharType="begin"/>
      </w:r>
      <w:r w:rsidR="0092221C">
        <w:instrText xml:space="preserve"> ADDIN EN.CITE &lt;EndNote&gt;&lt;Cite&gt;&lt;Author&gt;Izatt&lt;/Author&gt;&lt;Year&gt;2015&lt;/Year&gt;&lt;RecNum&gt;108&lt;/RecNum&gt;&lt;DisplayText&gt;[4]&lt;/DisplayText&gt;&lt;record&gt;&lt;rec-number&gt;108&lt;/rec-number&gt;&lt;foreign-keys&gt;&lt;key app="EN" db-id="xpa0e0dzn59f2seezaa599syxt9e9rfxpwft" timestamp="1579493195"&gt;108&lt;/key&gt;&lt;/foreign-keys&gt;&lt;ref-type name="Journal Article"&gt;17&lt;/ref-type&gt;&lt;contributors&gt;&lt;authors&gt;&lt;author&gt;Izatt, Joseph A&lt;/author&gt;&lt;author&gt;Choma, Michael A&lt;/author&gt;&lt;author&gt;Dhalla, Al-Hafeez&lt;/author&gt;&lt;/authors&gt;&lt;/contributors&gt;&lt;titles&gt;&lt;title&gt;Theory of optical coherence tomography&lt;/title&gt;&lt;secondary-title&gt;Optical Coherence Tomography: Technology and Applications&lt;/secondary-title&gt;&lt;/titles&gt;&lt;periodical&gt;&lt;full-title&gt;Optical Coherence Tomography: Technology and Applications&lt;/full-title&gt;&lt;/periodical&gt;&lt;pages&gt;65-94&lt;/pages&gt;&lt;dates&gt;&lt;year&gt;2015&lt;/year&gt;&lt;/dates&gt;&lt;isbn&gt;3319064185&lt;/isbn&gt;&lt;urls&gt;&lt;/urls&gt;&lt;/record&gt;&lt;/Cite&gt;&lt;/EndNote&gt;</w:instrText>
      </w:r>
      <w:r w:rsidR="0092221C">
        <w:fldChar w:fldCharType="separate"/>
      </w:r>
      <w:r w:rsidR="0092221C">
        <w:rPr>
          <w:noProof/>
        </w:rPr>
        <w:t>[4]</w:t>
      </w:r>
      <w:r w:rsidR="0092221C">
        <w:fldChar w:fldCharType="end"/>
      </w:r>
      <w:r w:rsidR="0092221C" w:rsidRPr="005A053D">
        <w:t>.</w:t>
      </w:r>
    </w:p>
    <w:bookmarkEnd w:id="150"/>
    <w:p w14:paraId="1F288DA3" w14:textId="77777777" w:rsidR="00A069FA" w:rsidRPr="005A053D" w:rsidRDefault="00A069FA" w:rsidP="00A069FA"/>
    <w:p w14:paraId="71CE672D" w14:textId="77777777" w:rsidR="00A069FA" w:rsidRPr="005A053D" w:rsidRDefault="00A069FA" w:rsidP="005F44BE">
      <w:pPr>
        <w:pStyle w:val="Heading4"/>
      </w:pPr>
      <w:bookmarkStart w:id="151" w:name="_Toc31979310"/>
      <w:r w:rsidRPr="005A053D">
        <w:t>Sensitivity falloff</w:t>
      </w:r>
      <w:bookmarkEnd w:id="151"/>
    </w:p>
    <w:p w14:paraId="165915B2" w14:textId="782CDE19" w:rsidR="00A069FA" w:rsidRPr="005A053D" w:rsidRDefault="00A069FA" w:rsidP="00A069FA">
      <w:r w:rsidRPr="005A053D">
        <w:t>In SD</w:t>
      </w:r>
      <w:r w:rsidR="00A80FC9">
        <w:t>-</w:t>
      </w:r>
      <w:r w:rsidRPr="005A053D">
        <w:t xml:space="preserve">OCT, the spectral interferogram data is detected by a spectrometer. However, a realistic spectrometer has limited spectral resolution, since the array detector in </w:t>
      </w:r>
      <w:r w:rsidRPr="005A053D">
        <w:lastRenderedPageBreak/>
        <w:t xml:space="preserve">spectrometer has finite pixels. The CCD array can detect an interference </w:t>
      </w:r>
      <w:r w:rsidR="008F2ED3" w:rsidRPr="005A053D">
        <w:t>pattern,</w:t>
      </w:r>
      <w:r w:rsidRPr="005A053D">
        <w:t xml:space="preserve"> but the fringe visibility decreases at high fringe frequencies</w:t>
      </w:r>
      <w:r w:rsidR="00C75E49">
        <w:t xml:space="preserve"> </w:t>
      </w:r>
      <w:r w:rsidR="00C75E49">
        <w:fldChar w:fldCharType="begin"/>
      </w:r>
      <w:r w:rsidR="00C75E49">
        <w:instrText xml:space="preserve"> ADDIN EN.CITE &lt;EndNote&gt;&lt;Cite&gt;&lt;Author&gt;Yun&lt;/Author&gt;&lt;Year&gt;2003&lt;/Year&gt;&lt;RecNum&gt;126&lt;/RecNum&gt;&lt;DisplayText&gt;[23]&lt;/DisplayText&gt;&lt;record&gt;&lt;rec-number&gt;126&lt;/rec-number&gt;&lt;foreign-keys&gt;&lt;key app="EN" db-id="xpa0e0dzn59f2seezaa599syxt9e9rfxpwft" timestamp="1579518083"&gt;126&lt;/key&gt;&lt;/foreign-keys&gt;&lt;ref-type name="Journal Article"&gt;17&lt;/ref-type&gt;&lt;contributors&gt;&lt;authors&gt;&lt;author&gt;Yun, SH&lt;/author&gt;&lt;author&gt;Tearney, GJ&lt;/author&gt;&lt;author&gt;Bouma, BE&lt;/author&gt;&lt;author&gt;Park, BH&lt;/author&gt;&lt;author&gt;de Boer, Johannes F&lt;/author&gt;&lt;/authors&gt;&lt;/contributors&gt;&lt;titles&gt;&lt;title&gt;High-speed spectral-domain optical coherence tomography at 1.3 µm wavelength&lt;/title&gt;&lt;secondary-title&gt;Optics express&lt;/secondary-title&gt;&lt;/titles&gt;&lt;periodical&gt;&lt;full-title&gt;Optics Express&lt;/full-title&gt;&lt;/periodical&gt;&lt;pages&gt;3598-3604&lt;/pages&gt;&lt;volume&gt;11&lt;/volume&gt;&lt;number&gt;26&lt;/number&gt;&lt;dates&gt;&lt;year&gt;2003&lt;/year&gt;&lt;/dates&gt;&lt;isbn&gt;1094-4087&lt;/isbn&gt;&lt;urls&gt;&lt;/urls&gt;&lt;/record&gt;&lt;/Cite&gt;&lt;/EndNote&gt;</w:instrText>
      </w:r>
      <w:r w:rsidR="00C75E49">
        <w:fldChar w:fldCharType="separate"/>
      </w:r>
      <w:r w:rsidR="00C75E49">
        <w:rPr>
          <w:noProof/>
        </w:rPr>
        <w:t>[23]</w:t>
      </w:r>
      <w:r w:rsidR="00C75E49">
        <w:fldChar w:fldCharType="end"/>
      </w:r>
      <w:r w:rsidRPr="005A053D">
        <w:t>. Equation (1.1) indicates that the high-frequency fringe corresponds to the interferogram signal which has large path difference between sample and reference arms. Thus, in practice, the sensitivity would decrease as the path difference of sample and reference arms increases. In other words, the sensitivity of OCT reduces as a function of depth, which is called sensitivity falloff.</w:t>
      </w:r>
    </w:p>
    <w:p w14:paraId="72A21A50" w14:textId="77777777" w:rsidR="00A069FA" w:rsidRPr="005A053D" w:rsidRDefault="00A069FA" w:rsidP="00A069FA"/>
    <w:p w14:paraId="4FD8684C" w14:textId="44D30ECF" w:rsidR="00A069FA" w:rsidRPr="005A053D" w:rsidRDefault="00A069FA" w:rsidP="00A069FA">
      <w:r w:rsidRPr="005A053D">
        <w:t xml:space="preserve">In theory, </w:t>
      </w:r>
      <w:bookmarkStart w:id="152" w:name="_Hlk25244666"/>
      <w:r w:rsidRPr="005A053D">
        <w:t>the sensitivity reduction as a function of depth</w:t>
      </w:r>
      <w:bookmarkEnd w:id="152"/>
      <w:r w:rsidRPr="005A053D">
        <w:t xml:space="preserve"> (</w:t>
      </w:r>
      <w:bookmarkStart w:id="153" w:name="_Hlk25244655"/>
      <m:oMath>
        <m:r>
          <w:rPr>
            <w:rFonts w:ascii="Cambria Math" w:hAnsi="Cambria Math"/>
          </w:rPr>
          <m:t>S(z)</m:t>
        </m:r>
      </m:oMath>
      <w:bookmarkEnd w:id="153"/>
      <w:r w:rsidRPr="005A053D">
        <w:t>) can be expressed as:</w:t>
      </w:r>
    </w:p>
    <w:p w14:paraId="3C26018D" w14:textId="4BB3E054" w:rsidR="00A069FA" w:rsidRPr="005A053D" w:rsidRDefault="006A3AA2" w:rsidP="00A069FA">
      <m:oMathPara>
        <m:oMath>
          <m:r>
            <w:rPr>
              <w:rFonts w:ascii="Cambria Math" w:hAnsi="Cambria Math"/>
            </w:rPr>
            <m:t>S</m:t>
          </m:r>
          <m:d>
            <m:dPr>
              <m:ctrlPr>
                <w:rPr>
                  <w:rFonts w:ascii="Cambria Math" w:hAnsi="Cambria Math"/>
                  <w:i/>
                </w:rPr>
              </m:ctrlPr>
            </m:dPr>
            <m:e>
              <m:r>
                <w:rPr>
                  <w:rFonts w:ascii="Cambria Math" w:hAnsi="Cambria Math"/>
                </w:rPr>
                <m:t>z</m:t>
              </m:r>
            </m:e>
          </m:d>
          <m:r>
            <w:rPr>
              <w:rFonts w:ascii="Cambria Math" w:hAnsi="Cambria Math"/>
            </w:rPr>
            <m:t>=</m:t>
          </m:r>
          <m:f>
            <m:fPr>
              <m:ctrlPr>
                <w:rPr>
                  <w:rFonts w:ascii="Cambria Math" w:hAnsi="Cambria Math"/>
                  <w:i/>
                </w:rPr>
              </m:ctrlPr>
            </m:fPr>
            <m:num>
              <m:sSup>
                <m:sSupPr>
                  <m:ctrlPr>
                    <w:rPr>
                      <w:rFonts w:ascii="Cambria Math" w:hAnsi="Cambria Math"/>
                    </w:rPr>
                  </m:ctrlPr>
                </m:sSupPr>
                <m:e>
                  <m:r>
                    <m:rPr>
                      <m:sty m:val="p"/>
                    </m:rPr>
                    <w:rPr>
                      <w:rFonts w:ascii="Cambria Math" w:hAnsi="Cambria Math"/>
                    </w:rPr>
                    <m:t>sin</m:t>
                  </m:r>
                </m:e>
                <m:sup>
                  <m:r>
                    <w:rPr>
                      <w:rFonts w:ascii="Cambria Math" w:hAnsi="Cambria Math"/>
                    </w:rPr>
                    <m:t>2</m:t>
                  </m:r>
                </m:sup>
              </m:sSup>
              <m:r>
                <m:rPr>
                  <m:sty m:val="p"/>
                </m:rPr>
                <w:rPr>
                  <w:rFonts w:ascii="Cambria Math" w:hAnsi="Cambria Math"/>
                </w:rPr>
                <m:t>⁡</m:t>
              </m:r>
              <m:r>
                <w:rPr>
                  <w:rFonts w:ascii="Cambria Math" w:hAnsi="Cambria Math"/>
                </w:rPr>
                <m:t>(πz/2d)</m:t>
              </m:r>
            </m:num>
            <m:den>
              <m:sSup>
                <m:sSupPr>
                  <m:ctrlPr>
                    <w:rPr>
                      <w:rFonts w:ascii="Cambria Math" w:hAnsi="Cambria Math"/>
                      <w:i/>
                    </w:rPr>
                  </m:ctrlPr>
                </m:sSupPr>
                <m:e>
                  <m:r>
                    <w:rPr>
                      <w:rFonts w:ascii="Cambria Math" w:hAnsi="Cambria Math"/>
                    </w:rPr>
                    <m:t>(</m:t>
                  </m:r>
                  <m:f>
                    <m:fPr>
                      <m:ctrlPr>
                        <w:rPr>
                          <w:rFonts w:ascii="Cambria Math" w:hAnsi="Cambria Math"/>
                          <w:i/>
                        </w:rPr>
                      </m:ctrlPr>
                    </m:fPr>
                    <m:num>
                      <m:r>
                        <w:rPr>
                          <w:rFonts w:ascii="Cambria Math" w:hAnsi="Cambria Math"/>
                        </w:rPr>
                        <m:t>πz</m:t>
                      </m:r>
                    </m:num>
                    <m:den>
                      <m:r>
                        <w:rPr>
                          <w:rFonts w:ascii="Cambria Math" w:hAnsi="Cambria Math"/>
                        </w:rPr>
                        <m:t>2d</m:t>
                      </m:r>
                    </m:den>
                  </m:f>
                  <m:r>
                    <w:rPr>
                      <w:rFonts w:ascii="Cambria Math" w:hAnsi="Cambria Math"/>
                    </w:rPr>
                    <m:t>)</m:t>
                  </m:r>
                </m:e>
                <m:sup>
                  <m:r>
                    <w:rPr>
                      <w:rFonts w:ascii="Cambria Math" w:hAnsi="Cambria Math"/>
                    </w:rPr>
                    <m:t>2</m:t>
                  </m:r>
                </m:sup>
              </m:sSup>
            </m:den>
          </m:f>
          <m:func>
            <m:funcPr>
              <m:ctrlPr>
                <w:rPr>
                  <w:rFonts w:ascii="Cambria Math" w:hAnsi="Cambria Math"/>
                  <w:i/>
                </w:rPr>
              </m:ctrlPr>
            </m:funcPr>
            <m:fName>
              <m:r>
                <m:rPr>
                  <m:sty m:val="p"/>
                </m:rPr>
                <w:rPr>
                  <w:rFonts w:ascii="Cambria Math" w:hAnsi="Cambria Math"/>
                </w:rPr>
                <m:t>exp</m:t>
              </m:r>
            </m:fName>
            <m:e>
              <m:d>
                <m:dPr>
                  <m:begChr m:val="["/>
                  <m:endChr m:val="]"/>
                  <m:ctrlPr>
                    <w:rPr>
                      <w:rFonts w:ascii="Cambria Math" w:hAnsi="Cambria Math"/>
                      <w:i/>
                    </w:rPr>
                  </m:ctrlPr>
                </m:dPr>
                <m:e>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π</m:t>
                          </m:r>
                        </m:e>
                        <m:sup>
                          <m:r>
                            <w:rPr>
                              <w:rFonts w:ascii="Cambria Math" w:hAnsi="Cambria Math"/>
                            </w:rPr>
                            <m:t>2</m:t>
                          </m:r>
                        </m:sup>
                      </m:sSup>
                      <m:sSup>
                        <m:sSupPr>
                          <m:ctrlPr>
                            <w:rPr>
                              <w:rFonts w:ascii="Cambria Math" w:hAnsi="Cambria Math"/>
                              <w:i/>
                            </w:rPr>
                          </m:ctrlPr>
                        </m:sSupPr>
                        <m:e>
                          <m:r>
                            <w:rPr>
                              <w:rFonts w:ascii="Cambria Math" w:hAnsi="Cambria Math"/>
                            </w:rPr>
                            <m:t>ω</m:t>
                          </m:r>
                        </m:e>
                        <m:sup>
                          <m:r>
                            <w:rPr>
                              <w:rFonts w:ascii="Cambria Math" w:hAnsi="Cambria Math"/>
                            </w:rPr>
                            <m:t>2</m:t>
                          </m:r>
                        </m:sup>
                      </m:sSup>
                    </m:num>
                    <m:den>
                      <m:r>
                        <w:rPr>
                          <w:rFonts w:ascii="Cambria Math" w:hAnsi="Cambria Math"/>
                        </w:rPr>
                        <m:t>8</m:t>
                      </m:r>
                      <m:func>
                        <m:funcPr>
                          <m:ctrlPr>
                            <w:rPr>
                              <w:rFonts w:ascii="Cambria Math" w:hAnsi="Cambria Math"/>
                              <w:i/>
                            </w:rPr>
                          </m:ctrlPr>
                        </m:funcPr>
                        <m:fName>
                          <m:r>
                            <w:rPr>
                              <w:rFonts w:ascii="Cambria Math" w:hAnsi="Cambria Math"/>
                            </w:rPr>
                            <m:t>ln</m:t>
                          </m:r>
                        </m:fName>
                        <m:e>
                          <m:r>
                            <w:rPr>
                              <w:rFonts w:ascii="Cambria Math" w:hAnsi="Cambria Math"/>
                            </w:rPr>
                            <m:t>2</m:t>
                          </m:r>
                        </m:e>
                      </m:func>
                    </m:den>
                  </m:f>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z</m:t>
                              </m:r>
                            </m:num>
                            <m:den>
                              <m:r>
                                <w:rPr>
                                  <w:rFonts w:ascii="Cambria Math" w:hAnsi="Cambria Math"/>
                                </w:rPr>
                                <m:t>d</m:t>
                              </m:r>
                            </m:den>
                          </m:f>
                        </m:e>
                      </m:d>
                    </m:e>
                    <m:sup>
                      <m:r>
                        <w:rPr>
                          <w:rFonts w:ascii="Cambria Math" w:hAnsi="Cambria Math"/>
                        </w:rPr>
                        <m:t>2</m:t>
                      </m:r>
                    </m:sup>
                  </m:sSup>
                </m:e>
              </m:d>
            </m:e>
          </m:func>
          <m:r>
            <w:rPr>
              <w:rFonts w:ascii="Cambria Math" w:hAnsi="Cambria Math"/>
            </w:rPr>
            <m:t xml:space="preserve">                                                                   (1.12)</m:t>
          </m:r>
        </m:oMath>
      </m:oMathPara>
    </w:p>
    <w:p w14:paraId="1916652D" w14:textId="7EF63305" w:rsidR="00A069FA" w:rsidRPr="008B48FD" w:rsidRDefault="00A069FA" w:rsidP="00A069FA">
      <w:r w:rsidRPr="005A053D">
        <w:t xml:space="preserve">where </w:t>
      </w:r>
      <w:bookmarkStart w:id="154" w:name="_Hlk25244723"/>
      <m:oMath>
        <m:r>
          <w:rPr>
            <w:rFonts w:ascii="Cambria Math" w:hAnsi="Cambria Math"/>
          </w:rPr>
          <m:t>d</m:t>
        </m:r>
      </m:oMath>
      <w:bookmarkEnd w:id="154"/>
      <w:r w:rsidRPr="005A053D">
        <w:t xml:space="preserve"> is </w:t>
      </w:r>
      <w:bookmarkStart w:id="155" w:name="_Hlk25244732"/>
      <w:r w:rsidRPr="005A053D">
        <w:t>the maximum imaging depth</w:t>
      </w:r>
      <w:bookmarkEnd w:id="155"/>
      <w:r w:rsidRPr="005A053D">
        <w:t xml:space="preserve">, </w:t>
      </w:r>
      <w:bookmarkStart w:id="156" w:name="_Hlk25244871"/>
      <m:oMath>
        <m:r>
          <w:rPr>
            <w:rFonts w:ascii="Cambria Math" w:hAnsi="Cambria Math"/>
          </w:rPr>
          <m:t>ω</m:t>
        </m:r>
      </m:oMath>
      <w:bookmarkEnd w:id="156"/>
      <w:r w:rsidRPr="005A053D">
        <w:t xml:space="preserve"> is </w:t>
      </w:r>
      <w:bookmarkStart w:id="157" w:name="_Hlk25244907"/>
      <w:r w:rsidRPr="005A053D">
        <w:t xml:space="preserve">the ratio of </w:t>
      </w:r>
      <w:bookmarkStart w:id="158" w:name="_Hlk25245073"/>
      <w:r w:rsidRPr="005A053D">
        <w:t xml:space="preserve">spectrometer’s spectral resolution (FWHM) </w:t>
      </w:r>
      <w:bookmarkEnd w:id="158"/>
      <w:r w:rsidRPr="005A053D">
        <w:t>(</w:t>
      </w:r>
      <w:bookmarkStart w:id="159" w:name="_Hlk25245062"/>
      <m:oMath>
        <m:r>
          <w:rPr>
            <w:rFonts w:ascii="Cambria Math" w:hAnsi="Cambria Math"/>
          </w:rPr>
          <m:t>δλ</m:t>
        </m:r>
      </m:oMath>
      <w:bookmarkEnd w:id="159"/>
      <w:r w:rsidRPr="005A053D">
        <w:t xml:space="preserve">) to </w:t>
      </w:r>
      <w:bookmarkStart w:id="160" w:name="_Hlk25244973"/>
      <w:r w:rsidRPr="005A053D">
        <w:t xml:space="preserve">the wavelength spacing between pixels </w:t>
      </w:r>
      <w:bookmarkEnd w:id="160"/>
      <w:r w:rsidRPr="005A053D">
        <w:t>(</w:t>
      </w:r>
      <w:bookmarkStart w:id="161" w:name="_Hlk25244957"/>
      <m:oMath>
        <m:sSub>
          <m:sSubPr>
            <m:ctrlPr>
              <w:rPr>
                <w:rFonts w:ascii="Cambria Math" w:hAnsi="Cambria Math"/>
                <w:i/>
              </w:rPr>
            </m:ctrlPr>
          </m:sSubPr>
          <m:e>
            <m:r>
              <w:rPr>
                <w:rFonts w:ascii="Cambria Math" w:hAnsi="Cambria Math"/>
              </w:rPr>
              <m:t>∆</m:t>
            </m:r>
          </m:e>
          <m:sub>
            <m:r>
              <w:rPr>
                <w:rFonts w:ascii="Cambria Math" w:hAnsi="Cambria Math"/>
              </w:rPr>
              <m:t>p</m:t>
            </m:r>
          </m:sub>
        </m:sSub>
        <m:r>
          <w:rPr>
            <w:rFonts w:ascii="Cambria Math" w:hAnsi="Cambria Math"/>
          </w:rPr>
          <m:t>λ</m:t>
        </m:r>
      </m:oMath>
      <w:bookmarkEnd w:id="161"/>
      <w:r w:rsidRPr="005A053D">
        <w:t>)</w:t>
      </w:r>
      <w:bookmarkEnd w:id="157"/>
      <w:r w:rsidRPr="005A053D">
        <w:t xml:space="preserve">, i.e. </w:t>
      </w:r>
      <m:oMath>
        <m:r>
          <w:rPr>
            <w:rFonts w:ascii="Cambria Math" w:hAnsi="Cambria Math"/>
          </w:rPr>
          <m:t>ω=δλ/</m:t>
        </m:r>
        <m:sSub>
          <m:sSubPr>
            <m:ctrlPr>
              <w:rPr>
                <w:rFonts w:ascii="Cambria Math" w:hAnsi="Cambria Math"/>
                <w:i/>
              </w:rPr>
            </m:ctrlPr>
          </m:sSubPr>
          <m:e>
            <m:r>
              <w:rPr>
                <w:rFonts w:ascii="Cambria Math" w:hAnsi="Cambria Math"/>
              </w:rPr>
              <m:t>∆</m:t>
            </m:r>
          </m:e>
          <m:sub>
            <m:r>
              <w:rPr>
                <w:rFonts w:ascii="Cambria Math" w:hAnsi="Cambria Math"/>
              </w:rPr>
              <m:t>p</m:t>
            </m:r>
          </m:sub>
        </m:sSub>
        <m:r>
          <w:rPr>
            <w:rFonts w:ascii="Cambria Math" w:hAnsi="Cambria Math"/>
          </w:rPr>
          <m:t>λ</m:t>
        </m:r>
      </m:oMath>
      <w:r w:rsidR="008B48FD">
        <w:t xml:space="preserve"> </w:t>
      </w:r>
      <w:r w:rsidR="008B48FD">
        <w:fldChar w:fldCharType="begin"/>
      </w:r>
      <w:r w:rsidR="008B48FD">
        <w:instrText xml:space="preserve"> ADDIN EN.CITE &lt;EndNote&gt;&lt;Cite&gt;&lt;Author&gt;Yun&lt;/Author&gt;&lt;Year&gt;2003&lt;/Year&gt;&lt;RecNum&gt;126&lt;/RecNum&gt;&lt;DisplayText&gt;[23, 24]&lt;/DisplayText&gt;&lt;record&gt;&lt;rec-number&gt;126&lt;/rec-number&gt;&lt;foreign-keys&gt;&lt;key app="EN" db-id="xpa0e0dzn59f2seezaa599syxt9e9rfxpwft" timestamp="1579518083"&gt;126&lt;/key&gt;&lt;/foreign-keys&gt;&lt;ref-type name="Journal Article"&gt;17&lt;/ref-type&gt;&lt;contributors&gt;&lt;authors&gt;&lt;author&gt;Yun, SH&lt;/author&gt;&lt;author&gt;Tearney, GJ&lt;/author&gt;&lt;author&gt;Bouma, BE&lt;/author&gt;&lt;author&gt;Park, BH&lt;/author&gt;&lt;author&gt;de Boer, Johannes F&lt;/author&gt;&lt;/authors&gt;&lt;/contributors&gt;&lt;titles&gt;&lt;title&gt;High-speed spectral-domain optical coherence tomography at 1.3 µm wavelength&lt;/title&gt;&lt;secondary-title&gt;Optics express&lt;/secondary-title&gt;&lt;/titles&gt;&lt;periodical&gt;&lt;full-title&gt;Optics Express&lt;/full-title&gt;&lt;/periodical&gt;&lt;pages&gt;3598-3604&lt;/pages&gt;&lt;volume&gt;11&lt;/volume&gt;&lt;number&gt;26&lt;/number&gt;&lt;dates&gt;&lt;year&gt;2003&lt;/year&gt;&lt;/dates&gt;&lt;isbn&gt;1094-4087&lt;/isbn&gt;&lt;urls&gt;&lt;/urls&gt;&lt;/record&gt;&lt;/Cite&gt;&lt;Cite&gt;&lt;Author&gt;de Boer&lt;/Author&gt;&lt;Year&gt;2015&lt;/Year&gt;&lt;RecNum&gt;127&lt;/RecNum&gt;&lt;record&gt;&lt;rec-number&gt;127&lt;/rec-number&gt;&lt;foreign-keys&gt;&lt;key app="EN" db-id="xpa0e0dzn59f2seezaa599syxt9e9rfxpwft" timestamp="1579519201"&gt;127&lt;/key&gt;&lt;/foreign-keys&gt;&lt;ref-type name="Journal Article"&gt;17&lt;/ref-type&gt;&lt;contributors&gt;&lt;authors&gt;&lt;author&gt;de Boer, Johannes F&lt;/author&gt;&lt;/authors&gt;&lt;/contributors&gt;&lt;titles&gt;&lt;title&gt;Spectral/Fourier domain optical coherence tomography&lt;/title&gt;&lt;secondary-title&gt;Optical Coherence Tomography: Technology and Applications&lt;/secondary-title&gt;&lt;/titles&gt;&lt;periodical&gt;&lt;full-title&gt;Optical Coherence Tomography: Technology and Applications&lt;/full-title&gt;&lt;/periodical&gt;&lt;pages&gt;165-193&lt;/pages&gt;&lt;dates&gt;&lt;year&gt;2015&lt;/year&gt;&lt;/dates&gt;&lt;isbn&gt;3319064185&lt;/isbn&gt;&lt;urls&gt;&lt;/urls&gt;&lt;/record&gt;&lt;/Cite&gt;&lt;/EndNote&gt;</w:instrText>
      </w:r>
      <w:r w:rsidR="008B48FD">
        <w:fldChar w:fldCharType="separate"/>
      </w:r>
      <w:r w:rsidR="008B48FD">
        <w:rPr>
          <w:noProof/>
        </w:rPr>
        <w:t>[23, 24]</w:t>
      </w:r>
      <w:r w:rsidR="008B48FD">
        <w:fldChar w:fldCharType="end"/>
      </w:r>
      <w:r w:rsidRPr="005A053D">
        <w:t xml:space="preserve">. The maximum imaging depth is determined by centre wavelength </w:t>
      </w:r>
      <w:r w:rsidRPr="008B48FD">
        <w:t>of source (</w:t>
      </w:r>
      <m:oMath>
        <m:sSub>
          <m:sSubPr>
            <m:ctrlPr>
              <w:rPr>
                <w:rFonts w:ascii="Cambria Math" w:hAnsi="Cambria Math"/>
                <w:i/>
              </w:rPr>
            </m:ctrlPr>
          </m:sSubPr>
          <m:e>
            <m:r>
              <w:rPr>
                <w:rFonts w:ascii="Cambria Math" w:hAnsi="Cambria Math"/>
              </w:rPr>
              <m:t>λ</m:t>
            </m:r>
          </m:e>
          <m:sub>
            <m:r>
              <w:rPr>
                <w:rFonts w:ascii="Cambria Math" w:hAnsi="Cambria Math"/>
              </w:rPr>
              <m:t>0</m:t>
            </m:r>
          </m:sub>
        </m:sSub>
      </m:oMath>
      <w:r w:rsidRPr="008B48FD">
        <w:t xml:space="preserve">) and </w:t>
      </w:r>
      <m:oMath>
        <m:sSub>
          <m:sSubPr>
            <m:ctrlPr>
              <w:rPr>
                <w:rFonts w:ascii="Cambria Math" w:hAnsi="Cambria Math"/>
                <w:i/>
              </w:rPr>
            </m:ctrlPr>
          </m:sSubPr>
          <m:e>
            <m:r>
              <w:rPr>
                <w:rFonts w:ascii="Cambria Math" w:hAnsi="Cambria Math"/>
              </w:rPr>
              <m:t>∆</m:t>
            </m:r>
          </m:e>
          <m:sub>
            <m:r>
              <w:rPr>
                <w:rFonts w:ascii="Cambria Math" w:hAnsi="Cambria Math"/>
              </w:rPr>
              <m:t>p</m:t>
            </m:r>
          </m:sub>
        </m:sSub>
        <m:r>
          <w:rPr>
            <w:rFonts w:ascii="Cambria Math" w:hAnsi="Cambria Math"/>
          </w:rPr>
          <m:t>λ</m:t>
        </m:r>
      </m:oMath>
      <w:r w:rsidR="008B48FD">
        <w:t xml:space="preserve"> </w:t>
      </w:r>
      <w:r w:rsidR="008B48FD">
        <w:fldChar w:fldCharType="begin"/>
      </w:r>
      <w:r w:rsidR="008B48FD">
        <w:instrText xml:space="preserve"> ADDIN EN.CITE &lt;EndNote&gt;&lt;Cite&gt;&lt;Author&gt;Hausler&lt;/Author&gt;&lt;Year&gt;1998&lt;/Year&gt;&lt;RecNum&gt;128&lt;/RecNum&gt;&lt;DisplayText&gt;[25]&lt;/DisplayText&gt;&lt;record&gt;&lt;rec-number&gt;128&lt;/rec-number&gt;&lt;foreign-keys&gt;&lt;key app="EN" db-id="xpa0e0dzn59f2seezaa599syxt9e9rfxpwft" timestamp="1579519257"&gt;128&lt;/key&gt;&lt;/foreign-keys&gt;&lt;ref-type name="Journal Article"&gt;17&lt;/ref-type&gt;&lt;contributors&gt;&lt;authors&gt;&lt;author&gt;Hausler, Gerd&lt;/author&gt;&lt;author&gt;Lindner, Michael Walter&lt;/author&gt;&lt;/authors&gt;&lt;/contributors&gt;&lt;titles&gt;&lt;title&gt;&amp;quot; Coherence radar&amp;quot; and&amp;quot; spectral radar&amp;quot;-new tools for dermatological diagnosis&lt;/title&gt;&lt;secondary-title&gt;Journal of biomedical optics&lt;/secondary-title&gt;&lt;/titles&gt;&lt;periodical&gt;&lt;full-title&gt;Journal of biomedical optics&lt;/full-title&gt;&lt;/periodical&gt;&lt;pages&gt;21-31&lt;/pages&gt;&lt;volume&gt;3&lt;/volume&gt;&lt;number&gt;1&lt;/number&gt;&lt;dates&gt;&lt;year&gt;1998&lt;/year&gt;&lt;/dates&gt;&lt;isbn&gt;1083-3668&lt;/isbn&gt;&lt;urls&gt;&lt;/urls&gt;&lt;/record&gt;&lt;/Cite&gt;&lt;/EndNote&gt;</w:instrText>
      </w:r>
      <w:r w:rsidR="008B48FD">
        <w:fldChar w:fldCharType="separate"/>
      </w:r>
      <w:r w:rsidR="008B48FD">
        <w:rPr>
          <w:noProof/>
        </w:rPr>
        <w:t>[25]</w:t>
      </w:r>
      <w:r w:rsidR="008B48FD">
        <w:fldChar w:fldCharType="end"/>
      </w:r>
      <w:r w:rsidRPr="008B48FD">
        <w:t>:</w:t>
      </w:r>
    </w:p>
    <w:p w14:paraId="0B3438DB" w14:textId="150368D4" w:rsidR="00A069FA" w:rsidRPr="005A053D" w:rsidRDefault="00A069FA" w:rsidP="00A069FA">
      <m:oMathPara>
        <m:oMath>
          <m:r>
            <w:rPr>
              <w:rFonts w:ascii="Cambria Math" w:hAnsi="Cambria Math"/>
            </w:rPr>
            <m:t>d=</m:t>
          </m:r>
          <m:f>
            <m:fPr>
              <m:ctrlPr>
                <w:rPr>
                  <w:rFonts w:ascii="Cambria Math" w:hAnsi="Cambria Math"/>
                  <w:i/>
                </w:rPr>
              </m:ctrlPr>
            </m:fPr>
            <m:num>
              <m:sSup>
                <m:sSupPr>
                  <m:ctrlPr>
                    <w:rPr>
                      <w:rFonts w:ascii="Cambria Math" w:hAnsi="Cambria Math"/>
                      <w:i/>
                    </w:rPr>
                  </m:ctrlPr>
                </m:sSupPr>
                <m:e>
                  <m:sSub>
                    <m:sSubPr>
                      <m:ctrlPr>
                        <w:rPr>
                          <w:rFonts w:ascii="Cambria Math" w:hAnsi="Cambria Math"/>
                          <w:i/>
                        </w:rPr>
                      </m:ctrlPr>
                    </m:sSubPr>
                    <m:e>
                      <m:r>
                        <w:rPr>
                          <w:rFonts w:ascii="Cambria Math" w:hAnsi="Cambria Math"/>
                        </w:rPr>
                        <m:t>λ</m:t>
                      </m:r>
                    </m:e>
                    <m:sub>
                      <m:r>
                        <w:rPr>
                          <w:rFonts w:ascii="Cambria Math" w:hAnsi="Cambria Math"/>
                        </w:rPr>
                        <m:t>0</m:t>
                      </m:r>
                    </m:sub>
                  </m:sSub>
                </m:e>
                <m:sup>
                  <m:r>
                    <w:rPr>
                      <w:rFonts w:ascii="Cambria Math" w:hAnsi="Cambria Math"/>
                    </w:rPr>
                    <m:t>2</m:t>
                  </m:r>
                </m:sup>
              </m:sSup>
            </m:num>
            <m:den>
              <m:r>
                <w:rPr>
                  <w:rFonts w:ascii="Cambria Math" w:hAnsi="Cambria Math"/>
                </w:rPr>
                <m:t>4</m:t>
              </m:r>
              <m:sSub>
                <m:sSubPr>
                  <m:ctrlPr>
                    <w:rPr>
                      <w:rFonts w:ascii="Cambria Math" w:hAnsi="Cambria Math"/>
                      <w:i/>
                    </w:rPr>
                  </m:ctrlPr>
                </m:sSubPr>
                <m:e>
                  <m:r>
                    <w:rPr>
                      <w:rFonts w:ascii="Cambria Math" w:hAnsi="Cambria Math"/>
                    </w:rPr>
                    <m:t>∆</m:t>
                  </m:r>
                </m:e>
                <m:sub>
                  <m:r>
                    <w:rPr>
                      <w:rFonts w:ascii="Cambria Math" w:hAnsi="Cambria Math"/>
                    </w:rPr>
                    <m:t>p</m:t>
                  </m:r>
                </m:sub>
              </m:sSub>
              <m:r>
                <w:rPr>
                  <w:rFonts w:ascii="Cambria Math" w:hAnsi="Cambria Math"/>
                </w:rPr>
                <m:t>λ</m:t>
              </m:r>
            </m:den>
          </m:f>
          <m:r>
            <w:rPr>
              <w:rFonts w:ascii="Cambria Math" w:hAnsi="Cambria Math"/>
            </w:rPr>
            <m:t xml:space="preserve">                                                                                                                             (1.13)</m:t>
          </m:r>
        </m:oMath>
      </m:oMathPara>
    </w:p>
    <w:p w14:paraId="6D75E44D" w14:textId="11DC0696" w:rsidR="00A069FA" w:rsidRPr="005A053D" w:rsidRDefault="00A069FA" w:rsidP="00A069FA">
      <w:r w:rsidRPr="005A053D">
        <w:t>In SS</w:t>
      </w:r>
      <w:r w:rsidR="00A80FC9">
        <w:t>-</w:t>
      </w:r>
      <w:r w:rsidRPr="005A053D">
        <w:t>OCT, the finite linewidth of the swept source is regarded analogous to the finite spectral resolution. Then, the sensitivity falloff of SS</w:t>
      </w:r>
      <w:r w:rsidR="00A80FC9">
        <w:t>-</w:t>
      </w:r>
      <w:r w:rsidRPr="005A053D">
        <w:t xml:space="preserve">OCT can be theoretically </w:t>
      </w:r>
      <w:r w:rsidR="00E14988" w:rsidRPr="005A053D">
        <w:t>analysed</w:t>
      </w:r>
      <w:r w:rsidRPr="005A053D">
        <w:t xml:space="preserve"> in the same way</w:t>
      </w:r>
      <w:r w:rsidR="008B48FD">
        <w:t xml:space="preserve"> </w:t>
      </w:r>
      <w:r w:rsidR="008B48FD">
        <w:fldChar w:fldCharType="begin"/>
      </w:r>
      <w:r w:rsidR="008B48FD">
        <w:instrText xml:space="preserve"> ADDIN EN.CITE &lt;EndNote&gt;&lt;Cite&gt;&lt;Author&gt;Choma&lt;/Author&gt;&lt;Year&gt;2003&lt;/Year&gt;&lt;RecNum&gt;124&lt;/RecNum&gt;&lt;DisplayText&gt;[21]&lt;/DisplayText&gt;&lt;record&gt;&lt;rec-number&gt;124&lt;/rec-number&gt;&lt;foreign-keys&gt;&lt;key app="EN" db-id="xpa0e0dzn59f2seezaa599syxt9e9rfxpwft" timestamp="1579517928"&gt;124&lt;/key&gt;&lt;/foreign-keys&gt;&lt;ref-type name="Journal Article"&gt;17&lt;/ref-type&gt;&lt;contributors&gt;&lt;authors&gt;&lt;author&gt;Choma, Michael A&lt;/author&gt;&lt;author&gt;Sarunic, Marinko V&lt;/author&gt;&lt;author&gt;Yang, Changhuei&lt;/author&gt;&lt;author&gt;Izatt, Joseph A&lt;/author&gt;&lt;/authors&gt;&lt;/contributors&gt;&lt;titles&gt;&lt;title&gt;Sensitivity advantage of swept source and Fourier domain optical coherence tomography&lt;/title&gt;&lt;secondary-title&gt;Optics express&lt;/secondary-title&gt;&lt;/titles&gt;&lt;periodical&gt;&lt;full-title&gt;Optics Express&lt;/full-title&gt;&lt;/periodical&gt;&lt;pages&gt;2183-2189&lt;/pages&gt;&lt;volume&gt;11&lt;/volume&gt;&lt;number&gt;18&lt;/number&gt;&lt;dates&gt;&lt;year&gt;2003&lt;/year&gt;&lt;/dates&gt;&lt;isbn&gt;1094-4087&lt;/isbn&gt;&lt;urls&gt;&lt;/urls&gt;&lt;/record&gt;&lt;/Cite&gt;&lt;/EndNote&gt;</w:instrText>
      </w:r>
      <w:r w:rsidR="008B48FD">
        <w:fldChar w:fldCharType="separate"/>
      </w:r>
      <w:r w:rsidR="008B48FD">
        <w:rPr>
          <w:noProof/>
        </w:rPr>
        <w:t>[21]</w:t>
      </w:r>
      <w:r w:rsidR="008B48FD">
        <w:fldChar w:fldCharType="end"/>
      </w:r>
      <w:r w:rsidRPr="005A053D">
        <w:t>.</w:t>
      </w:r>
    </w:p>
    <w:p w14:paraId="5EC44765" w14:textId="77777777" w:rsidR="00A069FA" w:rsidRPr="005A053D" w:rsidRDefault="00A069FA" w:rsidP="00A069FA"/>
    <w:p w14:paraId="2AF3DD69" w14:textId="77777777" w:rsidR="00A069FA" w:rsidRPr="005A053D" w:rsidRDefault="00A069FA" w:rsidP="00AF5990">
      <w:pPr>
        <w:pStyle w:val="Heading3"/>
      </w:pPr>
      <w:bookmarkStart w:id="162" w:name="_Toc31979311"/>
      <w:r w:rsidRPr="00AF5990">
        <w:t>Magnetomotive</w:t>
      </w:r>
      <w:r w:rsidRPr="005A053D">
        <w:t xml:space="preserve"> OCT</w:t>
      </w:r>
      <w:bookmarkEnd w:id="162"/>
    </w:p>
    <w:p w14:paraId="38D64DFC" w14:textId="48CA392C" w:rsidR="00FE29C9" w:rsidRDefault="00A069FA" w:rsidP="00A069FA">
      <w:r w:rsidRPr="00327E61">
        <w:lastRenderedPageBreak/>
        <w:t xml:space="preserve">MMOCT is a method of locating magnetic </w:t>
      </w:r>
      <w:r w:rsidRPr="005A053D">
        <w:t xml:space="preserve">particles within tissue. Hence, in MMOCT, magnetic particles, such as </w:t>
      </w:r>
      <w:bookmarkStart w:id="163" w:name="_Hlk25245245"/>
      <w:r w:rsidRPr="005A053D">
        <w:t xml:space="preserve">superparamagnetic </w:t>
      </w:r>
      <w:r w:rsidR="004E29D8">
        <w:t xml:space="preserve">iron </w:t>
      </w:r>
      <w:r w:rsidRPr="005A053D">
        <w:t xml:space="preserve">oxides </w:t>
      </w:r>
      <w:bookmarkEnd w:id="163"/>
      <w:r w:rsidRPr="005A053D">
        <w:t>(</w:t>
      </w:r>
      <w:bookmarkStart w:id="164" w:name="_Hlk25245238"/>
      <w:r w:rsidRPr="005A053D">
        <w:t>SPIOs</w:t>
      </w:r>
      <w:bookmarkEnd w:id="164"/>
      <w:r w:rsidRPr="005A053D">
        <w:t>) and microsphere encapsulating SPIO-containing ferrofluid, have been used as contrast agents for visualization and localization of labelled or targeted cells</w:t>
      </w:r>
      <w:r w:rsidR="00537E19">
        <w:t xml:space="preserve"> </w:t>
      </w:r>
      <w:r w:rsidR="00537E19">
        <w:fldChar w:fldCharType="begin"/>
      </w:r>
      <w:r w:rsidR="00537E19">
        <w:instrText xml:space="preserve"> ADDIN EN.CITE &lt;EndNote&gt;&lt;Cite&gt;&lt;Author&gt;Oldenburg&lt;/Author&gt;&lt;Year&gt;2010&lt;/Year&gt;&lt;RecNum&gt;129&lt;/RecNum&gt;&lt;DisplayText&gt;[26, 27]&lt;/DisplayText&gt;&lt;record&gt;&lt;rec-number&gt;129&lt;/rec-number&gt;&lt;foreign-keys&gt;&lt;key app="EN" db-id="xpa0e0dzn59f2seezaa599syxt9e9rfxpwft" timestamp="1579520670"&gt;129&lt;/key&gt;&lt;/foreign-keys&gt;&lt;ref-type name="Journal Article"&gt;17&lt;/ref-type&gt;&lt;contributors&gt;&lt;authors&gt;&lt;author&gt;Oldenburg, Amy L&lt;/author&gt;&lt;author&gt;Gallippi, Caterina M&lt;/author&gt;&lt;author&gt;Tsui, Frank&lt;/author&gt;&lt;author&gt;Nichols, Timothy C&lt;/author&gt;&lt;author&gt;Beicker, Kellie N&lt;/author&gt;&lt;author&gt;Chhetri, Raghav K&lt;/author&gt;&lt;author&gt;Spivak, Dmitry&lt;/author&gt;&lt;author&gt;Richardson, Aaron&lt;/author&gt;&lt;author&gt;Fischer, Thomas H&lt;/author&gt;&lt;/authors&gt;&lt;/contributors&gt;&lt;titles&gt;&lt;title&gt;Magnetic and contrast properties of labeled platelets for magnetomotive optical coherence tomography&lt;/title&gt;&lt;secondary-title&gt;Biophysical journal&lt;/secondary-title&gt;&lt;/titles&gt;&lt;periodical&gt;&lt;full-title&gt;Biophysical journal&lt;/full-title&gt;&lt;/periodical&gt;&lt;pages&gt;2374-2383&lt;/pages&gt;&lt;volume&gt;99&lt;/volume&gt;&lt;number&gt;7&lt;/number&gt;&lt;dates&gt;&lt;year&gt;2010&lt;/year&gt;&lt;/dates&gt;&lt;isbn&gt;0006-3495&lt;/isbn&gt;&lt;urls&gt;&lt;/urls&gt;&lt;/record&gt;&lt;/Cite&gt;&lt;Cite&gt;&lt;Author&gt;Toublan&lt;/Author&gt;&lt;Year&gt;2006&lt;/Year&gt;&lt;RecNum&gt;130&lt;/RecNum&gt;&lt;record&gt;&lt;rec-number&gt;130&lt;/rec-number&gt;&lt;foreign-keys&gt;&lt;key app="EN" db-id="xpa0e0dzn59f2seezaa599syxt9e9rfxpwft" timestamp="1579520724"&gt;130&lt;/key&gt;&lt;/foreign-keys&gt;&lt;ref-type name="Journal Article"&gt;17&lt;/ref-type&gt;&lt;contributors&gt;&lt;authors&gt;&lt;author&gt;Toublan, Farah Jean-Jacques&lt;/author&gt;&lt;author&gt;Boppart, Stephen&lt;/author&gt;&lt;author&gt;Suslick, Kenneth S&lt;/author&gt;&lt;/authors&gt;&lt;/contributors&gt;&lt;titles&gt;&lt;title&gt;Tumor targeting by surface-modified protein microspheres&lt;/title&gt;&lt;secondary-title&gt;Journal of the American Chemical Society&lt;/secondary-title&gt;&lt;/titles&gt;&lt;periodical&gt;&lt;full-title&gt;Journal of the American Chemical Society&lt;/full-title&gt;&lt;/periodical&gt;&lt;pages&gt;3472-3473&lt;/pages&gt;&lt;volume&gt;128&lt;/volume&gt;&lt;number&gt;11&lt;/number&gt;&lt;dates&gt;&lt;year&gt;2006&lt;/year&gt;&lt;/dates&gt;&lt;isbn&gt;0002-7863&lt;/isbn&gt;&lt;urls&gt;&lt;/urls&gt;&lt;/record&gt;&lt;/Cite&gt;&lt;/EndNote&gt;</w:instrText>
      </w:r>
      <w:r w:rsidR="00537E19">
        <w:fldChar w:fldCharType="separate"/>
      </w:r>
      <w:r w:rsidR="00537E19">
        <w:rPr>
          <w:noProof/>
        </w:rPr>
        <w:t>[26, 27]</w:t>
      </w:r>
      <w:r w:rsidR="00537E19">
        <w:fldChar w:fldCharType="end"/>
      </w:r>
      <w:r w:rsidRPr="005A053D">
        <w:t xml:space="preserve">. MMOCT is implemented based on a phase-sensitive OCT which tracks </w:t>
      </w:r>
      <w:bookmarkStart w:id="165" w:name="OLE_LINK38"/>
      <w:r w:rsidRPr="005A053D">
        <w:t xml:space="preserve">induced </w:t>
      </w:r>
      <w:bookmarkEnd w:id="165"/>
      <w:r w:rsidRPr="005A053D">
        <w:t xml:space="preserve">motion of magnetic particles or ambient tissue </w:t>
      </w:r>
      <w:bookmarkStart w:id="166" w:name="OLE_LINK319"/>
      <w:bookmarkStart w:id="167" w:name="OLE_LINK320"/>
      <w:r w:rsidR="000C3057">
        <w:t>deformation</w:t>
      </w:r>
      <w:bookmarkEnd w:id="166"/>
      <w:bookmarkEnd w:id="167"/>
      <w:r w:rsidR="00537E19">
        <w:t xml:space="preserve"> </w:t>
      </w:r>
      <w:r w:rsidR="00537E19">
        <w:fldChar w:fldCharType="begin"/>
      </w:r>
      <w:r w:rsidR="00537E19">
        <w:instrText xml:space="preserve"> ADDIN EN.CITE &lt;EndNote&gt;&lt;Cite&gt;&lt;Author&gt;Oldenburg&lt;/Author&gt;&lt;Year&gt;2008&lt;/Year&gt;&lt;RecNum&gt;131&lt;/RecNum&gt;&lt;DisplayText&gt;[28]&lt;/DisplayText&gt;&lt;record&gt;&lt;rec-number&gt;131&lt;/rec-number&gt;&lt;foreign-keys&gt;&lt;key app="EN" db-id="xpa0e0dzn59f2seezaa599syxt9e9rfxpwft" timestamp="1579520779"&gt;131&lt;/key&gt;&lt;/foreign-keys&gt;&lt;ref-type name="Journal Article"&gt;17&lt;/ref-type&gt;&lt;contributors&gt;&lt;authors&gt;&lt;author&gt;Oldenburg, Amy L&lt;/author&gt;&lt;author&gt;Crecea, Vasilica&lt;/author&gt;&lt;author&gt;Rinne, Stephanie A&lt;/author&gt;&lt;author&gt;Boppart, Stephen A&lt;/author&gt;&lt;/authors&gt;&lt;/contributors&gt;&lt;titles&gt;&lt;title&gt;Phase-resolved magnetomotive OCT for imaging nanomolar concentrations of magnetic nanoparticles in tissues&lt;/title&gt;&lt;secondary-title&gt;Optics express&lt;/secondary-title&gt;&lt;/titles&gt;&lt;periodical&gt;&lt;full-title&gt;Optics Express&lt;/full-title&gt;&lt;/periodical&gt;&lt;pages&gt;11525-11539&lt;/pages&gt;&lt;volume&gt;16&lt;/volume&gt;&lt;number&gt;15&lt;/number&gt;&lt;dates&gt;&lt;year&gt;2008&lt;/year&gt;&lt;/dates&gt;&lt;isbn&gt;1094-4087&lt;/isbn&gt;&lt;urls&gt;&lt;/urls&gt;&lt;/record&gt;&lt;/Cite&gt;&lt;/EndNote&gt;</w:instrText>
      </w:r>
      <w:r w:rsidR="00537E19">
        <w:fldChar w:fldCharType="separate"/>
      </w:r>
      <w:r w:rsidR="00537E19">
        <w:rPr>
          <w:noProof/>
        </w:rPr>
        <w:t>[28]</w:t>
      </w:r>
      <w:r w:rsidR="00537E19">
        <w:fldChar w:fldCharType="end"/>
      </w:r>
      <w:r w:rsidRPr="005A053D">
        <w:t xml:space="preserve">. In MMOCT, cells or tissue are labelled with magnetic nanoparticles, and these nanoparticles are then actuated by an external alternating magnetic field. The magnetic nanoparticles inside sample lead to displacement change in adjacent tissue. As the displacement can </w:t>
      </w:r>
      <w:bookmarkStart w:id="168" w:name="OLE_LINK41"/>
      <w:bookmarkStart w:id="169" w:name="OLE_LINK42"/>
      <w:r w:rsidRPr="005A053D">
        <w:t>be detected as</w:t>
      </w:r>
      <w:bookmarkEnd w:id="168"/>
      <w:bookmarkEnd w:id="169"/>
      <w:r w:rsidRPr="005A053D">
        <w:t xml:space="preserve"> a phase shift in phase-sensitive OCT signal, the modulated magnetic field causes phase modulation which can be extracted by a band-pass filter to localize these magnetic particles</w:t>
      </w:r>
      <w:r w:rsidR="00622880">
        <w:t xml:space="preserve"> </w:t>
      </w:r>
      <w:r w:rsidR="00622880">
        <w:fldChar w:fldCharType="begin"/>
      </w:r>
      <w:r w:rsidR="00622880">
        <w:instrText xml:space="preserve"> ADDIN EN.CITE &lt;EndNote&gt;&lt;Cite&gt;&lt;Author&gt;Oldenburg&lt;/Author&gt;&lt;Year&gt;2005&lt;/Year&gt;&lt;RecNum&gt;132&lt;/RecNum&gt;&lt;DisplayText&gt;[29]&lt;/DisplayText&gt;&lt;record&gt;&lt;rec-number&gt;132&lt;/rec-number&gt;&lt;foreign-keys&gt;&lt;key app="EN" db-id="xpa0e0dzn59f2seezaa599syxt9e9rfxpwft" timestamp="1579520926"&gt;132&lt;/key&gt;&lt;/foreign-keys&gt;&lt;ref-type name="Journal Article"&gt;17&lt;/ref-type&gt;&lt;contributors&gt;&lt;authors&gt;&lt;author&gt;Oldenburg, Amy L&lt;/author&gt;&lt;author&gt;Toublan, Farah Jean-Jacques&lt;/author&gt;&lt;author&gt;Suslick, Kenneth S&lt;/author&gt;&lt;author&gt;Wei, Alexander&lt;/author&gt;&lt;author&gt;Boppart, Stephen A&lt;/author&gt;&lt;/authors&gt;&lt;/contributors&gt;&lt;titles&gt;&lt;title&gt;Magnetomotive contrast for in vivo optical coherence tomography&lt;/title&gt;&lt;secondary-title&gt;Optics Express&lt;/secondary-title&gt;&lt;/titles&gt;&lt;periodical&gt;&lt;full-title&gt;Optics Express&lt;/full-title&gt;&lt;/periodical&gt;&lt;pages&gt;6597-6614&lt;/pages&gt;&lt;volume&gt;13&lt;/volume&gt;&lt;number&gt;17&lt;/number&gt;&lt;dates&gt;&lt;year&gt;2005&lt;/year&gt;&lt;/dates&gt;&lt;isbn&gt;1094-4087&lt;/isbn&gt;&lt;urls&gt;&lt;/urls&gt;&lt;/record&gt;&lt;/Cite&gt;&lt;/EndNote&gt;</w:instrText>
      </w:r>
      <w:r w:rsidR="00622880">
        <w:fldChar w:fldCharType="separate"/>
      </w:r>
      <w:r w:rsidR="00622880">
        <w:rPr>
          <w:noProof/>
        </w:rPr>
        <w:t>[29]</w:t>
      </w:r>
      <w:r w:rsidR="00622880">
        <w:fldChar w:fldCharType="end"/>
      </w:r>
      <w:r w:rsidRPr="005A053D">
        <w:t xml:space="preserve">. </w:t>
      </w:r>
      <w:bookmarkStart w:id="170" w:name="OLE_LINK43"/>
      <w:bookmarkStart w:id="171" w:name="OLE_LINK46"/>
      <w:r w:rsidRPr="005A053D">
        <w:t xml:space="preserve">Because phase-sensitive OCT is capable of detecting nanoscale </w:t>
      </w:r>
      <w:bookmarkEnd w:id="170"/>
      <w:bookmarkEnd w:id="171"/>
      <w:r w:rsidRPr="005A053D">
        <w:t xml:space="preserve">displacement, visualization of labelled or targeted cells can be implemented with low-density magnetic nanoparticles and relatively low intensity of magnetic field </w:t>
      </w:r>
      <w:r w:rsidR="00622880">
        <w:fldChar w:fldCharType="begin"/>
      </w:r>
      <w:r w:rsidR="00622880">
        <w:instrText xml:space="preserve"> ADDIN EN.CITE &lt;EndNote&gt;&lt;Cite&gt;&lt;Author&gt;Oldenburg&lt;/Author&gt;&lt;Year&gt;2008&lt;/Year&gt;&lt;RecNum&gt;131&lt;/RecNum&gt;&lt;DisplayText&gt;[28]&lt;/DisplayText&gt;&lt;record&gt;&lt;rec-number&gt;131&lt;/rec-number&gt;&lt;foreign-keys&gt;&lt;key app="EN" db-id="xpa0e0dzn59f2seezaa599syxt9e9rfxpwft" timestamp="1579520779"&gt;131&lt;/key&gt;&lt;/foreign-keys&gt;&lt;ref-type name="Journal Article"&gt;17&lt;/ref-type&gt;&lt;contributors&gt;&lt;authors&gt;&lt;author&gt;Oldenburg, Amy L&lt;/author&gt;&lt;author&gt;Crecea, Vasilica&lt;/author&gt;&lt;author&gt;Rinne, Stephanie A&lt;/author&gt;&lt;author&gt;Boppart, Stephen A&lt;/author&gt;&lt;/authors&gt;&lt;/contributors&gt;&lt;titles&gt;&lt;title&gt;Phase-resolved magnetomotive OCT for imaging nanomolar concentrations of magnetic nanoparticles in tissues&lt;/title&gt;&lt;secondary-title&gt;Optics express&lt;/secondary-title&gt;&lt;/titles&gt;&lt;periodical&gt;&lt;full-title&gt;Optics Express&lt;/full-title&gt;&lt;/periodical&gt;&lt;pages&gt;11525-11539&lt;/pages&gt;&lt;volume&gt;16&lt;/volume&gt;&lt;number&gt;15&lt;/number&gt;&lt;dates&gt;&lt;year&gt;2008&lt;/year&gt;&lt;/dates&gt;&lt;isbn&gt;1094-4087&lt;/isbn&gt;&lt;urls&gt;&lt;/urls&gt;&lt;/record&gt;&lt;/Cite&gt;&lt;/EndNote&gt;</w:instrText>
      </w:r>
      <w:r w:rsidR="00622880">
        <w:fldChar w:fldCharType="separate"/>
      </w:r>
      <w:r w:rsidR="00622880">
        <w:rPr>
          <w:noProof/>
        </w:rPr>
        <w:t>[28]</w:t>
      </w:r>
      <w:r w:rsidR="00622880">
        <w:fldChar w:fldCharType="end"/>
      </w:r>
      <w:r w:rsidRPr="005A053D">
        <w:t xml:space="preserve">. For example, it has been reported that the SPIO concentration as low as 2 nM is able to be detected using 0.08 T of magnetic field </w:t>
      </w:r>
      <w:r w:rsidR="00622880">
        <w:fldChar w:fldCharType="begin"/>
      </w:r>
      <w:r w:rsidR="00622880">
        <w:instrText xml:space="preserve"> ADDIN EN.CITE &lt;EndNote&gt;&lt;Cite&gt;&lt;Author&gt;Oldenburg&lt;/Author&gt;&lt;Year&gt;2008&lt;/Year&gt;&lt;RecNum&gt;131&lt;/RecNum&gt;&lt;DisplayText&gt;[28]&lt;/DisplayText&gt;&lt;record&gt;&lt;rec-number&gt;131&lt;/rec-number&gt;&lt;foreign-keys&gt;&lt;key app="EN" db-id="xpa0e0dzn59f2seezaa599syxt9e9rfxpwft" timestamp="1579520779"&gt;131&lt;/key&gt;&lt;/foreign-keys&gt;&lt;ref-type name="Journal Article"&gt;17&lt;/ref-type&gt;&lt;contributors&gt;&lt;authors&gt;&lt;author&gt;Oldenburg, Amy L&lt;/author&gt;&lt;author&gt;Crecea, Vasilica&lt;/author&gt;&lt;author&gt;Rinne, Stephanie A&lt;/author&gt;&lt;author&gt;Boppart, Stephen A&lt;/author&gt;&lt;/authors&gt;&lt;/contributors&gt;&lt;titles&gt;&lt;title&gt;Phase-resolved magnetomotive OCT for imaging nanomolar concentrations of magnetic nanoparticles in tissues&lt;/title&gt;&lt;secondary-title&gt;Optics express&lt;/secondary-title&gt;&lt;/titles&gt;&lt;periodical&gt;&lt;full-title&gt;Optics Express&lt;/full-title&gt;&lt;/periodical&gt;&lt;pages&gt;11525-11539&lt;/pages&gt;&lt;volume&gt;16&lt;/volume&gt;&lt;number&gt;15&lt;/number&gt;&lt;dates&gt;&lt;year&gt;2008&lt;/year&gt;&lt;/dates&gt;&lt;isbn&gt;1094-4087&lt;/isbn&gt;&lt;urls&gt;&lt;/urls&gt;&lt;/record&gt;&lt;/Cite&gt;&lt;/EndNote&gt;</w:instrText>
      </w:r>
      <w:r w:rsidR="00622880">
        <w:fldChar w:fldCharType="separate"/>
      </w:r>
      <w:r w:rsidR="00622880">
        <w:rPr>
          <w:noProof/>
        </w:rPr>
        <w:t>[28]</w:t>
      </w:r>
      <w:r w:rsidR="00622880">
        <w:fldChar w:fldCharType="end"/>
      </w:r>
      <w:r w:rsidRPr="005A053D">
        <w:t>. In contrast, magnetic resonance imaging (MRI) needs</w:t>
      </w:r>
      <w:bookmarkStart w:id="172" w:name="OLE_LINK134"/>
      <w:bookmarkStart w:id="173" w:name="OLE_LINK157"/>
      <w:r w:rsidRPr="005A053D">
        <w:t xml:space="preserve"> ×10</w:t>
      </w:r>
      <w:bookmarkEnd w:id="172"/>
      <w:bookmarkEnd w:id="173"/>
      <w:r w:rsidRPr="005A053D">
        <w:t>-×100 higher magnetic field intensity (0.5-7 T) to probe SPIO labelled cells/tissue</w:t>
      </w:r>
      <w:r w:rsidR="00622880">
        <w:t xml:space="preserve"> </w:t>
      </w:r>
      <w:r w:rsidR="00622880">
        <w:fldChar w:fldCharType="begin">
          <w:fldData xml:space="preserve">PEVuZE5vdGU+PENpdGU+PEF1dGhvcj5XZWluc3RlaW48L0F1dGhvcj48WWVhcj4yMDEwPC9ZZWFy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</w:fldData>
        </w:fldChar>
      </w:r>
      <w:r w:rsidR="00622880">
        <w:instrText xml:space="preserve"> ADDIN EN.CITE </w:instrText>
      </w:r>
      <w:r w:rsidR="00622880">
        <w:fldChar w:fldCharType="begin">
          <w:fldData xml:space="preserve">PEVuZE5vdGU+PENpdGU+PEF1dGhvcj5XZWluc3RlaW48L0F1dGhvcj48WWVhcj4yMDEwPC9ZZWFy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</w:fldData>
        </w:fldChar>
      </w:r>
      <w:r w:rsidR="00622880">
        <w:instrText xml:space="preserve"> ADDIN EN.CITE.DATA </w:instrText>
      </w:r>
      <w:r w:rsidR="00622880">
        <w:fldChar w:fldCharType="end"/>
      </w:r>
      <w:r w:rsidR="00622880">
        <w:fldChar w:fldCharType="separate"/>
      </w:r>
      <w:r w:rsidR="00622880">
        <w:rPr>
          <w:noProof/>
        </w:rPr>
        <w:t>[30, 31]</w:t>
      </w:r>
      <w:r w:rsidR="00622880">
        <w:fldChar w:fldCharType="end"/>
      </w:r>
      <w:r w:rsidRPr="005A053D">
        <w:t xml:space="preserve">. </w:t>
      </w:r>
      <w:r w:rsidR="00FA290A" w:rsidRPr="005A053D">
        <w:t xml:space="preserve">The theoretical basis of MMOCT will be introduced </w:t>
      </w:r>
      <w:r w:rsidR="00FE29C9">
        <w:t xml:space="preserve">in </w:t>
      </w:r>
      <w:r w:rsidR="00622880">
        <w:t>s</w:t>
      </w:r>
      <w:r w:rsidR="00FE29C9">
        <w:t>ection 1.4.1</w:t>
      </w:r>
      <w:r w:rsidR="00FA290A" w:rsidRPr="005A053D">
        <w:t>.</w:t>
      </w:r>
    </w:p>
    <w:p w14:paraId="48D4320D" w14:textId="77777777" w:rsidR="00FE29C9" w:rsidRDefault="00FE29C9" w:rsidP="00A069FA"/>
    <w:p w14:paraId="6E59C0C7" w14:textId="2C66DD3A" w:rsidR="006B39B8" w:rsidRPr="0034463F" w:rsidRDefault="006B39B8" w:rsidP="00A069FA">
      <w:r w:rsidRPr="00622880">
        <w:t xml:space="preserve">Another </w:t>
      </w:r>
      <w:r w:rsidR="0034248C" w:rsidRPr="00622880">
        <w:t xml:space="preserve">attractive </w:t>
      </w:r>
      <w:bookmarkStart w:id="174" w:name="_Hlk30413743"/>
      <w:r w:rsidR="00501AA7" w:rsidRPr="00622880">
        <w:t>technology</w:t>
      </w:r>
      <w:r w:rsidRPr="00622880">
        <w:t>, optical coherence elastography (</w:t>
      </w:r>
      <w:bookmarkStart w:id="175" w:name="OLE_LINK280"/>
      <w:bookmarkStart w:id="176" w:name="OLE_LINK281"/>
      <w:r w:rsidRPr="00622880">
        <w:t>OCE</w:t>
      </w:r>
      <w:bookmarkEnd w:id="175"/>
      <w:bookmarkEnd w:id="176"/>
      <w:r w:rsidRPr="00622880">
        <w:t>),</w:t>
      </w:r>
      <w:r w:rsidR="00FA290A" w:rsidRPr="00622880">
        <w:t xml:space="preserve"> </w:t>
      </w:r>
      <w:bookmarkEnd w:id="174"/>
      <w:r w:rsidR="00C4725B" w:rsidRPr="00622880">
        <w:t xml:space="preserve">used to map local mechanical properties </w:t>
      </w:r>
      <w:r w:rsidR="00AA05B6" w:rsidRPr="00622880">
        <w:t>(</w:t>
      </w:r>
      <w:r w:rsidR="00C4725B" w:rsidRPr="00622880">
        <w:t>including elasticity and stiffness</w:t>
      </w:r>
      <w:r w:rsidR="00AA05B6" w:rsidRPr="00622880">
        <w:t>)</w:t>
      </w:r>
      <w:r w:rsidR="00C4725B" w:rsidRPr="00622880">
        <w:t xml:space="preserve"> </w:t>
      </w:r>
      <w:r w:rsidR="00AA05B6" w:rsidRPr="00622880">
        <w:t>of tissue,</w:t>
      </w:r>
      <w:r w:rsidR="00C4725B" w:rsidRPr="00622880">
        <w:t xml:space="preserve"> </w:t>
      </w:r>
      <w:r w:rsidR="00FA290A" w:rsidRPr="00622880">
        <w:t>shares</w:t>
      </w:r>
      <w:r w:rsidRPr="00622880">
        <w:t xml:space="preserve"> </w:t>
      </w:r>
      <w:r w:rsidR="00167323" w:rsidRPr="00622880">
        <w:t>many characteristics with MMOCT</w:t>
      </w:r>
      <w:r w:rsidR="00C4725B" w:rsidRPr="00622880">
        <w:t xml:space="preserve"> </w:t>
      </w:r>
      <w:r w:rsidR="0045591C" w:rsidRPr="00622880">
        <w:fldChar w:fldCharType="begin"/>
      </w:r>
      <w:r w:rsidR="00622880" w:rsidRPr="00622880">
        <w:instrText xml:space="preserve"> ADDIN EN.CITE &lt;EndNote&gt;&lt;Cite&gt;&lt;Author&gt;Kennedy&lt;/Author&gt;&lt;Year&gt;2013&lt;/Year&gt;&lt;RecNum&gt;24&lt;/RecNum&gt;&lt;DisplayText&gt;[32]&lt;/DisplayText&gt;&lt;record&gt;&lt;rec-number&gt;24&lt;/rec-number&gt;&lt;foreign-keys&gt;&lt;key app="EN" db-id="xpa0e0dzn59f2seezaa599syxt9e9rfxpwft" timestamp="1572614987"&gt;24&lt;/key&gt;&lt;/foreign-keys&gt;&lt;ref-type name="Journal Article"&gt;17&lt;/ref-type&gt;&lt;contributors&gt;&lt;authors&gt;&lt;author&gt;Kennedy, Brendan F&lt;/author&gt;&lt;author&gt;Kennedy, Kelsey M&lt;/author&gt;&lt;author&gt;Sampson, David D&lt;/author&gt;&lt;/authors&gt;&lt;/contributors&gt;&lt;titles&gt;&lt;title&gt;A review of optical coherence elastography: fundamentals, techniques and prospects&lt;/title&gt;&lt;secondary-title&gt;IEEE Journal of Selected Topics in Quantum Electronics&lt;/secondary-title&gt;&lt;/titles&gt;&lt;periodical&gt;&lt;full-title&gt;Ieee Journal of Selected Topics in Quantum Electronics&lt;/full-title&gt;&lt;/periodical&gt;&lt;pages&gt;272-288&lt;/pages&gt;&lt;volume&gt;20&lt;/volume&gt;&lt;number&gt;2&lt;/number&gt;&lt;dates&gt;&lt;year&gt;2013&lt;/year&gt;&lt;/dates&gt;&lt;isbn&gt;1077-260X&lt;/isbn&gt;&lt;urls&gt;&lt;/urls&gt;&lt;/record&gt;&lt;/Cite&gt;&lt;/EndNote&gt;</w:instrText>
      </w:r>
      <w:r w:rsidR="0045591C" w:rsidRPr="00622880">
        <w:fldChar w:fldCharType="separate"/>
      </w:r>
      <w:r w:rsidR="00622880" w:rsidRPr="00622880">
        <w:rPr>
          <w:noProof/>
        </w:rPr>
        <w:t>[32]</w:t>
      </w:r>
      <w:r w:rsidR="0045591C" w:rsidRPr="00622880">
        <w:fldChar w:fldCharType="end"/>
      </w:r>
      <w:r w:rsidR="0045591C" w:rsidRPr="00622880">
        <w:t>.</w:t>
      </w:r>
      <w:r w:rsidR="00C4725B" w:rsidRPr="00622880">
        <w:t xml:space="preserve"> </w:t>
      </w:r>
      <w:r w:rsidR="00C4725B" w:rsidRPr="00C34928">
        <w:t xml:space="preserve">The </w:t>
      </w:r>
      <w:bookmarkStart w:id="177" w:name="OLE_LINK318"/>
      <w:r w:rsidR="00C4725B" w:rsidRPr="00C34928">
        <w:t xml:space="preserve">basic principle </w:t>
      </w:r>
      <w:bookmarkEnd w:id="177"/>
      <w:r w:rsidR="00C4725B" w:rsidRPr="00C34928">
        <w:t xml:space="preserve">of OCE is similar with MMOCT, </w:t>
      </w:r>
      <w:bookmarkStart w:id="178" w:name="OLE_LINK321"/>
      <w:r w:rsidR="00091A87" w:rsidRPr="00C34928">
        <w:t xml:space="preserve">which is that </w:t>
      </w:r>
      <w:bookmarkEnd w:id="178"/>
      <w:r w:rsidR="00B6353A" w:rsidRPr="00C34928">
        <w:t xml:space="preserve">the </w:t>
      </w:r>
      <w:bookmarkStart w:id="179" w:name="OLE_LINK317"/>
      <w:r w:rsidR="00B6353A" w:rsidRPr="00C34928">
        <w:t>sample</w:t>
      </w:r>
      <w:bookmarkEnd w:id="179"/>
      <w:r w:rsidR="00B6353A" w:rsidRPr="00C34928">
        <w:t xml:space="preserve"> deformation induced by </w:t>
      </w:r>
      <w:r w:rsidR="007B0B96" w:rsidRPr="00C34928">
        <w:t xml:space="preserve">a </w:t>
      </w:r>
      <w:r w:rsidR="00B6353A" w:rsidRPr="00C34928">
        <w:t xml:space="preserve">mechanical loading </w:t>
      </w:r>
      <w:r w:rsidR="00C34928" w:rsidRPr="00C34928">
        <w:t>is</w:t>
      </w:r>
      <w:r w:rsidR="00B6353A" w:rsidRPr="00C34928">
        <w:t xml:space="preserve"> measured by </w:t>
      </w:r>
      <w:r w:rsidR="00F96FC3" w:rsidRPr="00C34928">
        <w:t>OCT, typically phase-sensitive OCT</w:t>
      </w:r>
      <w:r w:rsidR="007B0B96" w:rsidRPr="00C34928">
        <w:t xml:space="preserve"> </w:t>
      </w:r>
      <w:r w:rsidR="007B0B96" w:rsidRPr="00C34928">
        <w:fldChar w:fldCharType="begin"/>
      </w:r>
      <w:r w:rsidR="00622880" w:rsidRPr="00C34928">
        <w:instrText xml:space="preserve"> ADDIN EN.CITE &lt;EndNote&gt;&lt;Cite&gt;&lt;Author&gt;Kennedy&lt;/Author&gt;&lt;Year&gt;2013&lt;/Year&gt;&lt;RecNum&gt;24&lt;/RecNum&gt;&lt;DisplayText&gt;[32]&lt;/DisplayText&gt;&lt;record&gt;&lt;rec-number&gt;24&lt;/rec-number&gt;&lt;foreign-keys&gt;&lt;key app="EN" db-id="xpa0e0dzn59f2seezaa599syxt9e9rfxpwft" timestamp="1572614987"&gt;24&lt;/key&gt;&lt;/foreign-keys&gt;&lt;ref-type name="Journal Article"&gt;17&lt;/ref-type&gt;&lt;contributors&gt;&lt;authors&gt;&lt;author&gt;Kennedy, Brendan F&lt;/author&gt;&lt;author&gt;Kennedy, Kelsey M&lt;/author&gt;&lt;author&gt;Sampson, David D&lt;/author&gt;&lt;/authors&gt;&lt;/contributors&gt;&lt;titles&gt;&lt;title&gt;A review of optical coherence elastography: fundamentals, techniques and prospects&lt;/title&gt;&lt;secondary-title&gt;IEEE Journal of Selected Topics in Quantum Electronics&lt;/secondary-title&gt;&lt;/titles&gt;&lt;periodical&gt;&lt;full-title&gt;Ieee Journal of Selected Topics in Quantum Electronics&lt;/full-title&gt;&lt;/periodical&gt;&lt;pages&gt;272-288&lt;/pages&gt;&lt;volume&gt;20&lt;/volume&gt;&lt;number&gt;2&lt;/number&gt;&lt;dates&gt;&lt;year&gt;2013&lt;/year&gt;&lt;/dates&gt;&lt;isbn&gt;1077-260X&lt;/isbn&gt;&lt;urls&gt;&lt;/urls&gt;&lt;/record&gt;&lt;/Cite&gt;&lt;/EndNote&gt;</w:instrText>
      </w:r>
      <w:r w:rsidR="007B0B96" w:rsidRPr="00C34928">
        <w:fldChar w:fldCharType="separate"/>
      </w:r>
      <w:r w:rsidR="00622880" w:rsidRPr="00C34928">
        <w:rPr>
          <w:noProof/>
        </w:rPr>
        <w:t>[32]</w:t>
      </w:r>
      <w:r w:rsidR="007B0B96" w:rsidRPr="00C34928">
        <w:fldChar w:fldCharType="end"/>
      </w:r>
      <w:r w:rsidR="007B0B96" w:rsidRPr="00C34928">
        <w:t xml:space="preserve">. </w:t>
      </w:r>
      <w:r w:rsidR="00C34928" w:rsidRPr="00C34928">
        <w:t>The</w:t>
      </w:r>
      <w:r w:rsidR="007B0B96" w:rsidRPr="00C34928">
        <w:t xml:space="preserve"> mechanical property of </w:t>
      </w:r>
      <w:r w:rsidR="0034463F">
        <w:t xml:space="preserve">a </w:t>
      </w:r>
      <w:r w:rsidR="00260A89" w:rsidRPr="00C34928">
        <w:t xml:space="preserve">sample </w:t>
      </w:r>
      <w:r w:rsidR="00F519C9" w:rsidRPr="00C34928">
        <w:t xml:space="preserve">is </w:t>
      </w:r>
      <w:r w:rsidR="00260A89" w:rsidRPr="00C34928">
        <w:lastRenderedPageBreak/>
        <w:t>estimated by a mechanical model</w:t>
      </w:r>
      <w:r w:rsidR="00C34928">
        <w:t xml:space="preserve">, in which the </w:t>
      </w:r>
      <w:r w:rsidR="007B0B96" w:rsidRPr="00C34928">
        <w:t xml:space="preserve">measured displacement </w:t>
      </w:r>
      <w:r w:rsidR="00C34928">
        <w:t xml:space="preserve">is used to </w:t>
      </w:r>
      <w:r w:rsidR="0034463F">
        <w:t>estimate</w:t>
      </w:r>
      <w:r w:rsidR="00C34928">
        <w:t xml:space="preserve"> </w:t>
      </w:r>
      <w:r w:rsidR="00260A89" w:rsidRPr="00C34928">
        <w:t xml:space="preserve">local </w:t>
      </w:r>
      <w:bookmarkStart w:id="180" w:name="OLE_LINK322"/>
      <w:r w:rsidR="00260A89" w:rsidRPr="00C34928">
        <w:t>elasticity</w:t>
      </w:r>
      <w:bookmarkEnd w:id="180"/>
      <w:r w:rsidR="00260A89" w:rsidRPr="00C34928">
        <w:t xml:space="preserve"> throughout </w:t>
      </w:r>
      <w:r w:rsidR="00C34928">
        <w:t>the</w:t>
      </w:r>
      <w:r w:rsidR="00260A89" w:rsidRPr="00C34928">
        <w:t xml:space="preserve"> sample.</w:t>
      </w:r>
      <w:r w:rsidR="00BB365A" w:rsidRPr="00C34928">
        <w:t xml:space="preserve"> </w:t>
      </w:r>
      <w:r w:rsidR="00152924" w:rsidRPr="0034463F">
        <w:t>Many loading</w:t>
      </w:r>
      <w:r w:rsidR="00D227F1" w:rsidRPr="0034463F">
        <w:t xml:space="preserve"> methods have been </w:t>
      </w:r>
      <w:r w:rsidR="00152924" w:rsidRPr="0034463F">
        <w:t xml:space="preserve">applied in OCE, </w:t>
      </w:r>
      <w:bookmarkStart w:id="181" w:name="OLE_LINK323"/>
      <w:r w:rsidR="00152924" w:rsidRPr="0034463F">
        <w:t xml:space="preserve">mainly including </w:t>
      </w:r>
      <w:bookmarkStart w:id="182" w:name="OLE_LINK324"/>
      <w:bookmarkEnd w:id="181"/>
      <w:r w:rsidR="00152924" w:rsidRPr="0034463F">
        <w:t>compression</w:t>
      </w:r>
      <w:bookmarkEnd w:id="182"/>
      <w:r w:rsidR="00081B94" w:rsidRPr="0034463F">
        <w:t xml:space="preserve"> </w:t>
      </w:r>
      <w:r w:rsidR="00081B94" w:rsidRPr="0034463F">
        <w:fldChar w:fldCharType="begin">
          <w:fldData xml:space="preserve">PEVuZE5vdGU+PENpdGU+PEF1dGhvcj5LZW5uZWR5PC9BdXRob3I+PFllYXI+MjAxMzwvWWVhcj48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</w:fldData>
        </w:fldChar>
      </w:r>
      <w:r w:rsidR="00622880" w:rsidRPr="0034463F">
        <w:instrText xml:space="preserve"> ADDIN EN.CITE </w:instrText>
      </w:r>
      <w:r w:rsidR="00622880" w:rsidRPr="0034463F">
        <w:fldChar w:fldCharType="begin">
          <w:fldData xml:space="preserve">PEVuZE5vdGU+PENpdGU+PEF1dGhvcj5LZW5uZWR5PC9BdXRob3I+PFllYXI+MjAxMzwvWWVhcj48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</w:fldData>
        </w:fldChar>
      </w:r>
      <w:r w:rsidR="00622880" w:rsidRPr="0034463F">
        <w:instrText xml:space="preserve"> ADDIN EN.CITE.DATA </w:instrText>
      </w:r>
      <w:r w:rsidR="00622880" w:rsidRPr="0034463F">
        <w:fldChar w:fldCharType="end"/>
      </w:r>
      <w:r w:rsidR="00081B94" w:rsidRPr="0034463F">
        <w:fldChar w:fldCharType="separate"/>
      </w:r>
      <w:r w:rsidR="00622880" w:rsidRPr="0034463F">
        <w:rPr>
          <w:noProof/>
        </w:rPr>
        <w:t>[33-37]</w:t>
      </w:r>
      <w:r w:rsidR="00081B94" w:rsidRPr="0034463F">
        <w:fldChar w:fldCharType="end"/>
      </w:r>
      <w:r w:rsidR="00152924" w:rsidRPr="0034463F">
        <w:t>, face acoustic wave</w:t>
      </w:r>
      <w:r w:rsidR="00D114DE" w:rsidRPr="0034463F">
        <w:t xml:space="preserve"> </w:t>
      </w:r>
      <w:r w:rsidR="00D114DE" w:rsidRPr="0034463F">
        <w:fldChar w:fldCharType="begin"/>
      </w:r>
      <w:r w:rsidR="00622880" w:rsidRPr="0034463F">
        <w:instrText xml:space="preserve"> ADDIN EN.CITE &lt;EndNote&gt;&lt;Cite&gt;&lt;Author&gt;Li&lt;/Author&gt;&lt;Year&gt;2012&lt;/Year&gt;&lt;RecNum&gt;29&lt;/RecNum&gt;&lt;DisplayText&gt;[38, 39]&lt;/DisplayText&gt;&lt;record&gt;&lt;rec-number&gt;29&lt;/rec-number&gt;&lt;foreign-keys&gt;&lt;key app="EN" db-id="xpa0e0dzn59f2seezaa599syxt9e9rfxpwft" timestamp="1572818698"&gt;29&lt;/key&gt;&lt;/foreign-keys&gt;&lt;ref-type name="Journal Article"&gt;17&lt;/ref-type&gt;&lt;contributors&gt;&lt;authors&gt;&lt;author&gt;Li, Chunhui&lt;/author&gt;&lt;author&gt;Guan, Guangying&lt;/author&gt;&lt;author&gt;Cheng, Xi&lt;/author&gt;&lt;author&gt;Huang, Zhihong&lt;/author&gt;&lt;author&gt;Wang, Ruikang K&lt;/author&gt;&lt;/authors&gt;&lt;/contributors&gt;&lt;titles&gt;&lt;title&gt;Quantitative elastography provided by surface acoustic waves measured by phase-sensitive optical coherence tomography&lt;/title&gt;&lt;secondary-title&gt;Optics letters&lt;/secondary-title&gt;&lt;/titles&gt;&lt;periodical&gt;&lt;full-title&gt;Optics letters&lt;/full-title&gt;&lt;/periodical&gt;&lt;pages&gt;722-724&lt;/pages&gt;&lt;volume&gt;37&lt;/volume&gt;&lt;number&gt;4&lt;/number&gt;&lt;dates&gt;&lt;year&gt;2012&lt;/year&gt;&lt;/dates&gt;&lt;isbn&gt;1539-4794&lt;/isbn&gt;&lt;urls&gt;&lt;/urls&gt;&lt;/record&gt;&lt;/Cite&gt;&lt;Cite&gt;&lt;Author&gt;Mohan&lt;/Author&gt;&lt;Year&gt;2012&lt;/Year&gt;&lt;RecNum&gt;30&lt;/RecNum&gt;&lt;record&gt;&lt;rec-number&gt;30&lt;/rec-number&gt;&lt;foreign-keys&gt;&lt;key app="EN" db-id="xpa0e0dzn59f2seezaa599syxt9e9rfxpwft" timestamp="1572818754"&gt;30&lt;/key&gt;&lt;/foreign-keys&gt;&lt;ref-type name="Journal Article"&gt;17&lt;/ref-type&gt;&lt;contributors&gt;&lt;authors&gt;&lt;author&gt;Mohan, Karan D&lt;/author&gt;&lt;author&gt;Oldenburg, Amy L&lt;/author&gt;&lt;/authors&gt;&lt;/contributors&gt;&lt;titles&gt;&lt;title&gt;Elastography of soft materials and tissues by holographic imaging of surface acoustic waves&lt;/title&gt;&lt;secondary-title&gt;Optics express&lt;/secondary-title&gt;&lt;/titles&gt;&lt;periodical&gt;&lt;full-title&gt;Optics Express&lt;/full-title&gt;&lt;/periodical&gt;&lt;pages&gt;18887-18897&lt;/pages&gt;&lt;volume&gt;20&lt;/volume&gt;&lt;number&gt;17&lt;/number&gt;&lt;dates&gt;&lt;year&gt;2012&lt;/year&gt;&lt;/dates&gt;&lt;isbn&gt;1094-4087&lt;/isbn&gt;&lt;urls&gt;&lt;/urls&gt;&lt;/record&gt;&lt;/Cite&gt;&lt;/EndNote&gt;</w:instrText>
      </w:r>
      <w:r w:rsidR="00D114DE" w:rsidRPr="0034463F">
        <w:fldChar w:fldCharType="separate"/>
      </w:r>
      <w:r w:rsidR="00622880" w:rsidRPr="0034463F">
        <w:rPr>
          <w:noProof/>
        </w:rPr>
        <w:t>[38, 39]</w:t>
      </w:r>
      <w:r w:rsidR="00D114DE" w:rsidRPr="0034463F">
        <w:fldChar w:fldCharType="end"/>
      </w:r>
      <w:r w:rsidR="000B5EEB" w:rsidRPr="0034463F">
        <w:t xml:space="preserve">, </w:t>
      </w:r>
      <w:bookmarkStart w:id="183" w:name="OLE_LINK331"/>
      <w:bookmarkStart w:id="184" w:name="OLE_LINK325"/>
      <w:r w:rsidR="000B5EEB" w:rsidRPr="0034463F">
        <w:t>acoustic radiation force</w:t>
      </w:r>
      <w:r w:rsidR="004A35B9" w:rsidRPr="0034463F">
        <w:t xml:space="preserve"> </w:t>
      </w:r>
      <w:bookmarkEnd w:id="183"/>
      <w:r w:rsidR="004A35B9" w:rsidRPr="0034463F">
        <w:fldChar w:fldCharType="begin">
          <w:fldData xml:space="preserve">PEVuZE5vdGU+PENpdGU+PEF1dGhvcj5RaTwvQXV0aG9yPjxZZWFyPjIwMTI8L1llYXI+PFJlY051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</w:fldData>
        </w:fldChar>
      </w:r>
      <w:r w:rsidR="00622880" w:rsidRPr="0034463F">
        <w:instrText xml:space="preserve"> ADDIN EN.CITE </w:instrText>
      </w:r>
      <w:r w:rsidR="00622880" w:rsidRPr="0034463F">
        <w:fldChar w:fldCharType="begin">
          <w:fldData xml:space="preserve">PEVuZE5vdGU+PENpdGU+PEF1dGhvcj5RaTwvQXV0aG9yPjxZZWFyPjIwMTI8L1llYXI+PFJlY051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</w:fldData>
        </w:fldChar>
      </w:r>
      <w:r w:rsidR="00622880" w:rsidRPr="0034463F">
        <w:instrText xml:space="preserve"> ADDIN EN.CITE.DATA </w:instrText>
      </w:r>
      <w:r w:rsidR="00622880" w:rsidRPr="0034463F">
        <w:fldChar w:fldCharType="end"/>
      </w:r>
      <w:r w:rsidR="004A35B9" w:rsidRPr="0034463F">
        <w:fldChar w:fldCharType="separate"/>
      </w:r>
      <w:r w:rsidR="00622880" w:rsidRPr="0034463F">
        <w:rPr>
          <w:noProof/>
        </w:rPr>
        <w:t>[40-43]</w:t>
      </w:r>
      <w:r w:rsidR="004A35B9" w:rsidRPr="0034463F">
        <w:fldChar w:fldCharType="end"/>
      </w:r>
      <w:bookmarkEnd w:id="184"/>
      <w:r w:rsidR="00F725F1" w:rsidRPr="0034463F">
        <w:t xml:space="preserve">, </w:t>
      </w:r>
      <w:r w:rsidR="00152924" w:rsidRPr="0034463F">
        <w:t>magnetomotive</w:t>
      </w:r>
      <w:r w:rsidR="004F2E16" w:rsidRPr="0034463F">
        <w:t xml:space="preserve"> </w:t>
      </w:r>
      <w:r w:rsidR="004F2E16" w:rsidRPr="0034463F">
        <w:fldChar w:fldCharType="begin">
          <w:fldData xml:space="preserve">PEVuZE5vdGU+PENpdGU+PEF1dGhvcj5PbGRlbmJ1cmc8L0F1dGhvcj48WWVhcj4yMDExPC9ZZWFy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</w:fldData>
        </w:fldChar>
      </w:r>
      <w:r w:rsidR="00622880" w:rsidRPr="0034463F">
        <w:instrText xml:space="preserve"> ADDIN EN.CITE </w:instrText>
      </w:r>
      <w:r w:rsidR="00622880" w:rsidRPr="0034463F">
        <w:fldChar w:fldCharType="begin">
          <w:fldData xml:space="preserve">PEVuZE5vdGU+PENpdGU+PEF1dGhvcj5PbGRlbmJ1cmc8L0F1dGhvcj48WWVhcj4yMDExPC9ZZWFy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</w:fldData>
        </w:fldChar>
      </w:r>
      <w:r w:rsidR="00622880" w:rsidRPr="0034463F">
        <w:instrText xml:space="preserve"> ADDIN EN.CITE.DATA </w:instrText>
      </w:r>
      <w:r w:rsidR="00622880" w:rsidRPr="0034463F">
        <w:fldChar w:fldCharType="end"/>
      </w:r>
      <w:r w:rsidR="004F2E16" w:rsidRPr="0034463F">
        <w:fldChar w:fldCharType="separate"/>
      </w:r>
      <w:r w:rsidR="00622880" w:rsidRPr="0034463F">
        <w:rPr>
          <w:noProof/>
        </w:rPr>
        <w:t>[44-46]</w:t>
      </w:r>
      <w:r w:rsidR="004F2E16" w:rsidRPr="0034463F">
        <w:fldChar w:fldCharType="end"/>
      </w:r>
      <w:r w:rsidR="00F725F1" w:rsidRPr="0034463F">
        <w:t xml:space="preserve"> and </w:t>
      </w:r>
      <w:bookmarkStart w:id="185" w:name="OLE_LINK332"/>
      <w:r w:rsidR="00F725F1" w:rsidRPr="0034463F">
        <w:t xml:space="preserve">impulse </w:t>
      </w:r>
      <w:bookmarkStart w:id="186" w:name="OLE_LINK333"/>
      <w:r w:rsidR="00F725F1" w:rsidRPr="0034463F">
        <w:t>air jet</w:t>
      </w:r>
      <w:bookmarkEnd w:id="185"/>
      <w:r w:rsidR="00F725F1" w:rsidRPr="0034463F">
        <w:t xml:space="preserve"> </w:t>
      </w:r>
      <w:bookmarkEnd w:id="186"/>
      <w:r w:rsidR="00F725F1" w:rsidRPr="0034463F">
        <w:fldChar w:fldCharType="begin"/>
      </w:r>
      <w:r w:rsidR="00622880" w:rsidRPr="0034463F">
        <w:instrText xml:space="preserve"> ADDIN EN.CITE &lt;EndNote&gt;&lt;Cite&gt;&lt;Author&gt;Huang&lt;/Author&gt;&lt;Year&gt;2008&lt;/Year&gt;&lt;RecNum&gt;39&lt;/RecNum&gt;&lt;DisplayText&gt;[47, 48]&lt;/DisplayText&gt;&lt;record&gt;&lt;rec-number&gt;39&lt;/rec-number&gt;&lt;foreign-keys&gt;&lt;key app="EN" db-id="xpa0e0dzn59f2seezaa599syxt9e9rfxpwft" timestamp="1573146205"&gt;39&lt;/key&gt;&lt;/foreign-keys&gt;&lt;ref-type name="Journal Article"&gt;17&lt;/ref-type&gt;&lt;contributors&gt;&lt;authors&gt;&lt;author&gt;Huang, Yan-Ping&lt;/author&gt;&lt;author&gt;Zheng, Yong-Ping&lt;/author&gt;&lt;author&gt;Wang, Shu-Zhe&lt;/author&gt;&lt;author&gt;Chen, Zhong-Ping&lt;/author&gt;&lt;author&gt;Huang, Qing-Hua&lt;/author&gt;&lt;author&gt;He, Yong-Hong&lt;/author&gt;&lt;/authors&gt;&lt;/contributors&gt;&lt;titles&gt;&lt;title&gt;An optical coherence tomography (OCT)-based air jet indentation system for measuring the mechanical properties of soft tissues&lt;/title&gt;&lt;secondary-title&gt;Measurement science and technology&lt;/secondary-title&gt;&lt;/titles&gt;&lt;periodical&gt;&lt;full-title&gt;Measurement science and technology&lt;/full-title&gt;&lt;/periodical&gt;&lt;pages&gt;015805&lt;/pages&gt;&lt;volume&gt;20&lt;/volume&gt;&lt;number&gt;1&lt;/number&gt;&lt;dates&gt;&lt;year&gt;2008&lt;/year&gt;&lt;/dates&gt;&lt;isbn&gt;0957-0233&lt;/isbn&gt;&lt;urls&gt;&lt;/urls&gt;&lt;/record&gt;&lt;/Cite&gt;&lt;Cite&gt;&lt;Author&gt;Alonso-Caneiro&lt;/Author&gt;&lt;Year&gt;2011&lt;/Year&gt;&lt;RecNum&gt;40&lt;/RecNum&gt;&lt;record&gt;&lt;rec-number&gt;40&lt;/rec-number&gt;&lt;foreign-keys&gt;&lt;key app="EN" db-id="xpa0e0dzn59f2seezaa599syxt9e9rfxpwft" timestamp="1573146358"&gt;40&lt;/key&gt;&lt;/foreign-keys&gt;&lt;ref-type name="Journal Article"&gt;17&lt;/ref-type&gt;&lt;contributors&gt;&lt;authors&gt;&lt;author&gt;Alonso-Caneiro, David&lt;/author&gt;&lt;author&gt;Karnowski, Karol&lt;/author&gt;&lt;author&gt;Kaluzny, Bartlomiej J&lt;/author&gt;&lt;author&gt;Kowalczyk, Andrzej&lt;/author&gt;&lt;author&gt;Wojtkowski, Maciej&lt;/author&gt;&lt;/authors&gt;&lt;/contributors&gt;&lt;titles&gt;&lt;title&gt;Assessment of corneal dynamics with high-speed swept source optical coherence tomography combined with an air puff system&lt;/title&gt;&lt;secondary-title&gt;Optics express&lt;/secondary-title&gt;&lt;/titles&gt;&lt;periodical&gt;&lt;full-title&gt;Optics Express&lt;/full-title&gt;&lt;/periodical&gt;&lt;pages&gt;14188-14199&lt;/pages&gt;&lt;volume&gt;19&lt;/volume&gt;&lt;number&gt;15&lt;/number&gt;&lt;dates&gt;&lt;year&gt;2011&lt;/year&gt;&lt;/dates&gt;&lt;isbn&gt;1094-4087&lt;/isbn&gt;&lt;urls&gt;&lt;/urls&gt;&lt;/record&gt;&lt;/Cite&gt;&lt;/EndNote&gt;</w:instrText>
      </w:r>
      <w:r w:rsidR="00F725F1" w:rsidRPr="0034463F">
        <w:fldChar w:fldCharType="separate"/>
      </w:r>
      <w:r w:rsidR="00622880" w:rsidRPr="0034463F">
        <w:rPr>
          <w:noProof/>
        </w:rPr>
        <w:t>[47, 48]</w:t>
      </w:r>
      <w:r w:rsidR="00F725F1" w:rsidRPr="0034463F">
        <w:fldChar w:fldCharType="end"/>
      </w:r>
      <w:r w:rsidR="00152924" w:rsidRPr="0034463F">
        <w:t>.</w:t>
      </w:r>
      <w:r w:rsidR="00FF51A6" w:rsidRPr="0034463F">
        <w:t xml:space="preserve"> The </w:t>
      </w:r>
      <w:r w:rsidR="004831EF" w:rsidRPr="0034463F">
        <w:t xml:space="preserve">magnetomotive </w:t>
      </w:r>
      <w:r w:rsidR="00FF51A6" w:rsidRPr="0034463F">
        <w:t xml:space="preserve">OCE </w:t>
      </w:r>
      <w:r w:rsidR="004831EF" w:rsidRPr="0034463F">
        <w:t>(</w:t>
      </w:r>
      <w:r w:rsidR="00FF51A6" w:rsidRPr="0034463F">
        <w:t>MMOCE</w:t>
      </w:r>
      <w:r w:rsidR="004831EF" w:rsidRPr="0034463F">
        <w:t>)</w:t>
      </w:r>
      <w:r w:rsidR="00FF51A6" w:rsidRPr="0034463F">
        <w:t xml:space="preserve"> is considered as a variant of MMOCT, since</w:t>
      </w:r>
      <w:r w:rsidR="00451042" w:rsidRPr="0034463F">
        <w:t xml:space="preserve"> </w:t>
      </w:r>
      <w:r w:rsidR="00FF7D8C" w:rsidRPr="0034463F">
        <w:t xml:space="preserve">the </w:t>
      </w:r>
      <w:r w:rsidR="008A21BC" w:rsidRPr="0034463F">
        <w:t>data acquisition method</w:t>
      </w:r>
      <w:r w:rsidR="00FF7D8C" w:rsidRPr="0034463F">
        <w:t xml:space="preserve"> of MMOCT </w:t>
      </w:r>
      <w:bookmarkStart w:id="187" w:name="OLE_LINK328"/>
      <w:r w:rsidR="0034463F">
        <w:t>is</w:t>
      </w:r>
      <w:r w:rsidR="008A21BC" w:rsidRPr="0034463F">
        <w:t xml:space="preserve"> </w:t>
      </w:r>
      <w:bookmarkEnd w:id="187"/>
      <w:r w:rsidR="004272B2" w:rsidRPr="0034463F">
        <w:t>similar with</w:t>
      </w:r>
      <w:r w:rsidR="008A21BC" w:rsidRPr="0034463F">
        <w:t xml:space="preserve"> MMOCE’s. Both technologies employ</w:t>
      </w:r>
      <w:bookmarkStart w:id="188" w:name="OLE_LINK326"/>
      <w:bookmarkStart w:id="189" w:name="OLE_LINK327"/>
      <w:r w:rsidR="008A21BC" w:rsidRPr="0034463F">
        <w:t xml:space="preserve"> embedded </w:t>
      </w:r>
      <w:bookmarkEnd w:id="188"/>
      <w:bookmarkEnd w:id="189"/>
      <w:r w:rsidR="008A21BC" w:rsidRPr="0034463F">
        <w:t xml:space="preserve">magnetic </w:t>
      </w:r>
      <w:r w:rsidR="009A2C2E" w:rsidRPr="0034463F">
        <w:t xml:space="preserve">materials or </w:t>
      </w:r>
      <w:r w:rsidR="008A21BC" w:rsidRPr="0034463F">
        <w:t>particle</w:t>
      </w:r>
      <w:r w:rsidR="004272B2" w:rsidRPr="0034463F">
        <w:t xml:space="preserve">s within </w:t>
      </w:r>
      <w:bookmarkStart w:id="190" w:name="OLE_LINK476"/>
      <w:bookmarkStart w:id="191" w:name="OLE_LINK477"/>
      <w:r w:rsidR="004272B2" w:rsidRPr="0034463F">
        <w:t>tissue</w:t>
      </w:r>
      <w:bookmarkEnd w:id="190"/>
      <w:bookmarkEnd w:id="191"/>
      <w:r w:rsidR="0034463F">
        <w:t xml:space="preserve">s </w:t>
      </w:r>
      <w:r w:rsidR="004272B2" w:rsidRPr="0034463F">
        <w:t>and an external magnetic field</w:t>
      </w:r>
      <w:r w:rsidR="008A21BC" w:rsidRPr="0034463F">
        <w:t xml:space="preserve"> to produce </w:t>
      </w:r>
      <w:r w:rsidR="0034463F">
        <w:t>local</w:t>
      </w:r>
      <w:r w:rsidR="008A21BC" w:rsidRPr="0034463F">
        <w:t xml:space="preserve"> displacement</w:t>
      </w:r>
      <w:r w:rsidR="00354D12">
        <w:t>s</w:t>
      </w:r>
      <w:r w:rsidR="0034463F">
        <w:t xml:space="preserve"> of tissue</w:t>
      </w:r>
      <w:r w:rsidR="008A21BC" w:rsidRPr="0034463F">
        <w:t xml:space="preserve">, and the local displacements were measured by a phase-sensitive OCT. However, </w:t>
      </w:r>
      <w:r w:rsidR="00FD6220" w:rsidRPr="0034463F">
        <w:t xml:space="preserve">the measured displacements </w:t>
      </w:r>
      <w:r w:rsidR="00354D12">
        <w:t>are</w:t>
      </w:r>
      <w:r w:rsidR="00FD6220" w:rsidRPr="0034463F">
        <w:t xml:space="preserve"> used to </w:t>
      </w:r>
      <w:r w:rsidR="00EE6628" w:rsidRPr="0034463F">
        <w:t>map</w:t>
      </w:r>
      <w:r w:rsidR="00FD6220" w:rsidRPr="0034463F">
        <w:t xml:space="preserve"> </w:t>
      </w:r>
      <w:r w:rsidR="004272B2" w:rsidRPr="0034463F">
        <w:t xml:space="preserve">the mechanical properties of sample, such as </w:t>
      </w:r>
      <w:r w:rsidR="00FD6220" w:rsidRPr="0034463F">
        <w:t>the Yong’s modulus</w:t>
      </w:r>
      <w:r w:rsidR="00EE6628" w:rsidRPr="0034463F">
        <w:t xml:space="preserve"> of sample</w:t>
      </w:r>
      <w:r w:rsidR="00A5691E" w:rsidRPr="0034463F">
        <w:t>,</w:t>
      </w:r>
      <w:r w:rsidR="00FD6220" w:rsidRPr="0034463F">
        <w:t xml:space="preserve"> in MMOCE rather than provid</w:t>
      </w:r>
      <w:r w:rsidR="00354D12">
        <w:t>e</w:t>
      </w:r>
      <w:r w:rsidR="00FD6220" w:rsidRPr="0034463F">
        <w:t xml:space="preserve"> additional OCT contrast in MMOCT</w:t>
      </w:r>
      <w:r w:rsidR="00EE6628" w:rsidRPr="0034463F">
        <w:t xml:space="preserve"> </w:t>
      </w:r>
      <w:r w:rsidR="00EE6628" w:rsidRPr="0034463F">
        <w:fldChar w:fldCharType="begin"/>
      </w:r>
      <w:r w:rsidR="00622880" w:rsidRPr="0034463F">
        <w:instrText xml:space="preserve"> ADDIN EN.CITE &lt;EndNote&gt;&lt;Cite&gt;&lt;Author&gt;Kennedy&lt;/Author&gt;&lt;Year&gt;2013&lt;/Year&gt;&lt;RecNum&gt;24&lt;/RecNum&gt;&lt;DisplayText&gt;[32]&lt;/DisplayText&gt;&lt;record&gt;&lt;rec-number&gt;24&lt;/rec-number&gt;&lt;foreign-keys&gt;&lt;key app="EN" db-id="xpa0e0dzn59f2seezaa599syxt9e9rfxpwft" timestamp="1572614987"&gt;24&lt;/key&gt;&lt;/foreign-keys&gt;&lt;ref-type name="Journal Article"&gt;17&lt;/ref-type&gt;&lt;contributors&gt;&lt;authors&gt;&lt;author&gt;Kennedy, Brendan F&lt;/author&gt;&lt;author&gt;Kennedy, Kelsey M&lt;/author&gt;&lt;author&gt;Sampson, David D&lt;/author&gt;&lt;/authors&gt;&lt;/contributors&gt;&lt;titles&gt;&lt;title&gt;A review of optical coherence elastography: fundamentals, techniques and prospects&lt;/title&gt;&lt;secondary-title&gt;IEEE Journal of Selected Topics in Quantum Electronics&lt;/secondary-title&gt;&lt;/titles&gt;&lt;periodical&gt;&lt;full-title&gt;Ieee Journal of Selected Topics in Quantum Electronics&lt;/full-title&gt;&lt;/periodical&gt;&lt;pages&gt;272-288&lt;/pages&gt;&lt;volume&gt;20&lt;/volume&gt;&lt;number&gt;2&lt;/number&gt;&lt;dates&gt;&lt;year&gt;2013&lt;/year&gt;&lt;/dates&gt;&lt;isbn&gt;1077-260X&lt;/isbn&gt;&lt;urls&gt;&lt;/urls&gt;&lt;/record&gt;&lt;/Cite&gt;&lt;/EndNote&gt;</w:instrText>
      </w:r>
      <w:r w:rsidR="00EE6628" w:rsidRPr="0034463F">
        <w:fldChar w:fldCharType="separate"/>
      </w:r>
      <w:r w:rsidR="00622880" w:rsidRPr="0034463F">
        <w:rPr>
          <w:noProof/>
        </w:rPr>
        <w:t>[32]</w:t>
      </w:r>
      <w:r w:rsidR="00EE6628" w:rsidRPr="0034463F">
        <w:fldChar w:fldCharType="end"/>
      </w:r>
      <w:r w:rsidR="00FD6220" w:rsidRPr="0034463F">
        <w:t>.</w:t>
      </w:r>
      <w:r w:rsidR="00D901BD" w:rsidRPr="0034463F">
        <w:t xml:space="preserve"> Due to the overlap between the MMOCT and </w:t>
      </w:r>
      <w:r w:rsidR="00D96EBC" w:rsidRPr="0034463F">
        <w:t>MM</w:t>
      </w:r>
      <w:r w:rsidR="00D901BD" w:rsidRPr="0034463F">
        <w:t xml:space="preserve">OCE, </w:t>
      </w:r>
      <w:bookmarkStart w:id="192" w:name="_Hlk30413766"/>
      <w:r w:rsidR="00D901BD" w:rsidRPr="0034463F">
        <w:t xml:space="preserve">the </w:t>
      </w:r>
      <w:bookmarkStart w:id="193" w:name="OLE_LINK335"/>
      <w:r w:rsidR="00D901BD" w:rsidRPr="0034463F">
        <w:t xml:space="preserve">current </w:t>
      </w:r>
      <w:r w:rsidR="00D96EBC" w:rsidRPr="0034463F">
        <w:t xml:space="preserve">state </w:t>
      </w:r>
      <w:bookmarkEnd w:id="193"/>
      <w:r w:rsidR="00D96EBC" w:rsidRPr="0034463F">
        <w:t xml:space="preserve">and </w:t>
      </w:r>
      <w:r w:rsidR="00D901BD" w:rsidRPr="0034463F">
        <w:t xml:space="preserve">applications of </w:t>
      </w:r>
      <w:r w:rsidR="00D96EBC" w:rsidRPr="0034463F">
        <w:t>MM</w:t>
      </w:r>
      <w:r w:rsidR="00D901BD" w:rsidRPr="0034463F">
        <w:t xml:space="preserve">OCE </w:t>
      </w:r>
      <w:r w:rsidR="00D96EBC" w:rsidRPr="0034463F">
        <w:t>are</w:t>
      </w:r>
      <w:r w:rsidR="00D901BD" w:rsidRPr="0034463F">
        <w:t xml:space="preserve"> reviewed briefly </w:t>
      </w:r>
      <w:bookmarkStart w:id="194" w:name="OLE_LINK329"/>
      <w:bookmarkStart w:id="195" w:name="OLE_LINK330"/>
      <w:r w:rsidR="00D901BD" w:rsidRPr="0034463F">
        <w:t xml:space="preserve">as well in </w:t>
      </w:r>
      <w:bookmarkEnd w:id="194"/>
      <w:bookmarkEnd w:id="195"/>
      <w:r w:rsidR="00D901BD" w:rsidRPr="0034463F">
        <w:t>this section.</w:t>
      </w:r>
      <w:bookmarkEnd w:id="192"/>
    </w:p>
    <w:p w14:paraId="585466BA" w14:textId="77777777" w:rsidR="00A069FA" w:rsidRPr="005A053D" w:rsidRDefault="00A069FA" w:rsidP="00A069FA"/>
    <w:p w14:paraId="38F5DC77" w14:textId="77777777" w:rsidR="00A069FA" w:rsidRPr="005A053D" w:rsidRDefault="00A069FA" w:rsidP="005F44BE">
      <w:pPr>
        <w:pStyle w:val="Heading4"/>
      </w:pPr>
      <w:bookmarkStart w:id="196" w:name="_Toc31979312"/>
      <w:r w:rsidRPr="005A053D">
        <w:t>Theory of phase-sensitive OCT</w:t>
      </w:r>
      <w:bookmarkEnd w:id="196"/>
    </w:p>
    <w:p w14:paraId="4B17947A" w14:textId="53CDCBA4" w:rsidR="00A069FA" w:rsidRPr="005A053D" w:rsidRDefault="00A069FA" w:rsidP="00A069FA">
      <w:r w:rsidRPr="005A053D">
        <w:t>The implementation of MMOCT imaging technique relies on phase-sensitive OCT</w:t>
      </w:r>
      <w:bookmarkStart w:id="197" w:name="OLE_LINK49"/>
      <w:bookmarkStart w:id="198" w:name="OLE_LINK50"/>
      <w:r w:rsidRPr="005A053D">
        <w:t xml:space="preserve"> capable of </w:t>
      </w:r>
      <w:bookmarkEnd w:id="197"/>
      <w:bookmarkEnd w:id="198"/>
      <w:r w:rsidRPr="005A053D">
        <w:t xml:space="preserve">detecting nanoscale displacement. Many </w:t>
      </w:r>
      <w:bookmarkStart w:id="199" w:name="OLE_LINK53"/>
      <w:bookmarkStart w:id="200" w:name="OLE_LINK54"/>
      <w:r w:rsidRPr="005A053D">
        <w:t>phase-sensitive OCT</w:t>
      </w:r>
      <w:bookmarkEnd w:id="199"/>
      <w:bookmarkEnd w:id="200"/>
      <w:r w:rsidRPr="005A053D">
        <w:t xml:space="preserve"> systems have been developed based on SD-OCT, since SD-OCT has comparatively lower phase noise than TD-OCT and SS-OCT </w:t>
      </w:r>
      <w:r w:rsidR="00D842AC">
        <w:fldChar w:fldCharType="begin">
          <w:fldData xml:space="preserve">PEVuZE5vdGU+PENpdGU+PEF1dGhvcj5DaG9tYTwvQXV0aG9yPjxZZWFyPjIwMDU8L1llYXI+PFJl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</w:fldData>
        </w:fldChar>
      </w:r>
      <w:r w:rsidR="00D842AC">
        <w:instrText xml:space="preserve"> ADDIN EN.CITE </w:instrText>
      </w:r>
      <w:r w:rsidR="00D842AC">
        <w:fldChar w:fldCharType="begin">
          <w:fldData xml:space="preserve">PEVuZE5vdGU+PENpdGU+PEF1dGhvcj5DaG9tYTwvQXV0aG9yPjxZZWFyPjIwMDU8L1llYXI+PFJl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</w:fldData>
        </w:fldChar>
      </w:r>
      <w:r w:rsidR="00D842AC">
        <w:instrText xml:space="preserve"> ADDIN EN.CITE.DATA </w:instrText>
      </w:r>
      <w:r w:rsidR="00D842AC">
        <w:fldChar w:fldCharType="end"/>
      </w:r>
      <w:r w:rsidR="00D842AC">
        <w:fldChar w:fldCharType="separate"/>
      </w:r>
      <w:r w:rsidR="00D842AC">
        <w:rPr>
          <w:noProof/>
        </w:rPr>
        <w:t>[49-51]</w:t>
      </w:r>
      <w:r w:rsidR="00D842AC">
        <w:fldChar w:fldCharType="end"/>
      </w:r>
      <w:r w:rsidRPr="005A053D">
        <w:t xml:space="preserve">. The lower phase noise of SD-OCT </w:t>
      </w:r>
      <w:bookmarkStart w:id="201" w:name="OLE_LINK55"/>
      <w:bookmarkStart w:id="202" w:name="OLE_LINK56"/>
      <w:r w:rsidRPr="005A053D">
        <w:t>is attributed to</w:t>
      </w:r>
      <w:bookmarkEnd w:id="201"/>
      <w:bookmarkEnd w:id="202"/>
      <w:r w:rsidRPr="005A053D">
        <w:t xml:space="preserve"> eliminating the phase noise generated from moving reference arm in TD-OCT</w:t>
      </w:r>
      <w:r w:rsidR="00D842AC">
        <w:t xml:space="preserve"> </w:t>
      </w:r>
      <w:r w:rsidR="00D842AC">
        <w:fldChar w:fldCharType="begin"/>
      </w:r>
      <w:r w:rsidR="00D842AC">
        <w:instrText xml:space="preserve"> ADDIN EN.CITE &lt;EndNote&gt;&lt;Cite&gt;&lt;Author&gt;Choma&lt;/Author&gt;&lt;Year&gt;2005&lt;/Year&gt;&lt;RecNum&gt;135&lt;/RecNum&gt;&lt;DisplayText&gt;[49]&lt;/DisplayText&gt;&lt;record&gt;&lt;rec-number&gt;135&lt;/rec-number&gt;&lt;foreign-keys&gt;&lt;key app="EN" db-id="xpa0e0dzn59f2seezaa599syxt9e9rfxpwft" timestamp="1579537321"&gt;135&lt;/key&gt;&lt;/foreign-keys&gt;&lt;ref-type name="Journal Article"&gt;17&lt;/ref-type&gt;&lt;contributors&gt;&lt;authors&gt;&lt;author&gt;Choma, Michael A&lt;/author&gt;&lt;author&gt;Ellerbee, Audrey K&lt;/author&gt;&lt;author&gt;Yang, Changhuei&lt;/author&gt;&lt;author&gt;Creazzo, Tony L&lt;/author&gt;&lt;author&gt;Izatt, Joseph A&lt;/author&gt;&lt;/authors&gt;&lt;/contributors&gt;&lt;titles&gt;&lt;title&gt;Spectral-domain phase microscopy&lt;/title&gt;&lt;secondary-title&gt;Optics letters&lt;/secondary-title&gt;&lt;/titles&gt;&lt;periodical&gt;&lt;full-title&gt;Optics letters&lt;/full-title&gt;&lt;/periodical&gt;&lt;pages&gt;1162-1164&lt;/pages&gt;&lt;volume&gt;30&lt;/volume&gt;&lt;number&gt;10&lt;/number&gt;&lt;dates&gt;&lt;year&gt;2005&lt;/year&gt;&lt;/dates&gt;&lt;isbn&gt;1539-4794&lt;/isbn&gt;&lt;urls&gt;&lt;/urls&gt;&lt;/record&gt;&lt;/Cite&gt;&lt;/EndNote&gt;</w:instrText>
      </w:r>
      <w:r w:rsidR="00D842AC">
        <w:fldChar w:fldCharType="separate"/>
      </w:r>
      <w:r w:rsidR="00D842AC">
        <w:rPr>
          <w:noProof/>
        </w:rPr>
        <w:t>[49]</w:t>
      </w:r>
      <w:r w:rsidR="00D842AC">
        <w:fldChar w:fldCharType="end"/>
      </w:r>
      <w:r w:rsidRPr="005A053D">
        <w:t xml:space="preserve"> or k-trigger jitter in SS-OCT. In phase-sensitive OCT, the displacement of sample reflector can be measured by processing the phase of the interferometric signal. The interferometric phase is the difference between the sample arm phase function (</w:t>
      </w:r>
      <w:bookmarkStart w:id="203" w:name="OLE_LINK57"/>
      <w:bookmarkStart w:id="204" w:name="OLE_LINK58"/>
      <m:oMath>
        <m:sSub>
          <m:sSubPr>
            <m:ctrlPr>
              <w:rPr>
                <w:rFonts w:ascii="Cambria Math" w:hAnsi="Cambria Math"/>
                <w:i/>
              </w:rPr>
            </m:ctrlPr>
          </m:sSubPr>
          <m:e>
            <m:r>
              <w:rPr>
                <w:rFonts w:ascii="Cambria Math" w:hAnsi="Cambria Math"/>
              </w:rPr>
              <m:t>φ</m:t>
            </m:r>
          </m:e>
          <m:sub>
            <m:r>
              <w:rPr>
                <w:rFonts w:ascii="Cambria Math" w:hAnsi="Cambria Math"/>
              </w:rPr>
              <m:t>S</m:t>
            </m:r>
          </m:sub>
        </m:sSub>
        <m:d>
          <m:dPr>
            <m:ctrlPr>
              <w:rPr>
                <w:rFonts w:ascii="Cambria Math" w:hAnsi="Cambria Math"/>
                <w:i/>
              </w:rPr>
            </m:ctrlPr>
          </m:dPr>
          <m:e>
            <m:r>
              <w:rPr>
                <w:rFonts w:ascii="Cambria Math" w:hAnsi="Cambria Math"/>
              </w:rPr>
              <m:t>z</m:t>
            </m:r>
          </m:e>
        </m:d>
      </m:oMath>
      <w:bookmarkEnd w:id="203"/>
      <w:bookmarkEnd w:id="204"/>
      <w:r w:rsidRPr="005A053D">
        <w:t>) and the reference arm phase function (</w:t>
      </w:r>
      <m:oMath>
        <m:sSub>
          <m:sSubPr>
            <m:ctrlPr>
              <w:rPr>
                <w:rFonts w:ascii="Cambria Math" w:hAnsi="Cambria Math"/>
                <w:i/>
              </w:rPr>
            </m:ctrlPr>
          </m:sSubPr>
          <m:e>
            <m:r>
              <w:rPr>
                <w:rFonts w:ascii="Cambria Math" w:hAnsi="Cambria Math"/>
              </w:rPr>
              <m:t>φ</m:t>
            </m:r>
          </m:e>
          <m:sub>
            <m:r>
              <w:rPr>
                <w:rFonts w:ascii="Cambria Math" w:hAnsi="Cambria Math"/>
              </w:rPr>
              <m:t>R</m:t>
            </m:r>
          </m:sub>
        </m:sSub>
        <m:d>
          <m:dPr>
            <m:ctrlPr>
              <w:rPr>
                <w:rFonts w:ascii="Cambria Math" w:hAnsi="Cambria Math"/>
                <w:i/>
              </w:rPr>
            </m:ctrlPr>
          </m:dPr>
          <m:e>
            <m:r>
              <w:rPr>
                <w:rFonts w:ascii="Cambria Math" w:hAnsi="Cambria Math"/>
              </w:rPr>
              <m:t>z</m:t>
            </m:r>
          </m:e>
        </m:d>
      </m:oMath>
      <w:r w:rsidRPr="005A053D">
        <w:t>), which can be written as</w:t>
      </w:r>
      <w:r w:rsidR="00D842AC">
        <w:t xml:space="preserve"> </w:t>
      </w:r>
      <w:r w:rsidR="00D842AC">
        <w:fldChar w:fldCharType="begin"/>
      </w:r>
      <w:r w:rsidR="00D842AC">
        <w:instrText xml:space="preserve"> ADDIN EN.CITE &lt;EndNote&gt;&lt;Cite&gt;&lt;Author&gt;Choma&lt;/Author&gt;&lt;Year&gt;2015&lt;/Year&gt;&lt;RecNum&gt;138&lt;/RecNum&gt;&lt;DisplayText&gt;[52]&lt;/DisplayText&gt;&lt;record&gt;&lt;rec-number&gt;138&lt;/rec-number&gt;&lt;foreign-keys&gt;&lt;key app="EN" db-id="xpa0e0dzn59f2seezaa599syxt9e9rfxpwft" timestamp="1579537531"&gt;138&lt;/key&gt;&lt;/foreign-keys&gt;&lt;ref-type name="Journal Article"&gt;17&lt;/ref-type&gt;&lt;contributors&gt;&lt;authors&gt;&lt;author&gt;Choma, Michael A&lt;/author&gt;&lt;author&gt;Ellerbee, Audrey&lt;/author&gt;&lt;author&gt;Izatt, Joseph A&lt;/author&gt;&lt;/authors&gt;&lt;/contributors&gt;&lt;titles&gt;&lt;title&gt;Ultrasensitive Phase-Resolved Imaging of Cellular Morphology and Dynamics&lt;/title&gt;&lt;secondary-title&gt;Optical Coherence Tomography: Technology and Applications&lt;/secondary-title&gt;&lt;/titles&gt;&lt;periodical&gt;&lt;full-title&gt;Optical Coherence Tomography: Technology and Applications&lt;/full-title&gt;&lt;/periodical&gt;&lt;pages&gt;1257-1287&lt;/pages&gt;&lt;dates&gt;&lt;year&gt;2015&lt;/year&gt;&lt;/dates&gt;&lt;isbn&gt;3319064185&lt;/isbn&gt;&lt;urls&gt;&lt;/urls&gt;&lt;/record&gt;&lt;/Cite&gt;&lt;/EndNote&gt;</w:instrText>
      </w:r>
      <w:r w:rsidR="00D842AC">
        <w:fldChar w:fldCharType="separate"/>
      </w:r>
      <w:r w:rsidR="00D842AC">
        <w:rPr>
          <w:noProof/>
        </w:rPr>
        <w:t>[52]</w:t>
      </w:r>
      <w:r w:rsidR="00D842AC">
        <w:fldChar w:fldCharType="end"/>
      </w:r>
      <w:r w:rsidRPr="005A053D">
        <w:t>:</w:t>
      </w:r>
    </w:p>
    <w:p w14:paraId="62A7DE97" w14:textId="57357133" w:rsidR="00A069FA" w:rsidRPr="005A053D" w:rsidRDefault="0060190E" w:rsidP="00A069FA">
      <m:oMathPara>
        <m:oMath>
          <m:sSub>
            <m:sSubPr>
              <m:ctrlPr>
                <w:rPr>
                  <w:rFonts w:ascii="Cambria Math" w:hAnsi="Cambria Math"/>
                  <w:i/>
                </w:rPr>
              </m:ctrlPr>
            </m:sSubPr>
            <m:e>
              <m:r>
                <w:rPr>
                  <w:rFonts w:ascii="Cambria Math" w:hAnsi="Cambria Math"/>
                </w:rPr>
                <m:t>φ</m:t>
              </m:r>
            </m:e>
            <m:sub>
              <m:r>
                <w:rPr>
                  <w:rFonts w:ascii="Cambria Math" w:hAnsi="Cambria Math"/>
                </w:rPr>
                <m:t>S</m:t>
              </m:r>
            </m:sub>
          </m:sSub>
          <m:d>
            <m:dPr>
              <m:ctrlPr>
                <w:rPr>
                  <w:rFonts w:ascii="Cambria Math" w:hAnsi="Cambria Math"/>
                  <w:i/>
                </w:rPr>
              </m:ctrlPr>
            </m:dPr>
            <m:e>
              <m:r>
                <w:rPr>
                  <w:rFonts w:ascii="Cambria Math" w:hAnsi="Cambria Math"/>
                </w:rPr>
                <m:t>z</m:t>
              </m:r>
            </m:e>
          </m:d>
          <m:r>
            <w:rPr>
              <w:rFonts w:ascii="Cambria Math" w:hAnsi="Cambria Math"/>
            </w:rPr>
            <m:t>-</m:t>
          </m:r>
          <m:sSub>
            <m:sSubPr>
              <m:ctrlPr>
                <w:rPr>
                  <w:rFonts w:ascii="Cambria Math" w:hAnsi="Cambria Math"/>
                  <w:i/>
                </w:rPr>
              </m:ctrlPr>
            </m:sSubPr>
            <m:e>
              <m:r>
                <w:rPr>
                  <w:rFonts w:ascii="Cambria Math" w:hAnsi="Cambria Math"/>
                </w:rPr>
                <m:t>φ</m:t>
              </m:r>
            </m:e>
            <m:sub>
              <m:r>
                <w:rPr>
                  <w:rFonts w:ascii="Cambria Math" w:hAnsi="Cambria Math"/>
                </w:rPr>
                <m:t>R</m:t>
              </m:r>
            </m:sub>
          </m:sSub>
          <m:d>
            <m:dPr>
              <m:ctrlPr>
                <w:rPr>
                  <w:rFonts w:ascii="Cambria Math" w:hAnsi="Cambria Math"/>
                  <w:i/>
                </w:rPr>
              </m:ctrlPr>
            </m:dPr>
            <m:e>
              <m:r>
                <w:rPr>
                  <w:rFonts w:ascii="Cambria Math" w:hAnsi="Cambria Math"/>
                </w:rPr>
                <m:t>z</m:t>
              </m:r>
            </m:e>
          </m:d>
          <m:r>
            <w:rPr>
              <w:rFonts w:ascii="Cambria Math" w:hAnsi="Cambria Math"/>
            </w:rPr>
            <m:t>=2k</m:t>
          </m:r>
          <m:sSub>
            <m:sSubPr>
              <m:ctrlPr>
                <w:rPr>
                  <w:rFonts w:ascii="Cambria Math" w:eastAsiaTheme="minorEastAsia" w:hAnsi="Cambria Math" w:cstheme="minorBidi"/>
                  <w:i/>
                  <w:sz w:val="22"/>
                  <w:szCs w:val="22"/>
                </w:rPr>
              </m:ctrlPr>
            </m:sSubPr>
            <m:e>
              <m:r>
                <w:rPr>
                  <w:rFonts w:ascii="Cambria Math" w:hAnsi="Cambria Math"/>
                </w:rPr>
                <m:t>∆z</m:t>
              </m:r>
            </m:e>
            <m:sub>
              <m:r>
                <w:rPr>
                  <w:rFonts w:ascii="Cambria Math" w:hAnsi="Cambria Math"/>
                </w:rPr>
                <m:t>0</m:t>
              </m:r>
            </m:sub>
          </m:sSub>
          <m:r>
            <w:rPr>
              <w:rFonts w:ascii="Cambria Math" w:hAnsi="Cambria Math"/>
            </w:rPr>
            <m:t xml:space="preserve">                                                                                                   (1.14)</m:t>
          </m:r>
        </m:oMath>
      </m:oMathPara>
    </w:p>
    <w:p w14:paraId="5D1331A0" w14:textId="4CBC6F5F" w:rsidR="00A069FA" w:rsidRPr="005A053D" w:rsidRDefault="00A069FA" w:rsidP="00A069FA">
      <w:r w:rsidRPr="005A053D">
        <w:t xml:space="preserve">Here </w:t>
      </w:r>
      <w:bookmarkStart w:id="205" w:name="_Hlk25245953"/>
      <m:oMath>
        <m:sSub>
          <m:sSubPr>
            <m:ctrlPr>
              <w:rPr>
                <w:rFonts w:ascii="Cambria Math" w:eastAsiaTheme="minorEastAsia" w:hAnsi="Cambria Math" w:cstheme="minorBidi"/>
                <w:i/>
                <w:sz w:val="22"/>
                <w:szCs w:val="22"/>
              </w:rPr>
            </m:ctrlPr>
          </m:sSubPr>
          <m:e>
            <m:r>
              <w:rPr>
                <w:rFonts w:ascii="Cambria Math" w:hAnsi="Cambria Math"/>
              </w:rPr>
              <m:t>∆z</m:t>
            </m:r>
          </m:e>
          <m:sub>
            <m:r>
              <w:rPr>
                <w:rFonts w:ascii="Cambria Math" w:hAnsi="Cambria Math"/>
              </w:rPr>
              <m:t>0</m:t>
            </m:r>
          </m:sub>
        </m:sSub>
      </m:oMath>
      <w:r w:rsidRPr="005A053D">
        <w:t xml:space="preserve"> </w:t>
      </w:r>
      <w:bookmarkEnd w:id="205"/>
      <w:r w:rsidRPr="005A053D">
        <w:t xml:space="preserve">is </w:t>
      </w:r>
      <w:bookmarkStart w:id="206" w:name="_Hlk25245963"/>
      <w:r w:rsidRPr="005A053D">
        <w:t xml:space="preserve">the free-space path length difference between the </w:t>
      </w:r>
      <w:bookmarkEnd w:id="206"/>
      <w:r w:rsidRPr="005A053D">
        <w:t xml:space="preserve">two arms. Note that we assume the </w:t>
      </w:r>
      <w:bookmarkStart w:id="207" w:name="_Hlk25246145"/>
      <w:r w:rsidRPr="005A053D">
        <w:t>refractive indexes</w:t>
      </w:r>
      <w:bookmarkEnd w:id="207"/>
      <w:r w:rsidRPr="005A053D">
        <w:t xml:space="preserve"> in both arms are 1. If successive scans are conducted with fixed reference arm, the displacement, namely relative position of a reflector, will be measured by monitoring the interferometric phase.</w:t>
      </w:r>
    </w:p>
    <w:p w14:paraId="4463C11C" w14:textId="77777777" w:rsidR="00A069FA" w:rsidRPr="005A053D" w:rsidRDefault="00A069FA" w:rsidP="00A069FA"/>
    <w:p w14:paraId="41F41DEC" w14:textId="77777777" w:rsidR="00A069FA" w:rsidRPr="005A053D" w:rsidRDefault="00A069FA" w:rsidP="00A069FA">
      <w:r w:rsidRPr="005A053D">
        <w:t xml:space="preserve">An additional advantage of SD-OCT is that the </w:t>
      </w:r>
      <w:bookmarkStart w:id="208" w:name="_Hlk522175327"/>
      <w:r w:rsidRPr="005A053D">
        <w:t xml:space="preserve">interferometric </w:t>
      </w:r>
      <w:bookmarkEnd w:id="208"/>
      <w:r w:rsidRPr="005A053D">
        <w:t>phase can be directly obtained during signal processing. In free space, the photocurrent of SD-OCT can be given by:</w:t>
      </w:r>
    </w:p>
    <w:p w14:paraId="4D2CBCE7" w14:textId="77777777" w:rsidR="00A069FA" w:rsidRPr="005A053D" w:rsidRDefault="00A069FA" w:rsidP="00A069FA">
      <m:oMathPara>
        <m:oMath>
          <m:r>
            <w:rPr>
              <w:rFonts w:ascii="Cambria Math" w:hAnsi="Cambria Math"/>
            </w:rPr>
            <m:t>i</m:t>
          </m:r>
          <m:d>
            <m:dPr>
              <m:ctrlPr>
                <w:rPr>
                  <w:rFonts w:ascii="Cambria Math" w:hAnsi="Cambria Math"/>
                  <w:i/>
                </w:rPr>
              </m:ctrlPr>
            </m:dPr>
            <m:e>
              <m:r>
                <w:rPr>
                  <w:rFonts w:ascii="Cambria Math" w:hAnsi="Cambria Math"/>
                </w:rPr>
                <m:t>k</m:t>
              </m:r>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ρS</m:t>
          </m:r>
          <m:d>
            <m:dPr>
              <m:ctrlPr>
                <w:rPr>
                  <w:rFonts w:ascii="Cambria Math" w:hAnsi="Cambria Math"/>
                  <w:i/>
                </w:rPr>
              </m:ctrlPr>
            </m:dPr>
            <m:e>
              <m:r>
                <w:rPr>
                  <w:rFonts w:ascii="Cambria Math" w:hAnsi="Cambria Math"/>
                </w:rPr>
                <m:t>k</m:t>
              </m:r>
            </m:e>
          </m:d>
          <m:r>
            <w:rPr>
              <w:rFonts w:ascii="Cambria Math" w:hAnsi="Cambria Math"/>
            </w:rPr>
            <m:t>δk</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R</m:t>
                  </m:r>
                </m:e>
                <m:sub>
                  <m:r>
                    <w:rPr>
                      <w:rFonts w:ascii="Cambria Math" w:hAnsi="Cambria Math"/>
                    </w:rPr>
                    <m:t>R</m:t>
                  </m:r>
                </m:sub>
              </m:sSub>
              <m:r>
                <w:rPr>
                  <w:rFonts w:ascii="Cambria Math" w:hAnsi="Cambria Math"/>
                </w:rPr>
                <m:t>+</m:t>
              </m:r>
              <m:nary>
                <m:naryPr>
                  <m:chr m:val="∑"/>
                  <m:limLoc m:val="undOvr"/>
                  <m:supHide m:val="1"/>
                  <m:ctrlPr>
                    <w:rPr>
                      <w:rFonts w:ascii="Cambria Math" w:hAnsi="Cambria Math"/>
                      <w:i/>
                    </w:rPr>
                  </m:ctrlPr>
                </m:naryPr>
                <m:sub>
                  <m:r>
                    <w:rPr>
                      <w:rFonts w:ascii="Cambria Math" w:hAnsi="Cambria Math"/>
                    </w:rPr>
                    <m:t>n</m:t>
                  </m:r>
                </m:sub>
                <m:sup/>
                <m:e>
                  <m:sSub>
                    <m:sSubPr>
                      <m:ctrlPr>
                        <w:rPr>
                          <w:rFonts w:ascii="Cambria Math" w:hAnsi="Cambria Math"/>
                          <w:i/>
                        </w:rPr>
                      </m:ctrlPr>
                    </m:sSubPr>
                    <m:e>
                      <m:r>
                        <w:rPr>
                          <w:rFonts w:ascii="Cambria Math" w:hAnsi="Cambria Math"/>
                        </w:rPr>
                        <m:t>R</m:t>
                      </m:r>
                    </m:e>
                    <m:sub>
                      <m:r>
                        <w:rPr>
                          <w:rFonts w:ascii="Cambria Math" w:hAnsi="Cambria Math"/>
                        </w:rPr>
                        <m:t>n</m:t>
                      </m:r>
                    </m:sub>
                  </m:sSub>
                </m:e>
              </m:nary>
              <m:r>
                <w:rPr>
                  <w:rFonts w:ascii="Cambria Math" w:hAnsi="Cambria Math"/>
                </w:rPr>
                <m:t>+2</m:t>
              </m:r>
              <m:rad>
                <m:radPr>
                  <m:degHide m:val="1"/>
                  <m:ctrlPr>
                    <w:rPr>
                      <w:rFonts w:ascii="Cambria Math" w:hAnsi="Cambria Math"/>
                      <w:i/>
                    </w:rPr>
                  </m:ctrlPr>
                </m:radPr>
                <m:deg/>
                <m:e>
                  <m:sSub>
                    <m:sSubPr>
                      <m:ctrlPr>
                        <w:rPr>
                          <w:rFonts w:ascii="Cambria Math" w:hAnsi="Cambria Math"/>
                          <w:i/>
                        </w:rPr>
                      </m:ctrlPr>
                    </m:sSubPr>
                    <m:e>
                      <m:r>
                        <w:rPr>
                          <w:rFonts w:ascii="Cambria Math" w:hAnsi="Cambria Math"/>
                        </w:rPr>
                        <m:t>R</m:t>
                      </m:r>
                    </m:e>
                    <m:sub>
                      <m:r>
                        <w:rPr>
                          <w:rFonts w:ascii="Cambria Math" w:hAnsi="Cambria Math"/>
                        </w:rPr>
                        <m:t>r</m:t>
                      </m:r>
                    </m:sub>
                  </m:sSub>
                </m:e>
              </m:rad>
              <m:nary>
                <m:naryPr>
                  <m:chr m:val="∑"/>
                  <m:limLoc m:val="undOvr"/>
                  <m:supHide m:val="1"/>
                  <m:ctrlPr>
                    <w:rPr>
                      <w:rFonts w:ascii="Cambria Math" w:hAnsi="Cambria Math"/>
                      <w:i/>
                    </w:rPr>
                  </m:ctrlPr>
                </m:naryPr>
                <m:sub>
                  <m:r>
                    <w:rPr>
                      <w:rFonts w:ascii="Cambria Math" w:hAnsi="Cambria Math"/>
                    </w:rPr>
                    <m:t>n</m:t>
                  </m:r>
                </m:sub>
                <m:sup/>
                <m:e>
                  <m:rad>
                    <m:radPr>
                      <m:degHide m:val="1"/>
                      <m:ctrlPr>
                        <w:rPr>
                          <w:rFonts w:ascii="Cambria Math" w:hAnsi="Cambria Math"/>
                          <w:i/>
                        </w:rPr>
                      </m:ctrlPr>
                    </m:radPr>
                    <m:deg/>
                    <m:e>
                      <m:sSub>
                        <m:sSubPr>
                          <m:ctrlPr>
                            <w:rPr>
                              <w:rFonts w:ascii="Cambria Math" w:hAnsi="Cambria Math"/>
                              <w:i/>
                            </w:rPr>
                          </m:ctrlPr>
                        </m:sSubPr>
                        <m:e>
                          <m:r>
                            <w:rPr>
                              <w:rFonts w:ascii="Cambria Math" w:hAnsi="Cambria Math"/>
                            </w:rPr>
                            <m:t>R</m:t>
                          </m:r>
                        </m:e>
                        <m:sub>
                          <m:r>
                            <w:rPr>
                              <w:rFonts w:ascii="Cambria Math" w:hAnsi="Cambria Math"/>
                            </w:rPr>
                            <m:t>n</m:t>
                          </m:r>
                        </m:sub>
                      </m:sSub>
                    </m:e>
                  </m:rad>
                  <m:func>
                    <m:funcPr>
                      <m:ctrlPr>
                        <w:rPr>
                          <w:rFonts w:ascii="Cambria Math" w:hAnsi="Cambria Math"/>
                        </w:rPr>
                      </m:ctrlPr>
                    </m:funcPr>
                    <m:fName>
                      <m:r>
                        <m:rPr>
                          <m:sty m:val="p"/>
                        </m:rPr>
                        <w:rPr>
                          <w:rFonts w:ascii="Cambria Math" w:hAnsi="Cambria Math"/>
                        </w:rPr>
                        <m:t>cos</m:t>
                      </m:r>
                    </m:fName>
                    <m:e>
                      <m:d>
                        <m:dPr>
                          <m:ctrlPr>
                            <w:rPr>
                              <w:rFonts w:ascii="Cambria Math" w:hAnsi="Cambria Math"/>
                              <w:i/>
                            </w:rPr>
                          </m:ctrlPr>
                        </m:dPr>
                        <m:e>
                          <m:r>
                            <w:rPr>
                              <w:rFonts w:ascii="Cambria Math" w:hAnsi="Cambria Math"/>
                            </w:rPr>
                            <m:t>2k</m:t>
                          </m:r>
                          <m:d>
                            <m:dPr>
                              <m:begChr m:val="["/>
                              <m:endChr m:val="]"/>
                              <m:ctrlPr>
                                <w:rPr>
                                  <w:rFonts w:ascii="Cambria Math" w:hAnsi="Cambria Math"/>
                                  <w:i/>
                                </w:rPr>
                              </m:ctrlPr>
                            </m:dPr>
                            <m:e>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n</m:t>
                                  </m:r>
                                </m:sub>
                              </m:sSub>
                              <m:r>
                                <w:rPr>
                                  <w:rFonts w:ascii="Cambria Math" w:hAnsi="Cambria Math"/>
                                </w:rPr>
                                <m:t>+δ</m:t>
                              </m:r>
                              <m:sSub>
                                <m:sSubPr>
                                  <m:ctrlPr>
                                    <w:rPr>
                                      <w:rFonts w:ascii="Cambria Math" w:hAnsi="Cambria Math"/>
                                      <w:i/>
                                    </w:rPr>
                                  </m:ctrlPr>
                                </m:sSubPr>
                                <m:e>
                                  <m:r>
                                    <w:rPr>
                                      <w:rFonts w:ascii="Cambria Math" w:hAnsi="Cambria Math"/>
                                    </w:rPr>
                                    <m:t>x</m:t>
                                  </m:r>
                                </m:e>
                                <m:sub>
                                  <m:r>
                                    <w:rPr>
                                      <w:rFonts w:ascii="Cambria Math" w:hAnsi="Cambria Math"/>
                                    </w:rPr>
                                    <m:t>n</m:t>
                                  </m:r>
                                </m:sub>
                              </m:sSub>
                            </m:e>
                          </m:d>
                        </m:e>
                      </m:d>
                    </m:e>
                  </m:func>
                </m:e>
              </m:nary>
            </m:e>
          </m:d>
          <m:r>
            <w:rPr>
              <w:rFonts w:ascii="Cambria Math" w:hAnsi="Cambria Math"/>
            </w:rPr>
            <m:t xml:space="preserve">           (1.15)</m:t>
          </m:r>
        </m:oMath>
      </m:oMathPara>
    </w:p>
    <w:p w14:paraId="4857BF69" w14:textId="07ABC039" w:rsidR="00A069FA" w:rsidRPr="005A053D" w:rsidRDefault="00A069FA" w:rsidP="00A069FA">
      <w:r w:rsidRPr="005A053D">
        <w:t xml:space="preserve">where </w:t>
      </w:r>
      <m:oMath>
        <m:r>
          <w:rPr>
            <w:rFonts w:ascii="Cambria Math" w:hAnsi="Cambria Math"/>
          </w:rPr>
          <m:t>S</m:t>
        </m:r>
        <m:d>
          <m:dPr>
            <m:ctrlPr>
              <w:rPr>
                <w:rFonts w:ascii="Cambria Math" w:hAnsi="Cambria Math"/>
                <w:i/>
              </w:rPr>
            </m:ctrlPr>
          </m:dPr>
          <m:e>
            <m:r>
              <w:rPr>
                <w:rFonts w:ascii="Cambria Math" w:hAnsi="Cambria Math"/>
              </w:rPr>
              <m:t>k</m:t>
            </m:r>
          </m:e>
        </m:d>
      </m:oMath>
      <w:r w:rsidRPr="005A053D">
        <w:t xml:space="preserve"> presents the source power spectral density, </w:t>
      </w:r>
      <m:oMath>
        <m:r>
          <w:rPr>
            <w:rFonts w:ascii="Cambria Math" w:hAnsi="Cambria Math"/>
          </w:rPr>
          <m:t>δk</m:t>
        </m:r>
      </m:oMath>
      <w:r w:rsidRPr="005A053D">
        <w:t xml:space="preserve"> is the spectral channel bandwidth and </w:t>
      </w:r>
      <m:oMath>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n</m:t>
            </m:r>
          </m:sub>
        </m:sSub>
        <m:r>
          <w:rPr>
            <w:rFonts w:ascii="Cambria Math" w:hAnsi="Cambria Math"/>
          </w:rPr>
          <m:t>+δ</m:t>
        </m:r>
        <m:sSub>
          <m:sSubPr>
            <m:ctrlPr>
              <w:rPr>
                <w:rFonts w:ascii="Cambria Math" w:hAnsi="Cambria Math"/>
                <w:i/>
              </w:rPr>
            </m:ctrlPr>
          </m:sSubPr>
          <m:e>
            <m:r>
              <w:rPr>
                <w:rFonts w:ascii="Cambria Math" w:hAnsi="Cambria Math"/>
              </w:rPr>
              <m:t>x</m:t>
            </m:r>
          </m:e>
          <m:sub>
            <m:r>
              <w:rPr>
                <w:rFonts w:ascii="Cambria Math" w:hAnsi="Cambria Math"/>
              </w:rPr>
              <m:t>n</m:t>
            </m:r>
          </m:sub>
        </m:sSub>
      </m:oMath>
      <w:r w:rsidRPr="005A053D">
        <w:t xml:space="preserve"> presents the relative position of the </w:t>
      </w:r>
      <m:oMath>
        <m:r>
          <w:rPr>
            <w:rFonts w:ascii="Cambria Math" w:hAnsi="Cambria Math"/>
          </w:rPr>
          <m:t>n</m:t>
        </m:r>
      </m:oMath>
      <w:r w:rsidRPr="005A053D">
        <w:t>th reflector in sample arm</w:t>
      </w:r>
      <w:r w:rsidR="0064613F">
        <w:t xml:space="preserve"> </w:t>
      </w:r>
      <w:r w:rsidR="0064613F">
        <w:fldChar w:fldCharType="begin"/>
      </w:r>
      <w:r w:rsidR="0064613F">
        <w:instrText xml:space="preserve"> ADDIN EN.CITE &lt;EndNote&gt;&lt;Cite&gt;&lt;Author&gt;Choma&lt;/Author&gt;&lt;Year&gt;2015&lt;/Year&gt;&lt;RecNum&gt;138&lt;/RecNum&gt;&lt;DisplayText&gt;[52]&lt;/DisplayText&gt;&lt;record&gt;&lt;rec-number&gt;138&lt;/rec-number&gt;&lt;foreign-keys&gt;&lt;key app="EN" db-id="xpa0e0dzn59f2seezaa599syxt9e9rfxpwft" timestamp="1579537531"&gt;138&lt;/key&gt;&lt;/foreign-keys&gt;&lt;ref-type name="Journal Article"&gt;17&lt;/ref-type&gt;&lt;contributors&gt;&lt;authors&gt;&lt;author&gt;Choma, Michael A&lt;/author&gt;&lt;author&gt;Ellerbee, Audrey&lt;/author&gt;&lt;author&gt;Izatt, Joseph A&lt;/author&gt;&lt;/authors&gt;&lt;/contributors&gt;&lt;titles&gt;&lt;title&gt;Ultrasensitive Phase-Resolved Imaging of Cellular Morphology and Dynamics&lt;/title&gt;&lt;secondary-title&gt;Optical Coherence Tomography: Technology and Applications&lt;/secondary-title&gt;&lt;/titles&gt;&lt;periodical&gt;&lt;full-title&gt;Optical Coherence Tomography: Technology and Applications&lt;/full-title&gt;&lt;/periodical&gt;&lt;pages&gt;1257-1287&lt;/pages&gt;&lt;dates&gt;&lt;year&gt;2015&lt;/year&gt;&lt;/dates&gt;&lt;isbn&gt;3319064185&lt;/isbn&gt;&lt;urls&gt;&lt;/urls&gt;&lt;/record&gt;&lt;/Cite&gt;&lt;/EndNote&gt;</w:instrText>
      </w:r>
      <w:r w:rsidR="0064613F">
        <w:fldChar w:fldCharType="separate"/>
      </w:r>
      <w:r w:rsidR="0064613F">
        <w:rPr>
          <w:noProof/>
        </w:rPr>
        <w:t>[52]</w:t>
      </w:r>
      <w:r w:rsidR="0064613F">
        <w:fldChar w:fldCharType="end"/>
      </w:r>
      <w:r w:rsidRPr="005A053D">
        <w:t xml:space="preserve">. Here, the two arguments of reflector position, </w:t>
      </w:r>
      <w:bookmarkStart w:id="209" w:name="_Hlk25269135"/>
      <m:oMath>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n</m:t>
            </m:r>
          </m:sub>
        </m:sSub>
      </m:oMath>
      <w:bookmarkEnd w:id="209"/>
      <w:r w:rsidRPr="005A053D">
        <w:t xml:space="preserve"> and </w:t>
      </w:r>
      <m:oMath>
        <m:r>
          <w:rPr>
            <w:rFonts w:ascii="Cambria Math" w:hAnsi="Cambria Math"/>
          </w:rPr>
          <m:t>δ</m:t>
        </m:r>
        <m:sSub>
          <m:sSubPr>
            <m:ctrlPr>
              <w:rPr>
                <w:rFonts w:ascii="Cambria Math" w:hAnsi="Cambria Math"/>
                <w:i/>
              </w:rPr>
            </m:ctrlPr>
          </m:sSubPr>
          <m:e>
            <m:r>
              <w:rPr>
                <w:rFonts w:ascii="Cambria Math" w:hAnsi="Cambria Math"/>
              </w:rPr>
              <m:t>x</m:t>
            </m:r>
          </m:e>
          <m:sub>
            <m:r>
              <w:rPr>
                <w:rFonts w:ascii="Cambria Math" w:hAnsi="Cambria Math"/>
              </w:rPr>
              <m:t>n</m:t>
            </m:r>
          </m:sub>
        </m:sSub>
      </m:oMath>
      <w:r w:rsidRPr="005A053D">
        <w:t xml:space="preserve">, denote an integral multiple of the discrete sampling interval in the spatial domain and subresolution deviations away from the sampling interval respectively </w:t>
      </w:r>
      <w:r w:rsidR="0064613F">
        <w:fldChar w:fldCharType="begin"/>
      </w:r>
      <w:r w:rsidR="0064613F">
        <w:instrText xml:space="preserve"> ADDIN EN.CITE &lt;EndNote&gt;&lt;Cite&gt;&lt;Author&gt;Choma&lt;/Author&gt;&lt;Year&gt;2015&lt;/Year&gt;&lt;RecNum&gt;138&lt;/RecNum&gt;&lt;DisplayText&gt;[52]&lt;/DisplayText&gt;&lt;record&gt;&lt;rec-number&gt;138&lt;/rec-number&gt;&lt;foreign-keys&gt;&lt;key app="EN" db-id="xpa0e0dzn59f2seezaa599syxt9e9rfxpwft" timestamp="1579537531"&gt;138&lt;/key&gt;&lt;/foreign-keys&gt;&lt;ref-type name="Journal Article"&gt;17&lt;/ref-type&gt;&lt;contributors&gt;&lt;authors&gt;&lt;author&gt;Choma, Michael A&lt;/author&gt;&lt;author&gt;Ellerbee, Audrey&lt;/author&gt;&lt;author&gt;Izatt, Joseph A&lt;/author&gt;&lt;/authors&gt;&lt;/contributors&gt;&lt;titles&gt;&lt;title&gt;Ultrasensitive Phase-Resolved Imaging of Cellular Morphology and Dynamics&lt;/title&gt;&lt;secondary-title&gt;Optical Coherence Tomography: Technology and Applications&lt;/secondary-title&gt;&lt;/titles&gt;&lt;periodical&gt;&lt;full-title&gt;Optical Coherence Tomography: Technology and Applications&lt;/full-title&gt;&lt;/periodical&gt;&lt;pages&gt;1257-1287&lt;/pages&gt;&lt;dates&gt;&lt;year&gt;2015&lt;/year&gt;&lt;/dates&gt;&lt;isbn&gt;3319064185&lt;/isbn&gt;&lt;urls&gt;&lt;/urls&gt;&lt;/record&gt;&lt;/Cite&gt;&lt;/EndNote&gt;</w:instrText>
      </w:r>
      <w:r w:rsidR="0064613F">
        <w:fldChar w:fldCharType="separate"/>
      </w:r>
      <w:r w:rsidR="0064613F">
        <w:rPr>
          <w:noProof/>
        </w:rPr>
        <w:t>[52]</w:t>
      </w:r>
      <w:r w:rsidR="0064613F">
        <w:fldChar w:fldCharType="end"/>
      </w:r>
      <w:r w:rsidRPr="005A053D">
        <w:t xml:space="preserve">. The </w:t>
      </w:r>
      <m:oMath>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n</m:t>
            </m:r>
          </m:sub>
        </m:sSub>
      </m:oMath>
      <w:r w:rsidRPr="005A053D">
        <w:t xml:space="preserve"> can be expressed as:</w:t>
      </w:r>
    </w:p>
    <w:p w14:paraId="695702A6" w14:textId="77777777" w:rsidR="00A069FA" w:rsidRPr="005A053D" w:rsidRDefault="00A069FA" w:rsidP="00A069FA">
      <m:oMathPara>
        <m:oMath>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n</m:t>
              </m:r>
            </m:sub>
          </m:sSub>
          <m:r>
            <w:rPr>
              <w:rFonts w:ascii="Cambria Math" w:hAnsi="Cambria Math"/>
            </w:rPr>
            <m:t>=</m:t>
          </m:r>
          <m:f>
            <m:fPr>
              <m:ctrlPr>
                <w:rPr>
                  <w:rFonts w:ascii="Cambria Math" w:hAnsi="Cambria Math"/>
                  <w:i/>
                </w:rPr>
              </m:ctrlPr>
            </m:fPr>
            <m:num>
              <m:r>
                <w:rPr>
                  <w:rFonts w:ascii="Cambria Math" w:hAnsi="Cambria Math"/>
                </w:rPr>
                <m:t>mπ</m:t>
              </m:r>
            </m:num>
            <m:den>
              <w:bookmarkStart w:id="210" w:name="OLE_LINK62"/>
              <w:bookmarkStart w:id="211" w:name="OLE_LINK63"/>
              <m:r>
                <w:rPr>
                  <w:rFonts w:ascii="Cambria Math" w:hAnsi="Cambria Math"/>
                </w:rPr>
                <m:t>∆k</m:t>
              </m:r>
              <w:bookmarkEnd w:id="210"/>
              <w:bookmarkEnd w:id="211"/>
            </m:den>
          </m:f>
          <m:r>
            <w:rPr>
              <w:rFonts w:ascii="Cambria Math" w:hAnsi="Cambria Math"/>
            </w:rPr>
            <m:t xml:space="preserve">                                                                                                                            (1.16)</m:t>
          </m:r>
        </m:oMath>
      </m:oMathPara>
    </w:p>
    <w:p w14:paraId="4A0D7C89" w14:textId="513320EB" w:rsidR="00A069FA" w:rsidRPr="005A053D" w:rsidRDefault="00A069FA" w:rsidP="00A069FA">
      <w:r w:rsidRPr="005A053D">
        <w:t xml:space="preserve">where </w:t>
      </w:r>
      <m:oMath>
        <m:r>
          <w:rPr>
            <w:rFonts w:ascii="Cambria Math" w:hAnsi="Cambria Math"/>
          </w:rPr>
          <m:t>m</m:t>
        </m:r>
      </m:oMath>
      <w:r w:rsidRPr="005A053D">
        <w:t xml:space="preserve"> is any integer indexing elements in the spatial-domain A-scan array and </w:t>
      </w:r>
      <m:oMath>
        <m:r>
          <w:rPr>
            <w:rFonts w:ascii="Cambria Math" w:hAnsi="Cambria Math"/>
          </w:rPr>
          <m:t>∆k</m:t>
        </m:r>
      </m:oMath>
      <w:r w:rsidRPr="005A053D">
        <w:t xml:space="preserve"> is the bandwidth of source </w:t>
      </w:r>
      <w:r w:rsidR="005C73F0">
        <w:fldChar w:fldCharType="begin"/>
      </w:r>
      <w:r w:rsidR="005C73F0">
        <w:instrText xml:space="preserve"> ADDIN EN.CITE &lt;EndNote&gt;&lt;Cite&gt;&lt;Author&gt;Choma&lt;/Author&gt;&lt;Year&gt;2015&lt;/Year&gt;&lt;RecNum&gt;138&lt;/RecNum&gt;&lt;DisplayText&gt;[52]&lt;/DisplayText&gt;&lt;record&gt;&lt;rec-number&gt;138&lt;/rec-number&gt;&lt;foreign-keys&gt;&lt;key app="EN" db-id="xpa0e0dzn59f2seezaa599syxt9e9rfxpwft" timestamp="1579537531"&gt;138&lt;/key&gt;&lt;/foreign-keys&gt;&lt;ref-type name="Journal Article"&gt;17&lt;/ref-type&gt;&lt;contributors&gt;&lt;authors&gt;&lt;author&gt;Choma, Michael A&lt;/author&gt;&lt;author&gt;Ellerbee, Audrey&lt;/author&gt;&lt;author&gt;Izatt, Joseph A&lt;/author&gt;&lt;/authors&gt;&lt;/contributors&gt;&lt;titles&gt;&lt;title&gt;Ultrasensitive Phase-Resolved Imaging of Cellular Morphology and Dynamics&lt;/title&gt;&lt;secondary-title&gt;Optical Coherence Tomography: Technology and Applications&lt;/secondary-title&gt;&lt;/titles&gt;&lt;periodical&gt;&lt;full-title&gt;Optical Coherence Tomography: Technology and Applications&lt;/full-title&gt;&lt;/periodical&gt;&lt;pages&gt;1257-1287&lt;/pages&gt;&lt;dates&gt;&lt;year&gt;2015&lt;/year&gt;&lt;/dates&gt;&lt;isbn&gt;3319064185&lt;/isbn&gt;&lt;urls&gt;&lt;/urls&gt;&lt;/record&gt;&lt;/Cite&gt;&lt;/EndNote&gt;</w:instrText>
      </w:r>
      <w:r w:rsidR="005C73F0">
        <w:fldChar w:fldCharType="separate"/>
      </w:r>
      <w:r w:rsidR="005C73F0">
        <w:rPr>
          <w:noProof/>
        </w:rPr>
        <w:t>[52]</w:t>
      </w:r>
      <w:r w:rsidR="005C73F0">
        <w:fldChar w:fldCharType="end"/>
      </w:r>
      <w:r w:rsidRPr="005A053D">
        <w:t xml:space="preserve">. Fourier transformation of the </w:t>
      </w:r>
      <m:oMath>
        <m:r>
          <w:rPr>
            <w:rFonts w:ascii="Cambria Math" w:hAnsi="Cambria Math"/>
          </w:rPr>
          <m:t>k</m:t>
        </m:r>
      </m:oMath>
      <w:r w:rsidRPr="005A053D">
        <w:t>-domain signal is processed to obtain sample field reflectivity profile and the interferometric phase as following:</w:t>
      </w:r>
    </w:p>
    <w:p w14:paraId="026F72A2" w14:textId="77777777" w:rsidR="00A069FA" w:rsidRPr="005A053D" w:rsidRDefault="0060190E" w:rsidP="00A069FA">
      <m:oMathPara>
        <m:oMath>
          <m:sSub>
            <m:sSubPr>
              <m:ctrlPr>
                <w:rPr>
                  <w:rFonts w:ascii="Cambria Math" w:hAnsi="Cambria Math"/>
                  <w:i/>
                </w:rPr>
              </m:ctrlPr>
            </m:sSubPr>
            <m:e>
              <m:r>
                <w:rPr>
                  <w:rFonts w:ascii="Cambria Math" w:hAnsi="Cambria Math"/>
                </w:rPr>
                <m:t>I</m:t>
              </m:r>
            </m:e>
            <m:sub>
              <m:r>
                <w:rPr>
                  <w:rFonts w:ascii="Cambria Math" w:hAnsi="Cambria Math"/>
                </w:rPr>
                <m:t>signal</m:t>
              </m:r>
            </m:sub>
          </m:sSub>
          <m:d>
            <m:dPr>
              <m:ctrlPr>
                <w:rPr>
                  <w:rFonts w:ascii="Cambria Math" w:hAnsi="Cambria Math"/>
                  <w:i/>
                </w:rPr>
              </m:ctrlPr>
            </m:dPr>
            <m:e>
              <m:r>
                <w:rPr>
                  <w:rFonts w:ascii="Cambria Math" w:hAnsi="Cambria Math"/>
                </w:rPr>
                <m:t>2∆</m:t>
              </m:r>
              <m:sSub>
                <m:sSubPr>
                  <m:ctrlPr>
                    <w:rPr>
                      <w:rFonts w:ascii="Cambria Math" w:hAnsi="Cambria Math"/>
                      <w:i/>
                    </w:rPr>
                  </m:ctrlPr>
                </m:sSubPr>
                <m:e>
                  <m:r>
                    <w:rPr>
                      <w:rFonts w:ascii="Cambria Math" w:hAnsi="Cambria Math"/>
                    </w:rPr>
                    <m:t>x</m:t>
                  </m:r>
                </m:e>
                <m:sub>
                  <m:r>
                    <w:rPr>
                      <w:rFonts w:ascii="Cambria Math" w:hAnsi="Cambria Math"/>
                    </w:rPr>
                    <m:t>n</m:t>
                  </m:r>
                </m:sub>
              </m:sSub>
            </m:e>
          </m:d>
          <m:r>
            <w:rPr>
              <w:rFonts w:ascii="Cambria Math" w:hAnsi="Cambria Math"/>
            </w:rPr>
            <m:t>=</m:t>
          </m:r>
          <m:f>
            <m:fPr>
              <m:ctrlPr>
                <w:rPr>
                  <w:rFonts w:ascii="Cambria Math" w:hAnsi="Cambria Math"/>
                  <w:i/>
                </w:rPr>
              </m:ctrlPr>
            </m:fPr>
            <m:num>
              <m:r>
                <w:rPr>
                  <w:rFonts w:ascii="Cambria Math" w:hAnsi="Cambria Math"/>
                </w:rPr>
                <m:t>ρ</m:t>
              </m:r>
              <m:sSub>
                <m:sSubPr>
                  <m:ctrlPr>
                    <w:rPr>
                      <w:rFonts w:ascii="Cambria Math" w:hAnsi="Cambria Math"/>
                      <w:i/>
                    </w:rPr>
                  </m:ctrlPr>
                </m:sSubPr>
                <m:e>
                  <m:r>
                    <w:rPr>
                      <w:rFonts w:ascii="Cambria Math" w:hAnsi="Cambria Math"/>
                    </w:rPr>
                    <m:t>S</m:t>
                  </m:r>
                </m:e>
                <m:sub>
                  <m:r>
                    <w:rPr>
                      <w:rFonts w:ascii="Cambria Math" w:hAnsi="Cambria Math"/>
                    </w:rPr>
                    <m:t>0</m:t>
                  </m:r>
                </m:sub>
              </m:sSub>
              <m:rad>
                <m:radPr>
                  <m:degHide m:val="1"/>
                  <m:ctrlPr>
                    <w:rPr>
                      <w:rFonts w:ascii="Cambria Math" w:hAnsi="Cambria Math"/>
                      <w:i/>
                    </w:rPr>
                  </m:ctrlPr>
                </m:radPr>
                <m:deg/>
                <m:e>
                  <m:sSub>
                    <m:sSubPr>
                      <m:ctrlPr>
                        <w:rPr>
                          <w:rFonts w:ascii="Cambria Math" w:hAnsi="Cambria Math"/>
                          <w:i/>
                        </w:rPr>
                      </m:ctrlPr>
                    </m:sSubPr>
                    <m:e>
                      <m:r>
                        <w:rPr>
                          <w:rFonts w:ascii="Cambria Math" w:hAnsi="Cambria Math"/>
                        </w:rPr>
                        <m:t>R</m:t>
                      </m:r>
                    </m:e>
                    <m:sub>
                      <m:r>
                        <w:rPr>
                          <w:rFonts w:ascii="Cambria Math" w:hAnsi="Cambria Math"/>
                        </w:rPr>
                        <m:t>R</m:t>
                      </m:r>
                    </m:sub>
                  </m:sSub>
                  <m:sSub>
                    <m:sSubPr>
                      <m:ctrlPr>
                        <w:rPr>
                          <w:rFonts w:ascii="Cambria Math" w:hAnsi="Cambria Math"/>
                          <w:i/>
                        </w:rPr>
                      </m:ctrlPr>
                    </m:sSubPr>
                    <m:e>
                      <m:r>
                        <w:rPr>
                          <w:rFonts w:ascii="Cambria Math" w:hAnsi="Cambria Math"/>
                        </w:rPr>
                        <m:t>R</m:t>
                      </m:r>
                    </m:e>
                    <m:sub>
                      <m:r>
                        <w:rPr>
                          <w:rFonts w:ascii="Cambria Math" w:hAnsi="Cambria Math"/>
                        </w:rPr>
                        <m:t>n</m:t>
                      </m:r>
                    </m:sub>
                  </m:sSub>
                </m:e>
              </m:rad>
            </m:num>
            <m:den>
              <m:r>
                <w:rPr>
                  <w:rFonts w:ascii="Cambria Math" w:hAnsi="Cambria Math"/>
                </w:rPr>
                <m:t>2e</m:t>
              </m:r>
              <m:sSub>
                <m:sSubPr>
                  <m:ctrlPr>
                    <w:rPr>
                      <w:rFonts w:ascii="Cambria Math" w:hAnsi="Cambria Math"/>
                      <w:i/>
                    </w:rPr>
                  </m:ctrlPr>
                </m:sSubPr>
                <m:e>
                  <m:r>
                    <w:rPr>
                      <w:rFonts w:ascii="Cambria Math" w:hAnsi="Cambria Math"/>
                    </w:rPr>
                    <m:t>f</m:t>
                  </m:r>
                </m:e>
                <m:sub>
                  <m:r>
                    <w:rPr>
                      <w:rFonts w:ascii="Cambria Math" w:hAnsi="Cambria Math"/>
                    </w:rPr>
                    <m:t>ascan</m:t>
                  </m:r>
                </m:sub>
              </m:sSub>
            </m:den>
          </m:f>
          <m:r>
            <w:rPr>
              <w:rFonts w:ascii="Cambria Math" w:hAnsi="Cambria Math"/>
            </w:rPr>
            <m:t>E</m:t>
          </m:r>
          <m:d>
            <m:dPr>
              <m:ctrlPr>
                <w:rPr>
                  <w:rFonts w:ascii="Cambria Math" w:hAnsi="Cambria Math"/>
                  <w:i/>
                </w:rPr>
              </m:ctrlPr>
            </m:dPr>
            <m:e>
              <m:r>
                <w:rPr>
                  <w:rFonts w:ascii="Cambria Math" w:hAnsi="Cambria Math"/>
                </w:rPr>
                <m:t>2δ</m:t>
              </m:r>
              <m:sSub>
                <m:sSubPr>
                  <m:ctrlPr>
                    <w:rPr>
                      <w:rFonts w:ascii="Cambria Math" w:hAnsi="Cambria Math"/>
                      <w:i/>
                    </w:rPr>
                  </m:ctrlPr>
                </m:sSubPr>
                <m:e>
                  <m:r>
                    <w:rPr>
                      <w:rFonts w:ascii="Cambria Math" w:hAnsi="Cambria Math"/>
                    </w:rPr>
                    <m:t>x</m:t>
                  </m:r>
                </m:e>
                <m:sub>
                  <m:r>
                    <w:rPr>
                      <w:rFonts w:ascii="Cambria Math" w:hAnsi="Cambria Math"/>
                    </w:rPr>
                    <m:t>n</m:t>
                  </m:r>
                </m:sub>
              </m:sSub>
            </m:e>
          </m:d>
          <m:func>
            <m:funcPr>
              <m:ctrlPr>
                <w:rPr>
                  <w:rFonts w:ascii="Cambria Math" w:hAnsi="Cambria Math"/>
                  <w:i/>
                </w:rPr>
              </m:ctrlPr>
            </m:funcPr>
            <m:fName>
              <m:r>
                <m:rPr>
                  <m:sty m:val="p"/>
                </m:rPr>
                <w:rPr>
                  <w:rFonts w:ascii="Cambria Math" w:hAnsi="Cambria Math"/>
                </w:rPr>
                <m:t>exp</m:t>
              </m:r>
            </m:fName>
            <m:e>
              <m:d>
                <m:dPr>
                  <m:ctrlPr>
                    <w:rPr>
                      <w:rFonts w:ascii="Cambria Math" w:hAnsi="Cambria Math"/>
                      <w:i/>
                    </w:rPr>
                  </m:ctrlPr>
                </m:dPr>
                <m:e>
                  <m:r>
                    <w:rPr>
                      <w:rFonts w:ascii="Cambria Math" w:hAnsi="Cambria Math"/>
                    </w:rPr>
                    <m:t>j</m:t>
                  </m:r>
                  <m:sSub>
                    <m:sSubPr>
                      <m:ctrlPr>
                        <w:rPr>
                          <w:rFonts w:ascii="Cambria Math" w:hAnsi="Cambria Math"/>
                          <w:i/>
                        </w:rPr>
                      </m:ctrlPr>
                    </m:sSubPr>
                    <m:e>
                      <m:r>
                        <w:rPr>
                          <w:rFonts w:ascii="Cambria Math" w:hAnsi="Cambria Math"/>
                        </w:rPr>
                        <m:t>k</m:t>
                      </m:r>
                    </m:e>
                    <m:sub>
                      <m:r>
                        <w:rPr>
                          <w:rFonts w:ascii="Cambria Math" w:hAnsi="Cambria Math"/>
                        </w:rPr>
                        <m:t>0</m:t>
                      </m:r>
                    </m:sub>
                  </m:sSub>
                  <m:r>
                    <w:rPr>
                      <w:rFonts w:ascii="Cambria Math" w:hAnsi="Cambria Math"/>
                    </w:rPr>
                    <m:t>2δ</m:t>
                  </m:r>
                  <m:sSub>
                    <m:sSubPr>
                      <m:ctrlPr>
                        <w:rPr>
                          <w:rFonts w:ascii="Cambria Math" w:hAnsi="Cambria Math"/>
                          <w:i/>
                        </w:rPr>
                      </m:ctrlPr>
                    </m:sSubPr>
                    <m:e>
                      <m:r>
                        <w:rPr>
                          <w:rFonts w:ascii="Cambria Math" w:hAnsi="Cambria Math"/>
                        </w:rPr>
                        <m:t>x</m:t>
                      </m:r>
                    </m:e>
                    <m:sub>
                      <m:r>
                        <w:rPr>
                          <w:rFonts w:ascii="Cambria Math" w:hAnsi="Cambria Math"/>
                        </w:rPr>
                        <m:t>n</m:t>
                      </m:r>
                    </m:sub>
                  </m:sSub>
                </m:e>
              </m:d>
            </m:e>
          </m:func>
          <m:r>
            <w:rPr>
              <w:rFonts w:ascii="Cambria Math" w:hAnsi="Cambria Math"/>
            </w:rPr>
            <m:t xml:space="preserve">                                               (1.17)</m:t>
          </m:r>
        </m:oMath>
      </m:oMathPara>
    </w:p>
    <w:p w14:paraId="088D62AF" w14:textId="6526B18A" w:rsidR="00A069FA" w:rsidRPr="005A053D" w:rsidRDefault="00A069FA" w:rsidP="00A069FA">
      <w:r w:rsidRPr="005A053D">
        <w:t xml:space="preserve">where </w:t>
      </w:r>
      <m:oMath>
        <m:r>
          <w:rPr>
            <w:rFonts w:ascii="Cambria Math" w:hAnsi="Cambria Math"/>
          </w:rPr>
          <m:t>E</m:t>
        </m:r>
        <m:d>
          <m:dPr>
            <m:ctrlPr>
              <w:rPr>
                <w:rFonts w:ascii="Cambria Math" w:hAnsi="Cambria Math"/>
                <w:i/>
              </w:rPr>
            </m:ctrlPr>
          </m:dPr>
          <m:e>
            <m:r>
              <w:rPr>
                <w:rFonts w:ascii="Cambria Math" w:hAnsi="Cambria Math"/>
              </w:rPr>
              <m:t>2δ</m:t>
            </m:r>
            <m:sSub>
              <m:sSubPr>
                <m:ctrlPr>
                  <w:rPr>
                    <w:rFonts w:ascii="Cambria Math" w:hAnsi="Cambria Math"/>
                    <w:i/>
                  </w:rPr>
                </m:ctrlPr>
              </m:sSubPr>
              <m:e>
                <m:r>
                  <w:rPr>
                    <w:rFonts w:ascii="Cambria Math" w:hAnsi="Cambria Math"/>
                  </w:rPr>
                  <m:t>x</m:t>
                </m:r>
              </m:e>
              <m:sub>
                <m:r>
                  <w:rPr>
                    <w:rFonts w:ascii="Cambria Math" w:hAnsi="Cambria Math"/>
                  </w:rPr>
                  <m:t>n</m:t>
                </m:r>
              </m:sub>
            </m:sSub>
          </m:e>
        </m:d>
      </m:oMath>
      <w:r w:rsidRPr="005A053D">
        <w:t xml:space="preserve"> is the autocorrelation term</w:t>
      </w:r>
      <w:r w:rsidR="007E188E">
        <w:t xml:space="preserve"> </w:t>
      </w:r>
      <w:r w:rsidR="007E188E">
        <w:fldChar w:fldCharType="begin"/>
      </w:r>
      <w:r w:rsidR="007E188E">
        <w:instrText xml:space="preserve"> ADDIN EN.CITE &lt;EndNote&gt;&lt;Cite&gt;&lt;Author&gt;Choma&lt;/Author&gt;&lt;Year&gt;2015&lt;/Year&gt;&lt;RecNum&gt;138&lt;/RecNum&gt;&lt;DisplayText&gt;[52]&lt;/DisplayText&gt;&lt;record&gt;&lt;rec-number&gt;138&lt;/rec-number&gt;&lt;foreign-keys&gt;&lt;key app="EN" db-id="xpa0e0dzn59f2seezaa599syxt9e9rfxpwft" timestamp="1579537531"&gt;138&lt;/key&gt;&lt;/foreign-keys&gt;&lt;ref-type name="Journal Article"&gt;17&lt;/ref-type&gt;&lt;contributors&gt;&lt;authors&gt;&lt;author&gt;Choma, Michael A&lt;/author&gt;&lt;author&gt;Ellerbee, Audrey&lt;/author&gt;&lt;author&gt;Izatt, Joseph A&lt;/author&gt;&lt;/authors&gt;&lt;/contributors&gt;&lt;titles&gt;&lt;title&gt;Ultrasensitive Phase-Resolved Imaging of Cellular Morphology and Dynamics&lt;/title&gt;&lt;secondary-title&gt;Optical Coherence Tomography: Technology and Applications&lt;/secondary-title&gt;&lt;/titles&gt;&lt;periodical&gt;&lt;full-title&gt;Optical Coherence Tomography: Technology and Applications&lt;/full-title&gt;&lt;/periodical&gt;&lt;pages&gt;1257-1287&lt;/pages&gt;&lt;dates&gt;&lt;year&gt;2015&lt;/year&gt;&lt;/dates&gt;&lt;isbn&gt;3319064185&lt;/isbn&gt;&lt;urls&gt;&lt;/urls&gt;&lt;/record&gt;&lt;/Cite&gt;&lt;/EndNote&gt;</w:instrText>
      </w:r>
      <w:r w:rsidR="007E188E">
        <w:fldChar w:fldCharType="separate"/>
      </w:r>
      <w:r w:rsidR="007E188E">
        <w:rPr>
          <w:noProof/>
        </w:rPr>
        <w:t>[52]</w:t>
      </w:r>
      <w:r w:rsidR="007E188E">
        <w:fldChar w:fldCharType="end"/>
      </w:r>
      <w:r w:rsidRPr="005A053D">
        <w:t xml:space="preserve">. Thereinto, </w:t>
      </w:r>
      <w:bookmarkStart w:id="212" w:name="OLE_LINK64"/>
      <w:bookmarkStart w:id="213" w:name="OLE_LINK65"/>
      <m:oMath>
        <m:sSub>
          <m:sSubPr>
            <m:ctrlPr>
              <w:rPr>
                <w:rFonts w:ascii="Cambria Math" w:hAnsi="Cambria Math"/>
                <w:i/>
              </w:rPr>
            </m:ctrlPr>
          </m:sSubPr>
          <m:e>
            <m:r>
              <w:rPr>
                <w:rFonts w:ascii="Cambria Math" w:hAnsi="Cambria Math"/>
              </w:rPr>
              <m:t>k</m:t>
            </m:r>
          </m:e>
          <m:sub>
            <m:r>
              <w:rPr>
                <w:rFonts w:ascii="Cambria Math" w:hAnsi="Cambria Math"/>
              </w:rPr>
              <m:t>0</m:t>
            </m:r>
          </m:sub>
        </m:sSub>
        <m:r>
          <w:rPr>
            <w:rFonts w:ascii="Cambria Math" w:hAnsi="Cambria Math"/>
          </w:rPr>
          <m:t>2</m:t>
        </m:r>
        <w:bookmarkEnd w:id="212"/>
        <w:bookmarkEnd w:id="213"/>
        <m:r>
          <w:rPr>
            <w:rFonts w:ascii="Cambria Math" w:hAnsi="Cambria Math"/>
          </w:rPr>
          <m:t>δ</m:t>
        </m:r>
        <m:sSub>
          <m:sSubPr>
            <m:ctrlPr>
              <w:rPr>
                <w:rFonts w:ascii="Cambria Math" w:hAnsi="Cambria Math"/>
                <w:i/>
              </w:rPr>
            </m:ctrlPr>
          </m:sSubPr>
          <m:e>
            <m:r>
              <w:rPr>
                <w:rFonts w:ascii="Cambria Math" w:hAnsi="Cambria Math"/>
              </w:rPr>
              <m:t>x</m:t>
            </m:r>
          </m:e>
          <m:sub>
            <m:r>
              <w:rPr>
                <w:rFonts w:ascii="Cambria Math" w:hAnsi="Cambria Math"/>
              </w:rPr>
              <m:t>n</m:t>
            </m:r>
          </m:sub>
        </m:sSub>
      </m:oMath>
      <w:r w:rsidRPr="005A053D">
        <w:t xml:space="preserve"> is the interferometric phase. Note that, in equations of 1.4 and 1.5 which were used to explain imaging principle of SD-OCT, interferometric phase did not appear after Fourier transformation of </w:t>
      </w:r>
      <m:oMath>
        <m:r>
          <w:rPr>
            <w:rFonts w:ascii="Cambria Math" w:hAnsi="Cambria Math"/>
          </w:rPr>
          <m:t>k</m:t>
        </m:r>
      </m:oMath>
      <w:r w:rsidRPr="005A053D">
        <w:t xml:space="preserve">-domain signal because </w:t>
      </w:r>
      <m:oMath>
        <m:r>
          <w:rPr>
            <w:rFonts w:ascii="Cambria Math" w:hAnsi="Cambria Math"/>
          </w:rPr>
          <m:t>δ</m:t>
        </m:r>
        <m:sSub>
          <m:sSubPr>
            <m:ctrlPr>
              <w:rPr>
                <w:rFonts w:ascii="Cambria Math" w:hAnsi="Cambria Math"/>
                <w:i/>
              </w:rPr>
            </m:ctrlPr>
          </m:sSubPr>
          <m:e>
            <m:r>
              <w:rPr>
                <w:rFonts w:ascii="Cambria Math" w:hAnsi="Cambria Math"/>
              </w:rPr>
              <m:t>x</m:t>
            </m:r>
          </m:e>
          <m:sub>
            <m:r>
              <w:rPr>
                <w:rFonts w:ascii="Cambria Math" w:hAnsi="Cambria Math"/>
              </w:rPr>
              <m:t>n</m:t>
            </m:r>
          </m:sub>
        </m:sSub>
      </m:oMath>
      <w:r w:rsidRPr="005A053D">
        <w:t xml:space="preserve"> was not considered previously. The physical displacement in the subresolution position can be computed as:</w:t>
      </w:r>
    </w:p>
    <w:p w14:paraId="330F7F09" w14:textId="77777777" w:rsidR="00A069FA" w:rsidRPr="005A053D" w:rsidRDefault="00A069FA" w:rsidP="00A069FA">
      <w:pPr>
        <w:rPr>
          <w:i/>
        </w:rPr>
      </w:pPr>
      <m:oMathPara>
        <m:oMath>
          <m:r>
            <w:rPr>
              <w:rFonts w:ascii="Cambria Math" w:hAnsi="Cambria Math"/>
            </w:rPr>
            <m:t>∆x</m:t>
          </m:r>
          <m:d>
            <m:dPr>
              <m:ctrlPr>
                <w:rPr>
                  <w:rFonts w:ascii="Cambria Math" w:hAnsi="Cambria Math"/>
                  <w:i/>
                </w:rPr>
              </m:ctrlPr>
            </m:dPr>
            <m:e>
              <m:r>
                <w:rPr>
                  <w:rFonts w:ascii="Cambria Math" w:hAnsi="Cambria Math"/>
                </w:rPr>
                <m:t>t</m:t>
              </m:r>
            </m:e>
          </m:d>
          <m:r>
            <w:rPr>
              <w:rFonts w:ascii="Cambria Math" w:hAnsi="Cambria Math"/>
            </w:rPr>
            <m:t>=</m:t>
          </m:r>
          <w:bookmarkStart w:id="214" w:name="_Hlk7214413"/>
          <m:f>
            <m:fPr>
              <m:ctrlPr>
                <w:rPr>
                  <w:rFonts w:ascii="Cambria Math" w:hAnsi="Cambria Math"/>
                  <w:i/>
                </w:rPr>
              </m:ctrlPr>
            </m:fPr>
            <m:num>
              <w:bookmarkStart w:id="215" w:name="OLE_LINK66"/>
              <m:sSub>
                <m:sSubPr>
                  <m:ctrlPr>
                    <w:rPr>
                      <w:rFonts w:ascii="Cambria Math" w:hAnsi="Cambria Math"/>
                      <w:i/>
                    </w:rPr>
                  </m:ctrlPr>
                </m:sSubPr>
                <m:e>
                  <m:r>
                    <w:rPr>
                      <w:rFonts w:ascii="Cambria Math" w:hAnsi="Cambria Math"/>
                    </w:rPr>
                    <m:t>λ</m:t>
                  </m:r>
                </m:e>
                <m:sub>
                  <m:r>
                    <w:rPr>
                      <w:rFonts w:ascii="Cambria Math" w:hAnsi="Cambria Math"/>
                    </w:rPr>
                    <m:t>0</m:t>
                  </m:r>
                </m:sub>
              </m:sSub>
              <w:bookmarkEnd w:id="215"/>
            </m:num>
            <m:den>
              <m:r>
                <w:rPr>
                  <w:rFonts w:ascii="Cambria Math" w:hAnsi="Cambria Math"/>
                </w:rPr>
                <m:t>4nπ</m:t>
              </m:r>
            </m:den>
          </m:f>
          <w:bookmarkEnd w:id="214"/>
          <m:d>
            <m:dPr>
              <m:begChr m:val="["/>
              <m:endChr m:val="]"/>
              <m:ctrlPr>
                <w:rPr>
                  <w:rFonts w:ascii="Cambria Math" w:hAnsi="Cambria Math"/>
                  <w:i/>
                </w:rPr>
              </m:ctrlPr>
            </m:dPr>
            <m:e>
              <m:r>
                <w:rPr>
                  <w:rFonts w:ascii="Cambria Math" w:hAnsi="Cambria Math"/>
                </w:rPr>
                <m:t>phase</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I</m:t>
                      </m:r>
                    </m:e>
                    <m:sub>
                      <m:r>
                        <w:rPr>
                          <w:rFonts w:ascii="Cambria Math" w:hAnsi="Cambria Math"/>
                        </w:rPr>
                        <m:t>signal</m:t>
                      </m:r>
                    </m:sub>
                  </m:sSub>
                  <m:d>
                    <m:dPr>
                      <m:ctrlPr>
                        <w:rPr>
                          <w:rFonts w:ascii="Cambria Math" w:hAnsi="Cambria Math"/>
                          <w:i/>
                        </w:rPr>
                      </m:ctrlPr>
                    </m:dPr>
                    <m:e>
                      <m:r>
                        <w:rPr>
                          <w:rFonts w:ascii="Cambria Math" w:hAnsi="Cambria Math"/>
                        </w:rPr>
                        <m:t>2∆x,t</m:t>
                      </m:r>
                    </m:e>
                  </m:d>
                </m:e>
              </m:d>
              <m:r>
                <w:rPr>
                  <w:rFonts w:ascii="Cambria Math" w:hAnsi="Cambria Math"/>
                </w:rPr>
                <m:t>-phase</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I</m:t>
                      </m:r>
                    </m:e>
                    <m:sub>
                      <m:r>
                        <w:rPr>
                          <w:rFonts w:ascii="Cambria Math" w:hAnsi="Cambria Math"/>
                        </w:rPr>
                        <m:t>signal</m:t>
                      </m:r>
                    </m:sub>
                  </m:sSub>
                  <m:d>
                    <m:dPr>
                      <m:ctrlPr>
                        <w:rPr>
                          <w:rFonts w:ascii="Cambria Math" w:hAnsi="Cambria Math"/>
                          <w:i/>
                        </w:rPr>
                      </m:ctrlPr>
                    </m:dPr>
                    <m:e>
                      <m:r>
                        <w:rPr>
                          <w:rFonts w:ascii="Cambria Math" w:hAnsi="Cambria Math"/>
                        </w:rPr>
                        <m:t>2∆x,</m:t>
                      </m:r>
                      <m:sSub>
                        <m:sSubPr>
                          <m:ctrlPr>
                            <w:rPr>
                              <w:rFonts w:ascii="Cambria Math" w:hAnsi="Cambria Math"/>
                              <w:i/>
                            </w:rPr>
                          </m:ctrlPr>
                        </m:sSubPr>
                        <m:e>
                          <m:r>
                            <w:rPr>
                              <w:rFonts w:ascii="Cambria Math" w:hAnsi="Cambria Math"/>
                            </w:rPr>
                            <m:t>t</m:t>
                          </m:r>
                        </m:e>
                        <m:sub>
                          <m:r>
                            <w:rPr>
                              <w:rFonts w:ascii="Cambria Math" w:hAnsi="Cambria Math"/>
                            </w:rPr>
                            <m:t>0</m:t>
                          </m:r>
                        </m:sub>
                      </m:sSub>
                    </m:e>
                  </m:d>
                </m:e>
              </m:d>
            </m:e>
          </m:d>
          <m:r>
            <w:rPr>
              <w:rFonts w:ascii="Cambria Math" w:hAnsi="Cambria Math"/>
            </w:rPr>
            <m:t xml:space="preserve">                       (1.18)</m:t>
          </m:r>
        </m:oMath>
      </m:oMathPara>
    </w:p>
    <w:p w14:paraId="74895439" w14:textId="40853910" w:rsidR="00A069FA" w:rsidRPr="005A053D" w:rsidRDefault="00A069FA" w:rsidP="00A069FA">
      <w:r w:rsidRPr="005A053D">
        <w:t xml:space="preserve">where phase[.] is the phase operator, </w:t>
      </w:r>
      <m:oMath>
        <m:sSub>
          <m:sSubPr>
            <m:ctrlPr>
              <w:rPr>
                <w:rFonts w:ascii="Cambria Math" w:hAnsi="Cambria Math"/>
                <w:i/>
              </w:rPr>
            </m:ctrlPr>
          </m:sSubPr>
          <m:e>
            <m:r>
              <w:rPr>
                <w:rFonts w:ascii="Cambria Math" w:hAnsi="Cambria Math"/>
              </w:rPr>
              <m:t>t</m:t>
            </m:r>
          </m:e>
          <m:sub>
            <m:r>
              <w:rPr>
                <w:rFonts w:ascii="Cambria Math" w:hAnsi="Cambria Math"/>
              </w:rPr>
              <m:t>0</m:t>
            </m:r>
          </m:sub>
        </m:sSub>
      </m:oMath>
      <w:r w:rsidRPr="005A053D">
        <w:t xml:space="preserve"> denotes an arbitrary reference time and </w:t>
      </w:r>
      <w:bookmarkStart w:id="216" w:name="_Hlk25269239"/>
      <m:oMath>
        <m:sSub>
          <m:sSubPr>
            <m:ctrlPr>
              <w:rPr>
                <w:rFonts w:ascii="Cambria Math" w:hAnsi="Cambria Math"/>
                <w:i/>
              </w:rPr>
            </m:ctrlPr>
          </m:sSubPr>
          <m:e>
            <m:r>
              <w:rPr>
                <w:rFonts w:ascii="Cambria Math" w:hAnsi="Cambria Math"/>
              </w:rPr>
              <m:t>λ</m:t>
            </m:r>
          </m:e>
          <m:sub>
            <m:r>
              <w:rPr>
                <w:rFonts w:ascii="Cambria Math" w:hAnsi="Cambria Math"/>
              </w:rPr>
              <m:t>0</m:t>
            </m:r>
          </m:sub>
        </m:sSub>
      </m:oMath>
      <w:bookmarkEnd w:id="216"/>
      <w:r w:rsidRPr="005A053D">
        <w:t xml:space="preserve"> is </w:t>
      </w:r>
      <w:bookmarkStart w:id="217" w:name="_Hlk25269249"/>
      <w:r w:rsidRPr="005A053D">
        <w:t>the centre wavelength of source</w:t>
      </w:r>
      <w:bookmarkEnd w:id="217"/>
      <w:r w:rsidRPr="005A053D">
        <w:t xml:space="preserve"> </w:t>
      </w:r>
      <w:r w:rsidR="007E188E">
        <w:fldChar w:fldCharType="begin"/>
      </w:r>
      <w:r w:rsidR="007E188E">
        <w:instrText xml:space="preserve"> ADDIN EN.CITE &lt;EndNote&gt;&lt;Cite&gt;&lt;Author&gt;Choma&lt;/Author&gt;&lt;Year&gt;2005&lt;/Year&gt;&lt;RecNum&gt;135&lt;/RecNum&gt;&lt;DisplayText&gt;[49]&lt;/DisplayText&gt;&lt;record&gt;&lt;rec-number&gt;135&lt;/rec-number&gt;&lt;foreign-keys&gt;&lt;key app="EN" db-id="xpa0e0dzn59f2seezaa599syxt9e9rfxpwft" timestamp="1579537321"&gt;135&lt;/key&gt;&lt;/foreign-keys&gt;&lt;ref-type name="Journal Article"&gt;17&lt;/ref-type&gt;&lt;contributors&gt;&lt;authors&gt;&lt;author&gt;Choma, Michael A&lt;/author&gt;&lt;author&gt;Ellerbee, Audrey K&lt;/author&gt;&lt;author&gt;Yang, Changhuei&lt;/author&gt;&lt;author&gt;Creazzo, Tony L&lt;/author&gt;&lt;author&gt;Izatt, Joseph A&lt;/author&gt;&lt;/authors&gt;&lt;/contributors&gt;&lt;titles&gt;&lt;title&gt;Spectral-domain phase microscopy&lt;/title&gt;&lt;secondary-title&gt;Optics letters&lt;/secondary-title&gt;&lt;/titles&gt;&lt;periodical&gt;&lt;full-title&gt;Optics letters&lt;/full-title&gt;&lt;/periodical&gt;&lt;pages&gt;1162-1164&lt;/pages&gt;&lt;volume&gt;30&lt;/volume&gt;&lt;number&gt;10&lt;/number&gt;&lt;dates&gt;&lt;year&gt;2005&lt;/year&gt;&lt;/dates&gt;&lt;isbn&gt;1539-4794&lt;/isbn&gt;&lt;urls&gt;&lt;/urls&gt;&lt;/record&gt;&lt;/Cite&gt;&lt;/EndNote&gt;</w:instrText>
      </w:r>
      <w:r w:rsidR="007E188E">
        <w:fldChar w:fldCharType="separate"/>
      </w:r>
      <w:r w:rsidR="007E188E">
        <w:rPr>
          <w:noProof/>
        </w:rPr>
        <w:t>[49]</w:t>
      </w:r>
      <w:r w:rsidR="007E188E">
        <w:fldChar w:fldCharType="end"/>
      </w:r>
      <w:r w:rsidRPr="005A053D">
        <w:t>.</w:t>
      </w:r>
    </w:p>
    <w:p w14:paraId="5371091A" w14:textId="77777777" w:rsidR="00A069FA" w:rsidRPr="005A053D" w:rsidRDefault="00A069FA" w:rsidP="00A069FA"/>
    <w:p w14:paraId="32770C61" w14:textId="4BAC940A" w:rsidR="00A069FA" w:rsidRPr="005A053D" w:rsidRDefault="00A069FA" w:rsidP="00A069FA">
      <w:r w:rsidRPr="005A053D">
        <w:t xml:space="preserve">The phase sensitivity of SD-OCT is limited by the phase fluctuations in the system. </w:t>
      </w:r>
      <w:bookmarkStart w:id="218" w:name="OLE_LINK67"/>
      <w:bookmarkStart w:id="219" w:name="OLE_LINK68"/>
      <w:r w:rsidRPr="005A053D">
        <w:t xml:space="preserve">In theory, the phase fluctuations could be generated from the random phase of the shot noise </w:t>
      </w:r>
      <w:r w:rsidR="002F5B13">
        <w:fldChar w:fldCharType="begin"/>
      </w:r>
      <w:r w:rsidR="002F5B13">
        <w:instrText xml:space="preserve"> ADDIN EN.CITE &lt;EndNote&gt;&lt;Cite&gt;&lt;Author&gt;Choma&lt;/Author&gt;&lt;Year&gt;2015&lt;/Year&gt;&lt;RecNum&gt;138&lt;/RecNum&gt;&lt;DisplayText&gt;[52]&lt;/DisplayText&gt;&lt;record&gt;&lt;rec-number&gt;138&lt;/rec-number&gt;&lt;foreign-keys&gt;&lt;key app="EN" db-id="xpa0e0dzn59f2seezaa599syxt9e9rfxpwft" timestamp="1579537531"&gt;138&lt;/key&gt;&lt;/foreign-keys&gt;&lt;ref-type name="Journal Article"&gt;17&lt;/ref-type&gt;&lt;contributors&gt;&lt;authors&gt;&lt;author&gt;Choma, Michael A&lt;/author&gt;&lt;author&gt;Ellerbee, Audrey&lt;/author&gt;&lt;author&gt;Izatt, Joseph A&lt;/author&gt;&lt;/authors&gt;&lt;/contributors&gt;&lt;titles&gt;&lt;title&gt;Ultrasensitive Phase-Resolved Imaging of Cellular Morphology and Dynamics&lt;/title&gt;&lt;secondary-title&gt;Optical Coherence Tomography: Technology and Applications&lt;/secondary-title&gt;&lt;/titles&gt;&lt;periodical&gt;&lt;full-title&gt;Optical Coherence Tomography: Technology and Applications&lt;/full-title&gt;&lt;/periodical&gt;&lt;pages&gt;1257-1287&lt;/pages&gt;&lt;dates&gt;&lt;year&gt;2015&lt;/year&gt;&lt;/dates&gt;&lt;isbn&gt;3319064185&lt;/isbn&gt;&lt;urls&gt;&lt;/urls&gt;&lt;/record&gt;&lt;/Cite&gt;&lt;/EndNote&gt;</w:instrText>
      </w:r>
      <w:r w:rsidR="002F5B13">
        <w:fldChar w:fldCharType="separate"/>
      </w:r>
      <w:r w:rsidR="002F5B13">
        <w:rPr>
          <w:noProof/>
        </w:rPr>
        <w:t>[52]</w:t>
      </w:r>
      <w:r w:rsidR="002F5B13">
        <w:fldChar w:fldCharType="end"/>
      </w:r>
      <w:r w:rsidRPr="005A053D">
        <w:t xml:space="preserve">. In the case of </w:t>
      </w:r>
      <w:bookmarkEnd w:id="218"/>
      <w:bookmarkEnd w:id="219"/>
      <w:r w:rsidRPr="005A053D">
        <w:t xml:space="preserve">the shot noise </w:t>
      </w:r>
      <m:oMath>
        <m:r>
          <w:rPr>
            <w:rFonts w:ascii="Cambria Math" w:hAnsi="Cambria Math"/>
          </w:rPr>
          <m:t>≪</m:t>
        </m:r>
      </m:oMath>
      <w:r w:rsidRPr="005A053D">
        <w:t xml:space="preserve"> signal, </w:t>
      </w:r>
      <w:bookmarkStart w:id="220" w:name="_Hlk25269443"/>
      <w:r w:rsidRPr="005A053D">
        <w:t>the phase fluctuation</w:t>
      </w:r>
      <w:bookmarkEnd w:id="220"/>
      <w:r w:rsidRPr="005A053D">
        <w:t xml:space="preserve"> </w:t>
      </w:r>
      <w:bookmarkStart w:id="221" w:name="_Hlk25269431"/>
      <m:oMath>
        <m:r>
          <w:rPr>
            <w:rFonts w:ascii="Cambria Math" w:hAnsi="Cambria Math"/>
          </w:rPr>
          <m:t>δ</m:t>
        </m:r>
        <m:sSub>
          <m:sSubPr>
            <m:ctrlPr>
              <w:rPr>
                <w:rFonts w:ascii="Cambria Math" w:hAnsi="Cambria Math"/>
                <w:i/>
              </w:rPr>
            </m:ctrlPr>
          </m:sSubPr>
          <m:e>
            <m:r>
              <w:rPr>
                <w:rFonts w:ascii="Cambria Math" w:hAnsi="Cambria Math"/>
              </w:rPr>
              <m:t>φ</m:t>
            </m:r>
          </m:e>
          <m:sub>
            <m:r>
              <w:rPr>
                <w:rFonts w:ascii="Cambria Math" w:hAnsi="Cambria Math"/>
              </w:rPr>
              <m:t>sens</m:t>
            </m:r>
          </m:sub>
        </m:sSub>
      </m:oMath>
      <w:bookmarkEnd w:id="221"/>
      <w:r w:rsidRPr="005A053D">
        <w:t xml:space="preserve"> can be estimated as:</w:t>
      </w:r>
    </w:p>
    <w:p w14:paraId="1C22A83A" w14:textId="262AB02F" w:rsidR="00A069FA" w:rsidRPr="005A053D" w:rsidRDefault="0088494D" w:rsidP="00A069FA">
      <m:oMathPara>
        <m:oMath>
          <m:r>
            <w:rPr>
              <w:rFonts w:ascii="Cambria Math" w:hAnsi="Cambria Math"/>
            </w:rPr>
            <m:t>δ</m:t>
          </m:r>
          <m:sSub>
            <m:sSubPr>
              <m:ctrlPr>
                <w:rPr>
                  <w:rFonts w:ascii="Cambria Math" w:hAnsi="Cambria Math"/>
                  <w:i/>
                </w:rPr>
              </m:ctrlPr>
            </m:sSubPr>
            <m:e>
              <m:r>
                <w:rPr>
                  <w:rFonts w:ascii="Cambria Math" w:hAnsi="Cambria Math"/>
                </w:rPr>
                <m:t>φ</m:t>
              </m:r>
            </m:e>
            <m:sub>
              <m:r>
                <w:rPr>
                  <w:rFonts w:ascii="Cambria Math" w:hAnsi="Cambria Math"/>
                </w:rPr>
                <m:t>sens</m:t>
              </m:r>
            </m:sub>
          </m:sSub>
          <m:r>
            <w:rPr>
              <w:rFonts w:ascii="Cambria Math" w:hAnsi="Cambria Math"/>
            </w:rPr>
            <m:t>=</m:t>
          </m:r>
          <w:bookmarkStart w:id="222" w:name="OLE_LINK142"/>
          <m:f>
            <m:fPr>
              <m:ctrlPr>
                <w:rPr>
                  <w:rFonts w:ascii="Cambria Math" w:hAnsi="Cambria Math"/>
                  <w:i/>
                </w:rPr>
              </m:ctrlPr>
            </m:fPr>
            <m:num>
              <m:r>
                <w:rPr>
                  <w:rFonts w:ascii="Cambria Math" w:hAnsi="Cambria Math"/>
                </w:rPr>
                <m:t>2</m:t>
              </m:r>
            </m:num>
            <m:den>
              <m:r>
                <w:rPr>
                  <w:rFonts w:ascii="Cambria Math" w:hAnsi="Cambria Math"/>
                </w:rPr>
                <m:t>π</m:t>
              </m:r>
            </m:den>
          </m:f>
          <m:rad>
            <m:radPr>
              <m:degHide m:val="1"/>
              <m:ctrlPr>
                <w:rPr>
                  <w:rFonts w:ascii="Cambria Math" w:hAnsi="Cambria Math"/>
                  <w:i/>
                </w:rPr>
              </m:ctrlPr>
            </m:radPr>
            <m:deg/>
            <m:e>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SNR</m:t>
                      </m:r>
                    </m:e>
                    <m:sub>
                      <m:r>
                        <w:rPr>
                          <w:rFonts w:ascii="Cambria Math" w:hAnsi="Cambria Math"/>
                        </w:rPr>
                        <m:t>n</m:t>
                      </m:r>
                    </m:sub>
                  </m:sSub>
                </m:den>
              </m:f>
            </m:e>
          </m:rad>
          <m:r>
            <w:rPr>
              <w:rFonts w:ascii="Cambria Math" w:hAnsi="Cambria Math"/>
            </w:rPr>
            <m:t xml:space="preserve">   </m:t>
          </m:r>
          <w:bookmarkEnd w:id="222"/>
          <m:r>
            <w:rPr>
              <w:rFonts w:ascii="Cambria Math" w:hAnsi="Cambria Math"/>
            </w:rPr>
            <m:t xml:space="preserve">                                                                                                        (1.19)</m:t>
          </m:r>
        </m:oMath>
      </m:oMathPara>
    </w:p>
    <w:p w14:paraId="789C7B61" w14:textId="63817168" w:rsidR="00A069FA" w:rsidRPr="005A053D" w:rsidRDefault="00A069FA" w:rsidP="00A069FA">
      <w:r w:rsidRPr="005A053D">
        <w:t xml:space="preserve">where </w:t>
      </w:r>
      <m:oMath>
        <m:sSub>
          <m:sSubPr>
            <m:ctrlPr>
              <w:rPr>
                <w:rFonts w:ascii="Cambria Math" w:hAnsi="Cambria Math"/>
                <w:i/>
              </w:rPr>
            </m:ctrlPr>
          </m:sSubPr>
          <m:e>
            <m:r>
              <w:rPr>
                <w:rFonts w:ascii="Cambria Math" w:hAnsi="Cambria Math"/>
              </w:rPr>
              <m:t>SNR</m:t>
            </m:r>
          </m:e>
          <m:sub>
            <m:r>
              <w:rPr>
                <w:rFonts w:ascii="Cambria Math" w:hAnsi="Cambria Math"/>
              </w:rPr>
              <m:t>n</m:t>
            </m:r>
          </m:sub>
        </m:sSub>
      </m:oMath>
      <w:r w:rsidRPr="005A053D">
        <w:t xml:space="preserve"> is the signal-to-noise ratio of </w:t>
      </w:r>
      <m:oMath>
        <m:r>
          <w:rPr>
            <w:rFonts w:ascii="Cambria Math" w:hAnsi="Cambria Math"/>
          </w:rPr>
          <m:t>n</m:t>
        </m:r>
      </m:oMath>
      <w:r w:rsidRPr="005A053D">
        <w:t xml:space="preserve">th reflector in sample </w:t>
      </w:r>
      <w:r w:rsidR="002F5B13">
        <w:fldChar w:fldCharType="begin"/>
      </w:r>
      <w:r w:rsidR="002F5B13">
        <w:instrText xml:space="preserve"> ADDIN EN.CITE &lt;EndNote&gt;&lt;Cite&gt;&lt;Author&gt;Choma&lt;/Author&gt;&lt;Year&gt;2015&lt;/Year&gt;&lt;RecNum&gt;138&lt;/RecNum&gt;&lt;DisplayText&gt;[52]&lt;/DisplayText&gt;&lt;record&gt;&lt;rec-number&gt;138&lt;/rec-number&gt;&lt;foreign-keys&gt;&lt;key app="EN" db-id="xpa0e0dzn59f2seezaa599syxt9e9rfxpwft" timestamp="1579537531"&gt;138&lt;/key&gt;&lt;/foreign-keys&gt;&lt;ref-type name="Journal Article"&gt;17&lt;/ref-type&gt;&lt;contributors&gt;&lt;authors&gt;&lt;author&gt;Choma, Michael A&lt;/author&gt;&lt;author&gt;Ellerbee, Audrey&lt;/author&gt;&lt;author&gt;Izatt, Joseph A&lt;/author&gt;&lt;/authors&gt;&lt;/contributors&gt;&lt;titles&gt;&lt;title&gt;Ultrasensitive Phase-Resolved Imaging of Cellular Morphology and Dynamics&lt;/title&gt;&lt;secondary-title&gt;Optical Coherence Tomography: Technology and Applications&lt;/secondary-title&gt;&lt;/titles&gt;&lt;periodical&gt;&lt;full-title&gt;Optical Coherence Tomography: Technology and Applications&lt;/full-title&gt;&lt;/periodical&gt;&lt;pages&gt;1257-1287&lt;/pages&gt;&lt;dates&gt;&lt;year&gt;2015&lt;/year&gt;&lt;/dates&gt;&lt;isbn&gt;3319064185&lt;/isbn&gt;&lt;urls&gt;&lt;/urls&gt;&lt;/record&gt;&lt;/Cite&gt;&lt;/EndNote&gt;</w:instrText>
      </w:r>
      <w:r w:rsidR="002F5B13">
        <w:fldChar w:fldCharType="separate"/>
      </w:r>
      <w:r w:rsidR="002F5B13">
        <w:rPr>
          <w:noProof/>
        </w:rPr>
        <w:t>[52]</w:t>
      </w:r>
      <w:r w:rsidR="002F5B13">
        <w:fldChar w:fldCharType="end"/>
      </w:r>
      <w:r w:rsidRPr="005A053D">
        <w:t>. Low phase fluctuation is desired for phase-resolved imaging and MMOCT imaging.</w:t>
      </w:r>
    </w:p>
    <w:p w14:paraId="32D00CC6" w14:textId="77777777" w:rsidR="00DC618E" w:rsidRPr="005A053D" w:rsidRDefault="00DC618E" w:rsidP="00DC618E"/>
    <w:p w14:paraId="7286CBD0" w14:textId="77777777" w:rsidR="00DC618E" w:rsidRPr="005A053D" w:rsidRDefault="00DC618E" w:rsidP="005F44BE">
      <w:pPr>
        <w:pStyle w:val="Heading4"/>
      </w:pPr>
      <w:bookmarkStart w:id="223" w:name="_Toc31979313"/>
      <w:r w:rsidRPr="005A053D">
        <w:t>Theory of MMOCT</w:t>
      </w:r>
      <w:bookmarkEnd w:id="223"/>
    </w:p>
    <w:p w14:paraId="3845DA22" w14:textId="13E8A632" w:rsidR="00DC618E" w:rsidRPr="005A053D" w:rsidRDefault="00DC618E" w:rsidP="00DC618E">
      <w:r w:rsidRPr="005A053D">
        <w:lastRenderedPageBreak/>
        <w:t xml:space="preserve">MMOCT is usually established by bringing in a solenoid with a power supply in the sample arm of spectral-domain OCT, shown in Figure 1.6 </w:t>
      </w:r>
      <w:r w:rsidR="00243613">
        <w:fldChar w:fldCharType="begin"/>
      </w:r>
      <w:r w:rsidR="00243613">
        <w:instrText xml:space="preserve"> ADDIN EN.CITE &lt;EndNote&gt;&lt;Cite&gt;&lt;Author&gt;Oldenburg&lt;/Author&gt;&lt;Year&gt;2011&lt;/Year&gt;&lt;RecNum&gt;139&lt;/RecNum&gt;&lt;DisplayText&gt;[44]&lt;/DisplayText&gt;&lt;record&gt;&lt;rec-number&gt;139&lt;/rec-number&gt;&lt;foreign-keys&gt;&lt;key app="EN" db-id="xpa0e0dzn59f2seezaa599syxt9e9rfxpwft" timestamp="1579538162"&gt;139&lt;/key&gt;&lt;/foreign-keys&gt;&lt;ref-type name="Journal Article"&gt;17&lt;/ref-type&gt;&lt;contributors&gt;&lt;authors&gt;&lt;author&gt;Oldenburg, Amy L&lt;/author&gt;&lt;author&gt;Wu, Gongting&lt;/author&gt;&lt;author&gt;Spivak, Dmitry&lt;/author&gt;&lt;author&gt;Tsui, Frank&lt;/author&gt;&lt;author&gt;Wolberg, Alisa S&lt;/author&gt;&lt;author&gt;Fischer, Thomas H&lt;/author&gt;&lt;/authors&gt;&lt;/contributors&gt;&lt;titles&gt;&lt;title&gt;Imaging and elastometry of blood clots using magnetomotive optical coherence tomography and labeled platelets&lt;/title&gt;&lt;secondary-title&gt;Ieee Journal of Selected Topics in Quantum Electronics&lt;/secondary-title&gt;&lt;/titles&gt;&lt;periodical&gt;&lt;full-title&gt;Ieee Journal of Selected Topics in Quantum Electronics&lt;/full-title&gt;&lt;/periodical&gt;&lt;pages&gt;1100-1109&lt;/pages&gt;&lt;volume&gt;18&lt;/volume&gt;&lt;number&gt;3&lt;/number&gt;&lt;dates&gt;&lt;year&gt;2011&lt;/year&gt;&lt;/dates&gt;&lt;isbn&gt;1077-260X&lt;/isbn&gt;&lt;urls&gt;&lt;/urls&gt;&lt;/record&gt;&lt;/Cite&gt;&lt;/EndNote&gt;</w:instrText>
      </w:r>
      <w:r w:rsidR="00243613">
        <w:fldChar w:fldCharType="separate"/>
      </w:r>
      <w:r w:rsidR="00243613">
        <w:rPr>
          <w:noProof/>
        </w:rPr>
        <w:t>[44]</w:t>
      </w:r>
      <w:r w:rsidR="00243613">
        <w:fldChar w:fldCharType="end"/>
      </w:r>
      <w:r w:rsidRPr="005A053D">
        <w:t xml:space="preserve">. The power supply usually provides a sinusoidal current to solenoid, causing a modulated sinusoidal magnetic field in the interrogated tissue. The magnetic field exerts local forces on the magnetic nanoparticles, and the local </w:t>
      </w:r>
      <w:bookmarkStart w:id="224" w:name="_Hlk25269644"/>
      <w:r w:rsidRPr="005A053D">
        <w:t xml:space="preserve">force </w:t>
      </w:r>
      <w:bookmarkEnd w:id="224"/>
      <w:r w:rsidRPr="005A053D">
        <w:t>(</w:t>
      </w:r>
      <w:bookmarkStart w:id="225" w:name="_Hlk25269637"/>
      <m:oMath>
        <m:r>
          <w:rPr>
            <w:rFonts w:ascii="Cambria Math" w:hAnsi="Cambria Math"/>
          </w:rPr>
          <m:t>F</m:t>
        </m:r>
      </m:oMath>
      <w:bookmarkEnd w:id="225"/>
      <w:r w:rsidRPr="005A053D">
        <w:t xml:space="preserve">) can be express as:               </w:t>
      </w:r>
    </w:p>
    <w:p w14:paraId="6ACE0FA8" w14:textId="77777777" w:rsidR="00DC618E" w:rsidRPr="005A053D" w:rsidRDefault="00DC618E" w:rsidP="00DC618E">
      <m:oMath>
        <m:r>
          <w:rPr>
            <w:rFonts w:ascii="Cambria Math" w:hAnsi="Cambria Math"/>
          </w:rPr>
          <m:t>F</m:t>
        </m:r>
        <m:r>
          <m:rPr>
            <m:sty m:val="p"/>
          </m:rPr>
          <w:rPr>
            <w:rFonts w:ascii="Cambria Math" w:hAnsi="Cambria Math"/>
          </w:rPr>
          <m:t>=</m:t>
        </m:r>
        <m:d>
          <m:dPr>
            <m:ctrlPr>
              <w:rPr>
                <w:rFonts w:ascii="Cambria Math" w:hAnsi="Cambria Math"/>
              </w:rPr>
            </m:ctrlPr>
          </m:dPr>
          <m:e>
            <m:d>
              <m:dPr>
                <m:ctrlPr>
                  <w:rPr>
                    <w:rFonts w:ascii="Cambria Math" w:hAnsi="Cambria Math"/>
                  </w:rPr>
                </m:ctrlPr>
              </m:dPr>
              <m:e>
                <m:sSub>
                  <m:sSubPr>
                    <m:ctrlPr>
                      <w:rPr>
                        <w:rFonts w:ascii="Cambria Math" w:hAnsi="Cambria Math"/>
                      </w:rPr>
                    </m:ctrlPr>
                  </m:sSubPr>
                  <m:e>
                    <m:r>
                      <w:rPr>
                        <w:rFonts w:ascii="Cambria Math" w:hAnsi="Cambria Math"/>
                      </w:rPr>
                      <m:t>M</m:t>
                    </m:r>
                  </m:e>
                  <m:sub>
                    <m:r>
                      <w:rPr>
                        <w:rFonts w:ascii="Cambria Math" w:hAnsi="Cambria Math"/>
                      </w:rPr>
                      <m:t>p</m:t>
                    </m:r>
                  </m:sub>
                </m:sSub>
                <m:r>
                  <m:rPr>
                    <m:sty m:val="p"/>
                  </m:rP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d</m:t>
                    </m:r>
                  </m:sub>
                </m:sSub>
              </m:e>
            </m:d>
            <m:r>
              <m:rPr>
                <m:sty m:val="p"/>
              </m:rPr>
              <w:rPr>
                <w:rFonts w:ascii="Cambria Math" w:hAnsi="Cambria Math"/>
              </w:rPr>
              <m:t xml:space="preserve">· </m:t>
            </m:r>
            <m:r>
              <w:rPr>
                <w:rFonts w:ascii="Cambria Math" w:hAnsi="Cambria Math"/>
              </w:rPr>
              <m:t>∇</m:t>
            </m:r>
          </m:e>
        </m:d>
        <m:r>
          <w:rPr>
            <w:rFonts w:ascii="Cambria Math" w:hAnsi="Cambria Math"/>
          </w:rPr>
          <m:t>BV</m:t>
        </m:r>
        <m:r>
          <m:rPr>
            <m:sty m:val="p"/>
          </m:rPr>
          <w:rPr>
            <w:rFonts w:ascii="Cambria Math" w:hAnsi="Cambria Math"/>
          </w:rPr>
          <m:t xml:space="preserve">                                                                                                (1.20)</m:t>
        </m:r>
      </m:oMath>
      <w:r w:rsidRPr="005A053D">
        <w:t xml:space="preserve"> </w:t>
      </w:r>
    </w:p>
    <w:p w14:paraId="7E3BA0E8" w14:textId="479535D7" w:rsidR="00DC618E" w:rsidRPr="005A053D" w:rsidRDefault="00DC618E" w:rsidP="00DC618E">
      <w:r w:rsidRPr="005A053D">
        <w:t xml:space="preserve">where </w:t>
      </w:r>
      <w:bookmarkStart w:id="226" w:name="_Hlk25269663"/>
      <m:oMath>
        <m:sSub>
          <m:sSubPr>
            <m:ctrlPr>
              <w:rPr>
                <w:rFonts w:ascii="Cambria Math" w:hAnsi="Cambria Math"/>
              </w:rPr>
            </m:ctrlPr>
          </m:sSubPr>
          <m:e>
            <m:r>
              <w:rPr>
                <w:rFonts w:ascii="Cambria Math" w:hAnsi="Cambria Math"/>
              </w:rPr>
              <m:t>M</m:t>
            </m:r>
          </m:e>
          <m:sub>
            <m:r>
              <w:rPr>
                <w:rFonts w:ascii="Cambria Math" w:hAnsi="Cambria Math"/>
              </w:rPr>
              <m:t>p</m:t>
            </m:r>
          </m:sub>
        </m:sSub>
      </m:oMath>
      <w:bookmarkEnd w:id="226"/>
      <w:r w:rsidRPr="005A053D">
        <w:t xml:space="preserve"> and </w:t>
      </w:r>
      <w:bookmarkStart w:id="227" w:name="_Hlk25269682"/>
      <m:oMath>
        <m:sSub>
          <m:sSubPr>
            <m:ctrlPr>
              <w:rPr>
                <w:rFonts w:ascii="Cambria Math" w:hAnsi="Cambria Math"/>
              </w:rPr>
            </m:ctrlPr>
          </m:sSubPr>
          <m:e>
            <m:r>
              <w:rPr>
                <w:rFonts w:ascii="Cambria Math" w:hAnsi="Cambria Math"/>
              </w:rPr>
              <m:t>M</m:t>
            </m:r>
          </m:e>
          <m:sub>
            <m:r>
              <w:rPr>
                <w:rFonts w:ascii="Cambria Math" w:hAnsi="Cambria Math"/>
              </w:rPr>
              <m:t>d</m:t>
            </m:r>
          </m:sub>
        </m:sSub>
      </m:oMath>
      <w:bookmarkEnd w:id="227"/>
      <w:r w:rsidRPr="005A053D">
        <w:t xml:space="preserve"> are </w:t>
      </w:r>
      <w:bookmarkStart w:id="228" w:name="_Hlk25269693"/>
      <w:bookmarkStart w:id="229" w:name="_Hlk25269675"/>
      <w:r w:rsidRPr="005A053D">
        <w:t>the volume magnetization of</w:t>
      </w:r>
      <w:bookmarkEnd w:id="228"/>
      <w:r w:rsidRPr="005A053D">
        <w:t xml:space="preserve"> magnetic particle </w:t>
      </w:r>
      <w:bookmarkEnd w:id="229"/>
      <w:r w:rsidRPr="005A053D">
        <w:t xml:space="preserve">and </w:t>
      </w:r>
      <w:bookmarkStart w:id="230" w:name="_Hlk25269831"/>
      <w:r w:rsidRPr="005A053D">
        <w:t xml:space="preserve">tissue </w:t>
      </w:r>
      <w:bookmarkEnd w:id="230"/>
      <w:r w:rsidRPr="005A053D">
        <w:t xml:space="preserve">respectively and </w:t>
      </w:r>
      <m:oMath>
        <m:r>
          <w:rPr>
            <w:rFonts w:ascii="Cambria Math" w:hAnsi="Cambria Math"/>
          </w:rPr>
          <m:t>V</m:t>
        </m:r>
      </m:oMath>
      <w:r w:rsidRPr="005A053D">
        <w:t xml:space="preserve"> is the total volume </w:t>
      </w:r>
      <w:r w:rsidR="00243613">
        <w:fldChar w:fldCharType="begin"/>
      </w:r>
      <w:r w:rsidR="00243613">
        <w:instrText xml:space="preserve"> ADDIN EN.CITE &lt;EndNote&gt;&lt;Cite&gt;&lt;Author&gt;Oldenburg&lt;/Author&gt;&lt;Year&gt;2011&lt;/Year&gt;&lt;RecNum&gt;139&lt;/RecNum&gt;&lt;DisplayText&gt;[44]&lt;/DisplayText&gt;&lt;record&gt;&lt;rec-number&gt;139&lt;/rec-number&gt;&lt;foreign-keys&gt;&lt;key app="EN" db-id="xpa0e0dzn59f2seezaa599syxt9e9rfxpwft" timestamp="1579538162"&gt;139&lt;/key&gt;&lt;/foreign-keys&gt;&lt;ref-type name="Journal Article"&gt;17&lt;/ref-type&gt;&lt;contributors&gt;&lt;authors&gt;&lt;author&gt;Oldenburg, Amy L&lt;/author&gt;&lt;author&gt;Wu, Gongting&lt;/author&gt;&lt;author&gt;Spivak, Dmitry&lt;/author&gt;&lt;author&gt;Tsui, Frank&lt;/author&gt;&lt;author&gt;Wolberg, Alisa S&lt;/author&gt;&lt;author&gt;Fischer, Thomas H&lt;/author&gt;&lt;/authors&gt;&lt;/contributors&gt;&lt;titles&gt;&lt;title&gt;Imaging and elastometry of blood clots using magnetomotive optical coherence tomography and labeled platelets&lt;/title&gt;&lt;secondary-title&gt;Ieee Journal of Selected Topics in Quantum Electronics&lt;/secondary-title&gt;&lt;/titles&gt;&lt;periodical&gt;&lt;full-title&gt;Ieee Journal of Selected Topics in Quantum Electronics&lt;/full-title&gt;&lt;/periodical&gt;&lt;pages&gt;1100-1109&lt;/pages&gt;&lt;volume&gt;18&lt;/volume&gt;&lt;number&gt;3&lt;/number&gt;&lt;dates&gt;&lt;year&gt;2011&lt;/year&gt;&lt;/dates&gt;&lt;isbn&gt;1077-260X&lt;/isbn&gt;&lt;urls&gt;&lt;/urls&gt;&lt;/record&gt;&lt;/Cite&gt;&lt;/EndNote&gt;</w:instrText>
      </w:r>
      <w:r w:rsidR="00243613">
        <w:fldChar w:fldCharType="separate"/>
      </w:r>
      <w:r w:rsidR="00243613">
        <w:rPr>
          <w:noProof/>
        </w:rPr>
        <w:t>[44]</w:t>
      </w:r>
      <w:r w:rsidR="00243613">
        <w:fldChar w:fldCharType="end"/>
      </w:r>
      <w:r w:rsidRPr="005A053D">
        <w:t>. The magnetically induced displacement (</w:t>
      </w:r>
      <m:oMath>
        <m:r>
          <m:rPr>
            <m:sty m:val="p"/>
          </m:rPr>
          <w:rPr>
            <w:rFonts w:ascii="Cambria Math" w:hAnsi="Cambria Math"/>
          </w:rPr>
          <m:t>∆Z</m:t>
        </m:r>
        <m:d>
          <m:dPr>
            <m:ctrlPr>
              <w:rPr>
                <w:rFonts w:ascii="Cambria Math" w:hAnsi="Cambria Math"/>
              </w:rPr>
            </m:ctrlPr>
          </m:dPr>
          <m:e>
            <m:r>
              <m:rPr>
                <m:sty m:val="p"/>
              </m:rPr>
              <w:rPr>
                <w:rFonts w:ascii="Cambria Math" w:hAnsi="Cambria Math"/>
              </w:rPr>
              <m:t>t</m:t>
            </m:r>
          </m:e>
        </m:d>
      </m:oMath>
      <w:r w:rsidRPr="005A053D">
        <w:t>) of nanoparticle in the sinusoidal magnetic field was expressed as</w:t>
      </w:r>
      <w:r w:rsidR="00243613">
        <w:t xml:space="preserve"> </w:t>
      </w:r>
      <w:r w:rsidR="00243613">
        <w:fldChar w:fldCharType="begin"/>
      </w:r>
      <w:r w:rsidR="00243613">
        <w:instrText xml:space="preserve"> ADDIN EN.CITE &lt;EndNote&gt;&lt;Cite&gt;&lt;Author&gt;John&lt;/Author&gt;&lt;Year&gt;2009&lt;/Year&gt;&lt;RecNum&gt;140&lt;/RecNum&gt;&lt;DisplayText&gt;[53]&lt;/DisplayText&gt;&lt;record&gt;&lt;rec-number&gt;140&lt;/rec-number&gt;&lt;foreign-keys&gt;&lt;key app="EN" db-id="xpa0e0dzn59f2seezaa599syxt9e9rfxpwft" timestamp="1579538305"&gt;140&lt;/key&gt;&lt;/foreign-keys&gt;&lt;ref-type name="Journal Article"&gt;17&lt;/ref-type&gt;&lt;contributors&gt;&lt;authors&gt;&lt;author&gt;John, Renu&lt;/author&gt;&lt;author&gt;Chaney, Eric J&lt;/author&gt;&lt;author&gt;Boppart, Stephen A&lt;/author&gt;&lt;/authors&gt;&lt;/contributors&gt;&lt;titles&gt;&lt;title&gt;Dynamics of magnetic nanoparticle-based contrast agents in tissues tracked using magnetomotive optical coherence tomography&lt;/title&gt;&lt;secondary-title&gt;IEEE Journal of Selected Topics in Quantum Electronics&lt;/secondary-title&gt;&lt;/titles&gt;&lt;periodical&gt;&lt;full-title&gt;Ieee Journal of Selected Topics in Quantum Electronics&lt;/full-title&gt;&lt;/periodical&gt;&lt;pages&gt;691-697&lt;/pages&gt;&lt;volume&gt;16&lt;/volume&gt;&lt;number&gt;3&lt;/number&gt;&lt;dates&gt;&lt;year&gt;2009&lt;/year&gt;&lt;/dates&gt;&lt;isbn&gt;1077-260X&lt;/isbn&gt;&lt;urls&gt;&lt;/urls&gt;&lt;/record&gt;&lt;/Cite&gt;&lt;/EndNote&gt;</w:instrText>
      </w:r>
      <w:r w:rsidR="00243613">
        <w:fldChar w:fldCharType="separate"/>
      </w:r>
      <w:r w:rsidR="00243613">
        <w:rPr>
          <w:noProof/>
        </w:rPr>
        <w:t>[53]</w:t>
      </w:r>
      <w:r w:rsidR="00243613">
        <w:fldChar w:fldCharType="end"/>
      </w:r>
      <w:r w:rsidRPr="005A053D">
        <w:t>:</w:t>
      </w:r>
    </w:p>
    <w:p w14:paraId="5098CE4E" w14:textId="35B18C81" w:rsidR="00DC618E" w:rsidRPr="005A053D" w:rsidRDefault="00DC618E" w:rsidP="00DC618E">
      <m:oMathPara>
        <m:oMath>
          <m:r>
            <m:rPr>
              <m:sty m:val="p"/>
            </m:rPr>
            <w:rPr>
              <w:rFonts w:ascii="Cambria Math" w:hAnsi="Cambria Math"/>
            </w:rPr>
            <m:t>∆Z</m:t>
          </m:r>
          <m:d>
            <m:dPr>
              <m:ctrlPr>
                <w:rPr>
                  <w:rFonts w:ascii="Cambria Math" w:hAnsi="Cambria Math"/>
                </w:rPr>
              </m:ctrlPr>
            </m:dPr>
            <m:e>
              <m:r>
                <m:rPr>
                  <m:sty m:val="p"/>
                </m:rPr>
                <w:rPr>
                  <w:rFonts w:ascii="Cambria Math" w:hAnsi="Cambria Math"/>
                </w:rPr>
                <m:t>t</m:t>
              </m:r>
            </m:e>
          </m:d>
          <m:r>
            <m:rPr>
              <m:sty m:val="p"/>
            </m:rPr>
            <w:rPr>
              <w:rFonts w:ascii="Cambria Math" w:hAnsi="Cambria Math"/>
            </w:rPr>
            <m:t>=</m:t>
          </m:r>
          <w:bookmarkStart w:id="231" w:name="_Hlk7696615"/>
          <m:f>
            <m:fPr>
              <m:ctrlPr>
                <w:rPr>
                  <w:rFonts w:ascii="Cambria Math" w:hAnsi="Cambria Math"/>
                </w:rPr>
              </m:ctrlPr>
            </m:fPr>
            <m:num>
              <m:r>
                <m:rPr>
                  <m:sty m:val="p"/>
                </m:rPr>
                <w:rPr>
                  <w:rFonts w:ascii="Cambria Math" w:hAnsi="Cambria Math"/>
                </w:rPr>
                <m:t>A</m:t>
              </m:r>
            </m:num>
            <m:den>
              <m:r>
                <m:rPr>
                  <m:sty m:val="p"/>
                </m:rPr>
                <w:rPr>
                  <w:rFonts w:ascii="Cambria Math" w:hAnsi="Cambria Math"/>
                </w:rPr>
                <m:t>2</m:t>
              </m:r>
            </m:den>
          </m:f>
          <m:d>
            <m:dPr>
              <m:ctrlPr>
                <w:rPr>
                  <w:rFonts w:ascii="Cambria Math" w:hAnsi="Cambria Math"/>
                </w:rPr>
              </m:ctrlPr>
            </m:dPr>
            <m:e>
              <m:func>
                <m:funcPr>
                  <m:ctrlPr>
                    <w:rPr>
                      <w:rFonts w:ascii="Cambria Math" w:hAnsi="Cambria Math"/>
                    </w:rPr>
                  </m:ctrlPr>
                </m:funcPr>
                <m:fName>
                  <m:r>
                    <m:rPr>
                      <m:sty m:val="p"/>
                    </m:rPr>
                    <w:rPr>
                      <w:rFonts w:ascii="Cambria Math" w:hAnsi="Cambria Math"/>
                    </w:rPr>
                    <m:t>sin</m:t>
                  </m:r>
                </m:fName>
                <m:e>
                  <m:r>
                    <m:rPr>
                      <m:sty m:val="p"/>
                    </m:rPr>
                    <w:rPr>
                      <w:rFonts w:ascii="Cambria Math" w:hAnsi="Cambria Math"/>
                    </w:rPr>
                    <m:t>(2</m:t>
                  </m:r>
                  <m:r>
                    <w:rPr>
                      <w:rFonts w:ascii="Cambria Math" w:hAnsi="Cambria Math"/>
                    </w:rPr>
                    <m:t>π</m:t>
                  </m:r>
                  <m:sSub>
                    <m:sSubPr>
                      <m:ctrlPr>
                        <w:rPr>
                          <w:rFonts w:ascii="Cambria Math" w:hAnsi="Cambria Math"/>
                        </w:rPr>
                      </m:ctrlPr>
                    </m:sSubPr>
                    <m:e>
                      <m:r>
                        <w:rPr>
                          <w:rFonts w:ascii="Cambria Math" w:hAnsi="Cambria Math"/>
                        </w:rPr>
                        <m:t>f</m:t>
                      </m:r>
                    </m:e>
                    <m:sub>
                      <m:r>
                        <w:rPr>
                          <w:rFonts w:ascii="Cambria Math" w:hAnsi="Cambria Math"/>
                        </w:rPr>
                        <m:t>B</m:t>
                      </m:r>
                    </m:sub>
                  </m:sSub>
                  <m:r>
                    <w:rPr>
                      <w:rFonts w:ascii="Cambria Math" w:hAnsi="Cambria Math"/>
                    </w:rPr>
                    <m:t>t</m:t>
                  </m:r>
                  <m:r>
                    <m:rPr>
                      <m:sty m:val="p"/>
                    </m:rPr>
                    <w:rPr>
                      <w:rFonts w:ascii="Cambria Math" w:hAnsi="Cambria Math"/>
                    </w:rPr>
                    <m:t>+</m:t>
                  </m:r>
                  <m:sSub>
                    <m:sSubPr>
                      <m:ctrlPr>
                        <w:rPr>
                          <w:rFonts w:ascii="Cambria Math" w:hAnsi="Cambria Math"/>
                          <w:i/>
                        </w:rPr>
                      </m:ctrlPr>
                    </m:sSubPr>
                    <m:e>
                      <m:r>
                        <w:rPr>
                          <w:rFonts w:ascii="Cambria Math" w:hAnsi="Cambria Math"/>
                        </w:rPr>
                        <m:t>φ</m:t>
                      </m:r>
                    </m:e>
                    <m:sub>
                      <m:r>
                        <w:rPr>
                          <w:rFonts w:ascii="Cambria Math" w:hAnsi="Cambria Math"/>
                        </w:rPr>
                        <m:t>0</m:t>
                      </m:r>
                    </m:sub>
                  </m:sSub>
                </m:e>
              </m:func>
            </m:e>
          </m:d>
          <w:bookmarkEnd w:id="231"/>
          <m:r>
            <m:rPr>
              <m:sty m:val="p"/>
            </m:rPr>
            <w:rPr>
              <w:rFonts w:ascii="Cambria Math" w:hAnsi="Cambria Math"/>
            </w:rPr>
            <m:t>+1                                                                                   (1.21)</m:t>
          </m:r>
        </m:oMath>
      </m:oMathPara>
    </w:p>
    <w:p w14:paraId="112F6114" w14:textId="5CF9A580" w:rsidR="00DC618E" w:rsidRPr="005A053D" w:rsidRDefault="00DC618E" w:rsidP="00DC618E">
      <w:r w:rsidRPr="005A053D">
        <w:t>Here,</w:t>
      </w:r>
      <w:bookmarkStart w:id="232" w:name="_Hlk7696933"/>
      <w:r w:rsidRPr="005A053D">
        <w:t xml:space="preserve"> </w:t>
      </w:r>
      <w:bookmarkStart w:id="233" w:name="_Hlk25269841"/>
      <m:oMath>
        <m:r>
          <m:rPr>
            <m:sty m:val="p"/>
          </m:rPr>
          <w:rPr>
            <w:rFonts w:ascii="Cambria Math" w:hAnsi="Cambria Math"/>
          </w:rPr>
          <m:t>A</m:t>
        </m:r>
      </m:oMath>
      <w:bookmarkEnd w:id="233"/>
      <w:r w:rsidRPr="005A053D">
        <w:t xml:space="preserve"> is </w:t>
      </w:r>
      <w:bookmarkStart w:id="234" w:name="_Hlk25269853"/>
      <w:r w:rsidRPr="005A053D">
        <w:t>the maximum displacement of nanoparticle in the magnetic field</w:t>
      </w:r>
      <w:bookmarkEnd w:id="234"/>
      <w:r w:rsidRPr="005A053D">
        <w:t xml:space="preserve">, </w:t>
      </w:r>
      <w:bookmarkStart w:id="235" w:name="_Hlk25269861"/>
      <m:oMath>
        <m:sSub>
          <m:sSubPr>
            <m:ctrlPr>
              <w:rPr>
                <w:rFonts w:ascii="Cambria Math" w:hAnsi="Cambria Math"/>
              </w:rPr>
            </m:ctrlPr>
          </m:sSubPr>
          <m:e>
            <m:r>
              <w:rPr>
                <w:rFonts w:ascii="Cambria Math" w:hAnsi="Cambria Math"/>
              </w:rPr>
              <m:t>f</m:t>
            </m:r>
          </m:e>
          <m:sub>
            <m:r>
              <w:rPr>
                <w:rFonts w:ascii="Cambria Math" w:hAnsi="Cambria Math"/>
              </w:rPr>
              <m:t>B</m:t>
            </m:r>
          </m:sub>
        </m:sSub>
      </m:oMath>
      <w:bookmarkEnd w:id="235"/>
      <w:r w:rsidRPr="005A053D">
        <w:t xml:space="preserve"> </w:t>
      </w:r>
      <w:bookmarkStart w:id="236" w:name="_Hlk25269872"/>
      <w:r w:rsidRPr="005A053D">
        <w:t>is the frequency of the modulated magnetic field</w:t>
      </w:r>
      <w:bookmarkEnd w:id="236"/>
      <w:r w:rsidRPr="005A053D">
        <w:t xml:space="preserve"> and </w:t>
      </w:r>
      <m:oMath>
        <m:sSub>
          <m:sSubPr>
            <m:ctrlPr>
              <w:rPr>
                <w:rFonts w:ascii="Cambria Math" w:hAnsi="Cambria Math"/>
                <w:i/>
              </w:rPr>
            </m:ctrlPr>
          </m:sSubPr>
          <m:e>
            <m:r>
              <w:rPr>
                <w:rFonts w:ascii="Cambria Math" w:hAnsi="Cambria Math"/>
              </w:rPr>
              <m:t>φ</m:t>
            </m:r>
          </m:e>
          <m:sub>
            <m:r>
              <w:rPr>
                <w:rFonts w:ascii="Cambria Math" w:hAnsi="Cambria Math"/>
              </w:rPr>
              <m:t>0</m:t>
            </m:r>
          </m:sub>
        </m:sSub>
      </m:oMath>
      <w:r w:rsidRPr="005A053D">
        <w:t xml:space="preserve"> is the mechanical phase lag determined by viscosity of the medium.</w:t>
      </w:r>
      <w:bookmarkEnd w:id="232"/>
      <w:r w:rsidRPr="005A053D">
        <w:t xml:space="preserve"> However, this formula has neglected the change of magnetic torque and the rotational motion of probe in the sinusoidal magnetic field. The actual mode of nanoparticle motion does not follow the equation (1.21). The details of nanoparticle motion and its signals will be discussed </w:t>
      </w:r>
      <w:r w:rsidRPr="00243613">
        <w:t xml:space="preserve">in the </w:t>
      </w:r>
      <w:r w:rsidR="00243613" w:rsidRPr="00243613">
        <w:t>c</w:t>
      </w:r>
      <w:r w:rsidRPr="00243613">
        <w:t xml:space="preserve">hapter </w:t>
      </w:r>
      <w:r w:rsidR="00243613" w:rsidRPr="00243613">
        <w:t>4</w:t>
      </w:r>
      <w:r w:rsidRPr="00243613">
        <w:t xml:space="preserve"> and </w:t>
      </w:r>
      <w:r w:rsidR="00243613" w:rsidRPr="00243613">
        <w:t>5</w:t>
      </w:r>
      <w:r w:rsidRPr="00243613">
        <w:t>.</w:t>
      </w:r>
    </w:p>
    <w:p w14:paraId="61ABEE77" w14:textId="0ED8691E" w:rsidR="00DC618E" w:rsidRPr="005A053D" w:rsidRDefault="00A3097C" w:rsidP="00DC618E">
      <w:pPr>
        <w:jc w:val="center"/>
      </w:pPr>
      <w:r w:rsidRPr="005A053D">
        <w:rPr>
          <w:noProof/>
        </w:rPr>
        <w:lastRenderedPageBreak/>
        <w:drawing>
          <wp:inline distT="0" distB="0" distL="0" distR="0" wp14:anchorId="0269CE25" wp14:editId="30160ACE">
            <wp:extent cx="3729355" cy="2705100"/>
            <wp:effectExtent l="0" t="0" r="0" b="0"/>
            <wp:docPr id="67"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729355" cy="2705100"/>
                    </a:xfrm>
                    <a:prstGeom prst="rect">
                      <a:avLst/>
                    </a:prstGeom>
                    <a:noFill/>
                    <a:ln>
                      <a:noFill/>
                    </a:ln>
                  </pic:spPr>
                </pic:pic>
              </a:graphicData>
            </a:graphic>
          </wp:inline>
        </w:drawing>
      </w:r>
    </w:p>
    <w:p w14:paraId="1BE83FE5" w14:textId="77777777" w:rsidR="00DC618E" w:rsidRPr="005A053D" w:rsidRDefault="00DC618E" w:rsidP="00DC618E">
      <w:r w:rsidRPr="005A053D">
        <w:rPr>
          <w:b/>
          <w:bCs/>
        </w:rPr>
        <w:t>Figure 1.6</w:t>
      </w:r>
      <w:r w:rsidRPr="005A053D">
        <w:t>: The schematic of the imaging mechanism of MMOCT, where the magnetic nanoparticles in a spatially-varying magnetic field cause z-axis displacement of magnetic nanoparticles and phase shift, and the magnetic nanoparticles can be localised by mapping the induced phase shift.</w:t>
      </w:r>
    </w:p>
    <w:p w14:paraId="37E806EA" w14:textId="77777777" w:rsidR="00DC618E" w:rsidRPr="005A053D" w:rsidRDefault="00DC618E" w:rsidP="00DC618E"/>
    <w:p w14:paraId="5B5E06DD" w14:textId="77777777" w:rsidR="00DC618E" w:rsidRPr="005A053D" w:rsidRDefault="00DC618E" w:rsidP="00DC618E">
      <w:r w:rsidRPr="005A053D">
        <w:t>As discussed in 1.4.1, the motion of magnetic probe in the axial direction can be detected as t</w:t>
      </w:r>
      <w:bookmarkStart w:id="237" w:name="_Hlk25269963"/>
      <w:r w:rsidRPr="005A053D">
        <w:t>he change of interferometric phase</w:t>
      </w:r>
      <w:bookmarkEnd w:id="237"/>
      <w:r w:rsidRPr="005A053D">
        <w:t xml:space="preserve"> (</w:t>
      </w:r>
      <m:oMath>
        <m:r>
          <m:rPr>
            <m:sty m:val="p"/>
          </m:rPr>
          <w:rPr>
            <w:rFonts w:ascii="Cambria Math" w:hAnsi="Cambria Math"/>
          </w:rPr>
          <m:t>∆</m:t>
        </m:r>
        <m:r>
          <w:rPr>
            <w:rFonts w:ascii="Cambria Math" w:hAnsi="Cambria Math"/>
          </w:rPr>
          <m:t>φ</m:t>
        </m:r>
      </m:oMath>
      <w:r w:rsidRPr="005A053D">
        <w:t>) in SD-OCT, expressed as</w:t>
      </w:r>
    </w:p>
    <w:p w14:paraId="413A2D8B" w14:textId="43329631" w:rsidR="00DC618E" w:rsidRPr="005A053D" w:rsidRDefault="00DC618E" w:rsidP="00DC618E">
      <w:bookmarkStart w:id="238" w:name="_Hlk25269951"/>
      <w:bookmarkStart w:id="239" w:name="_Hlk7696598"/>
      <m:oMathPara>
        <m:oMath>
          <m:r>
            <m:rPr>
              <m:sty m:val="p"/>
            </m:rPr>
            <w:rPr>
              <w:rFonts w:ascii="Cambria Math" w:hAnsi="Cambria Math"/>
            </w:rPr>
            <m:t>∆</m:t>
          </m:r>
          <m:r>
            <w:rPr>
              <w:rFonts w:ascii="Cambria Math" w:hAnsi="Cambria Math"/>
            </w:rPr>
            <m:t>φ</m:t>
          </m:r>
          <w:bookmarkEnd w:id="238"/>
          <m:r>
            <m:rPr>
              <m:sty m:val="p"/>
            </m:rPr>
            <w:rPr>
              <w:rFonts w:ascii="Cambria Math" w:hAnsi="Cambria Math"/>
            </w:rPr>
            <m:t>=2</m:t>
          </m:r>
          <m:d>
            <m:dPr>
              <m:begChr m:val="〈"/>
              <m:endChr m:val="〉"/>
              <m:ctrlPr>
                <w:rPr>
                  <w:rFonts w:ascii="Cambria Math" w:hAnsi="Cambria Math"/>
                </w:rPr>
              </m:ctrlPr>
            </m:dPr>
            <m:e>
              <m:r>
                <w:rPr>
                  <w:rFonts w:ascii="Cambria Math" w:hAnsi="Cambria Math"/>
                </w:rPr>
                <m:t>k</m:t>
              </m:r>
            </m:e>
          </m:d>
          <m:r>
            <w:rPr>
              <w:rFonts w:ascii="Cambria Math" w:hAnsi="Cambria Math"/>
            </w:rPr>
            <m:t>n</m:t>
          </m:r>
          <m:r>
            <m:rPr>
              <m:sty m:val="p"/>
            </m:rPr>
            <w:rPr>
              <w:rFonts w:ascii="Cambria Math" w:hAnsi="Cambria Math"/>
            </w:rPr>
            <m:t>∆</m:t>
          </m:r>
          <m:r>
            <w:rPr>
              <w:rFonts w:ascii="Cambria Math" w:hAnsi="Cambria Math"/>
            </w:rPr>
            <m:t>z</m:t>
          </m:r>
          <w:bookmarkEnd w:id="239"/>
          <m:r>
            <w:rPr>
              <w:rFonts w:ascii="Cambria Math" w:hAnsi="Cambria Math"/>
            </w:rPr>
            <m:t xml:space="preserve">                                                                                                                     (1.22)</m:t>
          </m:r>
        </m:oMath>
      </m:oMathPara>
    </w:p>
    <w:p w14:paraId="6FF1FE7E" w14:textId="16BFE273" w:rsidR="00DC618E" w:rsidRPr="005A053D" w:rsidRDefault="00DC618E" w:rsidP="00DC618E">
      <w:bookmarkStart w:id="240" w:name="_Hlk7696886"/>
      <w:r w:rsidRPr="005A053D">
        <w:t xml:space="preserve">where </w:t>
      </w:r>
      <m:oMath>
        <m:d>
          <m:dPr>
            <m:begChr m:val="〈"/>
            <m:endChr m:val="〉"/>
            <m:ctrlPr>
              <w:rPr>
                <w:rFonts w:ascii="Cambria Math" w:hAnsi="Cambria Math"/>
              </w:rPr>
            </m:ctrlPr>
          </m:dPr>
          <m:e>
            <m:r>
              <w:rPr>
                <w:rFonts w:ascii="Cambria Math" w:hAnsi="Cambria Math"/>
              </w:rPr>
              <m:t>k</m:t>
            </m:r>
          </m:e>
        </m:d>
      </m:oMath>
      <w:r w:rsidRPr="005A053D">
        <w:t xml:space="preserve"> is average wavenumber of light source and </w:t>
      </w:r>
      <m:oMath>
        <m:r>
          <w:rPr>
            <w:rFonts w:ascii="Cambria Math" w:hAnsi="Cambria Math"/>
          </w:rPr>
          <m:t>n</m:t>
        </m:r>
      </m:oMath>
      <w:r w:rsidRPr="005A053D">
        <w:t xml:space="preserve"> is refractive index of medium.</w:t>
      </w:r>
      <w:bookmarkEnd w:id="240"/>
      <w:r w:rsidRPr="005A053D">
        <w:t xml:space="preserve"> The motion of magnetic probe induced by a sinusoidal current causes a phase shift with modulated frequency. The magnetomotive signal is extracted by a bandpass filter and used to localise the magnetic probe.</w:t>
      </w:r>
    </w:p>
    <w:p w14:paraId="31BD0F2D" w14:textId="77777777" w:rsidR="00DC618E" w:rsidRPr="005A053D" w:rsidRDefault="00DC618E" w:rsidP="00DC618E"/>
    <w:p w14:paraId="3CFBFE4D" w14:textId="7E1460E2" w:rsidR="00DC618E" w:rsidRDefault="00DC618E" w:rsidP="00DC618E">
      <w:r w:rsidRPr="005A053D">
        <w:t xml:space="preserve">The main factors which affect the magnetomotive signal include elastic modulus of tissue, local particle concentration, (magnetic) properties of nanoparticle, frequency </w:t>
      </w:r>
      <w:r w:rsidRPr="005A053D">
        <w:lastRenderedPageBreak/>
        <w:t xml:space="preserve">and strength of external magnetic field </w:t>
      </w:r>
      <w:r w:rsidR="00115480">
        <w:fldChar w:fldCharType="begin"/>
      </w:r>
      <w:r w:rsidR="00115480">
        <w:instrText xml:space="preserve"> ADDIN EN.CITE &lt;EndNote&gt;&lt;Cite&gt;&lt;Author&gt;Oldenburg&lt;/Author&gt;&lt;Year&gt;2015&lt;/Year&gt;&lt;RecNum&gt;141&lt;/RecNum&gt;&lt;DisplayText&gt;[54]&lt;/DisplayText&gt;&lt;record&gt;&lt;rec-number&gt;141&lt;/rec-number&gt;&lt;foreign-keys&gt;&lt;key app="EN" db-id="xpa0e0dzn59f2seezaa599syxt9e9rfxpwft" timestamp="1579538979"&gt;141&lt;/key&gt;&lt;/foreign-keys&gt;&lt;ref-type name="Journal Article"&gt;17&lt;/ref-type&gt;&lt;contributors&gt;&lt;authors&gt;&lt;author&gt;Oldenburg, Amy L&lt;/author&gt;&lt;author&gt;Applegate, Brian E&lt;/author&gt;&lt;author&gt;Tucker-Schwartz, Jason M&lt;/author&gt;&lt;author&gt;Skala, Melissa C&lt;/author&gt;&lt;author&gt;Kim, Jongsik&lt;/author&gt;&lt;author&gt;Boppart, Stephen A&lt;/author&gt;&lt;/authors&gt;&lt;/contributors&gt;&lt;titles&gt;&lt;title&gt;Molecular optical coherence tomography contrast enhancement and imaging&lt;/title&gt;&lt;secondary-title&gt;Optical Coherence Tomography: Technology and Applications&lt;/secondary-title&gt;&lt;/titles&gt;&lt;periodical&gt;&lt;full-title&gt;Optical Coherence Tomography: Technology and Applications&lt;/full-title&gt;&lt;/periodical&gt;&lt;pages&gt;1429-1454&lt;/pages&gt;&lt;dates&gt;&lt;year&gt;2015&lt;/year&gt;&lt;/dates&gt;&lt;isbn&gt;3319064185&lt;/isbn&gt;&lt;urls&gt;&lt;/urls&gt;&lt;/record&gt;&lt;/Cite&gt;&lt;/EndNote&gt;</w:instrText>
      </w:r>
      <w:r w:rsidR="00115480">
        <w:fldChar w:fldCharType="separate"/>
      </w:r>
      <w:r w:rsidR="00115480">
        <w:rPr>
          <w:noProof/>
        </w:rPr>
        <w:t>[54]</w:t>
      </w:r>
      <w:r w:rsidR="00115480">
        <w:fldChar w:fldCharType="end"/>
      </w:r>
      <w:r w:rsidRPr="005A053D">
        <w:t>. As expected, the high concentration of magnetic particles will trigger high intensity of signals</w:t>
      </w:r>
      <w:r w:rsidR="00115480">
        <w:t xml:space="preserve"> </w:t>
      </w:r>
      <w:r w:rsidR="00115480">
        <w:fldChar w:fldCharType="begin"/>
      </w:r>
      <w:r w:rsidR="00115480">
        <w:instrText xml:space="preserve"> ADDIN EN.CITE &lt;EndNote&gt;&lt;Cite&gt;&lt;Author&gt;Oldenburg&lt;/Author&gt;&lt;Year&gt;2008&lt;/Year&gt;&lt;RecNum&gt;131&lt;/RecNum&gt;&lt;DisplayText&gt;[28]&lt;/DisplayText&gt;&lt;record&gt;&lt;rec-number&gt;131&lt;/rec-number&gt;&lt;foreign-keys&gt;&lt;key app="EN" db-id="xpa0e0dzn59f2seezaa599syxt9e9rfxpwft" timestamp="1579520779"&gt;131&lt;/key&gt;&lt;/foreign-keys&gt;&lt;ref-type name="Journal Article"&gt;17&lt;/ref-type&gt;&lt;contributors&gt;&lt;authors&gt;&lt;author&gt;Oldenburg, Amy L&lt;/author&gt;&lt;author&gt;Crecea, Vasilica&lt;/author&gt;&lt;author&gt;Rinne, Stephanie A&lt;/author&gt;&lt;author&gt;Boppart, Stephen A&lt;/author&gt;&lt;/authors&gt;&lt;/contributors&gt;&lt;titles&gt;&lt;title&gt;Phase-resolved magnetomotive OCT for imaging nanomolar concentrations of magnetic nanoparticles in tissues&lt;/title&gt;&lt;secondary-title&gt;Optics express&lt;/secondary-title&gt;&lt;/titles&gt;&lt;periodical&gt;&lt;full-title&gt;Optics Express&lt;/full-title&gt;&lt;/periodical&gt;&lt;pages&gt;11525-11539&lt;/pages&gt;&lt;volume&gt;16&lt;/volume&gt;&lt;number&gt;15&lt;/number&gt;&lt;dates&gt;&lt;year&gt;2008&lt;/year&gt;&lt;/dates&gt;&lt;isbn&gt;1094-4087&lt;/isbn&gt;&lt;urls&gt;&lt;/urls&gt;&lt;/record&gt;&lt;/Cite&gt;&lt;/EndNote&gt;</w:instrText>
      </w:r>
      <w:r w:rsidR="00115480">
        <w:fldChar w:fldCharType="separate"/>
      </w:r>
      <w:r w:rsidR="00115480">
        <w:rPr>
          <w:noProof/>
        </w:rPr>
        <w:t>[28]</w:t>
      </w:r>
      <w:r w:rsidR="00115480">
        <w:fldChar w:fldCharType="end"/>
      </w:r>
      <w:r w:rsidRPr="005A053D">
        <w:t>.</w:t>
      </w:r>
    </w:p>
    <w:p w14:paraId="39923794" w14:textId="77777777" w:rsidR="00B3680C" w:rsidRDefault="00B3680C" w:rsidP="00DC618E"/>
    <w:p w14:paraId="52287A05" w14:textId="55AB532F" w:rsidR="00B3680C" w:rsidRPr="00B87E23" w:rsidRDefault="00B3680C" w:rsidP="005F44BE">
      <w:pPr>
        <w:pStyle w:val="Heading4"/>
      </w:pPr>
      <w:bookmarkStart w:id="241" w:name="_Toc31979314"/>
      <w:r w:rsidRPr="00B87E23">
        <w:t>Contrast agents for MMOCT</w:t>
      </w:r>
      <w:bookmarkEnd w:id="241"/>
    </w:p>
    <w:p w14:paraId="28A32205" w14:textId="4D068BA4" w:rsidR="00754D45" w:rsidRPr="0000382E" w:rsidRDefault="00D17946" w:rsidP="00754D45">
      <w:r w:rsidRPr="0000382E">
        <w:t>M</w:t>
      </w:r>
      <w:r w:rsidR="00754D45" w:rsidRPr="0000382E">
        <w:t xml:space="preserve">agnetic </w:t>
      </w:r>
      <w:r w:rsidRPr="0000382E">
        <w:t>micro- or nano</w:t>
      </w:r>
      <w:r w:rsidR="00754D45" w:rsidRPr="0000382E">
        <w:t xml:space="preserve">particles </w:t>
      </w:r>
      <w:r w:rsidR="002A24DD" w:rsidRPr="0000382E">
        <w:t>have been extensively used as the</w:t>
      </w:r>
      <w:r w:rsidRPr="0000382E">
        <w:t xml:space="preserve"> contrast agents for MMOCT</w:t>
      </w:r>
      <w:r w:rsidR="003952C5" w:rsidRPr="0000382E">
        <w:t>.</w:t>
      </w:r>
      <w:r w:rsidR="008D3615" w:rsidRPr="0000382E">
        <w:t xml:space="preserve"> </w:t>
      </w:r>
      <w:r w:rsidR="00DE0010" w:rsidRPr="0000382E">
        <w:t xml:space="preserve">Among </w:t>
      </w:r>
      <w:r w:rsidR="00057758" w:rsidRPr="0000382E">
        <w:t>different types of</w:t>
      </w:r>
      <w:r w:rsidR="00DE0010" w:rsidRPr="0000382E">
        <w:t xml:space="preserve"> magnetic particles, </w:t>
      </w:r>
      <w:r w:rsidR="00057758" w:rsidRPr="0000382E">
        <w:t xml:space="preserve">SPIO </w:t>
      </w:r>
      <w:r w:rsidR="00AB1927" w:rsidRPr="0000382E">
        <w:t>is</w:t>
      </w:r>
      <w:r w:rsidR="00DE0010" w:rsidRPr="0000382E">
        <w:t xml:space="preserve"> the most common </w:t>
      </w:r>
      <w:r w:rsidR="00057758" w:rsidRPr="0000382E">
        <w:t>contrast agent for MMOCT</w:t>
      </w:r>
      <w:r w:rsidR="000D7948" w:rsidRPr="0000382E">
        <w:t>,</w:t>
      </w:r>
      <w:r w:rsidR="003B64C8" w:rsidRPr="0000382E">
        <w:t xml:space="preserve"> </w:t>
      </w:r>
      <w:r w:rsidR="00F032C0" w:rsidRPr="0000382E">
        <w:t xml:space="preserve">and </w:t>
      </w:r>
      <w:r w:rsidR="003B64C8" w:rsidRPr="0000382E">
        <w:t>ha</w:t>
      </w:r>
      <w:r w:rsidR="00AB1927" w:rsidRPr="0000382E">
        <w:t>s</w:t>
      </w:r>
      <w:r w:rsidR="003B64C8" w:rsidRPr="0000382E">
        <w:t xml:space="preserve"> been </w:t>
      </w:r>
      <w:r w:rsidR="00F35666" w:rsidRPr="0000382E">
        <w:t xml:space="preserve">successfully </w:t>
      </w:r>
      <w:r w:rsidR="000D7948" w:rsidRPr="0000382E">
        <w:t>used to label</w:t>
      </w:r>
      <w:r w:rsidR="00F032C0" w:rsidRPr="0000382E">
        <w:t xml:space="preserve"> and visualize </w:t>
      </w:r>
      <w:r w:rsidR="000D7948" w:rsidRPr="0000382E">
        <w:t>platelets</w:t>
      </w:r>
      <w:r w:rsidR="00930AE9" w:rsidRPr="0000382E">
        <w:t xml:space="preserve"> </w:t>
      </w:r>
      <w:r w:rsidR="00930AE9" w:rsidRPr="0000382E">
        <w:fldChar w:fldCharType="begin"/>
      </w:r>
      <w:r w:rsidR="00622880" w:rsidRPr="0000382E">
        <w:instrText xml:space="preserve"> ADDIN EN.CITE &lt;EndNote&gt;&lt;Cite&gt;&lt;Author&gt;Oldenburg&lt;/Author&gt;&lt;Year&gt;2011&lt;/Year&gt;&lt;RecNum&gt;1&lt;/RecNum&gt;&lt;DisplayText&gt;[26, 44]&lt;/DisplayText&gt;&lt;record&gt;&lt;rec-number&gt;1&lt;/rec-number&gt;&lt;foreign-keys&gt;&lt;key app="EN" db-id="xpa0e0dzn59f2seezaa599syxt9e9rfxpwft" timestamp="1571675403"&gt;1&lt;/key&gt;&lt;/foreign-keys&gt;&lt;ref-type name="Journal Article"&gt;17&lt;/ref-type&gt;&lt;contributors&gt;&lt;authors&gt;&lt;author&gt;Oldenburg, Amy L&lt;/author&gt;&lt;author&gt;Wu, Gongting&lt;/author&gt;&lt;author&gt;Spivak, Dmitry&lt;/author&gt;&lt;author&gt;Tsui, Frank&lt;/author&gt;&lt;author&gt;Wolberg, Alisa S&lt;/author&gt;&lt;author&gt;Fischer, Thomas H&lt;/author&gt;&lt;/authors&gt;&lt;/contributors&gt;&lt;titles&gt;&lt;title&gt;Imaging and elastometry of blood clots using magnetomotive optical coherence tomography and labeled platelets&lt;/title&gt;&lt;secondary-title&gt;Ieee Journal of Selected Topics in Quantum Electronics&lt;/secondary-title&gt;&lt;/titles&gt;&lt;periodical&gt;&lt;full-title&gt;Ieee Journal of Selected Topics in Quantum Electronics&lt;/full-title&gt;&lt;/periodical&gt;&lt;pages&gt;1100-1109&lt;/pages&gt;&lt;volume&gt;18&lt;/volume&gt;&lt;number&gt;3&lt;/number&gt;&lt;dates&gt;&lt;year&gt;2011&lt;/year&gt;&lt;/dates&gt;&lt;isbn&gt;1077-260X&lt;/isbn&gt;&lt;urls&gt;&lt;/urls&gt;&lt;/record&gt;&lt;/Cite&gt;&lt;Cite&gt;&lt;Author&gt;Oldenburg&lt;/Author&gt;&lt;Year&gt;2010&lt;/Year&gt;&lt;RecNum&gt;6&lt;/RecNum&gt;&lt;record&gt;&lt;rec-number&gt;6&lt;/rec-number&gt;&lt;foreign-keys&gt;&lt;key app="EN" db-id="xpa0e0dzn59f2seezaa599syxt9e9rfxpwft" timestamp="1571675808"&gt;6&lt;/key&gt;&lt;/foreign-keys&gt;&lt;ref-type name="Journal Article"&gt;17&lt;/ref-type&gt;&lt;contributors&gt;&lt;authors&gt;&lt;author&gt;Oldenburg, Amy L&lt;/author&gt;&lt;author&gt;Gallippi, Caterina M&lt;/author&gt;&lt;author&gt;Tsui, Frank&lt;/author&gt;&lt;author&gt;Nichols, Timothy C&lt;/author&gt;&lt;author&gt;Beicker, Kellie N&lt;/author&gt;&lt;author&gt;Chhetri, Raghav K&lt;/author&gt;&lt;author&gt;Spivak, Dmitry&lt;/author&gt;&lt;author&gt;Richardson, Aaron&lt;/author&gt;&lt;author&gt;Fischer, Thomas H&lt;/author&gt;&lt;/authors&gt;&lt;/contributors&gt;&lt;titles&gt;&lt;title&gt;Magnetic and contrast properties of labeled platelets for magnetomotive optical coherence tomography&lt;/title&gt;&lt;secondary-title&gt;Biophysical journal&lt;/secondary-title&gt;&lt;/titles&gt;&lt;periodical&gt;&lt;full-title&gt;Biophysical journal&lt;/full-title&gt;&lt;/periodical&gt;&lt;pages&gt;2374-2383&lt;/pages&gt;&lt;volume&gt;99&lt;/volume&gt;&lt;number&gt;7&lt;/number&gt;&lt;dates&gt;&lt;year&gt;2010&lt;/year&gt;&lt;/dates&gt;&lt;isbn&gt;0006-3495&lt;/isbn&gt;&lt;urls&gt;&lt;/urls&gt;&lt;/record&gt;&lt;/Cite&gt;&lt;/EndNote&gt;</w:instrText>
      </w:r>
      <w:r w:rsidR="00930AE9" w:rsidRPr="0000382E">
        <w:fldChar w:fldCharType="separate"/>
      </w:r>
      <w:r w:rsidR="00622880" w:rsidRPr="0000382E">
        <w:rPr>
          <w:noProof/>
        </w:rPr>
        <w:t>[26, 44]</w:t>
      </w:r>
      <w:r w:rsidR="00930AE9" w:rsidRPr="0000382E">
        <w:fldChar w:fldCharType="end"/>
      </w:r>
      <w:r w:rsidR="00060509" w:rsidRPr="0000382E">
        <w:t xml:space="preserve">, </w:t>
      </w:r>
      <w:r w:rsidR="00F35666" w:rsidRPr="0000382E">
        <w:t xml:space="preserve">macrophages </w:t>
      </w:r>
      <w:r w:rsidR="00F35666" w:rsidRPr="0000382E">
        <w:fldChar w:fldCharType="begin"/>
      </w:r>
      <w:r w:rsidR="00115480" w:rsidRPr="0000382E">
        <w:instrText xml:space="preserve"> ADDIN EN.CITE &lt;EndNote&gt;&lt;Cite&gt;&lt;Author&gt;Oh&lt;/Author&gt;&lt;Year&gt;2007&lt;/Year&gt;&lt;RecNum&gt;7&lt;/RecNum&gt;&lt;DisplayText&gt;[55]&lt;/DisplayText&gt;&lt;record&gt;&lt;rec-number&gt;7&lt;/rec-number&gt;&lt;foreign-keys&gt;&lt;key app="EN" db-id="xpa0e0dzn59f2seezaa599syxt9e9rfxpwft" timestamp="1571676104"&gt;7&lt;/key&gt;&lt;/foreign-keys&gt;&lt;ref-type name="Journal Article"&gt;17&lt;/ref-type&gt;&lt;contributors&gt;&lt;authors&gt;&lt;author&gt;Oh, Junghwan&lt;/author&gt;&lt;author&gt;Feldman, Marc D&lt;/author&gt;&lt;author&gt;Kim, Jihoon&lt;/author&gt;&lt;author&gt;Kang, Hyun Wook&lt;/author&gt;&lt;author&gt;Sanghi, Pramod&lt;/author&gt;&lt;author&gt;Milner, Thomas</w:instrText>
      </w:r>
      <w:r w:rsidR="00115480" w:rsidRPr="0000382E">
        <w:rPr>
          <w:rFonts w:hint="eastAsia"/>
        </w:rPr>
        <w:instrText xml:space="preserve"> E&lt;/author&gt;&lt;/authors&gt;&lt;/contributors&gt;&lt;titles&gt;&lt;title&gt;Magneto</w:instrText>
      </w:r>
      <w:r w:rsidR="00115480" w:rsidRPr="0000382E">
        <w:rPr>
          <w:rFonts w:hint="eastAsia"/>
        </w:rPr>
        <w:instrText>‐</w:instrText>
      </w:r>
      <w:r w:rsidR="00115480" w:rsidRPr="0000382E">
        <w:rPr>
          <w:rFonts w:hint="eastAsia"/>
        </w:rPr>
        <w:instrText>motive detection of tissue</w:instrText>
      </w:r>
      <w:r w:rsidR="00115480" w:rsidRPr="0000382E">
        <w:rPr>
          <w:rFonts w:hint="eastAsia"/>
        </w:rPr>
        <w:instrText>‐</w:instrText>
      </w:r>
      <w:r w:rsidR="00115480" w:rsidRPr="0000382E">
        <w:rPr>
          <w:rFonts w:hint="eastAsia"/>
        </w:rPr>
        <w:instrText>based macrophages by differential phase optical coherence tomography&lt;/title&gt;&lt;secondary-title&gt;Lasers in Surgery and Medicine: The Official Journal of the American Society</w:instrText>
      </w:r>
      <w:r w:rsidR="00115480" w:rsidRPr="0000382E">
        <w:instrText xml:space="preserve"> for Laser Medicine and Surgery&lt;/secondary-title&gt;&lt;/titles&gt;&lt;periodical&gt;&lt;full-title&gt;Lasers in Surgery and Medicine: The Official Journal of the American Society for Laser Medicine and Surgery&lt;/full-title&gt;&lt;/periodical&gt;&lt;pages&gt;266-272&lt;/pages&gt;&lt;volume&gt;39&lt;/volume&gt;&lt;number&gt;3&lt;/number&gt;&lt;dates&gt;&lt;year&gt;2007&lt;/year&gt;&lt;/dates&gt;&lt;isbn&gt;0196-8092&lt;/isbn&gt;&lt;urls&gt;&lt;/urls&gt;&lt;/record&gt;&lt;/Cite&gt;&lt;/EndNote&gt;</w:instrText>
      </w:r>
      <w:r w:rsidR="00F35666" w:rsidRPr="0000382E">
        <w:fldChar w:fldCharType="separate"/>
      </w:r>
      <w:r w:rsidR="00115480" w:rsidRPr="0000382E">
        <w:rPr>
          <w:noProof/>
        </w:rPr>
        <w:t>[55]</w:t>
      </w:r>
      <w:r w:rsidR="00F35666" w:rsidRPr="0000382E">
        <w:fldChar w:fldCharType="end"/>
      </w:r>
      <w:r w:rsidR="00060509" w:rsidRPr="0000382E">
        <w:t xml:space="preserve">, mammary tumour </w:t>
      </w:r>
      <w:r w:rsidR="00060509" w:rsidRPr="0000382E">
        <w:fldChar w:fldCharType="begin"/>
      </w:r>
      <w:r w:rsidR="00115480" w:rsidRPr="0000382E">
        <w:instrText xml:space="preserve"> ADDIN EN.CITE &lt;EndNote&gt;&lt;Cite&gt;&lt;Author&gt;John&lt;/Author&gt;&lt;Year&gt;2010&lt;/Year&gt;&lt;RecNum&gt;9&lt;/RecNum&gt;&lt;DisplayText&gt;[56]&lt;/DisplayText&gt;&lt;record&gt;&lt;rec-number&gt;9&lt;/rec-number&gt;&lt;foreign-keys&gt;&lt;key app="EN" db-id="xpa0e0dzn59f2seezaa599syxt9e9rfxpwft" timestamp="1571678491"&gt;9&lt;/key&gt;&lt;/foreign-keys&gt;&lt;ref-type name="Journal Article"&gt;17&lt;/ref-type&gt;&lt;contributors&gt;&lt;authors&gt;&lt;author&gt;John, Renu&lt;/author&gt;&lt;author&gt;Rezaeipoor, Robabeh&lt;/author&gt;&lt;author&gt;Adie, Steven G&lt;/author&gt;&lt;author&gt;Chaney, Eric J&lt;/author&gt;&lt;author&gt;Oldenburg, Amy L&lt;/author&gt;&lt;author&gt;Marjanovic, Marina&lt;/author&gt;&lt;author&gt;Haldar, Justin P&lt;/author&gt;&lt;author&gt;Sutton, Bradley P&lt;/author&gt;&lt;author&gt;Boppart, Stephen A&lt;/author&gt;&lt;/authors&gt;&lt;/contributors&gt;&lt;titles&gt;&lt;title&gt;In vivo magnetomotive optical molecular imaging using targeted magnetic nanoprobes&lt;/title&gt;&lt;secondary-title&gt;Proceedings of the National Academy of Sciences&lt;/secondary-title&gt;&lt;/titles&gt;&lt;periodical&gt;&lt;full-title&gt;Proceedings of the National Academy of Sciences&lt;/full-title&gt;&lt;/periodical&gt;&lt;pages&gt;8085-8090&lt;/pages&gt;&lt;volume&gt;107&lt;/volume&gt;&lt;number&gt;18&lt;/number&gt;&lt;dates&gt;&lt;year&gt;2010&lt;/year&gt;&lt;/dates&gt;&lt;isbn&gt;0027-8424&lt;/isbn&gt;&lt;urls&gt;&lt;/urls&gt;&lt;/record&gt;&lt;/Cite&gt;&lt;/EndNote&gt;</w:instrText>
      </w:r>
      <w:r w:rsidR="00060509" w:rsidRPr="0000382E">
        <w:fldChar w:fldCharType="separate"/>
      </w:r>
      <w:r w:rsidR="00115480" w:rsidRPr="0000382E">
        <w:rPr>
          <w:noProof/>
        </w:rPr>
        <w:t>[56]</w:t>
      </w:r>
      <w:r w:rsidR="00060509" w:rsidRPr="0000382E">
        <w:fldChar w:fldCharType="end"/>
      </w:r>
      <w:r w:rsidR="00060509" w:rsidRPr="0000382E">
        <w:t xml:space="preserve"> and the </w:t>
      </w:r>
      <w:bookmarkStart w:id="242" w:name="OLE_LINK268"/>
      <w:r w:rsidR="00060509" w:rsidRPr="0000382E">
        <w:t xml:space="preserve">digestive tract </w:t>
      </w:r>
      <w:bookmarkEnd w:id="242"/>
      <w:r w:rsidR="00060509" w:rsidRPr="0000382E">
        <w:t>of the tadpole</w:t>
      </w:r>
      <w:r w:rsidR="00ED4C78" w:rsidRPr="0000382E">
        <w:t xml:space="preserve"> </w:t>
      </w:r>
      <w:r w:rsidR="00060509" w:rsidRPr="0000382E">
        <w:fldChar w:fldCharType="begin"/>
      </w:r>
      <w:r w:rsidR="00622880" w:rsidRPr="0000382E">
        <w:instrText xml:space="preserve"> ADDIN EN.CITE &lt;EndNote&gt;&lt;Cite&gt;&lt;Author&gt;Oldenburg&lt;/Author&gt;&lt;Year&gt;2005&lt;/Year&gt;&lt;RecNum&gt;8&lt;/RecNum&gt;&lt;DisplayText&gt;[29]&lt;/DisplayText&gt;&lt;record&gt;&lt;rec-number&gt;8&lt;/rec-number&gt;&lt;foreign-keys&gt;&lt;key app="EN" db-id="xpa0e0dzn59f2seezaa599syxt9e9rfxpwft" timestamp="1571678248"&gt;8&lt;/key&gt;&lt;/foreign-keys&gt;&lt;ref-type name="Journal Article"&gt;17&lt;/ref-type&gt;&lt;contributors&gt;&lt;authors&gt;&lt;author&gt;Oldenburg, Amy L&lt;/author&gt;&lt;author&gt;Toublan, Farah Jean-Jacques&lt;/author&gt;&lt;author&gt;Suslick, Kenneth S&lt;/author&gt;&lt;author&gt;Wei, Alexander&lt;/author&gt;&lt;author&gt;Boppart, Stephen A&lt;/author&gt;&lt;/authors&gt;&lt;/contributors&gt;&lt;titles&gt;&lt;title&gt;Magnetomotive contrast for in vivo optical coherence tomography&lt;/title&gt;&lt;secondary-title&gt;Optics Express&lt;/secondary-title&gt;&lt;/titles&gt;&lt;periodical&gt;&lt;full-title&gt;Optics Express&lt;/full-title&gt;&lt;/periodical&gt;&lt;pages&gt;6597-6614&lt;/pages&gt;&lt;volume&gt;13&lt;/volume&gt;&lt;number&gt;17&lt;/number&gt;&lt;dates&gt;&lt;year&gt;2005&lt;/year&gt;&lt;/dates&gt;&lt;isbn&gt;1094-4087&lt;/isbn&gt;&lt;urls&gt;&lt;/urls&gt;&lt;/record&gt;&lt;/Cite&gt;&lt;/EndNote&gt;</w:instrText>
      </w:r>
      <w:r w:rsidR="00060509" w:rsidRPr="0000382E">
        <w:fldChar w:fldCharType="separate"/>
      </w:r>
      <w:r w:rsidR="00622880" w:rsidRPr="0000382E">
        <w:rPr>
          <w:noProof/>
        </w:rPr>
        <w:t>[29]</w:t>
      </w:r>
      <w:r w:rsidR="00060509" w:rsidRPr="0000382E">
        <w:fldChar w:fldCharType="end"/>
      </w:r>
      <w:r w:rsidR="00060509" w:rsidRPr="0000382E">
        <w:t>.</w:t>
      </w:r>
      <w:r w:rsidR="00ED4C78" w:rsidRPr="0000382E">
        <w:t xml:space="preserve"> This is because SPIO ha</w:t>
      </w:r>
      <w:r w:rsidR="00AB1927" w:rsidRPr="0000382E">
        <w:t>s</w:t>
      </w:r>
      <w:r w:rsidR="00ED4C78" w:rsidRPr="0000382E">
        <w:t xml:space="preserve"> </w:t>
      </w:r>
      <w:bookmarkStart w:id="243" w:name="OLE_LINK271"/>
      <w:r w:rsidR="00C4752E" w:rsidRPr="0000382E">
        <w:t>three</w:t>
      </w:r>
      <w:r w:rsidR="000076F3" w:rsidRPr="0000382E">
        <w:t xml:space="preserve"> </w:t>
      </w:r>
      <w:bookmarkEnd w:id="243"/>
      <w:r w:rsidR="00ED4C78" w:rsidRPr="0000382E">
        <w:t>obvious advantages</w:t>
      </w:r>
      <w:r w:rsidR="00A87810" w:rsidRPr="0000382E">
        <w:t xml:space="preserve">. </w:t>
      </w:r>
      <w:r w:rsidR="00AC2767" w:rsidRPr="0000382E">
        <w:t xml:space="preserve">Firstly, </w:t>
      </w:r>
      <w:r w:rsidR="00B700C1" w:rsidRPr="0000382E">
        <w:t>the magnetic susceptibilit</w:t>
      </w:r>
      <w:r w:rsidR="00AB1927" w:rsidRPr="0000382E">
        <w:t>y</w:t>
      </w:r>
      <w:r w:rsidR="00B700C1" w:rsidRPr="0000382E">
        <w:t xml:space="preserve"> of </w:t>
      </w:r>
      <w:r w:rsidR="00AC2767" w:rsidRPr="0000382E">
        <w:t>SPIO</w:t>
      </w:r>
      <w:r w:rsidR="00B700C1" w:rsidRPr="0000382E">
        <w:t xml:space="preserve"> (</w:t>
      </w:r>
      <w:r w:rsidR="00AC795A" w:rsidRPr="0000382E">
        <w:t xml:space="preserve">approximately </w:t>
      </w:r>
      <w:r w:rsidR="00B700C1" w:rsidRPr="0000382E">
        <w:t>1)</w:t>
      </w:r>
      <w:r w:rsidR="00AC2767" w:rsidRPr="0000382E">
        <w:t xml:space="preserve"> </w:t>
      </w:r>
      <w:r w:rsidR="00B700C1" w:rsidRPr="0000382E">
        <w:t>is</w:t>
      </w:r>
      <w:r w:rsidR="00AC2767" w:rsidRPr="0000382E">
        <w:t xml:space="preserve"> ~10</w:t>
      </w:r>
      <w:r w:rsidR="00AC2767" w:rsidRPr="0000382E">
        <w:rPr>
          <w:vertAlign w:val="superscript"/>
        </w:rPr>
        <w:t>5</w:t>
      </w:r>
      <w:r w:rsidR="00AC2767" w:rsidRPr="0000382E">
        <w:t xml:space="preserve"> times greater than human tissue</w:t>
      </w:r>
      <w:r w:rsidR="00B700C1" w:rsidRPr="0000382E">
        <w:t>’s (e.g. the magnetic susceptibilities of water and haemoglobin in blood cells are approximately -10</w:t>
      </w:r>
      <w:bookmarkStart w:id="244" w:name="OLE_LINK270"/>
      <w:r w:rsidR="00B700C1" w:rsidRPr="0000382E">
        <w:rPr>
          <w:vertAlign w:val="superscript"/>
        </w:rPr>
        <w:t>-5</w:t>
      </w:r>
      <w:bookmarkEnd w:id="244"/>
      <w:r w:rsidR="00B700C1" w:rsidRPr="0000382E">
        <w:t xml:space="preserve"> </w:t>
      </w:r>
      <w:r w:rsidR="004805E1" w:rsidRPr="0000382E">
        <w:t>and &lt;10</w:t>
      </w:r>
      <w:r w:rsidR="004805E1" w:rsidRPr="0000382E">
        <w:rPr>
          <w:vertAlign w:val="superscript"/>
        </w:rPr>
        <w:t>-5</w:t>
      </w:r>
      <w:r w:rsidR="004805E1" w:rsidRPr="0000382E">
        <w:t xml:space="preserve"> respectively </w:t>
      </w:r>
      <w:r w:rsidR="004805E1" w:rsidRPr="0000382E">
        <w:fldChar w:fldCharType="begin"/>
      </w:r>
      <w:r w:rsidR="00115480" w:rsidRPr="0000382E">
        <w:instrText xml:space="preserve"> ADDIN EN.CITE &lt;EndNote&gt;&lt;Cite&gt;&lt;Author&gt;Watarai&lt;/Author&gt;&lt;Year&gt;2002&lt;/Year&gt;&lt;RecNum&gt;11&lt;/RecNum&gt;&lt;DisplayText&gt;[57]&lt;/DisplayText&gt;&lt;record&gt;&lt;rec-number&gt;11&lt;/rec-number&gt;&lt;foreign-keys&gt;&lt;key app="EN" db-id="xpa0e0dzn59f2seezaa599syxt9e9rfxpwft" timestamp="1571747805"&gt;11&lt;/key&gt;&lt;/foreign-keys&gt;&lt;ref-type name="Journal Article"&gt;17&lt;/ref-type&gt;&lt;contributors&gt;&lt;authors&gt;&lt;author&gt;Watarai, Hitoshi&lt;/author&gt;&lt;author&gt;Namba, Makoto&lt;/author&gt;&lt;/authors&gt;&lt;/contributors&gt;&lt;titles&gt;&lt;title&gt;Capillary magnetophoresis of human blood cells and their magnetophoretic trapping in a flow system&lt;/title&gt;&lt;secondary-title&gt;Journal of chromatography A&lt;/secondary-title&gt;&lt;/titles&gt;&lt;periodical&gt;&lt;full-title&gt;Journal of chromatography A&lt;/full-title&gt;&lt;/periodical&gt;&lt;pages&gt;3-8&lt;/pages&gt;&lt;volume&gt;961&lt;/volume&gt;&lt;number&gt;1&lt;/number&gt;&lt;dates&gt;&lt;year&gt;2002&lt;/year&gt;&lt;/dates&gt;&lt;isbn&gt;0021-9673&lt;/isbn&gt;&lt;urls&gt;&lt;/urls&gt;&lt;/record&gt;&lt;/Cite&gt;&lt;/EndNote&gt;</w:instrText>
      </w:r>
      <w:r w:rsidR="004805E1" w:rsidRPr="0000382E">
        <w:fldChar w:fldCharType="separate"/>
      </w:r>
      <w:r w:rsidR="00115480" w:rsidRPr="0000382E">
        <w:rPr>
          <w:noProof/>
        </w:rPr>
        <w:t>[57]</w:t>
      </w:r>
      <w:r w:rsidR="004805E1" w:rsidRPr="0000382E">
        <w:fldChar w:fldCharType="end"/>
      </w:r>
      <w:r w:rsidR="00B700C1" w:rsidRPr="0000382E">
        <w:t>)</w:t>
      </w:r>
      <w:r w:rsidR="004805E1" w:rsidRPr="0000382E">
        <w:t xml:space="preserve">. Therefore, SPIO </w:t>
      </w:r>
      <w:r w:rsidR="00E71CD9" w:rsidRPr="0000382E">
        <w:t>can provide</w:t>
      </w:r>
      <w:r w:rsidR="00E9155E" w:rsidRPr="0000382E">
        <w:t xml:space="preserve"> evident magnetomotive signal above background signal</w:t>
      </w:r>
      <w:r w:rsidR="0000382E">
        <w:t>s</w:t>
      </w:r>
      <w:r w:rsidR="00E9155E" w:rsidRPr="0000382E">
        <w:t xml:space="preserve"> from tissue </w:t>
      </w:r>
      <w:r w:rsidR="0002303C" w:rsidRPr="0000382E">
        <w:t>itself.</w:t>
      </w:r>
      <w:r w:rsidR="00AC2767" w:rsidRPr="0000382E">
        <w:t xml:space="preserve"> Secondly</w:t>
      </w:r>
      <w:r w:rsidR="00A87810" w:rsidRPr="0000382E">
        <w:t>,</w:t>
      </w:r>
      <w:r w:rsidR="00684E71" w:rsidRPr="0000382E">
        <w:t xml:space="preserve"> SPIO </w:t>
      </w:r>
      <w:r w:rsidR="00AB1927" w:rsidRPr="0000382E">
        <w:t>is</w:t>
      </w:r>
      <w:r w:rsidR="00684E71" w:rsidRPr="0000382E">
        <w:t xml:space="preserve"> </w:t>
      </w:r>
      <w:r w:rsidR="00C23D00" w:rsidRPr="0000382E">
        <w:t xml:space="preserve">readily available </w:t>
      </w:r>
      <w:r w:rsidR="00A87810" w:rsidRPr="0000382E">
        <w:t>since</w:t>
      </w:r>
      <w:r w:rsidR="00C23D00" w:rsidRPr="0000382E">
        <w:t xml:space="preserve"> </w:t>
      </w:r>
      <w:r w:rsidR="003860B4" w:rsidRPr="0000382E">
        <w:t xml:space="preserve">there are </w:t>
      </w:r>
      <w:r w:rsidR="00A87810" w:rsidRPr="0000382E">
        <w:t xml:space="preserve">many well-developed </w:t>
      </w:r>
      <w:r w:rsidR="003860B4" w:rsidRPr="0000382E">
        <w:t xml:space="preserve">synthetic </w:t>
      </w:r>
      <w:r w:rsidR="00A87810" w:rsidRPr="0000382E">
        <w:t>methods</w:t>
      </w:r>
      <w:r w:rsidR="00D07E49" w:rsidRPr="0000382E">
        <w:t xml:space="preserve"> </w:t>
      </w:r>
      <w:r w:rsidR="003860B4" w:rsidRPr="0000382E">
        <w:t xml:space="preserve">and commercial providers </w:t>
      </w:r>
      <w:r w:rsidR="005868E4" w:rsidRPr="0000382E">
        <w:fldChar w:fldCharType="begin"/>
      </w:r>
      <w:r w:rsidR="00115480" w:rsidRPr="0000382E">
        <w:instrText xml:space="preserve"> ADDIN EN.CITE &lt;EndNote&gt;&lt;Cite&gt;&lt;Author&gt;Mahmoudi&lt;/Author&gt;&lt;Year&gt;2011&lt;/Year&gt;&lt;RecNum&gt;10&lt;/RecNum&gt;&lt;DisplayText&gt;[58]&lt;/DisplayText&gt;&lt;record&gt;&lt;rec-number&gt;10&lt;/rec-number&gt;&lt;foreign-keys&gt;&lt;key app="EN" db-id="xpa0e0dzn59f2seezaa599syxt9e9rfxpwft" timestamp="1571745689"&gt;10&lt;/key&gt;&lt;/foreign-keys&gt;&lt;ref-type name="Journal Article"&gt;17&lt;/ref-type&gt;&lt;contributors&gt;&lt;authors&gt;&lt;author&gt;Mahmoudi, Morteza&lt;/author&gt;&lt;author&gt;Sant, Shilpa&lt;/author&gt;&lt;author&gt;Wang, Ben&lt;/author&gt;&lt;author&gt;Laurent, Sophie&lt;/author&gt;&lt;author&gt;Sen, Tapas&lt;/author&gt;&lt;/authors&gt;&lt;/contributors&gt;&lt;titles&gt;&lt;title&gt;Superparamagnetic iron oxide nanoparticles (SPIONs): development, surface modification and applications in chemotherapy&lt;/title&gt;&lt;secondary-title&gt;Advanced drug delivery reviews&lt;/secondary-title&gt;&lt;/titles&gt;&lt;periodical&gt;&lt;full-title&gt;Advanced drug delivery reviews&lt;/full-title&gt;&lt;/periodical&gt;&lt;pages&gt;24-46&lt;/pages&gt;&lt;volume&gt;63&lt;/volume&gt;&lt;number&gt;1-2&lt;/number&gt;&lt;dates&gt;&lt;year&gt;2011&lt;/year&gt;&lt;/dates&gt;&lt;isbn&gt;0169-409X&lt;/isbn&gt;&lt;urls&gt;&lt;/urls&gt;&lt;/record&gt;&lt;/Cite&gt;&lt;/EndNote&gt;</w:instrText>
      </w:r>
      <w:r w:rsidR="005868E4" w:rsidRPr="0000382E">
        <w:fldChar w:fldCharType="separate"/>
      </w:r>
      <w:r w:rsidR="00115480" w:rsidRPr="0000382E">
        <w:rPr>
          <w:noProof/>
        </w:rPr>
        <w:t>[58]</w:t>
      </w:r>
      <w:r w:rsidR="005868E4" w:rsidRPr="0000382E">
        <w:fldChar w:fldCharType="end"/>
      </w:r>
      <w:r w:rsidR="00C23D00" w:rsidRPr="0000382E">
        <w:t>.</w:t>
      </w:r>
      <w:r w:rsidR="005868E4" w:rsidRPr="0000382E">
        <w:t xml:space="preserve"> </w:t>
      </w:r>
      <w:r w:rsidR="00E71CD9" w:rsidRPr="0000382E">
        <w:t>Thirdly</w:t>
      </w:r>
      <w:r w:rsidR="005868E4" w:rsidRPr="0000382E">
        <w:t xml:space="preserve">, </w:t>
      </w:r>
      <w:r w:rsidR="00B81A7E" w:rsidRPr="0000382E">
        <w:t>SPIO ha</w:t>
      </w:r>
      <w:r w:rsidR="00AB1927" w:rsidRPr="0000382E">
        <w:t>s</w:t>
      </w:r>
      <w:r w:rsidR="00B81A7E" w:rsidRPr="0000382E">
        <w:t xml:space="preserve"> </w:t>
      </w:r>
      <w:r w:rsidR="00E37F2D" w:rsidRPr="0000382E">
        <w:t xml:space="preserve">low toxicity and high biocompatibility in human body and has been clinically approved for use in several biomedical applications, such as </w:t>
      </w:r>
      <w:r w:rsidR="0000382E">
        <w:t xml:space="preserve">the </w:t>
      </w:r>
      <w:r w:rsidR="00E37F2D" w:rsidRPr="0000382E">
        <w:t xml:space="preserve">contrast agent of MRI and  drug carrier </w:t>
      </w:r>
      <w:r w:rsidR="000076F3" w:rsidRPr="0000382E">
        <w:fldChar w:fldCharType="begin"/>
      </w:r>
      <w:r w:rsidR="00115480" w:rsidRPr="0000382E">
        <w:instrText xml:space="preserve"> ADDIN EN.CITE &lt;EndNote&gt;&lt;Cite&gt;&lt;Author&gt;Mahmoudi&lt;/Author&gt;&lt;Year&gt;2011&lt;/Year&gt;&lt;RecNum&gt;10&lt;/RecNum&gt;&lt;DisplayText&gt;[58, 59]&lt;/DisplayText&gt;&lt;record&gt;&lt;rec-number&gt;10&lt;/rec-number&gt;&lt;foreign-keys&gt;&lt;key app="EN" db-id="xpa0e0dzn59f2seezaa599syxt9e9rfxpwft" timestamp="1571745689"&gt;10&lt;/key&gt;&lt;/foreign-keys&gt;&lt;ref-type name="Journal Article"&gt;17&lt;/ref-type&gt;&lt;contributors&gt;&lt;authors&gt;&lt;author&gt;Mahmoudi, Morteza&lt;/author&gt;&lt;author&gt;Sant, Shilpa&lt;/author&gt;&lt;author&gt;Wang, Ben&lt;/author&gt;&lt;author&gt;Laurent, Sophie&lt;/author&gt;&lt;author&gt;Sen, Tapas&lt;/author&gt;&lt;/authors&gt;&lt;/contributors&gt;&lt;titles&gt;&lt;title&gt;Superparamagnetic iron oxide nanoparticles (SPIONs): development, surface modification and applications in chemotherapy&lt;/title&gt;&lt;secondary-title&gt;Advanced drug delivery reviews&lt;/secondary-title&gt;&lt;/titles&gt;&lt;periodical&gt;&lt;full-title&gt;Advanced drug delivery reviews&lt;/full-title&gt;&lt;/periodical&gt;&lt;pages&gt;24-46&lt;/pages&gt;&lt;volume&gt;63&lt;/volume&gt;&lt;number&gt;1-2&lt;/number&gt;&lt;dates&gt;&lt;year&gt;2011&lt;/year&gt;&lt;/dates&gt;&lt;isbn&gt;0169-409X&lt;/isbn&gt;&lt;urls&gt;&lt;/urls&gt;&lt;/record&gt;&lt;/Cite&gt;&lt;Cite&gt;&lt;Author&gt;Singh&lt;/Author&gt;&lt;Year&gt;2010&lt;/Year&gt;&lt;RecNum&gt;12&lt;/RecNum&gt;&lt;record&gt;&lt;rec-number&gt;12&lt;/rec-number&gt;&lt;foreign-keys&gt;&lt;key app="EN" db-id="xpa0e0dzn59f2seezaa599syxt9e9rfxpwft" timestamp="1571756572"&gt;12&lt;/key&gt;&lt;/foreign-keys&gt;&lt;ref-type name="Journal Article"&gt;17&lt;/ref-type&gt;&lt;contributors&gt;&lt;authors&gt;&lt;author&gt;Singh, Neenu&lt;/author&gt;&lt;author&gt;Jenkins, Gareth JS&lt;/author&gt;&lt;author&gt;Asadi, Romisa&lt;/author&gt;&lt;author&gt;Doak, Shareen H&lt;/author&gt;&lt;/authors&gt;&lt;/contributors&gt;&lt;titles&gt;&lt;title&gt;Potential toxicity of superparamagnetic iron oxide nanoparticles (SPION)&lt;/title&gt;&lt;secondary-title&gt;Nano reviews&lt;/secondary-title&gt;&lt;/titles&gt;&lt;periodical&gt;&lt;full-title&gt;Nano reviews&lt;/full-title&gt;&lt;/periodical&gt;&lt;pages&gt;5358&lt;/pages&gt;&lt;volume&gt;1&lt;/volume&gt;&lt;number&gt;1&lt;/number&gt;&lt;dates&gt;&lt;year&gt;2010&lt;/year&gt;&lt;/dates&gt;&lt;isbn&gt;2000-5121&lt;/isbn&gt;&lt;urls&gt;&lt;/urls&gt;&lt;/record&gt;&lt;/Cite&gt;&lt;/EndNote&gt;</w:instrText>
      </w:r>
      <w:r w:rsidR="000076F3" w:rsidRPr="0000382E">
        <w:fldChar w:fldCharType="separate"/>
      </w:r>
      <w:r w:rsidR="00115480" w:rsidRPr="0000382E">
        <w:rPr>
          <w:noProof/>
        </w:rPr>
        <w:t>[58, 59]</w:t>
      </w:r>
      <w:r w:rsidR="000076F3" w:rsidRPr="0000382E">
        <w:fldChar w:fldCharType="end"/>
      </w:r>
      <w:r w:rsidR="00E37F2D" w:rsidRPr="0000382E">
        <w:t>.</w:t>
      </w:r>
      <w:r w:rsidR="00116525" w:rsidRPr="0000382E">
        <w:t xml:space="preserve"> It has been reported that SPIO </w:t>
      </w:r>
      <w:r w:rsidR="0000382E">
        <w:t>is</w:t>
      </w:r>
      <w:r w:rsidR="00AB1927" w:rsidRPr="0000382E">
        <w:t xml:space="preserve"> </w:t>
      </w:r>
      <w:r w:rsidR="00116525" w:rsidRPr="0000382E">
        <w:t xml:space="preserve">safe and nontoxic at doses of 100 µg/ml or </w:t>
      </w:r>
      <w:r w:rsidR="00C4752E" w:rsidRPr="0000382E">
        <w:t xml:space="preserve">lower </w:t>
      </w:r>
      <w:r w:rsidR="00C4752E" w:rsidRPr="0000382E">
        <w:fldChar w:fldCharType="begin"/>
      </w:r>
      <w:r w:rsidR="00115480" w:rsidRPr="0000382E">
        <w:instrText xml:space="preserve"> ADDIN EN.CITE &lt;EndNote&gt;&lt;Cite&gt;&lt;Author&gt;Karlsson&lt;/Author&gt;&lt;Year&gt;2008&lt;/Year&gt;&lt;RecNum&gt;13&lt;/RecNum&gt;&lt;DisplayText&gt;[59, 60]&lt;/DisplayText&gt;&lt;record&gt;&lt;rec-number&gt;13&lt;/rec-number&gt;&lt;foreign-keys&gt;&lt;key app="EN" db-id="xpa0e0dzn59f2seezaa599syxt9e9rfxpwft" timestamp="1571757298"&gt;13&lt;/key&gt;&lt;/foreign-keys&gt;&lt;ref-type name="Journal Article"&gt;17&lt;/ref-type&gt;&lt;contributors&gt;&lt;authors&gt;&lt;author&gt;Karlsson, Hanna L&lt;/author&gt;&lt;author&gt;Cronholm, Pontus&lt;/author&gt;&lt;author&gt;Gustafsson, Johanna&lt;/author&gt;&lt;author&gt;Moller, Lennart&lt;/author&gt;&lt;/authors&gt;&lt;/contributors&gt;&lt;titles&gt;&lt;title&gt;Copper oxide nanoparticles are highly toxic: a comparison between metal oxide nanoparticles and carbon nanotubes&lt;/title&gt;&lt;secondary-title&gt;Chemical research in toxicology&lt;/secondary-title&gt;&lt;/titles&gt;&lt;periodical&gt;&lt;full-title&gt;Chemical research in toxicology&lt;/full-title&gt;&lt;/periodical&gt;&lt;pages&gt;1726-1732&lt;/pages&gt;&lt;volume&gt;21&lt;/volume&gt;&lt;number&gt;9&lt;/number&gt;&lt;dates&gt;&lt;year&gt;2008&lt;/year&gt;&lt;/dates&gt;&lt;isbn&gt;0893-228X&lt;/isbn&gt;&lt;urls&gt;&lt;/urls&gt;&lt;/record&gt;&lt;/Cite&gt;&lt;Cite&gt;&lt;Author&gt;Singh&lt;/Author&gt;&lt;Year&gt;2010&lt;/Year&gt;&lt;RecNum&gt;12&lt;/RecNum&gt;&lt;record&gt;&lt;rec-number&gt;12&lt;/rec-number&gt;&lt;foreign-keys&gt;&lt;key app="EN" db-id="xpa0e0dzn59f2seezaa599syxt9e9rfxpwft" timestamp="1571756572"&gt;12&lt;/key&gt;&lt;/foreign-keys&gt;&lt;ref-type name="Journal Article"&gt;17&lt;/ref-type&gt;&lt;contributors&gt;&lt;authors&gt;&lt;author&gt;Singh, Neenu&lt;/author&gt;&lt;author&gt;Jenkins, Gareth JS&lt;/author&gt;&lt;author&gt;Asadi, Romisa&lt;/author&gt;&lt;author&gt;Doak, Shareen H&lt;/author&gt;&lt;/authors&gt;&lt;/contributors&gt;&lt;titles&gt;&lt;title&gt;Potential toxicity of superparamagnetic iron oxide nanoparticles (SPION)&lt;/title&gt;&lt;secondary-title&gt;Nano reviews&lt;/secondary-title&gt;&lt;/titles&gt;&lt;periodical&gt;&lt;full-title&gt;Nano reviews&lt;/full-title&gt;&lt;/periodical&gt;&lt;pages&gt;5358&lt;/pages&gt;&lt;volume&gt;1&lt;/volume&gt;&lt;number&gt;1&lt;/number&gt;&lt;dates&gt;&lt;year&gt;2010&lt;/year&gt;&lt;/dates&gt;&lt;isbn&gt;2000-5121&lt;/isbn&gt;&lt;urls&gt;&lt;/urls&gt;&lt;/record&gt;&lt;/Cite&gt;&lt;/EndNote&gt;</w:instrText>
      </w:r>
      <w:r w:rsidR="00C4752E" w:rsidRPr="0000382E">
        <w:fldChar w:fldCharType="separate"/>
      </w:r>
      <w:r w:rsidR="00115480" w:rsidRPr="0000382E">
        <w:rPr>
          <w:noProof/>
        </w:rPr>
        <w:t>[59, 60]</w:t>
      </w:r>
      <w:r w:rsidR="00C4752E" w:rsidRPr="0000382E">
        <w:fldChar w:fldCharType="end"/>
      </w:r>
      <w:r w:rsidR="00116525" w:rsidRPr="0000382E">
        <w:t>.</w:t>
      </w:r>
    </w:p>
    <w:p w14:paraId="0B51E347" w14:textId="77777777" w:rsidR="0000382E" w:rsidRDefault="0000382E" w:rsidP="00754D45">
      <w:pPr>
        <w:rPr>
          <w:color w:val="FF0000"/>
        </w:rPr>
      </w:pPr>
    </w:p>
    <w:p w14:paraId="5889839C" w14:textId="59605C74" w:rsidR="004E0D81" w:rsidRPr="0066140D" w:rsidRDefault="00C4752E" w:rsidP="00754D45">
      <w:r w:rsidRPr="0066140D">
        <w:t xml:space="preserve">Other more </w:t>
      </w:r>
      <w:r w:rsidR="00AE2A54" w:rsidRPr="0066140D">
        <w:t>versatile</w:t>
      </w:r>
      <w:r w:rsidRPr="0066140D">
        <w:t xml:space="preserve"> magnetic particles </w:t>
      </w:r>
      <w:r w:rsidR="0066140D" w:rsidRPr="0066140D">
        <w:t>have been</w:t>
      </w:r>
      <w:r w:rsidRPr="0066140D">
        <w:t xml:space="preserve"> </w:t>
      </w:r>
      <w:r w:rsidR="003A403D" w:rsidRPr="0066140D">
        <w:t>developed for</w:t>
      </w:r>
      <w:r w:rsidRPr="0066140D">
        <w:t xml:space="preserve"> the contrast agents </w:t>
      </w:r>
      <w:r w:rsidR="001B2DAE" w:rsidRPr="0066140D">
        <w:t xml:space="preserve">of MMOCT </w:t>
      </w:r>
      <w:r w:rsidRPr="0066140D">
        <w:t>as well</w:t>
      </w:r>
      <w:r w:rsidR="00A90C00" w:rsidRPr="0066140D">
        <w:t>,</w:t>
      </w:r>
      <w:r w:rsidR="003A403D" w:rsidRPr="0066140D">
        <w:t xml:space="preserve"> </w:t>
      </w:r>
      <w:r w:rsidR="00A90C00" w:rsidRPr="0066140D">
        <w:t>and</w:t>
      </w:r>
      <w:r w:rsidRPr="0066140D">
        <w:t xml:space="preserve"> </w:t>
      </w:r>
      <w:r w:rsidR="003A403D" w:rsidRPr="0066140D">
        <w:t>almost all these magnetic particles</w:t>
      </w:r>
      <w:r w:rsidR="009B3744" w:rsidRPr="0066140D">
        <w:t xml:space="preserve"> </w:t>
      </w:r>
      <w:r w:rsidR="0066140D">
        <w:t>are</w:t>
      </w:r>
      <w:r w:rsidR="009B3744" w:rsidRPr="0066140D">
        <w:t xml:space="preserve"> based on</w:t>
      </w:r>
      <w:r w:rsidR="003A403D" w:rsidRPr="0066140D">
        <w:t xml:space="preserve"> the </w:t>
      </w:r>
      <w:bookmarkStart w:id="245" w:name="OLE_LINK272"/>
      <w:r w:rsidR="003A403D" w:rsidRPr="0066140D">
        <w:t>magnetically responsive component</w:t>
      </w:r>
      <w:r w:rsidR="009B3744" w:rsidRPr="0066140D">
        <w:t>s</w:t>
      </w:r>
      <w:r w:rsidR="003A403D" w:rsidRPr="0066140D">
        <w:t xml:space="preserve"> </w:t>
      </w:r>
      <w:bookmarkEnd w:id="245"/>
      <w:r w:rsidR="003A403D" w:rsidRPr="0066140D">
        <w:t>of iron oxide</w:t>
      </w:r>
      <w:r w:rsidR="00512967" w:rsidRPr="0066140D">
        <w:t>s</w:t>
      </w:r>
      <w:r w:rsidR="009B3744" w:rsidRPr="0066140D">
        <w:t xml:space="preserve">, </w:t>
      </w:r>
      <w:r w:rsidR="00512967" w:rsidRPr="0066140D">
        <w:t>mainly including magnetite (Fe</w:t>
      </w:r>
      <w:r w:rsidR="00512967" w:rsidRPr="0066140D">
        <w:rPr>
          <w:vertAlign w:val="subscript"/>
        </w:rPr>
        <w:t>3</w:t>
      </w:r>
      <w:r w:rsidR="00512967" w:rsidRPr="0066140D">
        <w:t>O</w:t>
      </w:r>
      <w:r w:rsidR="00512967" w:rsidRPr="0066140D">
        <w:rPr>
          <w:vertAlign w:val="subscript"/>
        </w:rPr>
        <w:t>4</w:t>
      </w:r>
      <w:r w:rsidR="009B3744" w:rsidRPr="0066140D">
        <w:t>) and</w:t>
      </w:r>
      <w:r w:rsidR="00512967" w:rsidRPr="0066140D">
        <w:t xml:space="preserve"> maghemite (</w:t>
      </w:r>
      <w:r w:rsidR="009B3744" w:rsidRPr="0066140D">
        <w:t>γ-Fe</w:t>
      </w:r>
      <w:r w:rsidR="009B3744" w:rsidRPr="0066140D">
        <w:rPr>
          <w:vertAlign w:val="subscript"/>
        </w:rPr>
        <w:t>2</w:t>
      </w:r>
      <w:r w:rsidR="009B3744" w:rsidRPr="0066140D">
        <w:t>O</w:t>
      </w:r>
      <w:r w:rsidR="009B3744" w:rsidRPr="0066140D">
        <w:rPr>
          <w:vertAlign w:val="subscript"/>
        </w:rPr>
        <w:t>3</w:t>
      </w:r>
      <w:r w:rsidR="00512967" w:rsidRPr="0066140D">
        <w:t>)</w:t>
      </w:r>
      <w:r w:rsidR="008F5866" w:rsidRPr="0066140D">
        <w:t xml:space="preserve"> </w:t>
      </w:r>
      <w:r w:rsidR="003551C6" w:rsidRPr="0066140D">
        <w:fldChar w:fldCharType="begin">
          <w:fldData xml:space="preserve">PEVuZE5vdGU+PENpdGU+PEF1dGhvcj5DaW1hbGxhPC9BdXRob3I+PFllYXI+MjAxNTwvWWVhcj48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=
</w:fldData>
        </w:fldChar>
      </w:r>
      <w:r w:rsidR="00115480" w:rsidRPr="0066140D">
        <w:instrText xml:space="preserve"> ADDIN EN.CITE </w:instrText>
      </w:r>
      <w:r w:rsidR="00115480" w:rsidRPr="0066140D">
        <w:fldChar w:fldCharType="begin">
          <w:fldData xml:space="preserve">PEVuZE5vdGU+PENpdGU+PEF1dGhvcj5DaW1hbGxhPC9BdXRob3I+PFllYXI+MjAxNTwvWWVhcj48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=
</w:fldData>
        </w:fldChar>
      </w:r>
      <w:r w:rsidR="00115480" w:rsidRPr="0066140D">
        <w:instrText xml:space="preserve"> ADDIN EN.CITE.DATA </w:instrText>
      </w:r>
      <w:r w:rsidR="00115480" w:rsidRPr="0066140D">
        <w:fldChar w:fldCharType="end"/>
      </w:r>
      <w:r w:rsidR="003551C6" w:rsidRPr="0066140D">
        <w:fldChar w:fldCharType="separate"/>
      </w:r>
      <w:r w:rsidR="00115480" w:rsidRPr="0066140D">
        <w:rPr>
          <w:noProof/>
        </w:rPr>
        <w:t>[53, 56, 61-63]</w:t>
      </w:r>
      <w:r w:rsidR="003551C6" w:rsidRPr="0066140D">
        <w:fldChar w:fldCharType="end"/>
      </w:r>
      <w:r w:rsidR="009B3744" w:rsidRPr="0066140D">
        <w:t xml:space="preserve">. </w:t>
      </w:r>
      <w:r w:rsidR="00B32F9D" w:rsidRPr="0066140D">
        <w:t>For example,</w:t>
      </w:r>
      <w:r w:rsidRPr="0066140D">
        <w:t xml:space="preserve"> </w:t>
      </w:r>
      <w:r w:rsidR="009B3744" w:rsidRPr="0066140D">
        <w:t>magnetite/maghemite core</w:t>
      </w:r>
      <w:r w:rsidR="00390005" w:rsidRPr="0066140D">
        <w:t xml:space="preserve"> </w:t>
      </w:r>
      <w:r w:rsidR="009B3744" w:rsidRPr="0066140D">
        <w:t xml:space="preserve">(with ~20 nm in diameter) </w:t>
      </w:r>
      <w:r w:rsidR="000863E8" w:rsidRPr="0066140D">
        <w:t>was</w:t>
      </w:r>
      <w:r w:rsidR="00904128" w:rsidRPr="0066140D">
        <w:t xml:space="preserve"> </w:t>
      </w:r>
      <w:r w:rsidR="00390005" w:rsidRPr="0066140D">
        <w:t xml:space="preserve">coated </w:t>
      </w:r>
      <w:r w:rsidR="00904128" w:rsidRPr="0066140D">
        <w:t xml:space="preserve">by a polymer </w:t>
      </w:r>
      <w:r w:rsidR="00390005" w:rsidRPr="0066140D">
        <w:t xml:space="preserve">with </w:t>
      </w:r>
      <w:r w:rsidR="00904128" w:rsidRPr="0066140D">
        <w:t xml:space="preserve">a hydrophilic COOH-terminated </w:t>
      </w:r>
      <w:r w:rsidR="00904128" w:rsidRPr="0066140D">
        <w:lastRenderedPageBreak/>
        <w:t xml:space="preserve">outer surface to prevent </w:t>
      </w:r>
      <w:r w:rsidR="003A403D" w:rsidRPr="0066140D">
        <w:t>the aggregation of the nanoparticles</w:t>
      </w:r>
      <w:r w:rsidR="009B3744" w:rsidRPr="0066140D">
        <w:t xml:space="preserve"> in aqueous solution </w:t>
      </w:r>
      <w:r w:rsidR="009B3744" w:rsidRPr="0066140D">
        <w:fldChar w:fldCharType="begin"/>
      </w:r>
      <w:r w:rsidR="00243613" w:rsidRPr="0066140D">
        <w:instrText xml:space="preserve"> ADDIN EN.CITE &lt;EndNote&gt;&lt;Cite&gt;&lt;Author&gt;John&lt;/Author&gt;&lt;Year&gt;2009&lt;/Year&gt;&lt;RecNum&gt;17&lt;/RecNum&gt;&lt;DisplayText&gt;[53]&lt;/DisplayText&gt;&lt;record&gt;&lt;rec-number&gt;17&lt;/rec-number&gt;&lt;foreign-keys&gt;&lt;key app="EN" db-id="xpa0e0dzn59f2seezaa599syxt9e9rfxpwft" timestamp="1571786748"&gt;17&lt;/key&gt;&lt;/foreign-keys&gt;&lt;ref-type name="Journal Article"&gt;17&lt;/ref-type&gt;&lt;contributors&gt;&lt;authors&gt;&lt;author&gt;John, Renu&lt;/author&gt;&lt;author&gt;Chaney, Eric J&lt;/author&gt;&lt;author&gt;Boppart, Stephen A&lt;/author&gt;&lt;/authors&gt;&lt;/contributors&gt;&lt;titles&gt;&lt;title&gt;Dynamics of magnetic nanoparticle-based contrast agents in tissues tracked using magnetomotive optical coherence tomography&lt;/title&gt;&lt;secondary-title&gt;IEEE Journal of Selected Topics in Quantum Electronics&lt;/secondary-title&gt;&lt;/titles&gt;&lt;periodical&gt;&lt;full-title&gt;Ieee Journal of Selected Topics in Quantum Electronics&lt;/full-title&gt;&lt;/periodical&gt;&lt;pages&gt;691-697&lt;/pages&gt;&lt;volume&gt;16&lt;/volume&gt;&lt;number&gt;3&lt;/number&gt;&lt;dates&gt;&lt;year&gt;2009&lt;/year&gt;&lt;/dates&gt;&lt;isbn&gt;1077-260X&lt;/isbn&gt;&lt;urls&gt;&lt;/urls&gt;&lt;/record&gt;&lt;/Cite&gt;&lt;/EndNote&gt;</w:instrText>
      </w:r>
      <w:r w:rsidR="009B3744" w:rsidRPr="0066140D">
        <w:fldChar w:fldCharType="separate"/>
      </w:r>
      <w:r w:rsidR="00243613" w:rsidRPr="0066140D">
        <w:rPr>
          <w:noProof/>
        </w:rPr>
        <w:t>[53]</w:t>
      </w:r>
      <w:r w:rsidR="009B3744" w:rsidRPr="0066140D">
        <w:fldChar w:fldCharType="end"/>
      </w:r>
      <w:r w:rsidR="009B3744" w:rsidRPr="0066140D">
        <w:t>.</w:t>
      </w:r>
      <w:r w:rsidR="00904128" w:rsidRPr="0066140D">
        <w:t xml:space="preserve"> </w:t>
      </w:r>
      <w:bookmarkStart w:id="246" w:name="OLE_LINK274"/>
      <w:r w:rsidR="00180D92" w:rsidRPr="0066140D">
        <w:t xml:space="preserve">Dextran-coated iron oxide magnetic nanoparticles were conjugated </w:t>
      </w:r>
      <w:r w:rsidR="00180D92" w:rsidRPr="0066140D">
        <w:rPr>
          <w:rFonts w:hint="eastAsia"/>
        </w:rPr>
        <w:t>w</w:t>
      </w:r>
      <w:r w:rsidR="00180D92" w:rsidRPr="0066140D">
        <w:t>ith a</w:t>
      </w:r>
      <w:r w:rsidR="00E54BAA" w:rsidRPr="0066140D">
        <w:t>n anti-</w:t>
      </w:r>
      <w:bookmarkStart w:id="247" w:name="OLE_LINK273"/>
      <w:r w:rsidR="00E54BAA" w:rsidRPr="0066140D">
        <w:t>H</w:t>
      </w:r>
      <w:bookmarkStart w:id="248" w:name="OLE_LINK275"/>
      <w:r w:rsidR="00E54BAA" w:rsidRPr="0066140D">
        <w:t>ER2</w:t>
      </w:r>
      <w:bookmarkEnd w:id="247"/>
      <w:r w:rsidR="00E54BAA" w:rsidRPr="0066140D">
        <w:t xml:space="preserve"> (human</w:t>
      </w:r>
      <w:bookmarkEnd w:id="248"/>
      <w:r w:rsidR="00E54BAA" w:rsidRPr="0066140D">
        <w:t xml:space="preserve"> epidermal growth factor receptor 2) antibody </w:t>
      </w:r>
      <w:r w:rsidR="00180D92" w:rsidRPr="0066140D">
        <w:t xml:space="preserve">to allow the magnetic nanoparticle to target </w:t>
      </w:r>
      <w:r w:rsidR="00BA4CE3" w:rsidRPr="0066140D">
        <w:t>the rat mammary tumour</w:t>
      </w:r>
      <w:r w:rsidR="00180D92" w:rsidRPr="0066140D">
        <w:t>, and</w:t>
      </w:r>
      <w:r w:rsidR="004E0D81" w:rsidRPr="0066140D">
        <w:t xml:space="preserve"> thereby</w:t>
      </w:r>
      <w:r w:rsidR="00180D92" w:rsidRPr="0066140D">
        <w:t xml:space="preserve"> </w:t>
      </w:r>
      <w:r w:rsidR="004E0D81" w:rsidRPr="0066140D">
        <w:t xml:space="preserve">the </w:t>
      </w:r>
      <w:bookmarkStart w:id="249" w:name="OLE_LINK276"/>
      <w:r w:rsidR="004E0D81" w:rsidRPr="0066140D">
        <w:t xml:space="preserve">sites </w:t>
      </w:r>
      <w:bookmarkEnd w:id="249"/>
      <w:r w:rsidR="004E0D81" w:rsidRPr="0066140D">
        <w:t>of rat mammary tumour were detected and imaged by MMOCT</w:t>
      </w:r>
      <w:r w:rsidR="004E0D81" w:rsidRPr="00BA4CE3">
        <w:t xml:space="preserve"> in vivo </w:t>
      </w:r>
      <w:r w:rsidR="004E0D81" w:rsidRPr="0066140D">
        <w:fldChar w:fldCharType="begin"/>
      </w:r>
      <w:r w:rsidR="00115480" w:rsidRPr="0066140D">
        <w:instrText xml:space="preserve"> ADDIN EN.CITE &lt;EndNote&gt;&lt;Cite&gt;&lt;Author&gt;John&lt;/Author&gt;&lt;Year&gt;2010&lt;/Year&gt;&lt;RecNum&gt;19&lt;/RecNum&gt;&lt;DisplayText&gt;[56]&lt;/DisplayText&gt;&lt;record&gt;&lt;rec-number&gt;19&lt;/rec-number&gt;&lt;foreign-keys&gt;&lt;key app="EN" db-id="xpa0e0dzn59f2seezaa599syxt9e9rfxpwft" timestamp="1571843394"&gt;19&lt;/key&gt;&lt;/foreign-keys&gt;&lt;ref-type name="Journal Article"&gt;17&lt;/ref-type&gt;&lt;contributors&gt;&lt;authors&gt;&lt;author&gt;John, Renu&lt;/author&gt;&lt;author&gt;Rezaeipoor, Robabeh&lt;/author&gt;&lt;author&gt;Adie, Steven G&lt;/author&gt;&lt;author&gt;Chaney, Eric J&lt;/author&gt;&lt;author&gt;Oldenburg, Amy L&lt;/author&gt;&lt;author&gt;Marjanovic, Marina&lt;/author&gt;&lt;author&gt;Haldar, Justin P&lt;/author&gt;&lt;author&gt;Sutton, Bradley P&lt;/author&gt;&lt;author&gt;Boppart, Stephen A&lt;/author&gt;&lt;/authors&gt;&lt;/contributors&gt;&lt;titles&gt;&lt;title&gt;In vivo magnetomotive optical molecular imaging using targeted magnetic nanoprobes&lt;/title&gt;&lt;secondary-title&gt;Proceedings of the National Academy of Sciences&lt;/secondary-title&gt;&lt;/titles&gt;&lt;periodical&gt;&lt;full-title&gt;Proceedings of the National Academy of Sciences&lt;/full-title&gt;&lt;/periodical&gt;&lt;pages&gt;8085-8090&lt;/pages&gt;&lt;volume&gt;107&lt;/volume&gt;&lt;number&gt;18&lt;/number&gt;&lt;dates&gt;&lt;year&gt;2010&lt;/year&gt;&lt;/dates&gt;&lt;isbn&gt;0027-8424&lt;/isbn&gt;&lt;urls&gt;&lt;/urls&gt;&lt;/record&gt;&lt;/Cite&gt;&lt;/EndNote&gt;</w:instrText>
      </w:r>
      <w:r w:rsidR="004E0D81" w:rsidRPr="0066140D">
        <w:fldChar w:fldCharType="separate"/>
      </w:r>
      <w:r w:rsidR="00115480" w:rsidRPr="0066140D">
        <w:rPr>
          <w:noProof/>
        </w:rPr>
        <w:t>[56]</w:t>
      </w:r>
      <w:r w:rsidR="004E0D81" w:rsidRPr="0066140D">
        <w:fldChar w:fldCharType="end"/>
      </w:r>
      <w:r w:rsidR="004E0D81" w:rsidRPr="0066140D">
        <w:t>.</w:t>
      </w:r>
      <w:r w:rsidR="00BA4CE3">
        <w:t xml:space="preserve"> </w:t>
      </w:r>
      <w:r w:rsidR="009B3744" w:rsidRPr="0066140D">
        <w:t>A</w:t>
      </w:r>
      <w:r w:rsidR="001400F4" w:rsidRPr="0066140D">
        <w:t xml:space="preserve">gglomeration </w:t>
      </w:r>
      <w:bookmarkEnd w:id="246"/>
      <w:r w:rsidR="001400F4" w:rsidRPr="0066140D">
        <w:t>of magnetite surrounding by a fluorescent shell and a coating of dextran sulfate</w:t>
      </w:r>
      <w:r w:rsidR="007C1219" w:rsidRPr="0066140D">
        <w:t xml:space="preserve"> has been </w:t>
      </w:r>
      <w:r w:rsidR="008F5866" w:rsidRPr="0066140D">
        <w:t xml:space="preserve">developed </w:t>
      </w:r>
      <w:r w:rsidR="007C1219" w:rsidRPr="0066140D">
        <w:t>to label and track mesenchymal stem cells</w:t>
      </w:r>
      <w:r w:rsidR="00FB6E9A" w:rsidRPr="0066140D">
        <w:t xml:space="preserve"> via </w:t>
      </w:r>
      <w:r w:rsidR="00AE2A54" w:rsidRPr="0066140D">
        <w:t xml:space="preserve">both </w:t>
      </w:r>
      <w:r w:rsidR="00FB6E9A" w:rsidRPr="0066140D">
        <w:t>MMOCT</w:t>
      </w:r>
      <w:r w:rsidR="00AE2A54" w:rsidRPr="0066140D">
        <w:t xml:space="preserve"> and fluorescence microscopy</w:t>
      </w:r>
      <w:r w:rsidR="008F5866" w:rsidRPr="0066140D">
        <w:t xml:space="preserve"> </w:t>
      </w:r>
      <w:r w:rsidR="007C1219" w:rsidRPr="0066140D">
        <w:fldChar w:fldCharType="begin"/>
      </w:r>
      <w:r w:rsidR="00115480" w:rsidRPr="0066140D">
        <w:instrText xml:space="preserve"> ADDIN EN.CITE &lt;EndNote&gt;&lt;Cite&gt;&lt;Author&gt;Cimalla&lt;/Author&gt;&lt;Year&gt;2015&lt;/Year&gt;&lt;RecNum&gt;15&lt;/RecNum&gt;&lt;DisplayText&gt;[61]&lt;/DisplayText&gt;&lt;record&gt;&lt;rec-number&gt;15&lt;/rec-number&gt;&lt;foreign-keys&gt;&lt;key app="EN" db-id="xpa0e0dzn59f2seezaa599syxt9e9rfxpwft" timestamp="1571759104"&gt;15&lt;/key&gt;&lt;/foreign-keys&gt;&lt;ref-type name="Journal Article"&gt;17&lt;/ref-type&gt;&lt;contributors&gt;&lt;authors&gt;&lt;author&gt;Cimalla, Peter&lt;/author&gt;&lt;author&gt;Werner, Theresa&lt;/author&gt;&lt;author&gt;Winkler, Kai&lt;/author&gt;&lt;author&gt;Mueller, Claudia&lt;/author&gt;&lt;author&gt;Wicht, Sebastian&lt;/author&gt;&lt;author&gt;Gaertner, Maria&lt;/author&gt;&lt;author&gt;Mehner, Mirko&lt;/author&gt;&lt;author&gt;Walther, Julia&lt;/author&gt;&lt;author&gt;Rellinghaus, Bernd&lt;/author&gt;&lt;author&gt;Wittig, Dierk&lt;/author&gt;&lt;/authors&gt;&lt;/contributors&gt;&lt;titles&gt;&lt;title&gt;Imaging of nanoparticle-labeled stem cells using magnetomotive optical coherence tomography, laser speckle reflectometry, and light microscopy&lt;/title&gt;&lt;secondary-title&gt;Journal of biomedical optics&lt;/secondary-title&gt;&lt;/titles&gt;&lt;periodical&gt;&lt;full-title&gt;Journal of biomedical optics&lt;/full-title&gt;&lt;/periodical&gt;&lt;pages&gt;036018&lt;/pages&gt;&lt;volume&gt;20&lt;/volume&gt;&lt;number&gt;3&lt;/number&gt;&lt;dates&gt;&lt;year&gt;2015&lt;/year&gt;&lt;/dates&gt;&lt;isbn&gt;1083-3668&lt;/isbn&gt;&lt;urls&gt;&lt;/urls&gt;&lt;/record&gt;&lt;/Cite&gt;&lt;/EndNote&gt;</w:instrText>
      </w:r>
      <w:r w:rsidR="007C1219" w:rsidRPr="0066140D">
        <w:fldChar w:fldCharType="separate"/>
      </w:r>
      <w:r w:rsidR="00115480" w:rsidRPr="0066140D">
        <w:rPr>
          <w:noProof/>
        </w:rPr>
        <w:t>[61]</w:t>
      </w:r>
      <w:r w:rsidR="007C1219" w:rsidRPr="0066140D">
        <w:fldChar w:fldCharType="end"/>
      </w:r>
      <w:r w:rsidR="007C1219" w:rsidRPr="0066140D">
        <w:t>.</w:t>
      </w:r>
      <w:r w:rsidR="00AE2A54" w:rsidRPr="0066140D">
        <w:t xml:space="preserve"> </w:t>
      </w:r>
      <w:r w:rsidR="00711FA9" w:rsidRPr="0066140D">
        <w:t>I</w:t>
      </w:r>
      <w:r w:rsidR="001B2DAE" w:rsidRPr="0066140D">
        <w:t>ron oxide encapsulated protein-shell microsphere</w:t>
      </w:r>
      <w:r w:rsidR="00711FA9" w:rsidRPr="0066140D">
        <w:t xml:space="preserve">s have been </w:t>
      </w:r>
      <w:r w:rsidR="00AE2A54" w:rsidRPr="0066140D">
        <w:t>fabricated</w:t>
      </w:r>
      <w:r w:rsidR="00711FA9" w:rsidRPr="0066140D">
        <w:t xml:space="preserve"> for targeting </w:t>
      </w:r>
      <w:r w:rsidR="00E54BAA" w:rsidRPr="0066140D">
        <w:t xml:space="preserve">and imaging </w:t>
      </w:r>
      <w:r w:rsidR="0044502C" w:rsidRPr="0066140D">
        <w:t>tumour tissue</w:t>
      </w:r>
      <w:r w:rsidR="00AE2A54" w:rsidRPr="0066140D">
        <w:t xml:space="preserve"> via MMOCT</w:t>
      </w:r>
      <w:r w:rsidR="00E54BAA" w:rsidRPr="0066140D">
        <w:t xml:space="preserve"> with the potential for use in drug delivery</w:t>
      </w:r>
      <w:r w:rsidR="008D3F2E">
        <w:t>;</w:t>
      </w:r>
      <w:r w:rsidR="002E41F9" w:rsidRPr="0066140D">
        <w:t xml:space="preserve"> in</w:t>
      </w:r>
      <w:r w:rsidR="008D3F2E">
        <w:t xml:space="preserve"> this case,</w:t>
      </w:r>
      <w:r w:rsidR="002E41F9" w:rsidRPr="0066140D">
        <w:t xml:space="preserve"> </w:t>
      </w:r>
      <w:r w:rsidR="00F66D0E" w:rsidRPr="0066140D">
        <w:t>a</w:t>
      </w:r>
      <w:r w:rsidR="002E41F9" w:rsidRPr="0066140D">
        <w:t xml:space="preserve"> </w:t>
      </w:r>
      <w:r w:rsidR="00F66D0E" w:rsidRPr="0066140D">
        <w:t xml:space="preserve">type of </w:t>
      </w:r>
      <w:r w:rsidR="002E41F9" w:rsidRPr="0066140D">
        <w:t>ligand</w:t>
      </w:r>
      <w:r w:rsidR="003D35EF" w:rsidRPr="0066140D">
        <w:t xml:space="preserve"> or antibod</w:t>
      </w:r>
      <w:r w:rsidR="00F66D0E" w:rsidRPr="0066140D">
        <w:t>y</w:t>
      </w:r>
      <w:r w:rsidR="003D35EF" w:rsidRPr="0066140D">
        <w:t xml:space="preserve"> </w:t>
      </w:r>
      <w:r w:rsidR="00F66D0E" w:rsidRPr="0066140D">
        <w:t>was</w:t>
      </w:r>
      <w:r w:rsidR="003D35EF" w:rsidRPr="0066140D">
        <w:t xml:space="preserve"> added to the outer surface of </w:t>
      </w:r>
      <w:r w:rsidR="00F66D0E" w:rsidRPr="0066140D">
        <w:t xml:space="preserve">the </w:t>
      </w:r>
      <w:r w:rsidR="003D35EF" w:rsidRPr="0066140D">
        <w:t xml:space="preserve">particle to target the over-expressed receptors of cancer tissue </w:t>
      </w:r>
      <w:r w:rsidR="002E41F9" w:rsidRPr="0066140D">
        <w:t xml:space="preserve"> </w:t>
      </w:r>
      <w:r w:rsidR="001B2DAE" w:rsidRPr="0066140D">
        <w:fldChar w:fldCharType="begin"/>
      </w:r>
      <w:r w:rsidR="00115480" w:rsidRPr="0066140D">
        <w:instrText xml:space="preserve"> ADDIN EN.CITE &lt;EndNote&gt;&lt;Cite&gt;&lt;Author&gt;John&lt;/Author&gt;&lt;Year&gt;2012&lt;/Year&gt;&lt;RecNum&gt;14&lt;/RecNum&gt;&lt;DisplayText&gt;[62, 63]&lt;/DisplayText&gt;&lt;record&gt;&lt;rec-number&gt;14&lt;/rec-number&gt;&lt;foreign-keys&gt;&lt;key app="EN" db-id="xpa0e0dzn59f2seezaa599syxt9e9rfxpwft" timestamp="1571758321"&gt;14&lt;/key&gt;&lt;/foreign-keys&gt;&lt;ref-type name="Journal Article"&gt;17&lt;/ref-type&gt;&lt;contributors&gt;&lt;authors&gt;&lt;author&gt;John, Renu&lt;/author&gt;&lt;author&gt;Nguyen, Freddy T&lt;/author&gt;&lt;author&gt;Kolbeck, Kenneth J&lt;/author&gt;&lt;author&gt;Chaney, Eric J&lt;/author&gt;&lt;author&gt;Marjanovic, Marina&lt;/author&gt;&lt;author&gt;Suslick, Kenneth S&lt;/author&gt;&lt;author&gt;Boppart, Stephen A&lt;/author&gt;&lt;/authors&gt;&lt;/contributors&gt;&lt;titles&gt;&lt;title&gt;Targeted multifunctional multimodal protein-shell microspheres as cancer imaging contrast agents&lt;/title&gt;&lt;secondary-title&gt;Molecular Imaging and Biology&lt;/secondary-title&gt;&lt;/titles&gt;&lt;periodical&gt;&lt;full-title&gt;Molecular Imaging and Biology&lt;/full-title&gt;&lt;/periodical&gt;&lt;pages&gt;17-24&lt;/pages&gt;&lt;volume&gt;14&lt;/volume&gt;&lt;number&gt;1&lt;/number&gt;&lt;dates&gt;&lt;year&gt;2012&lt;/year&gt;&lt;/dates&gt;&lt;isbn&gt;1536-1632&lt;/isbn&gt;&lt;urls&gt;&lt;/urls&gt;&lt;/record&gt;&lt;/Cite&gt;&lt;Cite&gt;&lt;Author&gt;Nguyen&lt;/Author&gt;&lt;Year&gt;2008&lt;/Year&gt;&lt;RecNum&gt;16&lt;/RecNum&gt;&lt;record&gt;&lt;rec-number&gt;16&lt;/rec-number&gt;&lt;foreign-keys&gt;&lt;key app="EN" db-id="xpa0e0dzn59f2seezaa599syxt9e9rfxpwft" timestamp="1571783523"&gt;16&lt;/key&gt;&lt;/foreign-keys&gt;&lt;ref-type name="Conference Proceedings"&gt;10&lt;/ref-type&gt;&lt;contributors&gt;&lt;authors&gt;&lt;author&gt;Nguyen, Freddy T&lt;/author&gt;&lt;author&gt;Dibbern, Elizabeth M&lt;/author&gt;&lt;author&gt;Chaney, Eric J&lt;/author&gt;&lt;author&gt;Oldenburg, Amy L&lt;/author&gt;&lt;author&gt;Suslick, Kenneth S&lt;/author&gt;&lt;author&gt;Boppart, Stephen A&lt;/author&gt;&lt;/authors&gt;&lt;/contributors&gt;&lt;titles&gt;&lt;title&gt;Magnetic protein microspheres as dynamic contrast agents for magnetomotive optical coherence tomography&lt;/title&gt;&lt;secondary-title&gt;Molecular Probes for Biomedical Applications II&lt;/secondary-title&gt;&lt;/titles&gt;&lt;pages&gt;68670F&lt;/pages&gt;&lt;volume&gt;6867&lt;/volume&gt;&lt;dates&gt;&lt;year&gt;2008&lt;/year&gt;&lt;/dates&gt;&lt;publisher&gt;International Society for Optics and Photonics&lt;/publisher&gt;&lt;urls&gt;&lt;/urls&gt;&lt;/record&gt;&lt;/Cite&gt;&lt;/EndNote&gt;</w:instrText>
      </w:r>
      <w:r w:rsidR="001B2DAE" w:rsidRPr="0066140D">
        <w:fldChar w:fldCharType="separate"/>
      </w:r>
      <w:r w:rsidR="00115480" w:rsidRPr="0066140D">
        <w:rPr>
          <w:noProof/>
        </w:rPr>
        <w:t>[62, 63]</w:t>
      </w:r>
      <w:r w:rsidR="001B2DAE" w:rsidRPr="0066140D">
        <w:fldChar w:fldCharType="end"/>
      </w:r>
      <w:r w:rsidR="003D35EF" w:rsidRPr="0066140D">
        <w:t>.</w:t>
      </w:r>
      <w:r w:rsidR="006B7B40" w:rsidRPr="0066140D">
        <w:t xml:space="preserve"> </w:t>
      </w:r>
      <w:r w:rsidR="0042610F" w:rsidRPr="0066140D">
        <w:t>A</w:t>
      </w:r>
      <w:r w:rsidR="00364A85" w:rsidRPr="0066140D">
        <w:t xml:space="preserve"> common property of a</w:t>
      </w:r>
      <w:r w:rsidR="00CA741C" w:rsidRPr="0066140D">
        <w:t>ll these contrast agents</w:t>
      </w:r>
      <w:r w:rsidR="0042610F" w:rsidRPr="0066140D">
        <w:t xml:space="preserve"> </w:t>
      </w:r>
      <w:r w:rsidR="008D3F2E">
        <w:t>is</w:t>
      </w:r>
      <w:r w:rsidR="0042610F" w:rsidRPr="0066140D">
        <w:t xml:space="preserve"> superparamagnetism</w:t>
      </w:r>
      <w:r w:rsidR="00364A85" w:rsidRPr="0066140D">
        <w:t xml:space="preserve">, since </w:t>
      </w:r>
      <w:r w:rsidR="0042610F" w:rsidRPr="0066140D">
        <w:t>it</w:t>
      </w:r>
      <w:r w:rsidR="00364A85" w:rsidRPr="0066140D">
        <w:t xml:space="preserve"> </w:t>
      </w:r>
      <w:r w:rsidR="00FB4EA0" w:rsidRPr="0066140D">
        <w:t>plays</w:t>
      </w:r>
      <w:r w:rsidR="00364A85" w:rsidRPr="0066140D">
        <w:t xml:space="preserve"> </w:t>
      </w:r>
      <w:r w:rsidR="00FB4EA0" w:rsidRPr="0066140D">
        <w:t xml:space="preserve">a </w:t>
      </w:r>
      <w:r w:rsidR="00364A85" w:rsidRPr="0066140D">
        <w:t>crucial role in MMOCT imaging.</w:t>
      </w:r>
      <w:r w:rsidR="00FB4EA0" w:rsidRPr="0066140D">
        <w:t xml:space="preserve"> Therefore, the physic</w:t>
      </w:r>
      <w:r w:rsidR="00CD297E" w:rsidRPr="0066140D">
        <w:t>s</w:t>
      </w:r>
      <w:r w:rsidR="00FB4EA0" w:rsidRPr="0066140D">
        <w:t xml:space="preserve"> of superparamagnetism </w:t>
      </w:r>
      <w:r w:rsidR="002B7ECC" w:rsidRPr="0066140D">
        <w:t xml:space="preserve">and its role </w:t>
      </w:r>
      <w:r w:rsidR="00FB4EA0" w:rsidRPr="0066140D">
        <w:t xml:space="preserve">in MMOCT </w:t>
      </w:r>
      <w:r w:rsidR="008D3F2E">
        <w:t>are</w:t>
      </w:r>
      <w:r w:rsidR="00FB4EA0" w:rsidRPr="0066140D">
        <w:t xml:space="preserve"> reviewed below.</w:t>
      </w:r>
    </w:p>
    <w:p w14:paraId="45C75B92" w14:textId="5B935FB6" w:rsidR="00B7308D" w:rsidRPr="00B87E23" w:rsidRDefault="00B7308D" w:rsidP="00754D45">
      <w:pPr>
        <w:rPr>
          <w:color w:val="FF0000"/>
        </w:rPr>
      </w:pPr>
    </w:p>
    <w:p w14:paraId="6FFD181F" w14:textId="479BC483" w:rsidR="002B7ECC" w:rsidRDefault="002B7ECC" w:rsidP="005F44BE">
      <w:pPr>
        <w:pStyle w:val="Heading4"/>
      </w:pPr>
      <w:bookmarkStart w:id="250" w:name="_Toc31979315"/>
      <w:bookmarkStart w:id="251" w:name="OLE_LINK303"/>
      <w:r w:rsidRPr="00B87E23">
        <w:t>Superparamagnetism</w:t>
      </w:r>
      <w:bookmarkEnd w:id="250"/>
    </w:p>
    <w:bookmarkEnd w:id="251"/>
    <w:p w14:paraId="42E747D1" w14:textId="4638248F" w:rsidR="00D57DF5" w:rsidRDefault="00A6549A" w:rsidP="00016FC6">
      <w:r w:rsidRPr="00237B8B">
        <w:t xml:space="preserve">A magnetic material can be magnetized in a </w:t>
      </w:r>
      <w:bookmarkStart w:id="252" w:name="_Hlk25270962"/>
      <w:r w:rsidRPr="00237B8B">
        <w:t>magnetic field of strength</w:t>
      </w:r>
      <w:bookmarkEnd w:id="252"/>
      <w:r w:rsidRPr="00237B8B">
        <w:t xml:space="preserve"> </w:t>
      </w:r>
      <w:bookmarkStart w:id="253" w:name="OLE_LINK313"/>
      <w:bookmarkStart w:id="254" w:name="OLE_LINK314"/>
      <m:oMath>
        <m:r>
          <w:rPr>
            <w:rFonts w:ascii="Cambria Math" w:hAnsi="Cambria Math"/>
          </w:rPr>
          <m:t>H</m:t>
        </m:r>
      </m:oMath>
      <w:bookmarkEnd w:id="253"/>
      <w:bookmarkEnd w:id="254"/>
      <w:r w:rsidR="00552AB2" w:rsidRPr="00237B8B">
        <w:t xml:space="preserve"> </w:t>
      </w:r>
      <w:bookmarkStart w:id="255" w:name="OLE_LINK290"/>
      <w:r w:rsidR="00552AB2" w:rsidRPr="00237B8B">
        <w:t>contribut</w:t>
      </w:r>
      <w:r w:rsidR="00BE69BD" w:rsidRPr="00237B8B">
        <w:t>ing</w:t>
      </w:r>
      <w:r w:rsidR="00552AB2" w:rsidRPr="00237B8B">
        <w:t xml:space="preserve"> </w:t>
      </w:r>
      <w:bookmarkStart w:id="256" w:name="OLE_LINK286"/>
      <w:bookmarkEnd w:id="255"/>
      <w:r w:rsidR="00552AB2" w:rsidRPr="00237B8B">
        <w:t xml:space="preserve">its </w:t>
      </w:r>
      <w:bookmarkStart w:id="257" w:name="_Hlk25271024"/>
      <w:r w:rsidR="00552AB2" w:rsidRPr="00237B8B">
        <w:t>overall magnetic induction</w:t>
      </w:r>
      <w:bookmarkEnd w:id="257"/>
      <w:r w:rsidR="00552AB2" w:rsidRPr="00237B8B">
        <w:t xml:space="preserve"> </w:t>
      </w:r>
      <w:bookmarkStart w:id="258" w:name="_Hlk25270973"/>
      <w:bookmarkEnd w:id="256"/>
      <m:oMath>
        <m:r>
          <w:rPr>
            <w:rFonts w:ascii="Cambria Math" w:hAnsi="Cambria Math"/>
          </w:rPr>
          <m:t>B</m:t>
        </m:r>
      </m:oMath>
      <w:bookmarkEnd w:id="258"/>
      <w:r w:rsidR="00AA104E" w:rsidRPr="00237B8B">
        <w:t>,</w:t>
      </w:r>
      <w:r w:rsidR="00552AB2" w:rsidRPr="00237B8B">
        <w:t xml:space="preserve"> </w:t>
      </w:r>
      <w:r w:rsidRPr="00237B8B">
        <w:t xml:space="preserve">due to </w:t>
      </w:r>
      <w:r w:rsidR="00442E2E" w:rsidRPr="00237B8B">
        <w:t xml:space="preserve">the </w:t>
      </w:r>
      <w:r w:rsidR="00C65311" w:rsidRPr="00237B8B">
        <w:t>realignment</w:t>
      </w:r>
      <w:r w:rsidR="00442E2E" w:rsidRPr="00237B8B">
        <w:t xml:space="preserve"> of magnetic dipole within the material</w:t>
      </w:r>
      <w:r w:rsidRPr="00237B8B">
        <w:t xml:space="preserve">. </w:t>
      </w:r>
      <w:r w:rsidR="00442E2E" w:rsidRPr="001A7509">
        <w:t xml:space="preserve">The magnetizability </w:t>
      </w:r>
      <w:r w:rsidR="00C7655E" w:rsidRPr="001A7509">
        <w:t xml:space="preserve">of material </w:t>
      </w:r>
      <w:r w:rsidR="00442E2E" w:rsidRPr="001A7509">
        <w:t>can be characterized by its</w:t>
      </w:r>
      <w:r w:rsidR="009E78F5" w:rsidRPr="001A7509">
        <w:t xml:space="preserve"> </w:t>
      </w:r>
      <w:bookmarkStart w:id="259" w:name="_Hlk25270528"/>
      <w:r w:rsidR="009E78F5" w:rsidRPr="001A7509">
        <w:t xml:space="preserve">volumetric </w:t>
      </w:r>
      <w:bookmarkStart w:id="260" w:name="OLE_LINK285"/>
      <w:r w:rsidR="009E78F5" w:rsidRPr="001A7509">
        <w:t>magnetic susceptibility</w:t>
      </w:r>
      <w:bookmarkEnd w:id="259"/>
      <w:r w:rsidR="009E78F5" w:rsidRPr="001A7509">
        <w:t xml:space="preserve"> (</w:t>
      </w:r>
      <m:oMath>
        <m:r>
          <w:rPr>
            <w:rFonts w:ascii="Cambria Math" w:hAnsi="Cambria Math"/>
          </w:rPr>
          <m:t>χ</m:t>
        </m:r>
      </m:oMath>
      <w:r w:rsidR="009E78F5" w:rsidRPr="001A7509">
        <w:t>)</w:t>
      </w:r>
      <w:bookmarkEnd w:id="260"/>
      <w:r w:rsidR="009E78F5" w:rsidRPr="001A7509">
        <w:t xml:space="preserve">, </w:t>
      </w:r>
      <w:r w:rsidR="004D4F39" w:rsidRPr="001A7509">
        <w:t>given</w:t>
      </w:r>
      <w:r w:rsidR="009E78F5" w:rsidRPr="001A7509">
        <w:t xml:space="preserve"> as </w:t>
      </w:r>
      <m:oMath>
        <m:r>
          <w:rPr>
            <w:rFonts w:ascii="Cambria Math" w:hAnsi="Cambria Math"/>
          </w:rPr>
          <m:t>χ=</m:t>
        </m:r>
        <m:r>
          <w:rPr>
            <w:rFonts w:ascii="Cambria Math"/>
          </w:rPr>
          <m:t>M</m:t>
        </m:r>
        <m:r>
          <m:rPr>
            <m:sty m:val="p"/>
          </m:rPr>
          <w:rPr>
            <w:rFonts w:ascii="Cambria Math"/>
          </w:rPr>
          <m:t>/</m:t>
        </m:r>
        <m:r>
          <w:rPr>
            <w:rFonts w:ascii="Cambria Math" w:hAnsi="Cambria Math"/>
          </w:rPr>
          <m:t>H</m:t>
        </m:r>
      </m:oMath>
      <w:r w:rsidR="004D4F39" w:rsidRPr="001A7509">
        <w:t>,</w:t>
      </w:r>
      <w:r w:rsidR="009E78F5" w:rsidRPr="001A7509">
        <w:t xml:space="preserve"> </w:t>
      </w:r>
      <w:r w:rsidR="004D4F39" w:rsidRPr="001A7509">
        <w:t>where</w:t>
      </w:r>
      <w:r w:rsidR="009E78F5" w:rsidRPr="001A7509">
        <w:t xml:space="preserve"> </w:t>
      </w:r>
      <m:oMath>
        <m:r>
          <w:rPr>
            <w:rFonts w:ascii="Cambria Math" w:hAnsi="Cambria Math"/>
          </w:rPr>
          <m:t>M</m:t>
        </m:r>
      </m:oMath>
      <w:r w:rsidR="00C7655E" w:rsidRPr="001A7509">
        <w:t xml:space="preserve"> is the magnetization in the material.</w:t>
      </w:r>
      <w:r w:rsidR="004D4F39" w:rsidRPr="001A7509">
        <w:t xml:space="preserve"> </w:t>
      </w:r>
      <w:r w:rsidR="00016FC6" w:rsidRPr="001A7509">
        <w:t xml:space="preserve">Magnetic materials </w:t>
      </w:r>
      <w:r w:rsidR="00327CFC" w:rsidRPr="001A7509">
        <w:t>are conventionally</w:t>
      </w:r>
      <w:r w:rsidR="00016FC6" w:rsidRPr="001A7509">
        <w:t xml:space="preserve"> </w:t>
      </w:r>
      <w:r w:rsidR="00E323BF" w:rsidRPr="001A7509">
        <w:t>classified as</w:t>
      </w:r>
      <w:r w:rsidR="00016FC6" w:rsidRPr="001A7509">
        <w:t xml:space="preserve"> </w:t>
      </w:r>
      <w:bookmarkStart w:id="261" w:name="OLE_LINK298"/>
      <w:r w:rsidR="00016FC6" w:rsidRPr="001A7509">
        <w:t>paramagnet</w:t>
      </w:r>
      <w:r w:rsidR="006648AD" w:rsidRPr="001A7509">
        <w:t>s</w:t>
      </w:r>
      <w:bookmarkEnd w:id="261"/>
      <w:r w:rsidR="006648AD" w:rsidRPr="001A7509">
        <w:t xml:space="preserve">, </w:t>
      </w:r>
      <w:r w:rsidR="00016FC6" w:rsidRPr="001A7509">
        <w:t>diamagnet</w:t>
      </w:r>
      <w:r w:rsidR="006648AD" w:rsidRPr="001A7509">
        <w:t xml:space="preserve">s, </w:t>
      </w:r>
      <w:bookmarkStart w:id="262" w:name="OLE_LINK279"/>
      <w:r w:rsidR="006648AD" w:rsidRPr="001A7509">
        <w:t>ferromagnets</w:t>
      </w:r>
      <w:bookmarkEnd w:id="262"/>
      <w:r w:rsidR="006648AD" w:rsidRPr="001A7509">
        <w:t xml:space="preserve">, ferrimagnets and antiferromagnets, </w:t>
      </w:r>
      <w:r w:rsidR="00016FC6" w:rsidRPr="001A7509">
        <w:t>according to their volumetric magnetic susceptibility</w:t>
      </w:r>
      <w:r w:rsidR="00E42CFA" w:rsidRPr="001A7509">
        <w:t xml:space="preserve"> and the alignment </w:t>
      </w:r>
      <w:bookmarkStart w:id="263" w:name="OLE_LINK283"/>
      <w:r w:rsidR="00E42CFA" w:rsidRPr="001A7509">
        <w:t xml:space="preserve">of </w:t>
      </w:r>
      <w:r w:rsidR="00B15131" w:rsidRPr="001A7509">
        <w:t xml:space="preserve">magnetic dipole </w:t>
      </w:r>
      <w:bookmarkEnd w:id="263"/>
      <w:r w:rsidR="004D4F39" w:rsidRPr="001A7509">
        <w:t>in</w:t>
      </w:r>
      <w:r w:rsidR="00FB02B5" w:rsidRPr="001A7509">
        <w:t xml:space="preserve"> the materials</w:t>
      </w:r>
      <w:r w:rsidR="00E323BF" w:rsidRPr="001A7509">
        <w:t xml:space="preserve">. </w:t>
      </w:r>
    </w:p>
    <w:p w14:paraId="63E4E257" w14:textId="77777777" w:rsidR="001A7509" w:rsidRDefault="001A7509" w:rsidP="00016FC6"/>
    <w:p w14:paraId="604A86AA" w14:textId="2726924C" w:rsidR="008C2EB6" w:rsidRPr="00F52B79" w:rsidRDefault="00F60FC8" w:rsidP="00016FC6">
      <w:r w:rsidRPr="00F52B79">
        <w:lastRenderedPageBreak/>
        <w:t>Most materials are p</w:t>
      </w:r>
      <w:r w:rsidR="00E323BF" w:rsidRPr="00F52B79">
        <w:t>aramagnetic</w:t>
      </w:r>
      <w:r w:rsidRPr="00F52B79">
        <w:t xml:space="preserve"> or </w:t>
      </w:r>
      <w:bookmarkStart w:id="264" w:name="OLE_LINK282"/>
      <w:bookmarkStart w:id="265" w:name="OLE_LINK289"/>
      <w:r w:rsidRPr="00F52B79">
        <w:t>diamagnetic</w:t>
      </w:r>
      <w:r w:rsidR="00E323BF" w:rsidRPr="00F52B79">
        <w:t xml:space="preserve"> </w:t>
      </w:r>
      <w:bookmarkEnd w:id="264"/>
      <w:bookmarkEnd w:id="265"/>
      <w:r w:rsidR="00E323BF" w:rsidRPr="00F52B79">
        <w:t>materials</w:t>
      </w:r>
      <w:r w:rsidR="00D84AE4" w:rsidRPr="00F52B79">
        <w:t>,</w:t>
      </w:r>
      <w:r w:rsidR="00E323BF" w:rsidRPr="00F52B79">
        <w:t xml:space="preserve"> </w:t>
      </w:r>
      <w:r w:rsidRPr="00F52B79">
        <w:t xml:space="preserve">which </w:t>
      </w:r>
      <w:r w:rsidR="00D84AE4" w:rsidRPr="00F52B79">
        <w:t>exhibit</w:t>
      </w:r>
      <w:r w:rsidRPr="00F52B79">
        <w:t xml:space="preserve"> </w:t>
      </w:r>
      <w:r w:rsidR="00A42B5D" w:rsidRPr="00F52B79">
        <w:t xml:space="preserve">a </w:t>
      </w:r>
      <w:r w:rsidR="006648AD" w:rsidRPr="00F52B79">
        <w:t xml:space="preserve">small </w:t>
      </w:r>
      <w:r w:rsidR="00E323BF" w:rsidRPr="00F52B79">
        <w:t>positive</w:t>
      </w:r>
      <w:r w:rsidR="00D84AE4" w:rsidRPr="00F52B79">
        <w:t xml:space="preserve"> or negative</w:t>
      </w:r>
      <w:r w:rsidR="00E323BF" w:rsidRPr="00F52B79">
        <w:t xml:space="preserve"> </w:t>
      </w:r>
      <w:bookmarkStart w:id="266" w:name="OLE_LINK296"/>
      <m:oMath>
        <m:r>
          <w:rPr>
            <w:rFonts w:ascii="Cambria Math" w:hAnsi="Cambria Math"/>
          </w:rPr>
          <m:t>χ</m:t>
        </m:r>
      </m:oMath>
      <w:r w:rsidR="006648AD" w:rsidRPr="00F52B79">
        <w:t xml:space="preserve"> </w:t>
      </w:r>
      <w:bookmarkEnd w:id="266"/>
      <w:r w:rsidR="00D84AE4" w:rsidRPr="00F52B79">
        <w:t xml:space="preserve">falling </w:t>
      </w:r>
      <w:r w:rsidR="006648AD" w:rsidRPr="00F52B79">
        <w:t>in the range</w:t>
      </w:r>
      <w:r w:rsidR="00D84AE4" w:rsidRPr="00F52B79">
        <w:t>s</w:t>
      </w:r>
      <w:r w:rsidR="006648AD" w:rsidRPr="00F52B79">
        <w:t xml:space="preserve"> of </w:t>
      </w:r>
      <w:bookmarkStart w:id="267" w:name="OLE_LINK284"/>
      <w:r w:rsidR="00A42B5D" w:rsidRPr="00F52B79">
        <w:t>10</w:t>
      </w:r>
      <w:r w:rsidR="00A42B5D" w:rsidRPr="00F52B79">
        <w:rPr>
          <w:vertAlign w:val="superscript"/>
        </w:rPr>
        <w:t>-6</w:t>
      </w:r>
      <w:r w:rsidR="00A42B5D" w:rsidRPr="00F52B79">
        <w:t xml:space="preserve"> to 10</w:t>
      </w:r>
      <w:r w:rsidR="00A42B5D" w:rsidRPr="00F52B79">
        <w:rPr>
          <w:vertAlign w:val="superscript"/>
        </w:rPr>
        <w:t>-1</w:t>
      </w:r>
      <w:r w:rsidR="00D84AE4" w:rsidRPr="00F52B79">
        <w:t xml:space="preserve"> </w:t>
      </w:r>
      <w:bookmarkEnd w:id="267"/>
      <w:r w:rsidR="00D84AE4" w:rsidRPr="00F52B79">
        <w:t>and -10</w:t>
      </w:r>
      <w:r w:rsidR="00D84AE4" w:rsidRPr="00F52B79">
        <w:rPr>
          <w:vertAlign w:val="superscript"/>
        </w:rPr>
        <w:t>-6</w:t>
      </w:r>
      <w:r w:rsidR="00D84AE4" w:rsidRPr="00F52B79">
        <w:t xml:space="preserve"> to -10</w:t>
      </w:r>
      <w:r w:rsidR="00D84AE4" w:rsidRPr="00F52B79">
        <w:rPr>
          <w:vertAlign w:val="superscript"/>
        </w:rPr>
        <w:t>-3</w:t>
      </w:r>
      <w:r w:rsidR="00D84AE4" w:rsidRPr="00F52B79">
        <w:t xml:space="preserve"> respectively. </w:t>
      </w:r>
      <w:r w:rsidR="001C4343" w:rsidRPr="00F52B79">
        <w:t>The small</w:t>
      </w:r>
      <w:r w:rsidR="004D58A6" w:rsidRPr="00F52B79">
        <w:t xml:space="preserve"> negative </w:t>
      </w:r>
      <m:oMath>
        <m:r>
          <w:rPr>
            <w:rFonts w:ascii="Cambria Math" w:hAnsi="Cambria Math"/>
          </w:rPr>
          <m:t>χ</m:t>
        </m:r>
      </m:oMath>
      <w:r w:rsidR="004D58A6" w:rsidRPr="00F52B79">
        <w:t xml:space="preserve"> </w:t>
      </w:r>
      <w:r w:rsidR="00F9786C" w:rsidRPr="00F52B79">
        <w:t xml:space="preserve">of diamagnetic material </w:t>
      </w:r>
      <w:r w:rsidR="004D58A6" w:rsidRPr="00F52B79">
        <w:t>results fro</w:t>
      </w:r>
      <w:r w:rsidR="0030466C" w:rsidRPr="00F52B79">
        <w:t xml:space="preserve">m </w:t>
      </w:r>
      <w:r w:rsidR="003C36BF" w:rsidRPr="00F52B79">
        <w:t>the</w:t>
      </w:r>
      <w:r w:rsidR="009014B2" w:rsidRPr="00F52B79">
        <w:t xml:space="preserve"> </w:t>
      </w:r>
      <w:bookmarkStart w:id="268" w:name="OLE_LINK291"/>
      <w:bookmarkStart w:id="269" w:name="OLE_LINK292"/>
      <w:r w:rsidR="0030466C" w:rsidRPr="00F52B79">
        <w:t xml:space="preserve">interaction of </w:t>
      </w:r>
      <w:bookmarkEnd w:id="268"/>
      <w:bookmarkEnd w:id="269"/>
      <w:r w:rsidR="0030466C" w:rsidRPr="00F52B79">
        <w:t xml:space="preserve">an external magnetic field </w:t>
      </w:r>
      <w:r w:rsidR="00E15988" w:rsidRPr="00F52B79">
        <w:t>with</w:t>
      </w:r>
      <w:r w:rsidR="0030466C" w:rsidRPr="00F52B79">
        <w:t xml:space="preserve"> </w:t>
      </w:r>
      <w:r w:rsidR="00AC2A93">
        <w:t xml:space="preserve">the </w:t>
      </w:r>
      <w:r w:rsidR="00F52B79" w:rsidRPr="00F52B79">
        <w:t>paired</w:t>
      </w:r>
      <w:r w:rsidR="00F52B79">
        <w:t xml:space="preserve"> </w:t>
      </w:r>
      <w:r w:rsidR="00E15988" w:rsidRPr="00F52B79">
        <w:t xml:space="preserve">electrons in orbitals in an </w:t>
      </w:r>
      <w:r w:rsidR="0030466C" w:rsidRPr="00F52B79">
        <w:t>atom</w:t>
      </w:r>
      <w:r w:rsidR="00E15988" w:rsidRPr="00F52B79">
        <w:t>, termed as diamagnetism</w:t>
      </w:r>
      <w:r w:rsidR="0030466C" w:rsidRPr="00F52B79">
        <w:t xml:space="preserve">. </w:t>
      </w:r>
      <w:r w:rsidR="00441808" w:rsidRPr="00F52B79">
        <w:t>Diamagneti</w:t>
      </w:r>
      <w:r w:rsidR="00907F4E" w:rsidRPr="00F52B79">
        <w:t xml:space="preserve">sm occurs in all matter, </w:t>
      </w:r>
      <w:r w:rsidR="00FF35EC" w:rsidRPr="00F52B79">
        <w:t>which indicates</w:t>
      </w:r>
      <w:r w:rsidR="00E4187D" w:rsidRPr="00F52B79">
        <w:t xml:space="preserve"> </w:t>
      </w:r>
      <w:r w:rsidR="00034758" w:rsidRPr="00F52B79">
        <w:t xml:space="preserve">that </w:t>
      </w:r>
      <w:r w:rsidR="00246280" w:rsidRPr="00F52B79">
        <w:t xml:space="preserve">a </w:t>
      </w:r>
      <w:r w:rsidR="00034758" w:rsidRPr="00F52B79">
        <w:t xml:space="preserve">weak </w:t>
      </w:r>
      <w:bookmarkStart w:id="270" w:name="OLE_LINK293"/>
      <w:bookmarkStart w:id="271" w:name="OLE_LINK294"/>
      <w:r w:rsidR="00034758" w:rsidRPr="00F52B79">
        <w:t xml:space="preserve">antiparallel </w:t>
      </w:r>
      <w:bookmarkEnd w:id="270"/>
      <w:bookmarkEnd w:id="271"/>
      <w:r w:rsidR="00246280" w:rsidRPr="00F52B79">
        <w:t xml:space="preserve">magnetic moment </w:t>
      </w:r>
      <w:r w:rsidR="00034758" w:rsidRPr="00F52B79">
        <w:t xml:space="preserve">is </w:t>
      </w:r>
      <w:r w:rsidR="00246280" w:rsidRPr="00F52B79">
        <w:t xml:space="preserve">induced in </w:t>
      </w:r>
      <w:r w:rsidR="00F52B79">
        <w:t>an</w:t>
      </w:r>
      <w:r w:rsidR="00034758" w:rsidRPr="00F52B79">
        <w:t xml:space="preserve"> applied magnetic field, resulting in a repulsive force</w:t>
      </w:r>
      <w:r w:rsidR="009F0DD7" w:rsidRPr="00F52B79">
        <w:t xml:space="preserve"> of magnetic field</w:t>
      </w:r>
      <w:r w:rsidR="00034758" w:rsidRPr="00F52B79">
        <w:t>.</w:t>
      </w:r>
      <w:r w:rsidR="009F0DD7" w:rsidRPr="00F52B79">
        <w:t xml:space="preserve"> </w:t>
      </w:r>
      <w:r w:rsidR="00F52B79">
        <w:t>For</w:t>
      </w:r>
      <w:r w:rsidR="00E30709" w:rsidRPr="00F52B79">
        <w:t xml:space="preserve"> diamagnetic materials, the</w:t>
      </w:r>
      <w:r w:rsidR="00CF18C3" w:rsidRPr="00F52B79">
        <w:t xml:space="preserve"> </w:t>
      </w:r>
      <w:bookmarkStart w:id="272" w:name="OLE_LINK297"/>
      <w:r w:rsidR="00CF18C3" w:rsidRPr="00F52B79">
        <w:t xml:space="preserve">diamagnetism </w:t>
      </w:r>
      <w:bookmarkEnd w:id="272"/>
      <w:r w:rsidR="00CF18C3" w:rsidRPr="00F52B79">
        <w:t xml:space="preserve">is the strongest effect. </w:t>
      </w:r>
      <w:r w:rsidR="00E30709" w:rsidRPr="00F52B79">
        <w:t>P</w:t>
      </w:r>
      <w:r w:rsidR="00CF18C3" w:rsidRPr="00F52B79">
        <w:t xml:space="preserve">aramagnetic materials </w:t>
      </w:r>
      <w:r w:rsidR="00B7642C" w:rsidRPr="00F52B79">
        <w:t>exhibit</w:t>
      </w:r>
      <w:r w:rsidR="00CF18C3" w:rsidRPr="00F52B79">
        <w:t xml:space="preserve"> a small positive</w:t>
      </w:r>
      <w:r w:rsidR="009F0DD7" w:rsidRPr="00F52B79">
        <w:t xml:space="preserve"> </w:t>
      </w:r>
      <m:oMath>
        <m:r>
          <w:rPr>
            <w:rFonts w:ascii="Cambria Math" w:hAnsi="Cambria Math"/>
          </w:rPr>
          <m:t>χ</m:t>
        </m:r>
      </m:oMath>
      <w:r w:rsidR="00E30709" w:rsidRPr="00F52B79">
        <w:t>,</w:t>
      </w:r>
      <w:r w:rsidR="00B7642C" w:rsidRPr="00F52B79">
        <w:t xml:space="preserve"> </w:t>
      </w:r>
      <w:r w:rsidR="00E30709" w:rsidRPr="00F52B79">
        <w:t>due to</w:t>
      </w:r>
      <w:r w:rsidR="009D7C4E" w:rsidRPr="00F52B79">
        <w:t xml:space="preserve"> </w:t>
      </w:r>
      <w:r w:rsidR="00AC3D88" w:rsidRPr="00F52B79">
        <w:t xml:space="preserve">the </w:t>
      </w:r>
      <w:r w:rsidR="001A77E4" w:rsidRPr="00F52B79">
        <w:t xml:space="preserve">existence </w:t>
      </w:r>
      <w:r w:rsidR="00AC3D88" w:rsidRPr="00F52B79">
        <w:t xml:space="preserve">of </w:t>
      </w:r>
      <w:r w:rsidR="009D7C4E" w:rsidRPr="00F52B79">
        <w:t>unpaired</w:t>
      </w:r>
      <w:r w:rsidR="00015CD7" w:rsidRPr="00F52B79">
        <w:t xml:space="preserve"> electrons</w:t>
      </w:r>
      <w:r w:rsidR="00AC3D88" w:rsidRPr="00F52B79">
        <w:t xml:space="preserve">. The </w:t>
      </w:r>
      <w:r w:rsidR="007C33BA" w:rsidRPr="00F52B79">
        <w:t xml:space="preserve">spin of </w:t>
      </w:r>
      <w:r w:rsidR="00AC3D88" w:rsidRPr="00F52B79">
        <w:t>unpaired electrons cause</w:t>
      </w:r>
      <w:r w:rsidR="007C33BA" w:rsidRPr="00F52B79">
        <w:t>s</w:t>
      </w:r>
      <w:r w:rsidR="00AC3D88" w:rsidRPr="00F52B79">
        <w:t xml:space="preserve"> permanent magnetic moment</w:t>
      </w:r>
      <w:r w:rsidR="007C33BA" w:rsidRPr="00F52B79">
        <w:t xml:space="preserve">s, and the permanent moment can </w:t>
      </w:r>
      <w:bookmarkStart w:id="273" w:name="OLE_LINK295"/>
      <w:r w:rsidR="007C33BA" w:rsidRPr="00F52B79">
        <w:t>be aligned</w:t>
      </w:r>
      <w:r w:rsidR="00E30709" w:rsidRPr="00F52B79">
        <w:t xml:space="preserve"> parallel</w:t>
      </w:r>
      <w:r w:rsidR="007C33BA" w:rsidRPr="00F52B79">
        <w:t xml:space="preserve"> </w:t>
      </w:r>
      <w:bookmarkEnd w:id="273"/>
      <w:r w:rsidR="007C33BA" w:rsidRPr="00F52B79">
        <w:t>in an external magnetic field</w:t>
      </w:r>
      <w:r w:rsidR="00E30709" w:rsidRPr="00F52B79">
        <w:t>, leading to a parallel magnetic moment and an attractive force of magnetic field.</w:t>
      </w:r>
      <w:r w:rsidR="00631B65" w:rsidRPr="00F52B79">
        <w:t xml:space="preserve"> </w:t>
      </w:r>
      <w:r w:rsidR="00937EE1" w:rsidRPr="00F52B79">
        <w:t>P</w:t>
      </w:r>
      <w:r w:rsidR="00F9172C" w:rsidRPr="00F52B79">
        <w:t>aramagnets</w:t>
      </w:r>
      <w:r w:rsidR="00937EE1" w:rsidRPr="00F52B79">
        <w:t xml:space="preserve"> have a net </w:t>
      </w:r>
      <w:bookmarkStart w:id="274" w:name="OLE_LINK299"/>
      <w:r w:rsidR="00937EE1" w:rsidRPr="00F52B79">
        <w:t>attraction, since</w:t>
      </w:r>
      <w:r w:rsidR="00F9172C" w:rsidRPr="00F52B79">
        <w:t xml:space="preserve"> </w:t>
      </w:r>
      <w:bookmarkEnd w:id="274"/>
      <w:r w:rsidR="00F9172C" w:rsidRPr="00F52B79">
        <w:t xml:space="preserve">the parallel moment </w:t>
      </w:r>
      <w:r w:rsidR="00937EE1" w:rsidRPr="00F52B79">
        <w:t xml:space="preserve">is larger than </w:t>
      </w:r>
      <w:r w:rsidR="00F9172C" w:rsidRPr="00F52B79">
        <w:t xml:space="preserve">the </w:t>
      </w:r>
      <w:r w:rsidR="00937EE1" w:rsidRPr="00F52B79">
        <w:t xml:space="preserve">antiparallel moment from </w:t>
      </w:r>
      <w:bookmarkStart w:id="275" w:name="OLE_LINK300"/>
      <w:r w:rsidR="00937EE1" w:rsidRPr="00F52B79">
        <w:t>diamagnetism</w:t>
      </w:r>
      <w:bookmarkEnd w:id="275"/>
      <w:r w:rsidR="00F9172C" w:rsidRPr="00F52B79">
        <w:t>.</w:t>
      </w:r>
      <w:r w:rsidR="00274D1F" w:rsidRPr="00F52B79">
        <w:t xml:space="preserve"> </w:t>
      </w:r>
      <w:r w:rsidR="00BA6184" w:rsidRPr="00F52B79">
        <w:t xml:space="preserve">The </w:t>
      </w:r>
      <m:oMath>
        <m:r>
          <w:rPr>
            <w:rFonts w:ascii="Cambria Math" w:hAnsi="Cambria Math"/>
          </w:rPr>
          <m:t>χ</m:t>
        </m:r>
      </m:oMath>
      <w:r w:rsidR="00BA6184" w:rsidRPr="00F52B79">
        <w:t xml:space="preserve"> of </w:t>
      </w:r>
      <w:r w:rsidR="007E176B" w:rsidRPr="00F52B79">
        <w:t>ferromagnets is 10</w:t>
      </w:r>
      <w:r w:rsidR="007E176B" w:rsidRPr="00F52B79">
        <w:rPr>
          <w:vertAlign w:val="superscript"/>
        </w:rPr>
        <w:t>4</w:t>
      </w:r>
      <w:r w:rsidR="007E176B" w:rsidRPr="00F52B79">
        <w:t xml:space="preserve"> times larger than paramagnets, because </w:t>
      </w:r>
      <w:r w:rsidR="00445EBE" w:rsidRPr="00F52B79">
        <w:t>the magnetic moments</w:t>
      </w:r>
      <w:r w:rsidR="00E55FC3" w:rsidRPr="00F52B79">
        <w:t xml:space="preserve"> in </w:t>
      </w:r>
      <w:bookmarkStart w:id="276" w:name="OLE_LINK304"/>
      <w:bookmarkStart w:id="277" w:name="OLE_LINK305"/>
      <w:r w:rsidR="00E55FC3" w:rsidRPr="00F52B79">
        <w:t xml:space="preserve">ferromagnets </w:t>
      </w:r>
      <w:bookmarkEnd w:id="276"/>
      <w:bookmarkEnd w:id="277"/>
      <w:r w:rsidR="00445EBE" w:rsidRPr="00F52B79">
        <w:t>are strongly ordered</w:t>
      </w:r>
      <w:r w:rsidR="00E55FC3" w:rsidRPr="00F52B79">
        <w:t xml:space="preserve"> and tend to be aligned parallel</w:t>
      </w:r>
      <w:r w:rsidR="00445EBE" w:rsidRPr="00F52B79">
        <w:t>.</w:t>
      </w:r>
      <w:r w:rsidR="00E55FC3" w:rsidRPr="00F52B79">
        <w:t xml:space="preserve"> </w:t>
      </w:r>
      <w:r w:rsidR="007300D3" w:rsidRPr="00F52B79">
        <w:t xml:space="preserve">In this case, </w:t>
      </w:r>
      <w:r w:rsidR="00A41C7F" w:rsidRPr="00F52B79">
        <w:t xml:space="preserve">a </w:t>
      </w:r>
      <w:bookmarkStart w:id="278" w:name="OLE_LINK301"/>
      <w:r w:rsidR="00A41C7F" w:rsidRPr="00F52B79">
        <w:t xml:space="preserve">spontaneous </w:t>
      </w:r>
      <w:bookmarkEnd w:id="278"/>
      <w:r w:rsidR="00A41C7F" w:rsidRPr="00F52B79">
        <w:t xml:space="preserve">magnetization </w:t>
      </w:r>
      <w:r w:rsidR="001A77E4" w:rsidRPr="00F52B79">
        <w:t>presents in</w:t>
      </w:r>
      <w:r w:rsidR="007D0447" w:rsidRPr="00F52B79">
        <w:t xml:space="preserve"> </w:t>
      </w:r>
      <w:bookmarkStart w:id="279" w:name="OLE_LINK302"/>
      <w:r w:rsidR="00801ADE">
        <w:t xml:space="preserve">the </w:t>
      </w:r>
      <w:r w:rsidR="001A77E4" w:rsidRPr="00F52B79">
        <w:t xml:space="preserve">ferromagnet </w:t>
      </w:r>
      <w:bookmarkEnd w:id="279"/>
      <w:r w:rsidR="001A77E4" w:rsidRPr="00F52B79">
        <w:t xml:space="preserve">even without an external field applied. </w:t>
      </w:r>
      <w:r w:rsidR="00364FAE" w:rsidRPr="00F52B79">
        <w:t xml:space="preserve">In order to explain the ordered magnetic </w:t>
      </w:r>
      <w:r w:rsidR="00110A6A" w:rsidRPr="00F52B79">
        <w:t xml:space="preserve">states, it </w:t>
      </w:r>
      <w:r w:rsidR="00D657CB" w:rsidRPr="00F52B79">
        <w:t>is postulated</w:t>
      </w:r>
      <w:r w:rsidR="008F48E8" w:rsidRPr="00F52B79">
        <w:t xml:space="preserve"> that </w:t>
      </w:r>
      <w:r w:rsidR="00D657CB" w:rsidRPr="00F52B79">
        <w:t>the small regions</w:t>
      </w:r>
      <w:r w:rsidR="005759C7" w:rsidRPr="00F52B79">
        <w:t xml:space="preserve"> (</w:t>
      </w:r>
      <w:r w:rsidR="00D657CB" w:rsidRPr="00F52B79">
        <w:t>termed as domain</w:t>
      </w:r>
      <w:r w:rsidR="006B5224" w:rsidRPr="00F52B79">
        <w:t>s</w:t>
      </w:r>
      <w:r w:rsidR="005759C7" w:rsidRPr="00F52B79">
        <w:t>) within ferromagnets</w:t>
      </w:r>
      <w:r w:rsidR="00D657CB" w:rsidRPr="00F52B79">
        <w:t xml:space="preserve"> are each </w:t>
      </w:r>
      <w:bookmarkStart w:id="280" w:name="OLE_LINK306"/>
      <w:bookmarkStart w:id="281" w:name="OLE_LINK307"/>
      <w:bookmarkStart w:id="282" w:name="OLE_LINK308"/>
      <w:r w:rsidR="00D657CB" w:rsidRPr="00F52B79">
        <w:t xml:space="preserve">spontaneously </w:t>
      </w:r>
      <w:bookmarkEnd w:id="280"/>
      <w:bookmarkEnd w:id="281"/>
      <w:bookmarkEnd w:id="282"/>
      <w:r w:rsidR="00D657CB" w:rsidRPr="00F52B79">
        <w:t>magnetized</w:t>
      </w:r>
      <w:r w:rsidR="00015CD7" w:rsidRPr="00F52B79">
        <w:t>, in which</w:t>
      </w:r>
      <w:r w:rsidR="006B0666" w:rsidRPr="00F52B79">
        <w:t xml:space="preserve"> </w:t>
      </w:r>
      <w:r w:rsidR="00015CD7" w:rsidRPr="00F52B79">
        <w:t xml:space="preserve">the strongly coupled atomic dipoles are </w:t>
      </w:r>
      <w:r w:rsidR="006B0666" w:rsidRPr="00F52B79">
        <w:t>form</w:t>
      </w:r>
      <w:r w:rsidR="00015CD7" w:rsidRPr="00F52B79">
        <w:t>ed</w:t>
      </w:r>
      <w:r w:rsidR="006B0666" w:rsidRPr="00F52B79">
        <w:t xml:space="preserve"> </w:t>
      </w:r>
      <w:r w:rsidR="00D657CB" w:rsidRPr="00F52B79">
        <w:t xml:space="preserve">due to the quantum mechanical exchange forces </w:t>
      </w:r>
      <w:r w:rsidR="00D657CB" w:rsidRPr="00F52B79">
        <w:fldChar w:fldCharType="begin"/>
      </w:r>
      <w:r w:rsidR="00115480" w:rsidRPr="00F52B79">
        <w:instrText xml:space="preserve"> ADDIN EN.CITE &lt;EndNote&gt;&lt;Cite&gt;&lt;Author&gt;Morrish&lt;/Author&gt;&lt;Year&gt;2001&lt;/Year&gt;&lt;RecNum&gt;20&lt;/RecNum&gt;&lt;DisplayText&gt;[64]&lt;/DisplayText&gt;&lt;record&gt;&lt;rec-number&gt;20&lt;/rec-number&gt;&lt;foreign-keys&gt;&lt;key app="EN" db-id="xpa0e0dzn59f2seezaa599syxt9e9rfxpwft" timestamp="1572354224"&gt;20&lt;/key&gt;&lt;/foreign-keys&gt;&lt;ref-type name="Journal Article"&gt;17&lt;/ref-type&gt;&lt;contributors&gt;&lt;authors&gt;&lt;author&gt;Morrish, Allan H&lt;/author&gt;&lt;/authors&gt;&lt;/contributors&gt;&lt;titles&gt;&lt;title&gt;The physical principles of magnetism&lt;/title&gt;&lt;secondary-title&gt;The Physical Principles of Magnetism, by Allan H. Morrish, pp. 696. ISBN 0-7803-6029-X. Wiley-VCH, January 2001.&lt;/secondary-title&gt;&lt;/titles&gt;&lt;periodical&gt;&lt;full-title&gt;The Physical Principles of Magnetism, by Allan H. Morrish, pp. 696. ISBN 0-7803-6029-X. Wiley-VCH, January 2001.&lt;/full-title&gt;&lt;/periodical&gt;&lt;pages&gt;696&lt;/pages&gt;&lt;dates&gt;&lt;year&gt;2001&lt;/year&gt;&lt;/dates&gt;&lt;urls&gt;&lt;/urls&gt;&lt;/record&gt;&lt;/Cite&gt;&lt;/EndNote&gt;</w:instrText>
      </w:r>
      <w:r w:rsidR="00D657CB" w:rsidRPr="00F52B79">
        <w:fldChar w:fldCharType="separate"/>
      </w:r>
      <w:r w:rsidR="00115480" w:rsidRPr="00F52B79">
        <w:rPr>
          <w:noProof/>
        </w:rPr>
        <w:t>[64]</w:t>
      </w:r>
      <w:r w:rsidR="00D657CB" w:rsidRPr="00F52B79">
        <w:fldChar w:fldCharType="end"/>
      </w:r>
      <w:r w:rsidR="00D657CB" w:rsidRPr="00F52B79">
        <w:t>.</w:t>
      </w:r>
      <w:r w:rsidR="00686E6E" w:rsidRPr="00F52B79">
        <w:t xml:space="preserve"> </w:t>
      </w:r>
      <w:r w:rsidR="00956C07" w:rsidRPr="00F52B79">
        <w:t>Furthermore, f</w:t>
      </w:r>
      <w:r w:rsidR="008C2EB6" w:rsidRPr="00F52B79">
        <w:t xml:space="preserve">errimagnets and antiferromagnets also </w:t>
      </w:r>
      <w:r w:rsidR="00956C07" w:rsidRPr="00F52B79">
        <w:t xml:space="preserve">possess the </w:t>
      </w:r>
      <w:r w:rsidR="006B0666" w:rsidRPr="00F52B79">
        <w:t xml:space="preserve">strongly </w:t>
      </w:r>
      <w:bookmarkStart w:id="283" w:name="OLE_LINK309"/>
      <w:r w:rsidR="006B0666" w:rsidRPr="00F52B79">
        <w:t>coupled atonic dipole</w:t>
      </w:r>
      <w:bookmarkEnd w:id="283"/>
      <w:r w:rsidR="006B0666" w:rsidRPr="00F52B79">
        <w:t>s</w:t>
      </w:r>
      <w:r w:rsidR="00956C07" w:rsidRPr="00F52B79">
        <w:t xml:space="preserve">, but their </w:t>
      </w:r>
      <w:r w:rsidR="006B0666" w:rsidRPr="00F52B79">
        <w:t xml:space="preserve">coupled dipoles </w:t>
      </w:r>
      <w:r w:rsidR="00247AEC" w:rsidRPr="00F52B79">
        <w:t xml:space="preserve">trend to </w:t>
      </w:r>
      <w:bookmarkStart w:id="284" w:name="OLE_LINK310"/>
      <w:r w:rsidR="00247AEC" w:rsidRPr="00F52B79">
        <w:t>arrange</w:t>
      </w:r>
      <w:r w:rsidR="00956C07" w:rsidRPr="00F52B79">
        <w:t xml:space="preserve"> in </w:t>
      </w:r>
      <w:bookmarkEnd w:id="284"/>
      <w:r w:rsidR="00956C07" w:rsidRPr="00F52B79">
        <w:t xml:space="preserve">nonparallel </w:t>
      </w:r>
      <w:r w:rsidR="006B0666" w:rsidRPr="00F52B79">
        <w:t>and antiparallel to each other</w:t>
      </w:r>
      <w:r w:rsidR="00247AEC" w:rsidRPr="00F52B79">
        <w:t>, respectively</w:t>
      </w:r>
      <w:r w:rsidR="006B0666" w:rsidRPr="00F52B79">
        <w:t>.</w:t>
      </w:r>
    </w:p>
    <w:p w14:paraId="4593310F" w14:textId="77777777" w:rsidR="008C2EB6" w:rsidRPr="00371E52" w:rsidRDefault="008C2EB6" w:rsidP="00016FC6">
      <w:pPr>
        <w:rPr>
          <w:color w:val="FF0000"/>
        </w:rPr>
      </w:pPr>
    </w:p>
    <w:p w14:paraId="3DCEA9BC" w14:textId="37BFF06F" w:rsidR="00016FC6" w:rsidRPr="002A22E4" w:rsidRDefault="00BD4010" w:rsidP="00016FC6">
      <w:pPr>
        <w:rPr>
          <w:color w:val="FF0000"/>
        </w:rPr>
      </w:pPr>
      <w:r w:rsidRPr="00741484">
        <w:t>Bulk</w:t>
      </w:r>
      <w:r w:rsidR="00686E6E" w:rsidRPr="00741484">
        <w:t xml:space="preserve"> </w:t>
      </w:r>
      <w:r w:rsidR="00A21613" w:rsidRPr="00741484">
        <w:t>ferromagnets</w:t>
      </w:r>
      <w:r w:rsidR="00076326" w:rsidRPr="00741484">
        <w:t>, ferrimagnets and antiferromagnets</w:t>
      </w:r>
      <w:r w:rsidR="00D57DF5" w:rsidRPr="00741484">
        <w:t xml:space="preserve"> </w:t>
      </w:r>
      <w:r w:rsidR="001901C1" w:rsidRPr="00741484">
        <w:t>have</w:t>
      </w:r>
      <w:r w:rsidR="00D57DF5" w:rsidRPr="00741484">
        <w:t xml:space="preserve"> many domains</w:t>
      </w:r>
      <w:r w:rsidR="00AB0282" w:rsidRPr="00741484">
        <w:t xml:space="preserve"> with domains-walls in between</w:t>
      </w:r>
      <w:r w:rsidR="00371E52" w:rsidRPr="00741484">
        <w:t>,</w:t>
      </w:r>
      <w:r w:rsidR="00D57DF5" w:rsidRPr="00741484">
        <w:t xml:space="preserve"> </w:t>
      </w:r>
      <w:r w:rsidR="00371E52" w:rsidRPr="00741484">
        <w:t>and t</w:t>
      </w:r>
      <w:r w:rsidR="001901C1" w:rsidRPr="00741484">
        <w:t>he pinning of domain</w:t>
      </w:r>
      <w:r w:rsidR="003B3507" w:rsidRPr="00741484">
        <w:t xml:space="preserve"> walls</w:t>
      </w:r>
      <w:r w:rsidR="00C71FCE" w:rsidRPr="00741484">
        <w:t xml:space="preserve"> by defect sites</w:t>
      </w:r>
      <w:r w:rsidR="003E050B" w:rsidRPr="00741484">
        <w:t xml:space="preserve"> causes</w:t>
      </w:r>
      <w:r w:rsidR="001901C1" w:rsidRPr="00741484">
        <w:t xml:space="preserve"> </w:t>
      </w:r>
      <w:bookmarkStart w:id="285" w:name="OLE_LINK312"/>
      <w:r w:rsidR="00C71FCE" w:rsidRPr="00741484">
        <w:t>a frictional force to resist the movement of domain wall</w:t>
      </w:r>
      <w:r w:rsidR="00092AB0" w:rsidRPr="00741484">
        <w:t xml:space="preserve"> </w:t>
      </w:r>
      <w:bookmarkStart w:id="286" w:name="OLE_LINK311"/>
      <w:r w:rsidR="003E050B" w:rsidRPr="00741484">
        <w:t xml:space="preserve">and leads to </w:t>
      </w:r>
      <w:bookmarkEnd w:id="286"/>
      <w:r w:rsidR="001901C1" w:rsidRPr="00741484">
        <w:t>hysteresis</w:t>
      </w:r>
      <w:bookmarkEnd w:id="285"/>
      <w:r w:rsidR="00092AB0" w:rsidRPr="00741484">
        <w:t xml:space="preserve"> </w:t>
      </w:r>
      <w:r w:rsidR="00092AB0" w:rsidRPr="00741484">
        <w:fldChar w:fldCharType="begin"/>
      </w:r>
      <w:r w:rsidR="00115480" w:rsidRPr="00741484">
        <w:instrText xml:space="preserve"> ADDIN EN.CITE &lt;EndNote&gt;&lt;Cite&gt;&lt;Author&gt;Pankhurst&lt;/Author&gt;&lt;Year&gt;2003&lt;/Year&gt;&lt;RecNum&gt;21&lt;/RecNum&gt;&lt;DisplayText&gt;[65, 66]&lt;/DisplayText&gt;&lt;record&gt;&lt;rec-number&gt;21&lt;/rec-number&gt;&lt;foreign-keys&gt;&lt;key app="EN" db-id="xpa0e0dzn59f2seezaa599syxt9e9rfxpwft" timestamp="1572386778"&gt;21&lt;/key&gt;&lt;/foreign-keys&gt;&lt;ref-type name="Journal Article"&gt;17&lt;/ref-type&gt;&lt;contributors&gt;&lt;authors&gt;&lt;author&gt;Pankhurst, Quentin A&lt;/author&gt;&lt;author&gt;Connolly, J&lt;/author&gt;&lt;author&gt;Jones, SK&lt;/author&gt;&lt;author&gt;Dobson, J&lt;/author&gt;&lt;/authors&gt;&lt;/contributors&gt;&lt;titles&gt;&lt;title&gt;Applications of magnetic nanoparticles in biomedicine&lt;/title&gt;&lt;secondary-title&gt;Journal of physics D: Applied physics&lt;/secondary-title&gt;&lt;/titles&gt;&lt;periodical&gt;&lt;full-title&gt;Journal of physics D: Applied physics&lt;/full-title&gt;&lt;/periodical&gt;&lt;pages&gt;R167&lt;/pages&gt;&lt;volume&gt;36&lt;/volume&gt;&lt;number&gt;13&lt;/number&gt;&lt;dates&gt;&lt;year&gt;2003&lt;/year&gt;&lt;/dates&gt;&lt;isbn&gt;0022-3727&lt;/isbn&gt;&lt;urls&gt;&lt;/urls&gt;&lt;/record&gt;&lt;/Cite&gt;&lt;Cite&gt;&lt;Author&gt;Jiles&lt;/Author&gt;&lt;Year&gt;1986&lt;/Year&gt;&lt;RecNum&gt;22&lt;/RecNum&gt;&lt;record&gt;&lt;rec-number&gt;22&lt;/rec-number&gt;&lt;foreign-keys&gt;&lt;key app="EN" db-id="xpa0e0dzn59f2seezaa599syxt9e9rfxpwft" timestamp="1572430026"&gt;22&lt;/key&gt;&lt;/foreign-keys&gt;&lt;ref-type name="Journal Article"&gt;17&lt;/ref-type&gt;&lt;contributors&gt;&lt;authors&gt;&lt;author&gt;Jiles, David C&lt;/author&gt;&lt;author&gt;Atherton, David L&lt;/author&gt;&lt;/authors&gt;&lt;/contributors&gt;&lt;titles&gt;&lt;title&gt;Theory of ferromagnetic hysteresis&lt;/title&gt;&lt;secondary-title&gt;Journal of magnetism and magnetic materials&lt;/secondary-title&gt;&lt;/titles&gt;&lt;periodical&gt;&lt;full-title&gt;Journal of magnetism and magnetic materials&lt;/full-title&gt;&lt;/periodical&gt;&lt;pages&gt;48-60&lt;/pages&gt;&lt;volume&gt;61&lt;/volume&gt;&lt;number&gt;1-2&lt;/number&gt;&lt;dates&gt;&lt;year&gt;1986&lt;/year&gt;&lt;/dates&gt;&lt;isbn&gt;0304-8853&lt;/isbn&gt;&lt;urls&gt;&lt;/urls&gt;&lt;/record&gt;&lt;/Cite&gt;&lt;/EndNote&gt;</w:instrText>
      </w:r>
      <w:r w:rsidR="00092AB0" w:rsidRPr="00741484">
        <w:fldChar w:fldCharType="separate"/>
      </w:r>
      <w:r w:rsidR="00115480" w:rsidRPr="00741484">
        <w:rPr>
          <w:noProof/>
        </w:rPr>
        <w:t>[65, 66]</w:t>
      </w:r>
      <w:r w:rsidR="00092AB0" w:rsidRPr="00741484">
        <w:fldChar w:fldCharType="end"/>
      </w:r>
      <w:r w:rsidR="006F5E21" w:rsidRPr="00741484">
        <w:t>.</w:t>
      </w:r>
      <w:r w:rsidR="00ED4D56">
        <w:t xml:space="preserve"> </w:t>
      </w:r>
      <w:r w:rsidR="007268B8" w:rsidRPr="00741484">
        <w:lastRenderedPageBreak/>
        <w:t>T</w:t>
      </w:r>
      <w:r w:rsidR="006F5E21" w:rsidRPr="00741484">
        <w:t xml:space="preserve">he hysteresis </w:t>
      </w:r>
      <w:r w:rsidR="007268B8" w:rsidRPr="00741484">
        <w:t xml:space="preserve">can be experimentally observed as </w:t>
      </w:r>
      <w:bookmarkStart w:id="287" w:name="OLE_LINK315"/>
      <w:r w:rsidR="007268B8" w:rsidRPr="00741484">
        <w:t>hysteresis</w:t>
      </w:r>
      <w:r w:rsidR="00687B86" w:rsidRPr="00741484">
        <w:t xml:space="preserve"> loop</w:t>
      </w:r>
      <w:r w:rsidR="007268B8" w:rsidRPr="00741484">
        <w:t xml:space="preserve"> </w:t>
      </w:r>
      <w:bookmarkEnd w:id="287"/>
      <w:r w:rsidR="006F5E21" w:rsidRPr="00741484">
        <w:t>in</w:t>
      </w:r>
      <w:r w:rsidR="003B3507" w:rsidRPr="00741484">
        <w:t xml:space="preserve"> their</w:t>
      </w:r>
      <w:r w:rsidR="006F5E21" w:rsidRPr="00741484">
        <w:t xml:space="preserve"> </w:t>
      </w:r>
      <m:oMath>
        <m:r>
          <w:rPr>
            <w:rFonts w:ascii="Cambria Math"/>
          </w:rPr>
          <m:t>M</m:t>
        </m:r>
      </m:oMath>
      <w:r w:rsidR="003B3507" w:rsidRPr="00741484">
        <w:t xml:space="preserve"> </w:t>
      </w:r>
      <w:r w:rsidR="006F5E21" w:rsidRPr="00741484">
        <w:t>-</w:t>
      </w:r>
      <m:oMath>
        <m:r>
          <w:rPr>
            <w:rFonts w:ascii="Cambria Math" w:hAnsi="Cambria Math"/>
          </w:rPr>
          <m:t xml:space="preserve"> H</m:t>
        </m:r>
      </m:oMath>
      <w:r w:rsidR="006F5E21" w:rsidRPr="00741484">
        <w:t xml:space="preserve"> curve</w:t>
      </w:r>
      <w:r w:rsidR="004A74AB" w:rsidRPr="00741484">
        <w:t>s</w:t>
      </w:r>
      <w:r w:rsidR="006F5E21" w:rsidRPr="00741484">
        <w:t xml:space="preserve"> (shown in Figure </w:t>
      </w:r>
      <w:r w:rsidR="00981C5C" w:rsidRPr="00741484">
        <w:t>1.7 a)</w:t>
      </w:r>
      <w:r w:rsidR="006F5E21" w:rsidRPr="00741484">
        <w:t>)</w:t>
      </w:r>
      <w:r w:rsidR="001901C1" w:rsidRPr="00741484">
        <w:t>.</w:t>
      </w:r>
      <w:r w:rsidRPr="00741484">
        <w:t xml:space="preserve"> </w:t>
      </w:r>
      <w:r w:rsidR="001A50C8" w:rsidRPr="00741484">
        <w:t>W</w:t>
      </w:r>
      <w:r w:rsidR="00B556E4" w:rsidRPr="00741484">
        <w:t xml:space="preserve">hen </w:t>
      </w:r>
      <w:r w:rsidR="001A50C8" w:rsidRPr="00741484">
        <w:t xml:space="preserve">ferromagnetic or ferrimagnetic particles </w:t>
      </w:r>
      <w:r w:rsidR="00DF1BF0" w:rsidRPr="00741484">
        <w:t>are</w:t>
      </w:r>
      <w:r w:rsidR="001A50C8" w:rsidRPr="00741484">
        <w:t xml:space="preserve"> small</w:t>
      </w:r>
      <w:r w:rsidR="00DF1BF0" w:rsidRPr="00741484">
        <w:t xml:space="preserve"> enough</w:t>
      </w:r>
      <w:r w:rsidR="001A50C8" w:rsidRPr="00741484">
        <w:t xml:space="preserve">, </w:t>
      </w:r>
      <w:bookmarkStart w:id="288" w:name="OLE_LINK316"/>
      <w:r w:rsidR="001A50C8" w:rsidRPr="00741484">
        <w:t xml:space="preserve">typically </w:t>
      </w:r>
      <w:bookmarkEnd w:id="288"/>
      <w:r w:rsidR="001A50C8" w:rsidRPr="00741484">
        <w:t>&lt;100 nm, the nanoparticles are considered as single-domain particles</w:t>
      </w:r>
      <w:r w:rsidR="00DF1BF0" w:rsidRPr="00741484">
        <w:t>, in which</w:t>
      </w:r>
      <w:r w:rsidR="00E675CC" w:rsidRPr="00741484">
        <w:t xml:space="preserve"> all</w:t>
      </w:r>
      <w:r w:rsidR="008A64C1" w:rsidRPr="00741484">
        <w:t xml:space="preserve"> permanent</w:t>
      </w:r>
      <w:r w:rsidR="00E675CC" w:rsidRPr="00741484">
        <w:t xml:space="preserve"> magnetic moments </w:t>
      </w:r>
      <w:r w:rsidR="00ED4D56">
        <w:t>are</w:t>
      </w:r>
      <w:r w:rsidR="00E675CC" w:rsidRPr="00741484">
        <w:t xml:space="preserve"> </w:t>
      </w:r>
      <w:r w:rsidR="0024019F" w:rsidRPr="00741484">
        <w:t>parallel</w:t>
      </w:r>
      <w:r w:rsidR="00F03089" w:rsidRPr="00741484">
        <w:t xml:space="preserve"> to each other</w:t>
      </w:r>
      <w:r w:rsidR="007A18B2" w:rsidRPr="00741484">
        <w:t xml:space="preserve"> </w:t>
      </w:r>
      <w:r w:rsidR="007A18B2" w:rsidRPr="00741484">
        <w:fldChar w:fldCharType="begin"/>
      </w:r>
      <w:r w:rsidR="00115480" w:rsidRPr="00741484">
        <w:instrText xml:space="preserve"> ADDIN EN.CITE &lt;EndNote&gt;&lt;Cite&gt;&lt;Author&gt;Papaefthymiou&lt;/Author&gt;&lt;Year&gt;2009&lt;/Year&gt;&lt;RecNum&gt;23&lt;/RecNum&gt;&lt;DisplayText&gt;[67]&lt;/DisplayText&gt;&lt;record&gt;&lt;rec-number&gt;23&lt;/rec-number&gt;&lt;foreign-keys&gt;&lt;key app="EN" db-id="xpa0e0dzn59f2seezaa599syxt9e9rfxpwft" timestamp="1572456121"&gt;23&lt;/key&gt;&lt;/foreign-keys&gt;&lt;ref-type name="Journal Article"&gt;17&lt;/ref-type&gt;&lt;contributors&gt;&lt;authors&gt;&lt;author&gt;Papaefthymiou, Georgia C&lt;/author&gt;&lt;/authors&gt;&lt;/contributors&gt;&lt;titles&gt;&lt;title&gt;Nanoparticle magnetism&lt;/title&gt;&lt;secondary-title&gt;Nano Today&lt;/secondary-title&gt;&lt;/titles&gt;&lt;periodical&gt;&lt;full-title&gt;Nano Today&lt;/full-title&gt;&lt;/periodical&gt;&lt;pages&gt;438-447&lt;/pages&gt;&lt;volume&gt;4&lt;/volume&gt;&lt;number&gt;5&lt;/number&gt;&lt;dates&gt;&lt;year&gt;2009&lt;/year&gt;&lt;/dates&gt;&lt;isbn&gt;1748-0132&lt;/isbn&gt;&lt;urls&gt;&lt;/urls&gt;&lt;/record&gt;&lt;/Cite&gt;&lt;/EndNote&gt;</w:instrText>
      </w:r>
      <w:r w:rsidR="007A18B2" w:rsidRPr="00741484">
        <w:fldChar w:fldCharType="separate"/>
      </w:r>
      <w:r w:rsidR="00115480" w:rsidRPr="00741484">
        <w:rPr>
          <w:noProof/>
        </w:rPr>
        <w:t>[67]</w:t>
      </w:r>
      <w:r w:rsidR="007A18B2" w:rsidRPr="00741484">
        <w:fldChar w:fldCharType="end"/>
      </w:r>
      <w:r w:rsidR="001A50C8" w:rsidRPr="00741484">
        <w:t>.</w:t>
      </w:r>
      <w:r w:rsidR="009A3883" w:rsidRPr="00741484">
        <w:t xml:space="preserve"> The single-domain nanoparticle is </w:t>
      </w:r>
      <w:r w:rsidR="00D7265C" w:rsidRPr="00741484">
        <w:t>named</w:t>
      </w:r>
      <w:r w:rsidR="009A3883" w:rsidRPr="00741484">
        <w:t xml:space="preserve"> superparamagnetic </w:t>
      </w:r>
      <w:r w:rsidR="00C3344C" w:rsidRPr="00741484">
        <w:t>material</w:t>
      </w:r>
      <w:r w:rsidR="00D7265C" w:rsidRPr="00741484">
        <w:t xml:space="preserve">, and its magnetic </w:t>
      </w:r>
      <w:r w:rsidR="00C81534" w:rsidRPr="00741484">
        <w:t>propert</w:t>
      </w:r>
      <w:r w:rsidR="005632D5">
        <w:t>y</w:t>
      </w:r>
      <w:r w:rsidR="00C81534" w:rsidRPr="00741484">
        <w:t xml:space="preserve"> </w:t>
      </w:r>
      <w:r w:rsidR="00D7265C" w:rsidRPr="00741484">
        <w:t>is called superparamagnetism.</w:t>
      </w:r>
      <w:r w:rsidR="00C3344C" w:rsidRPr="00741484">
        <w:t xml:space="preserve"> </w:t>
      </w:r>
      <w:r w:rsidR="00EC6ECD" w:rsidRPr="00741484">
        <w:t xml:space="preserve">One </w:t>
      </w:r>
      <w:r w:rsidR="00F03089" w:rsidRPr="00741484">
        <w:t xml:space="preserve">of the key characteristics of </w:t>
      </w:r>
      <w:r w:rsidR="00EE6EDE" w:rsidRPr="00741484">
        <w:t>superparamagnetism</w:t>
      </w:r>
      <w:r w:rsidR="00F03089" w:rsidRPr="00741484">
        <w:t xml:space="preserve"> is </w:t>
      </w:r>
      <w:r w:rsidR="004D714A" w:rsidRPr="00741484">
        <w:t xml:space="preserve">the </w:t>
      </w:r>
      <w:r w:rsidR="00F03089" w:rsidRPr="00741484">
        <w:t xml:space="preserve">anhysteretic </w:t>
      </w:r>
      <m:oMath>
        <m:r>
          <w:rPr>
            <w:rFonts w:ascii="Cambria Math"/>
          </w:rPr>
          <m:t>M</m:t>
        </m:r>
      </m:oMath>
      <w:r w:rsidR="00F03089" w:rsidRPr="00741484">
        <w:t xml:space="preserve"> -</w:t>
      </w:r>
      <m:oMath>
        <m:r>
          <w:rPr>
            <w:rFonts w:ascii="Cambria Math" w:hAnsi="Cambria Math"/>
          </w:rPr>
          <m:t xml:space="preserve"> H</m:t>
        </m:r>
      </m:oMath>
      <w:r w:rsidR="00F03089" w:rsidRPr="00741484">
        <w:t xml:space="preserve"> curve, shown in Figure 1.7 b)</w:t>
      </w:r>
      <w:r w:rsidR="00914AF2" w:rsidRPr="00741484">
        <w:t>, due to the absence of domain walls</w:t>
      </w:r>
      <w:r w:rsidR="00EE6EDE" w:rsidRPr="00741484">
        <w:t xml:space="preserve"> in superparamagnetic material</w:t>
      </w:r>
      <w:r w:rsidR="00F03089" w:rsidRPr="00741484">
        <w:t>.</w:t>
      </w:r>
      <w:r w:rsidR="003B0DF6" w:rsidRPr="00741484">
        <w:t xml:space="preserve"> In Figure 1.7 b),</w:t>
      </w:r>
      <w:r w:rsidR="00E209F4" w:rsidRPr="00741484">
        <w:t xml:space="preserve"> the </w:t>
      </w:r>
      <m:oMath>
        <m:r>
          <w:rPr>
            <w:rFonts w:ascii="Cambria Math"/>
          </w:rPr>
          <m:t>M</m:t>
        </m:r>
      </m:oMath>
      <w:r w:rsidR="00292631" w:rsidRPr="00741484">
        <w:t xml:space="preserve"> -</w:t>
      </w:r>
      <m:oMath>
        <m:r>
          <w:rPr>
            <w:rFonts w:ascii="Cambria Math" w:hAnsi="Cambria Math"/>
          </w:rPr>
          <m:t xml:space="preserve"> H</m:t>
        </m:r>
      </m:oMath>
      <w:r w:rsidR="00292631" w:rsidRPr="00741484">
        <w:t xml:space="preserve"> curve is sigmoidal, and the </w:t>
      </w:r>
      <m:oMath>
        <m:r>
          <w:rPr>
            <w:rFonts w:ascii="Cambria Math"/>
          </w:rPr>
          <m:t>M</m:t>
        </m:r>
      </m:oMath>
      <w:r w:rsidR="00292631" w:rsidRPr="00741484">
        <w:t xml:space="preserve"> is </w:t>
      </w:r>
      <w:r w:rsidR="00282307" w:rsidRPr="00741484">
        <w:t xml:space="preserve">approximately </w:t>
      </w:r>
      <w:r w:rsidR="00292631" w:rsidRPr="00741484">
        <w:t>linea</w:t>
      </w:r>
      <w:r w:rsidR="00567ECE" w:rsidRPr="00741484">
        <w:t xml:space="preserve">r with </w:t>
      </w:r>
      <w:bookmarkStart w:id="289" w:name="OLE_LINK269"/>
      <m:oMath>
        <m:r>
          <w:rPr>
            <w:rFonts w:ascii="Cambria Math" w:hAnsi="Cambria Math"/>
          </w:rPr>
          <m:t>H</m:t>
        </m:r>
      </m:oMath>
      <w:bookmarkEnd w:id="289"/>
      <w:r w:rsidR="00282307" w:rsidRPr="00741484">
        <w:t xml:space="preserve"> when </w:t>
      </w:r>
      <m:oMath>
        <m:d>
          <m:dPr>
            <m:begChr m:val="|"/>
            <m:endChr m:val="|"/>
            <m:ctrlPr>
              <w:rPr>
                <w:rFonts w:ascii="Cambria Math" w:hAnsi="Cambria Math"/>
                <w:i/>
              </w:rPr>
            </m:ctrlPr>
          </m:dPr>
          <m:e>
            <m:r>
              <w:rPr>
                <w:rFonts w:ascii="Cambria Math" w:hAnsi="Cambria Math"/>
              </w:rPr>
              <m:t>M</m:t>
            </m:r>
          </m:e>
        </m:d>
        <m:r>
          <w:rPr>
            <w:rFonts w:ascii="Cambria Math" w:hAnsi="Cambria Math"/>
          </w:rPr>
          <m:t>≪</m:t>
        </m:r>
      </m:oMath>
      <w:r w:rsidR="00282307" w:rsidRPr="00741484">
        <w:t xml:space="preserve"> </w:t>
      </w:r>
      <w:r w:rsidR="00265F34" w:rsidRPr="00741484">
        <w:t>saturation magnetization.</w:t>
      </w:r>
      <w:r w:rsidR="0051465C" w:rsidRPr="00741484">
        <w:t xml:space="preserve"> </w:t>
      </w:r>
      <w:r w:rsidR="00F9524F" w:rsidRPr="00741484">
        <w:t>Because of t</w:t>
      </w:r>
      <w:r w:rsidR="0051465C" w:rsidRPr="00741484">
        <w:t>he linear relation</w:t>
      </w:r>
      <w:r w:rsidR="0050050F" w:rsidRPr="00741484">
        <w:t>,</w:t>
      </w:r>
      <w:r w:rsidR="00F9524F" w:rsidRPr="00741484">
        <w:t xml:space="preserve"> </w:t>
      </w:r>
      <w:r w:rsidR="00D85F62" w:rsidRPr="00741484">
        <w:t xml:space="preserve">the </w:t>
      </w:r>
      <w:r w:rsidR="005235DF" w:rsidRPr="00741484">
        <w:t>sinusoidal</w:t>
      </w:r>
      <w:r w:rsidR="0050050F" w:rsidRPr="00741484">
        <w:t xml:space="preserve"> </w:t>
      </w:r>
      <w:r w:rsidR="00D85F62" w:rsidRPr="00741484">
        <w:t xml:space="preserve">magnetic field in MMOCT </w:t>
      </w:r>
      <w:r w:rsidR="005235DF" w:rsidRPr="00741484">
        <w:t xml:space="preserve">exerts a sinusoidal periodic force on </w:t>
      </w:r>
      <w:r w:rsidR="008F7D9C" w:rsidRPr="00741484">
        <w:t xml:space="preserve">the </w:t>
      </w:r>
      <w:r w:rsidR="00D85F62" w:rsidRPr="00741484">
        <w:t xml:space="preserve">magnetic particle </w:t>
      </w:r>
      <w:r w:rsidR="00244539" w:rsidRPr="00741484">
        <w:t xml:space="preserve">and </w:t>
      </w:r>
      <w:r w:rsidR="00F9524F" w:rsidRPr="00741484">
        <w:t>lead</w:t>
      </w:r>
      <w:r w:rsidR="00244539" w:rsidRPr="00741484">
        <w:t>s</w:t>
      </w:r>
      <w:r w:rsidR="00F9524F" w:rsidRPr="00741484">
        <w:t xml:space="preserve"> to</w:t>
      </w:r>
      <w:r w:rsidR="008F7D9C" w:rsidRPr="00741484">
        <w:t xml:space="preserve"> </w:t>
      </w:r>
      <w:r w:rsidR="00F9524F" w:rsidRPr="00741484">
        <w:t>a sinusoidal motion of superparamagnetic particles in</w:t>
      </w:r>
      <w:r w:rsidR="0045661D">
        <w:t>/on</w:t>
      </w:r>
      <w:r w:rsidR="00F9524F" w:rsidRPr="00741484">
        <w:t xml:space="preserve"> sample</w:t>
      </w:r>
      <w:r w:rsidR="00F9524F" w:rsidRPr="00A0723C">
        <w:t>.</w:t>
      </w:r>
      <w:r w:rsidR="00244539" w:rsidRPr="00A0723C">
        <w:t xml:space="preserve"> </w:t>
      </w:r>
      <w:r w:rsidR="00625CE5" w:rsidRPr="00A0723C">
        <w:t xml:space="preserve">Since Fourier transformation is used to </w:t>
      </w:r>
      <w:r w:rsidR="00803F10" w:rsidRPr="00A0723C">
        <w:t xml:space="preserve">convert </w:t>
      </w:r>
      <w:r w:rsidR="002A22E4" w:rsidRPr="00A0723C">
        <w:t xml:space="preserve">the phase shift of </w:t>
      </w:r>
      <w:r w:rsidR="00803F10" w:rsidRPr="00A0723C">
        <w:t xml:space="preserve">magnetomotive signal to </w:t>
      </w:r>
      <w:r w:rsidR="00625CE5" w:rsidRPr="00A0723C">
        <w:t>frequency domain</w:t>
      </w:r>
      <w:r w:rsidR="00803F10" w:rsidRPr="00A0723C">
        <w:t xml:space="preserve"> during </w:t>
      </w:r>
      <w:r w:rsidR="002A22E4" w:rsidRPr="00A0723C">
        <w:t xml:space="preserve">the </w:t>
      </w:r>
      <w:r w:rsidR="00803F10" w:rsidRPr="00A0723C">
        <w:t>signal processing of MMOCT</w:t>
      </w:r>
      <w:r w:rsidR="00625CE5" w:rsidRPr="00A0723C">
        <w:t>, the sinusoidal</w:t>
      </w:r>
      <w:r w:rsidR="002A22E4" w:rsidRPr="00A0723C">
        <w:t xml:space="preserve"> </w:t>
      </w:r>
      <w:r w:rsidR="00803F10" w:rsidRPr="00A0723C">
        <w:t>motion</w:t>
      </w:r>
      <w:r w:rsidR="00A0723C" w:rsidRPr="00A0723C">
        <w:t xml:space="preserve"> </w:t>
      </w:r>
      <w:r w:rsidR="00A0723C">
        <w:t>(resulting in</w:t>
      </w:r>
      <w:r w:rsidR="00A0723C" w:rsidRPr="00A0723C">
        <w:t xml:space="preserve"> the sinusoidal waveform of the phase shift</w:t>
      </w:r>
      <w:r w:rsidR="00A0723C">
        <w:t>)</w:t>
      </w:r>
      <w:r w:rsidR="0079509F" w:rsidRPr="00A0723C">
        <w:t xml:space="preserve"> </w:t>
      </w:r>
      <w:r w:rsidR="00625CE5" w:rsidRPr="00A0723C">
        <w:t>is important</w:t>
      </w:r>
      <w:r w:rsidR="00E72F4B" w:rsidRPr="00A0723C">
        <w:t xml:space="preserve"> </w:t>
      </w:r>
      <w:r w:rsidR="00A0723C">
        <w:t xml:space="preserve">to </w:t>
      </w:r>
      <w:r w:rsidR="00803F10" w:rsidRPr="00A0723C">
        <w:t>receive</w:t>
      </w:r>
      <w:r w:rsidR="0079509F" w:rsidRPr="00A0723C">
        <w:t xml:space="preserve"> a clear Fourier frequency spectrum</w:t>
      </w:r>
      <w:r w:rsidR="00EF5F09" w:rsidRPr="00A0723C">
        <w:t xml:space="preserve">, and thereby helps us to obtain </w:t>
      </w:r>
      <w:r w:rsidR="00803F10" w:rsidRPr="00A0723C">
        <w:t xml:space="preserve">a </w:t>
      </w:r>
      <w:r w:rsidR="00EF5F09" w:rsidRPr="00A0723C">
        <w:t>reliable MMOCT image</w:t>
      </w:r>
      <w:r w:rsidR="0079509F" w:rsidRPr="00A0723C">
        <w:t>.</w:t>
      </w:r>
    </w:p>
    <w:p w14:paraId="249BCA29" w14:textId="07F69CCF" w:rsidR="003241A3" w:rsidRPr="00371E52" w:rsidRDefault="00A3097C" w:rsidP="003241A3">
      <w:pPr>
        <w:rPr>
          <w:color w:val="FF0000"/>
        </w:rPr>
      </w:pPr>
      <w:r>
        <w:rPr>
          <w:noProof/>
          <w:color w:val="FF0000"/>
        </w:rPr>
        <w:drawing>
          <wp:inline distT="0" distB="0" distL="0" distR="0" wp14:anchorId="7E7BF1A2" wp14:editId="73F1BD93">
            <wp:extent cx="5216328" cy="2095500"/>
            <wp:effectExtent l="0" t="0" r="0" b="0"/>
            <wp:docPr id="70"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5265177" cy="2115124"/>
                    </a:xfrm>
                    <a:prstGeom prst="rect">
                      <a:avLst/>
                    </a:prstGeom>
                    <a:noFill/>
                  </pic:spPr>
                </pic:pic>
              </a:graphicData>
            </a:graphic>
          </wp:inline>
        </w:drawing>
      </w:r>
    </w:p>
    <w:p w14:paraId="3EFAFD59" w14:textId="50F422B4" w:rsidR="00E8207E" w:rsidRPr="00ED4D56" w:rsidRDefault="003241A3" w:rsidP="00E8207E">
      <w:r w:rsidRPr="000C0DD7">
        <w:rPr>
          <w:b/>
          <w:bCs/>
        </w:rPr>
        <w:lastRenderedPageBreak/>
        <w:t>Figure 1.7</w:t>
      </w:r>
      <w:r w:rsidRPr="00ED4D56">
        <w:t>: a),</w:t>
      </w:r>
      <w:r w:rsidR="004A74AB" w:rsidRPr="00ED4D56">
        <w:t xml:space="preserve"> the</w:t>
      </w:r>
      <w:r w:rsidRPr="00ED4D56">
        <w:t xml:space="preserve"> </w:t>
      </w:r>
      <w:r w:rsidR="004A74AB" w:rsidRPr="00ED4D56">
        <w:t xml:space="preserve">illustration of </w:t>
      </w:r>
      <m:oMath>
        <m:r>
          <w:rPr>
            <w:rFonts w:ascii="Cambria Math"/>
          </w:rPr>
          <m:t>M</m:t>
        </m:r>
      </m:oMath>
      <w:r w:rsidR="004A74AB" w:rsidRPr="00ED4D56">
        <w:t xml:space="preserve"> -</w:t>
      </w:r>
      <m:oMath>
        <m:r>
          <w:rPr>
            <w:rFonts w:ascii="Cambria Math" w:hAnsi="Cambria Math"/>
          </w:rPr>
          <m:t xml:space="preserve"> H</m:t>
        </m:r>
      </m:oMath>
      <w:r w:rsidR="004A74AB" w:rsidRPr="00ED4D56">
        <w:t xml:space="preserve"> curve for the ferromagnetic materials, where the </w:t>
      </w:r>
      <w:r w:rsidR="00EE2379" w:rsidRPr="00ED4D56">
        <w:t xml:space="preserve">hysteresis loop is seen. b), </w:t>
      </w:r>
      <w:r w:rsidR="00645CE8" w:rsidRPr="00ED4D56">
        <w:t xml:space="preserve">the demonstration of </w:t>
      </w:r>
      <m:oMath>
        <m:r>
          <w:rPr>
            <w:rFonts w:ascii="Cambria Math"/>
          </w:rPr>
          <m:t>M</m:t>
        </m:r>
      </m:oMath>
      <w:r w:rsidR="00645CE8" w:rsidRPr="00ED4D56">
        <w:t xml:space="preserve"> -</w:t>
      </w:r>
      <m:oMath>
        <m:r>
          <w:rPr>
            <w:rFonts w:ascii="Cambria Math" w:hAnsi="Cambria Math"/>
          </w:rPr>
          <m:t xml:space="preserve"> H</m:t>
        </m:r>
      </m:oMath>
      <w:r w:rsidR="00645CE8" w:rsidRPr="00ED4D56">
        <w:t xml:space="preserve"> curve for superparamagnetic materials.</w:t>
      </w:r>
    </w:p>
    <w:p w14:paraId="7ABE2402" w14:textId="77777777" w:rsidR="00EE2379" w:rsidRDefault="00EE2379" w:rsidP="00754D45">
      <w:pPr>
        <w:rPr>
          <w:color w:val="FF0000"/>
        </w:rPr>
      </w:pPr>
    </w:p>
    <w:p w14:paraId="7C0943CD" w14:textId="5413CB3C" w:rsidR="00B7308D" w:rsidRPr="00687DCC" w:rsidRDefault="004E0D81" w:rsidP="00754D45">
      <w:r w:rsidRPr="00687DCC">
        <w:t xml:space="preserve">In this PhD project, a </w:t>
      </w:r>
      <w:r w:rsidR="006277F9" w:rsidRPr="00687DCC">
        <w:t xml:space="preserve">commercial SPIO </w:t>
      </w:r>
      <w:r w:rsidR="00294E29" w:rsidRPr="00687DCC">
        <w:t>(</w:t>
      </w:r>
      <w:r w:rsidR="0042610F" w:rsidRPr="00687DCC">
        <w:t xml:space="preserve">#637106, </w:t>
      </w:r>
      <w:r w:rsidR="00294E29" w:rsidRPr="00687DCC">
        <w:t xml:space="preserve">Sigma-Aldrich) </w:t>
      </w:r>
      <w:r w:rsidR="006277F9" w:rsidRPr="00687DCC">
        <w:t>and a</w:t>
      </w:r>
      <w:r w:rsidR="00BF2738" w:rsidRPr="00687DCC">
        <w:t xml:space="preserve"> synthetic magnetic nanoparticle, magnetic graphene quantum dot (MGQD)</w:t>
      </w:r>
      <w:r w:rsidR="007C0882" w:rsidRPr="00687DCC">
        <w:t>,</w:t>
      </w:r>
      <w:r w:rsidR="00BF2738" w:rsidRPr="00687DCC">
        <w:t xml:space="preserve"> </w:t>
      </w:r>
      <w:r w:rsidR="00687DCC">
        <w:t xml:space="preserve">are </w:t>
      </w:r>
      <w:r w:rsidR="007C0882" w:rsidRPr="00687DCC">
        <w:t>used as the contrast agent of MMOCT</w:t>
      </w:r>
      <w:r w:rsidR="00364A85" w:rsidRPr="00687DCC">
        <w:t xml:space="preserve">, </w:t>
      </w:r>
      <w:r w:rsidR="00055296" w:rsidRPr="00687DCC">
        <w:t>as</w:t>
      </w:r>
      <w:r w:rsidR="00761890" w:rsidRPr="00687DCC">
        <w:t xml:space="preserve"> both magnetic nanoparticles exhibit </w:t>
      </w:r>
      <w:bookmarkStart w:id="290" w:name="OLE_LINK277"/>
      <w:r w:rsidR="00761890" w:rsidRPr="00687DCC">
        <w:t>superparamagnetism</w:t>
      </w:r>
      <w:bookmarkEnd w:id="290"/>
      <w:r w:rsidR="00761890" w:rsidRPr="00687DCC">
        <w:t>.</w:t>
      </w:r>
    </w:p>
    <w:p w14:paraId="2A57985B" w14:textId="77777777" w:rsidR="00DC618E" w:rsidRPr="005A053D" w:rsidRDefault="00DC618E" w:rsidP="00DC618E"/>
    <w:p w14:paraId="7D7CA05D" w14:textId="532F8B29" w:rsidR="00DC618E" w:rsidRPr="00F725F1" w:rsidRDefault="00DC618E" w:rsidP="005F44BE">
      <w:pPr>
        <w:pStyle w:val="Heading4"/>
      </w:pPr>
      <w:bookmarkStart w:id="291" w:name="_Toc31979316"/>
      <w:r w:rsidRPr="00F725F1">
        <w:t>Applications of MMOCT</w:t>
      </w:r>
      <w:bookmarkEnd w:id="291"/>
    </w:p>
    <w:p w14:paraId="5BD2EF7F" w14:textId="50474D4F" w:rsidR="0044549B" w:rsidRDefault="00DC618E" w:rsidP="00DC618E">
      <w:r w:rsidRPr="005A053D">
        <w:t xml:space="preserve">MMOCT is potentially capable of tracking magnetically labelled cells. Therefore, MMOCT has the potential in the diagnoses of numerous diseases and quantifying pathological changes. For example, because vulnerable atherosclerotic plaques have abundant infiltrated macrophages, the localization of rabbit macrophages has been tracked using MMOCT for detecting vulnerable plaques, in which the macrophages largely phagocytose injected iron oxide nanoparticles, becoming </w:t>
      </w:r>
      <w:r w:rsidR="007E03E4" w:rsidRPr="005A053D">
        <w:t>magnetically labelled</w:t>
      </w:r>
      <w:r w:rsidRPr="005A053D">
        <w:t xml:space="preserve"> cells</w:t>
      </w:r>
      <w:r w:rsidR="007E03E4">
        <w:t xml:space="preserve"> </w:t>
      </w:r>
      <w:r w:rsidR="007E03E4">
        <w:fldChar w:fldCharType="begin"/>
      </w:r>
      <w:r w:rsidR="007E03E4">
        <w:instrText xml:space="preserve"> ADDIN EN.CITE &lt;EndNote&gt;&lt;Cite&gt;&lt;Author&gt;Oh&lt;/Author&gt;&lt;Year&gt;2008&lt;/Year&gt;&lt;RecNum&gt;142&lt;/RecNum&gt;&lt;DisplayText&gt;[68]&lt;/DisplayText&gt;&lt;record&gt;&lt;rec-number&gt;142&lt;/rec-number&gt;&lt;foreign-keys&gt;&lt;key app="EN" db-id="xpa0e0dzn59f2seezaa599syxt9e9rfxpwft" timestamp="1579549883"&gt;142&lt;/key&gt;&lt;/foreign-keys&gt;&lt;ref-type name="Journal Article"&gt;17&lt;/ref-type&gt;&lt;contributors&gt;&lt;authors&gt;&lt;author&gt;Oh, Junghwan&lt;/author&gt;&lt;author&gt;Feldman, Marc D&lt;/author&gt;&lt;author&gt;Golombek, H&lt;/author&gt;&lt;author&gt;Kim, Jihoon&lt;/author&gt;&lt;author&gt;Sanghi, Pramod&lt;/author&gt;&lt;author&gt;Do, Dat&lt;/author&gt;&lt;author&gt;Mancuso, J Jacob&lt;/author&gt;&lt;author&gt;Kemp, Nathaniel Joseph&lt;/author&gt;&lt;author&gt;Cilingiroglu, Mehmet&lt;/author&gt;&lt;author&gt;Milner, Thomas E&lt;/author&gt;&lt;/authors&gt;&lt;/contributors&gt;&lt;titles&gt;&lt;title&gt;Detection of macrophages in atherosclerotic tissue using magnetic nanoparticles and differential phase optical coherence tomography&lt;/title&gt;&lt;secondary-title&gt;Journal of biomedical optics&lt;/secondary-title&gt;&lt;/titles&gt;&lt;periodical&gt;&lt;full-title&gt;Journal of biomedical optics&lt;/full-title&gt;&lt;/periodical&gt;&lt;pages&gt;054006&lt;/pages&gt;&lt;volume&gt;13&lt;/volume&gt;&lt;number&gt;5&lt;/number&gt;&lt;dates&gt;&lt;year&gt;2008&lt;/year&gt;&lt;/dates&gt;&lt;isbn&gt;1083-3668&lt;/isbn&gt;&lt;urls&gt;&lt;/urls&gt;&lt;/record&gt;&lt;/Cite&gt;&lt;/EndNote&gt;</w:instrText>
      </w:r>
      <w:r w:rsidR="007E03E4">
        <w:fldChar w:fldCharType="separate"/>
      </w:r>
      <w:r w:rsidR="007E03E4">
        <w:rPr>
          <w:noProof/>
        </w:rPr>
        <w:t>[68]</w:t>
      </w:r>
      <w:r w:rsidR="007E03E4">
        <w:fldChar w:fldCharType="end"/>
      </w:r>
      <w:r w:rsidRPr="005A053D">
        <w:t xml:space="preserve">. Another important application of MMOCT is to track </w:t>
      </w:r>
      <w:r w:rsidR="007E03E4" w:rsidRPr="005A053D">
        <w:t>magnetically labelled</w:t>
      </w:r>
      <w:r w:rsidRPr="005A053D">
        <w:t xml:space="preserve"> platelets</w:t>
      </w:r>
      <w:bookmarkStart w:id="292" w:name="OLE_LINK39"/>
      <w:bookmarkStart w:id="293" w:name="OLE_LINK40"/>
      <w:r w:rsidRPr="005A053D">
        <w:t xml:space="preserve"> for studying thrombosis and </w:t>
      </w:r>
      <w:r w:rsidR="00D800D7" w:rsidRPr="005A053D">
        <w:t>haemostasis</w:t>
      </w:r>
      <w:r w:rsidRPr="005A053D">
        <w:t>, where the platelets are labelled with SPIO and the sites of vascular damage can be localized by MMOCT due to platelet adhesion</w:t>
      </w:r>
      <w:bookmarkEnd w:id="292"/>
      <w:bookmarkEnd w:id="293"/>
      <w:r w:rsidRPr="005A053D">
        <w:t xml:space="preserve"> </w:t>
      </w:r>
      <w:r w:rsidR="007E03E4">
        <w:fldChar w:fldCharType="begin"/>
      </w:r>
      <w:r w:rsidR="007E03E4">
        <w:instrText xml:space="preserve"> ADDIN EN.CITE &lt;EndNote&gt;&lt;Cite&gt;&lt;Author&gt;Oldenburg&lt;/Author&gt;&lt;Year&gt;2011&lt;/Year&gt;&lt;RecNum&gt;1&lt;/RecNum&gt;&lt;DisplayText&gt;[44]&lt;/DisplayText&gt;&lt;record&gt;&lt;rec-number&gt;1&lt;/rec-number&gt;&lt;foreign-keys&gt;&lt;key app="EN" db-id="xpa0e0dzn59f2seezaa599syxt9e9rfxpwft" timestamp="1571675403"&gt;1&lt;/key&gt;&lt;/foreign-keys&gt;&lt;ref-type name="Journal Article"&gt;17&lt;/ref-type&gt;&lt;contributors&gt;&lt;authors&gt;&lt;author&gt;Oldenburg, Amy L&lt;/author&gt;&lt;author&gt;Wu, Gongting&lt;/author&gt;&lt;author&gt;Spivak, Dmitry&lt;/author&gt;&lt;author&gt;Tsui, Frank&lt;/author&gt;&lt;author&gt;Wolberg, Alisa S&lt;/author&gt;&lt;author&gt;Fischer, Thomas H&lt;/author&gt;&lt;/authors&gt;&lt;/contributors&gt;&lt;titles&gt;&lt;title&gt;Imaging and elastometry of blood clots using magnetomotive optical coherence tomography and labeled platelets&lt;/title&gt;&lt;secondary-title&gt;Ieee Journal of Selected Topics in Quantum Electronics&lt;/secondary-title&gt;&lt;/titles&gt;&lt;periodical&gt;&lt;full-title&gt;Ieee Journal of Selected Topics in Quantum Electronics&lt;/full-title&gt;&lt;/periodical&gt;&lt;pages&gt;1100-1109&lt;/pages&gt;&lt;volume&gt;18&lt;/volume&gt;&lt;number&gt;3&lt;/number&gt;&lt;dates&gt;&lt;year&gt;2011&lt;/year&gt;&lt;/dates&gt;&lt;isbn&gt;1077-260X&lt;/isbn&gt;&lt;urls&gt;&lt;/urls&gt;&lt;/record&gt;&lt;/Cite&gt;&lt;/EndNote&gt;</w:instrText>
      </w:r>
      <w:r w:rsidR="007E03E4">
        <w:fldChar w:fldCharType="separate"/>
      </w:r>
      <w:r w:rsidR="007E03E4">
        <w:rPr>
          <w:noProof/>
        </w:rPr>
        <w:t>[44]</w:t>
      </w:r>
      <w:r w:rsidR="007E03E4">
        <w:fldChar w:fldCharType="end"/>
      </w:r>
      <w:r w:rsidRPr="005A053D">
        <w:t xml:space="preserve">. MMOCT has also been used for diagnosis of rat breast cancer in a preclinical mammary tumour model; in this application, magnetic nanoparticles (dextran-coated iron oxide) are functionalized with antibody to target HER-2/neu receptors which </w:t>
      </w:r>
      <w:bookmarkStart w:id="294" w:name="OLE_LINK51"/>
      <w:r w:rsidRPr="005A053D">
        <w:t xml:space="preserve">are overexpressed </w:t>
      </w:r>
      <w:bookmarkEnd w:id="294"/>
      <w:r w:rsidRPr="005A053D">
        <w:t>in breast cancer cells; after injection of targeted magnetic nanoparticles, the mammary tumour can be visualized by MMOCT due to the accumulation of targeted magnetic nanoparticles in this site</w:t>
      </w:r>
      <w:r w:rsidR="007E03E4">
        <w:t xml:space="preserve"> </w:t>
      </w:r>
      <w:r w:rsidR="007E03E4">
        <w:fldChar w:fldCharType="begin"/>
      </w:r>
      <w:r w:rsidR="007E03E4">
        <w:instrText xml:space="preserve"> ADDIN EN.CITE &lt;EndNote&gt;&lt;Cite&gt;&lt;Author&gt;John&lt;/Author&gt;&lt;Year&gt;2010&lt;/Year&gt;&lt;RecNum&gt;143&lt;/RecNum&gt;&lt;DisplayText&gt;[56]&lt;/DisplayText&gt;&lt;record&gt;&lt;rec-number&gt;143&lt;/rec-number&gt;&lt;foreign-keys&gt;&lt;key app="EN" db-id="xpa0e0dzn59f2seezaa599syxt9e9rfxpwft" timestamp="1579550018"&gt;143&lt;/key&gt;&lt;/foreign-keys&gt;&lt;ref-type name="Journal Article"&gt;17&lt;/ref-type&gt;&lt;contributors&gt;&lt;authors&gt;&lt;author&gt;John, Renu&lt;/author&gt;&lt;author&gt;Rezaeipoor, Robabeh&lt;/author&gt;&lt;author&gt;Adie, Steven G&lt;/author&gt;&lt;author&gt;Chaney, Eric J&lt;/author&gt;&lt;author&gt;Oldenburg, Amy L&lt;/author&gt;&lt;author&gt;Marjanovic, Marina&lt;/author&gt;&lt;author&gt;Haldar, Justin P&lt;/author&gt;&lt;author&gt;Sutton, Bradley P&lt;/author&gt;&lt;author&gt;Boppart, Stephen A&lt;/author&gt;&lt;/authors&gt;&lt;/contributors&gt;&lt;titles&gt;&lt;title&gt;In vivo magnetomotive optical molecular imaging using targeted magnetic nanoprobes&lt;/title&gt;&lt;secondary-title&gt;Proceedings of the National Academy of Sciences&lt;/secondary-title&gt;&lt;/titles&gt;&lt;periodical&gt;&lt;full-title&gt;Proceedings of the National Academy of Sciences&lt;/full-title&gt;&lt;/periodical&gt;&lt;pages&gt;8085-8090&lt;/pages&gt;&lt;volume&gt;107&lt;/volume&gt;&lt;number&gt;18&lt;/number&gt;&lt;dates&gt;&lt;year&gt;2010&lt;/year&gt;&lt;/dates&gt;&lt;isbn&gt;0027-8424&lt;/isbn&gt;&lt;urls&gt;&lt;/urls&gt;&lt;/record&gt;&lt;/Cite&gt;&lt;/EndNote&gt;</w:instrText>
      </w:r>
      <w:r w:rsidR="007E03E4">
        <w:fldChar w:fldCharType="separate"/>
      </w:r>
      <w:r w:rsidR="007E03E4">
        <w:rPr>
          <w:noProof/>
        </w:rPr>
        <w:t>[56]</w:t>
      </w:r>
      <w:r w:rsidR="007E03E4">
        <w:fldChar w:fldCharType="end"/>
      </w:r>
      <w:r w:rsidRPr="005A053D">
        <w:t>.</w:t>
      </w:r>
    </w:p>
    <w:p w14:paraId="70FD69C1" w14:textId="44CF00C2" w:rsidR="00A57E90" w:rsidRDefault="00A57E90" w:rsidP="00DC618E"/>
    <w:p w14:paraId="545CDED4" w14:textId="5707B151" w:rsidR="00A57E90" w:rsidRPr="00D96EBC" w:rsidRDefault="00D96EBC" w:rsidP="00AF5990">
      <w:pPr>
        <w:pStyle w:val="Heading4"/>
      </w:pPr>
      <w:bookmarkStart w:id="295" w:name="_Toc31979317"/>
      <w:r>
        <w:t xml:space="preserve">Development and </w:t>
      </w:r>
      <w:r w:rsidRPr="00AF5990">
        <w:t>a</w:t>
      </w:r>
      <w:r w:rsidR="00A57E90" w:rsidRPr="00AF5990">
        <w:t>pplications</w:t>
      </w:r>
      <w:r w:rsidR="00A57E90" w:rsidRPr="00D96EBC">
        <w:t xml:space="preserve"> of </w:t>
      </w:r>
      <w:r w:rsidR="00EA5B24">
        <w:t>MM</w:t>
      </w:r>
      <w:r w:rsidR="00A57E90" w:rsidRPr="00D96EBC">
        <w:t>OCE</w:t>
      </w:r>
      <w:bookmarkEnd w:id="295"/>
    </w:p>
    <w:p w14:paraId="0F331917" w14:textId="217BA3F8" w:rsidR="006C3FFA" w:rsidRPr="00A01325" w:rsidRDefault="003A5FCD" w:rsidP="00DC618E">
      <w:r w:rsidRPr="0029435F">
        <w:t xml:space="preserve">In </w:t>
      </w:r>
      <w:r w:rsidR="00EA5B24" w:rsidRPr="0029435F">
        <w:t>MM</w:t>
      </w:r>
      <w:r w:rsidR="00A57E90" w:rsidRPr="0029435F">
        <w:t>OCE</w:t>
      </w:r>
      <w:r w:rsidRPr="0029435F">
        <w:t>,</w:t>
      </w:r>
      <w:r w:rsidR="00B31FB4" w:rsidRPr="0029435F">
        <w:t xml:space="preserve"> </w:t>
      </w:r>
      <w:r w:rsidR="006C3FFA" w:rsidRPr="0029435F">
        <w:t>magnetic nanoparticles or magnetizable metal implant</w:t>
      </w:r>
      <w:r w:rsidR="0029435F" w:rsidRPr="0029435F">
        <w:t>s</w:t>
      </w:r>
      <w:r w:rsidR="006C3FFA" w:rsidRPr="0029435F">
        <w:t xml:space="preserve"> </w:t>
      </w:r>
      <w:r w:rsidR="0029435F" w:rsidRPr="0029435F">
        <w:t>were</w:t>
      </w:r>
      <w:r w:rsidR="006C3FFA" w:rsidRPr="0029435F">
        <w:t xml:space="preserve"> embedded </w:t>
      </w:r>
      <w:r w:rsidRPr="0029435F">
        <w:t xml:space="preserve">into the </w:t>
      </w:r>
      <w:r w:rsidR="00193EE0" w:rsidRPr="0029435F">
        <w:t>tissue</w:t>
      </w:r>
      <w:r w:rsidRPr="0029435F">
        <w:t xml:space="preserve">, and </w:t>
      </w:r>
      <w:r w:rsidR="00193EE0" w:rsidRPr="0029435F">
        <w:t xml:space="preserve">a phase-sensitive OCT was employed to detect the local tissue deformation </w:t>
      </w:r>
      <w:bookmarkStart w:id="296" w:name="OLE_LINK337"/>
      <w:bookmarkStart w:id="297" w:name="OLE_LINK338"/>
      <w:bookmarkStart w:id="298" w:name="OLE_LINK336"/>
      <w:r w:rsidR="00193EE0" w:rsidRPr="0029435F">
        <w:t xml:space="preserve">actuated </w:t>
      </w:r>
      <w:bookmarkEnd w:id="296"/>
      <w:bookmarkEnd w:id="297"/>
      <w:r w:rsidR="0029435F" w:rsidRPr="0029435F">
        <w:t>by</w:t>
      </w:r>
      <w:r w:rsidR="00193EE0" w:rsidRPr="0029435F">
        <w:t xml:space="preserve"> </w:t>
      </w:r>
      <w:bookmarkEnd w:id="298"/>
      <w:r w:rsidRPr="0029435F">
        <w:t xml:space="preserve">an external magnetic field </w:t>
      </w:r>
      <w:r w:rsidR="00A71F5D" w:rsidRPr="0029435F">
        <w:fldChar w:fldCharType="begin">
          <w:fldData xml:space="preserve">PEVuZE5vdGU+PENpdGU+PEF1dGhvcj5Kb2huPC9BdXRob3I+PFllYXI+MjAwOTwvWWVhcj48UmVj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</w:fldData>
        </w:fldChar>
      </w:r>
      <w:r w:rsidR="007E03E4" w:rsidRPr="0029435F">
        <w:instrText xml:space="preserve"> ADDIN EN.CITE </w:instrText>
      </w:r>
      <w:r w:rsidR="007E03E4" w:rsidRPr="0029435F">
        <w:fldChar w:fldCharType="begin">
          <w:fldData xml:space="preserve">PEVuZE5vdGU+PENpdGU+PEF1dGhvcj5Kb2huPC9BdXRob3I+PFllYXI+MjAwOTwvWWVhcj48UmVj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</w:fldData>
        </w:fldChar>
      </w:r>
      <w:r w:rsidR="007E03E4" w:rsidRPr="0029435F">
        <w:instrText xml:space="preserve"> ADDIN EN.CITE.DATA </w:instrText>
      </w:r>
      <w:r w:rsidR="007E03E4" w:rsidRPr="0029435F">
        <w:fldChar w:fldCharType="end"/>
      </w:r>
      <w:r w:rsidR="00A71F5D" w:rsidRPr="0029435F">
        <w:fldChar w:fldCharType="separate"/>
      </w:r>
      <w:r w:rsidR="007E03E4" w:rsidRPr="0029435F">
        <w:rPr>
          <w:noProof/>
        </w:rPr>
        <w:t>[44-46, 53, 69-74]</w:t>
      </w:r>
      <w:r w:rsidR="00A71F5D" w:rsidRPr="0029435F">
        <w:fldChar w:fldCharType="end"/>
      </w:r>
      <w:r w:rsidRPr="0029435F">
        <w:t>.</w:t>
      </w:r>
      <w:r w:rsidR="00AF7A6B" w:rsidRPr="0029435F">
        <w:t xml:space="preserve"> The mechanical properties, including</w:t>
      </w:r>
      <w:r w:rsidR="00051FB4" w:rsidRPr="0029435F">
        <w:t xml:space="preserve"> viscoelasticity</w:t>
      </w:r>
      <w:r w:rsidR="0046131B" w:rsidRPr="0029435F">
        <w:t xml:space="preserve"> and Young’s modulus, </w:t>
      </w:r>
      <w:r w:rsidR="00AF7A6B" w:rsidRPr="0029435F">
        <w:t xml:space="preserve">have been </w:t>
      </w:r>
      <w:r w:rsidR="00911C62" w:rsidRPr="0029435F">
        <w:t>evaluated</w:t>
      </w:r>
      <w:r w:rsidR="00AF7A6B" w:rsidRPr="0029435F">
        <w:t xml:space="preserve"> by </w:t>
      </w:r>
      <w:r w:rsidR="0046131B" w:rsidRPr="0029435F">
        <w:t xml:space="preserve">three </w:t>
      </w:r>
      <w:r w:rsidR="00D958B4" w:rsidRPr="0029435F">
        <w:t xml:space="preserve">methods </w:t>
      </w:r>
      <w:r w:rsidR="00D958B4" w:rsidRPr="0029435F">
        <w:fldChar w:fldCharType="begin"/>
      </w:r>
      <w:r w:rsidR="007E03E4" w:rsidRPr="0029435F">
        <w:instrText xml:space="preserve"> ADDIN EN.CITE &lt;EndNote&gt;&lt;Cite&gt;&lt;Author&gt;Huang&lt;/Author&gt;&lt;Year&gt;2015&lt;/Year&gt;&lt;RecNum&gt;46&lt;/RecNum&gt;&lt;DisplayText&gt;[72]&lt;/DisplayText&gt;&lt;record&gt;&lt;rec-number&gt;46&lt;/rec-number&gt;&lt;foreign-keys&gt;&lt;key app="EN" db-id="xpa0e0dzn59f2seezaa599syxt9e9rfxpwft" timestamp="1573306863"&gt;46&lt;/key&gt;&lt;/foreign-keys&gt;&lt;ref-type name="Journal Article"&gt;17&lt;/ref-type&gt;&lt;contributors&gt;&lt;authors&gt;&lt;author&gt;Huang, Pin-Chieh&lt;/author&gt;&lt;author&gt;Pande, Paritosh&lt;/author&gt;&lt;author&gt;Ahmad, Adeel&lt;/author&gt;&lt;author&gt;Marjanovic, Marina&lt;/author&gt;&lt;author&gt;Spillman, Darold R&lt;/author&gt;&lt;author&gt;Odintsov, Boris&lt;/author&gt;&lt;author&gt;Boppart, Stephen A&lt;/author&gt;&lt;/authors&gt;&lt;/contributors&gt;&lt;titles&gt;&lt;title&gt;Magnetomotive optical coherence elastography for magnetic hyperthermia dosimetry based on dynamic tissue biomechanics&lt;/title&gt;&lt;secondary-title&gt;IEEE Journal of Selected Topics in Quantum Electronics&lt;/secondary-title&gt;&lt;/titles&gt;&lt;periodical&gt;&lt;full-title&gt;Ieee Journal of Selected Topics in Quantum Electronics&lt;/full-title&gt;&lt;/periodical&gt;&lt;pages&gt;104-119&lt;/pages&gt;&lt;volume&gt;22&lt;/volume&gt;&lt;number&gt;4&lt;/number&gt;&lt;dates&gt;&lt;year&gt;2015&lt;/year&gt;&lt;/dates&gt;&lt;isbn&gt;1077-260X&lt;/isbn&gt;&lt;urls&gt;&lt;/urls&gt;&lt;/record&gt;&lt;/Cite&gt;&lt;/EndNote&gt;</w:instrText>
      </w:r>
      <w:r w:rsidR="00D958B4" w:rsidRPr="0029435F">
        <w:fldChar w:fldCharType="separate"/>
      </w:r>
      <w:r w:rsidR="007E03E4" w:rsidRPr="0029435F">
        <w:rPr>
          <w:noProof/>
        </w:rPr>
        <w:t>[72]</w:t>
      </w:r>
      <w:r w:rsidR="00D958B4" w:rsidRPr="0029435F">
        <w:fldChar w:fldCharType="end"/>
      </w:r>
      <w:r w:rsidR="00AF7A6B" w:rsidRPr="0029435F">
        <w:t>.</w:t>
      </w:r>
      <w:r w:rsidR="0046131B" w:rsidRPr="0029435F">
        <w:t xml:space="preserve"> </w:t>
      </w:r>
      <w:bookmarkStart w:id="299" w:name="OLE_LINK342"/>
      <w:bookmarkStart w:id="300" w:name="OLE_LINK343"/>
      <w:r w:rsidR="00D958B4" w:rsidRPr="0029435F">
        <w:t>In the f</w:t>
      </w:r>
      <w:r w:rsidR="0046131B" w:rsidRPr="0029435F">
        <w:t>irst</w:t>
      </w:r>
      <w:bookmarkEnd w:id="299"/>
      <w:bookmarkEnd w:id="300"/>
      <w:r w:rsidR="00D958B4" w:rsidRPr="0029435F">
        <w:t xml:space="preserve"> method</w:t>
      </w:r>
      <w:r w:rsidR="0046131B" w:rsidRPr="0029435F">
        <w:t xml:space="preserve">, a </w:t>
      </w:r>
      <w:r w:rsidR="003468A9" w:rsidRPr="0029435F">
        <w:t>steady</w:t>
      </w:r>
      <w:r w:rsidR="0046131B" w:rsidRPr="0029435F">
        <w:t xml:space="preserve"> magnetic field</w:t>
      </w:r>
      <w:r w:rsidR="00B929AF" w:rsidRPr="0029435F">
        <w:t xml:space="preserve"> gradient</w:t>
      </w:r>
      <w:r w:rsidR="0046131B" w:rsidRPr="0029435F">
        <w:t xml:space="preserve"> </w:t>
      </w:r>
      <w:r w:rsidR="0029435F">
        <w:t>was</w:t>
      </w:r>
      <w:r w:rsidR="0046131B" w:rsidRPr="0029435F">
        <w:t xml:space="preserve"> employed to </w:t>
      </w:r>
      <w:r w:rsidR="003468A9" w:rsidRPr="0029435F">
        <w:t xml:space="preserve">exert a constant force on the magnetic </w:t>
      </w:r>
      <w:r w:rsidR="0029435F" w:rsidRPr="0029435F">
        <w:t>material</w:t>
      </w:r>
      <w:r w:rsidR="00D958B4" w:rsidRPr="0029435F">
        <w:t xml:space="preserve">. When the magnetic field </w:t>
      </w:r>
      <w:r w:rsidR="0029435F">
        <w:t>was</w:t>
      </w:r>
      <w:r w:rsidR="00D958B4" w:rsidRPr="0029435F">
        <w:t xml:space="preserve"> </w:t>
      </w:r>
      <w:r w:rsidR="00E528BE" w:rsidRPr="0029435F">
        <w:t xml:space="preserve">switched on or off, </w:t>
      </w:r>
      <w:r w:rsidR="003468A9" w:rsidRPr="0029435F">
        <w:t xml:space="preserve">the </w:t>
      </w:r>
      <w:r w:rsidR="00E528BE" w:rsidRPr="0029435F">
        <w:t xml:space="preserve">magnetic </w:t>
      </w:r>
      <w:r w:rsidR="0029435F" w:rsidRPr="0029435F">
        <w:t>material</w:t>
      </w:r>
      <w:r w:rsidR="003468A9" w:rsidRPr="0029435F">
        <w:t xml:space="preserve"> </w:t>
      </w:r>
      <w:r w:rsidR="0029435F">
        <w:t>was</w:t>
      </w:r>
      <w:r w:rsidR="003468A9" w:rsidRPr="0029435F">
        <w:t xml:space="preserve"> </w:t>
      </w:r>
      <w:r w:rsidR="00D958B4" w:rsidRPr="0029435F">
        <w:t>settled</w:t>
      </w:r>
      <w:r w:rsidR="003468A9" w:rsidRPr="0029435F">
        <w:t xml:space="preserve"> </w:t>
      </w:r>
      <w:r w:rsidR="00D958B4" w:rsidRPr="0029435F">
        <w:t>at a new position after underdamped oscillation</w:t>
      </w:r>
      <w:r w:rsidR="00E528BE" w:rsidRPr="0029435F">
        <w:t>.</w:t>
      </w:r>
      <w:r w:rsidR="00D958B4" w:rsidRPr="0029435F">
        <w:t xml:space="preserve"> </w:t>
      </w:r>
      <w:r w:rsidR="00E528BE" w:rsidRPr="0029435F">
        <w:t>T</w:t>
      </w:r>
      <w:r w:rsidR="00D958B4" w:rsidRPr="0029435F">
        <w:t xml:space="preserve">he OCT </w:t>
      </w:r>
      <w:r w:rsidR="0029435F">
        <w:t>was</w:t>
      </w:r>
      <w:r w:rsidR="00D958B4" w:rsidRPr="0029435F">
        <w:t xml:space="preserve"> used to detect the </w:t>
      </w:r>
      <w:r w:rsidR="0029435F" w:rsidRPr="0029435F">
        <w:t xml:space="preserve">motion of </w:t>
      </w:r>
      <w:r w:rsidR="00E058C2">
        <w:t xml:space="preserve">magnetic </w:t>
      </w:r>
      <w:r w:rsidR="0029435F" w:rsidRPr="0029435F">
        <w:t>material</w:t>
      </w:r>
      <w:r w:rsidR="00E528BE" w:rsidRPr="0029435F">
        <w:t xml:space="preserve"> </w:t>
      </w:r>
      <w:r w:rsidR="00D958B4" w:rsidRPr="0029435F">
        <w:t>as a function of time</w:t>
      </w:r>
      <w:r w:rsidR="00E528BE" w:rsidRPr="0029435F">
        <w:t xml:space="preserve">, and the viscoelastic properties of sample can be evaluated using empirical </w:t>
      </w:r>
      <w:bookmarkStart w:id="301" w:name="OLE_LINK344"/>
      <w:r w:rsidR="00E528BE" w:rsidRPr="0029435F">
        <w:t xml:space="preserve">rheological </w:t>
      </w:r>
      <w:bookmarkEnd w:id="301"/>
      <w:r w:rsidR="00E528BE" w:rsidRPr="0029435F">
        <w:t xml:space="preserve">models, such as the Kelvin-Voigt and Maxwell models, based on the detected data </w:t>
      </w:r>
      <w:r w:rsidR="00E528BE" w:rsidRPr="0029435F">
        <w:fldChar w:fldCharType="begin"/>
      </w:r>
      <w:r w:rsidR="007E03E4" w:rsidRPr="0029435F">
        <w:instrText xml:space="preserve"> ADDIN EN.CITE &lt;EndNote&gt;&lt;Cite&gt;&lt;Author&gt;Huang&lt;/Author&gt;&lt;Year&gt;2015&lt;/Year&gt;&lt;RecNum&gt;46&lt;/RecNum&gt;&lt;DisplayText&gt;[72]&lt;/DisplayText&gt;&lt;record&gt;&lt;rec-number&gt;46&lt;/rec-number&gt;&lt;foreign-keys&gt;&lt;key app="EN" db-id="xpa0e0dzn59f2seezaa599syxt9e9rfxpwft" timestamp="1573306863"&gt;46&lt;/key&gt;&lt;/foreign-keys&gt;&lt;ref-type name="Journal Article"&gt;17&lt;/ref-type&gt;&lt;contributors&gt;&lt;authors&gt;&lt;author&gt;Huang, Pin-Chieh&lt;/author&gt;&lt;author&gt;Pande, Paritosh&lt;/author&gt;&lt;author&gt;Ahmad, Adeel&lt;/author&gt;&lt;author&gt;Marjanovic, Marina&lt;/author&gt;&lt;author&gt;Spillman, Darold R&lt;/author&gt;&lt;author&gt;Odintsov, Boris&lt;/author&gt;&lt;author&gt;Boppart, Stephen A&lt;/author&gt;&lt;/authors&gt;&lt;/contributors&gt;&lt;titles&gt;&lt;title&gt;Magnetomotive optical coherence elastography for magnetic hyperthermia dosimetry based on dynamic tissue biomechanics&lt;/title&gt;&lt;secondary-title&gt;IEEE Journal of Selected Topics in Quantum Electronics&lt;/secondary-title&gt;&lt;/titles&gt;&lt;periodical&gt;&lt;full-title&gt;Ieee Journal of Selected Topics in Quantum Electronics&lt;/full-title&gt;&lt;/periodical&gt;&lt;pages&gt;104-119&lt;/pages&gt;&lt;volume&gt;22&lt;/volume&gt;&lt;number&gt;4&lt;/number&gt;&lt;dates&gt;&lt;year&gt;2015&lt;/year&gt;&lt;/dates&gt;&lt;isbn&gt;1077-260X&lt;/isbn&gt;&lt;urls&gt;&lt;/urls&gt;&lt;/record&gt;&lt;/Cite&gt;&lt;/EndNote&gt;</w:instrText>
      </w:r>
      <w:r w:rsidR="00E528BE" w:rsidRPr="0029435F">
        <w:fldChar w:fldCharType="separate"/>
      </w:r>
      <w:r w:rsidR="007E03E4" w:rsidRPr="0029435F">
        <w:rPr>
          <w:noProof/>
        </w:rPr>
        <w:t>[72]</w:t>
      </w:r>
      <w:r w:rsidR="00E528BE" w:rsidRPr="0029435F">
        <w:fldChar w:fldCharType="end"/>
      </w:r>
      <w:r w:rsidR="00E528BE" w:rsidRPr="0029435F">
        <w:t>.</w:t>
      </w:r>
      <w:r w:rsidR="006E3F7E" w:rsidRPr="0029435F">
        <w:t xml:space="preserve"> The second method applied a frequency-varying magnetic field, such as a chirp, to exhibit the </w:t>
      </w:r>
      <w:bookmarkStart w:id="302" w:name="OLE_LINK345"/>
      <w:r w:rsidR="006E3F7E" w:rsidRPr="0029435F">
        <w:t xml:space="preserve">natural frequency </w:t>
      </w:r>
      <w:bookmarkEnd w:id="302"/>
      <w:r w:rsidR="006E3F7E" w:rsidRPr="0029435F">
        <w:t>of the sample</w:t>
      </w:r>
      <w:r w:rsidR="00B97ABA" w:rsidRPr="0029435F">
        <w:t xml:space="preserve"> </w:t>
      </w:r>
      <w:r w:rsidR="00B97ABA" w:rsidRPr="0029435F">
        <w:fldChar w:fldCharType="begin"/>
      </w:r>
      <w:r w:rsidR="007E03E4" w:rsidRPr="0029435F">
        <w:instrText xml:space="preserve"> ADDIN EN.CITE &lt;EndNote&gt;&lt;Cite&gt;&lt;Author&gt;Huang&lt;/Author&gt;&lt;Year&gt;2015&lt;/Year&gt;&lt;RecNum&gt;46&lt;/RecNum&gt;&lt;DisplayText&gt;[72]&lt;/DisplayText&gt;&lt;record&gt;&lt;rec-number&gt;46&lt;/rec-number&gt;&lt;foreign-keys&gt;&lt;key app="EN" db-id="xpa0e0dzn59f2seezaa599syxt9e9rfxpwft" timestamp="1573306863"&gt;46&lt;/key&gt;&lt;/foreign-keys&gt;&lt;ref-type name="Journal Article"&gt;17&lt;/ref-type&gt;&lt;contributors&gt;&lt;authors&gt;&lt;author&gt;Huang, Pin-Chieh&lt;/author&gt;&lt;author&gt;Pande, Paritosh&lt;/author&gt;&lt;author&gt;Ahmad, Adeel&lt;/author&gt;&lt;author&gt;Marjanovic, Marina&lt;/author&gt;&lt;author&gt;Spillman, Darold R&lt;/author&gt;&lt;author&gt;Odintsov, Boris&lt;/author&gt;&lt;author&gt;Boppart, Stephen A&lt;/author&gt;&lt;/authors&gt;&lt;/contributors&gt;&lt;titles&gt;&lt;title&gt;Magnetomotive optical coherence elastography for magnetic hyperthermia dosimetry based on dynamic tissue biomechanics&lt;/title&gt;&lt;secondary-title&gt;IEEE Journal of Selected Topics in Quantum Electronics&lt;/secondary-title&gt;&lt;/titles&gt;&lt;periodical&gt;&lt;full-title&gt;Ieee Journal of Selected Topics in Quantum Electronics&lt;/full-title&gt;&lt;/periodical&gt;&lt;pages&gt;104-119&lt;/pages&gt;&lt;volume&gt;22&lt;/volume&gt;&lt;number&gt;4&lt;/number&gt;&lt;dates&gt;&lt;year&gt;2015&lt;/year&gt;&lt;/dates&gt;&lt;isbn&gt;1077-260X&lt;/isbn&gt;&lt;urls&gt;&lt;/urls&gt;&lt;/record&gt;&lt;/Cite&gt;&lt;/EndNote&gt;</w:instrText>
      </w:r>
      <w:r w:rsidR="00B97ABA" w:rsidRPr="0029435F">
        <w:fldChar w:fldCharType="separate"/>
      </w:r>
      <w:r w:rsidR="007E03E4" w:rsidRPr="0029435F">
        <w:rPr>
          <w:noProof/>
        </w:rPr>
        <w:t>[72]</w:t>
      </w:r>
      <w:r w:rsidR="00B97ABA" w:rsidRPr="0029435F">
        <w:fldChar w:fldCharType="end"/>
      </w:r>
      <w:r w:rsidR="00B97ABA" w:rsidRPr="0029435F">
        <w:t>.</w:t>
      </w:r>
      <w:r w:rsidR="006E3F7E" w:rsidRPr="0029435F">
        <w:t xml:space="preserve"> </w:t>
      </w:r>
      <w:r w:rsidR="00B97ABA" w:rsidRPr="0029435F">
        <w:t xml:space="preserve">In this method, </w:t>
      </w:r>
      <w:r w:rsidR="0096199C" w:rsidRPr="0029435F">
        <w:t xml:space="preserve">the </w:t>
      </w:r>
      <w:r w:rsidR="00B97ABA" w:rsidRPr="0029435F">
        <w:t>sample</w:t>
      </w:r>
      <w:r w:rsidR="0096199C" w:rsidRPr="0029435F">
        <w:t xml:space="preserve"> displacement </w:t>
      </w:r>
      <w:r w:rsidR="00A01325">
        <w:t>was</w:t>
      </w:r>
      <w:r w:rsidR="0096199C" w:rsidRPr="0029435F">
        <w:t xml:space="preserve"> detected</w:t>
      </w:r>
      <w:r w:rsidR="00B97ABA" w:rsidRPr="0029435F">
        <w:t xml:space="preserve"> within the frequency-swept mechanical spectrum</w:t>
      </w:r>
      <w:r w:rsidR="0096199C" w:rsidRPr="0029435F">
        <w:t xml:space="preserve"> by </w:t>
      </w:r>
      <w:r w:rsidR="0096199C" w:rsidRPr="00A01325">
        <w:t>OCT</w:t>
      </w:r>
      <w:r w:rsidR="00B97ABA" w:rsidRPr="00A01325">
        <w:t xml:space="preserve">, and the largest displacement </w:t>
      </w:r>
      <w:r w:rsidR="00A01325" w:rsidRPr="00A01325">
        <w:t>was</w:t>
      </w:r>
      <w:r w:rsidR="00B97ABA" w:rsidRPr="00A01325">
        <w:t xml:space="preserve"> observed at the natural frequency of sample </w:t>
      </w:r>
      <w:r w:rsidR="00B97ABA" w:rsidRPr="00A01325">
        <w:fldChar w:fldCharType="begin"/>
      </w:r>
      <w:r w:rsidR="007E03E4" w:rsidRPr="00A01325">
        <w:instrText xml:space="preserve"> ADDIN EN.CITE &lt;EndNote&gt;&lt;Cite&gt;&lt;Author&gt;Huang&lt;/Author&gt;&lt;Year&gt;2015&lt;/Year&gt;&lt;RecNum&gt;46&lt;/RecNum&gt;&lt;DisplayText&gt;[72]&lt;/DisplayText&gt;&lt;record&gt;&lt;rec-number&gt;46&lt;/rec-number&gt;&lt;foreign-keys&gt;&lt;key app="EN" db-id="xpa0e0dzn59f2seezaa599syxt9e9rfxpwft" timestamp="1573306863"&gt;46&lt;/key&gt;&lt;/foreign-keys&gt;&lt;ref-type name="Journal Article"&gt;17&lt;/ref-type&gt;&lt;contributors&gt;&lt;authors&gt;&lt;author&gt;Huang, Pin-Chieh&lt;/author&gt;&lt;author&gt;Pande, Paritosh&lt;/author&gt;&lt;author&gt;Ahmad, Adeel&lt;/author&gt;&lt;author&gt;Marjanovic, Marina&lt;/author&gt;&lt;author&gt;Spillman, Darold R&lt;/author&gt;&lt;author&gt;Odintsov, Boris&lt;/author&gt;&lt;author&gt;Boppart, Stephen A&lt;/author&gt;&lt;/authors&gt;&lt;/contributors&gt;&lt;titles&gt;&lt;title&gt;Magnetomotive optical coherence elastography for magnetic hyperthermia dosimetry based on dynamic tissue biomechanics&lt;/title&gt;&lt;secondary-title&gt;IEEE Journal of Selected Topics in Quantum Electronics&lt;/secondary-title&gt;&lt;/titles&gt;&lt;periodical&gt;&lt;full-title&gt;Ieee Journal of Selected Topics in Quantum Electronics&lt;/full-title&gt;&lt;/periodical&gt;&lt;pages&gt;104-119&lt;/pages&gt;&lt;volume&gt;22&lt;/volume&gt;&lt;number&gt;4&lt;/number&gt;&lt;dates&gt;&lt;year&gt;2015&lt;/year&gt;&lt;/dates&gt;&lt;isbn&gt;1077-260X&lt;/isbn&gt;&lt;urls&gt;&lt;/urls&gt;&lt;/record&gt;&lt;/Cite&gt;&lt;/EndNote&gt;</w:instrText>
      </w:r>
      <w:r w:rsidR="00B97ABA" w:rsidRPr="00A01325">
        <w:fldChar w:fldCharType="separate"/>
      </w:r>
      <w:r w:rsidR="007E03E4" w:rsidRPr="00A01325">
        <w:rPr>
          <w:noProof/>
        </w:rPr>
        <w:t>[72]</w:t>
      </w:r>
      <w:r w:rsidR="00B97ABA" w:rsidRPr="00A01325">
        <w:fldChar w:fldCharType="end"/>
      </w:r>
      <w:r w:rsidR="0096199C" w:rsidRPr="00A01325">
        <w:t>.</w:t>
      </w:r>
      <w:r w:rsidR="00051FB4" w:rsidRPr="00A01325">
        <w:t xml:space="preserve"> The viscoelastic properties can be evaluated according to the relation between the natural frequency and the viscoelasticity in the rheological models</w:t>
      </w:r>
      <w:r w:rsidR="00B97ABA" w:rsidRPr="00A01325">
        <w:t xml:space="preserve"> </w:t>
      </w:r>
      <w:r w:rsidR="00B97ABA" w:rsidRPr="00A01325">
        <w:fldChar w:fldCharType="begin"/>
      </w:r>
      <w:r w:rsidR="007E03E4" w:rsidRPr="00A01325">
        <w:instrText xml:space="preserve"> ADDIN EN.CITE &lt;EndNote&gt;&lt;Cite&gt;&lt;Author&gt;Adie&lt;/Author&gt;&lt;Year&gt;2010&lt;/Year&gt;&lt;RecNum&gt;52&lt;/RecNum&gt;&lt;DisplayText&gt;[75]&lt;/DisplayText&gt;&lt;record&gt;&lt;rec-number&gt;52&lt;/rec-number&gt;&lt;foreign-keys&gt;&lt;key app="EN" db-id="xpa0e0dzn59f2seezaa599syxt9e9rfxpwft" timestamp="1573482797"&gt;52&lt;/key&gt;&lt;/foreign-keys&gt;&lt;ref-type name="Journal Article"&gt;17&lt;/ref-type&gt;&lt;contributors&gt;&lt;authors&gt;&lt;author&gt;Adie, Steven G&lt;/author&gt;&lt;author&gt;Liang, Xing&lt;/author&gt;&lt;author&gt;Kennedy, Brendan F&lt;/author&gt;&lt;author&gt;John, Renu&lt;/author&gt;&lt;author&gt;Sampson, David D&lt;/author&gt;&lt;author&gt;Boppart, Stephen A&lt;/author&gt;&lt;/authors&gt;&lt;/contributors&gt;&lt;titles&gt;&lt;title&gt;Spectroscopic optical coherence elastography&lt;/title&gt;&lt;secondary-title&gt;Optics express&lt;/secondary-title&gt;&lt;/titles&gt;&lt;periodical&gt;&lt;full-title&gt;Optics Express&lt;/full-title&gt;&lt;/periodical&gt;&lt;pages&gt;25519-25534&lt;/pages&gt;&lt;volume&gt;18&lt;/volume&gt;&lt;number&gt;25&lt;/number&gt;&lt;dates&gt;&lt;year&gt;2010&lt;/year&gt;&lt;/dates&gt;&lt;isbn&gt;1094-4087&lt;/isbn&gt;&lt;urls&gt;&lt;/urls&gt;&lt;/record&gt;&lt;/Cite&gt;&lt;/EndNote&gt;</w:instrText>
      </w:r>
      <w:r w:rsidR="00B97ABA" w:rsidRPr="00A01325">
        <w:fldChar w:fldCharType="separate"/>
      </w:r>
      <w:r w:rsidR="007E03E4" w:rsidRPr="00A01325">
        <w:rPr>
          <w:noProof/>
        </w:rPr>
        <w:t>[75]</w:t>
      </w:r>
      <w:r w:rsidR="00B97ABA" w:rsidRPr="00A01325">
        <w:fldChar w:fldCharType="end"/>
      </w:r>
      <w:r w:rsidR="00051FB4" w:rsidRPr="00A01325">
        <w:t>. In the third method,</w:t>
      </w:r>
      <w:r w:rsidR="00051FB4">
        <w:rPr>
          <w:color w:val="FF0000"/>
        </w:rPr>
        <w:t xml:space="preserve"> </w:t>
      </w:r>
      <w:r w:rsidR="00820181" w:rsidRPr="00A01325">
        <w:t xml:space="preserve">elastic wave propagating through sample </w:t>
      </w:r>
      <w:r w:rsidR="00A01325" w:rsidRPr="00A01325">
        <w:t>was</w:t>
      </w:r>
      <w:r w:rsidR="00820181" w:rsidRPr="00A01325">
        <w:t xml:space="preserve"> generated by </w:t>
      </w:r>
      <w:bookmarkStart w:id="303" w:name="OLE_LINK340"/>
      <w:bookmarkStart w:id="304" w:name="OLE_LINK341"/>
      <w:r w:rsidR="00820181" w:rsidRPr="00A01325">
        <w:t xml:space="preserve">actuated </w:t>
      </w:r>
      <w:bookmarkEnd w:id="303"/>
      <w:bookmarkEnd w:id="304"/>
      <w:r w:rsidR="00B97ABA" w:rsidRPr="00A01325">
        <w:t>magnetic nanoparticles</w:t>
      </w:r>
      <w:r w:rsidR="00820181" w:rsidRPr="00A01325">
        <w:t>, and</w:t>
      </w:r>
      <w:r w:rsidR="00697146" w:rsidRPr="00A01325">
        <w:t xml:space="preserve"> its group and phase velocit</w:t>
      </w:r>
      <w:r w:rsidR="00A01325" w:rsidRPr="00A01325">
        <w:t>ies</w:t>
      </w:r>
      <w:r w:rsidR="00697146" w:rsidRPr="00A01325">
        <w:t xml:space="preserve"> </w:t>
      </w:r>
      <w:r w:rsidR="00A01325" w:rsidRPr="00A01325">
        <w:t>were</w:t>
      </w:r>
      <w:r w:rsidR="00820181" w:rsidRPr="00A01325">
        <w:t xml:space="preserve"> measured by OCT</w:t>
      </w:r>
      <w:r w:rsidR="00697146" w:rsidRPr="00A01325">
        <w:t xml:space="preserve"> to </w:t>
      </w:r>
      <w:r w:rsidR="00007B21" w:rsidRPr="00A01325">
        <w:t>evaluate the mechanical properties</w:t>
      </w:r>
      <w:r w:rsidR="00B077F3" w:rsidRPr="00A01325">
        <w:t xml:space="preserve"> </w:t>
      </w:r>
      <w:r w:rsidR="00B077F3" w:rsidRPr="00A01325">
        <w:fldChar w:fldCharType="begin"/>
      </w:r>
      <w:r w:rsidR="007E03E4" w:rsidRPr="00A01325">
        <w:instrText xml:space="preserve"> ADDIN EN.CITE &lt;EndNote&gt;&lt;Cite&gt;&lt;Author&gt;Ahmad&lt;/Author&gt;&lt;Year&gt;2014&lt;/Year&gt;&lt;RecNum&gt;45&lt;/RecNum&gt;&lt;DisplayText&gt;[71]&lt;/DisplayText&gt;&lt;record&gt;&lt;rec-number&gt;45&lt;/rec-number&gt;&lt;foreign-keys&gt;&lt;key app="EN" db-id="xpa0e0dzn59f2seezaa599syxt9e9rfxpwft" timestamp="1573306811"&gt;45&lt;/key&gt;&lt;/foreign-keys&gt;&lt;ref-type name="Journal Article"&gt;17&lt;/ref-type&gt;&lt;contributors&gt;&lt;authors&gt;&lt;author&gt;Ahmad, Adeel&lt;/author&gt;&lt;author&gt;Kim, Jongsik&lt;/author&gt;&lt;author&gt;Sobh, Nahil A&lt;/author&gt;&lt;author&gt;Shemonski, Nathan D&lt;/author&gt;&lt;author&gt;Boppart, Stephen A&lt;/author&gt;&lt;/authors&gt;&lt;/contributors&gt;&lt;titles&gt;&lt;title&gt;Magnetomotive optical coherence elastography using magnetic particles to induce mechanical waves&lt;/title&gt;&lt;secondary-title&gt;Biomedical optics express&lt;/secondary-title&gt;&lt;/titles&gt;&lt;periodical&gt;&lt;full-title&gt;Biomedical optics express&lt;/full-title&gt;&lt;/periodical&gt;&lt;pages&gt;2349-2361&lt;/pages&gt;&lt;volume&gt;5&lt;/volume&gt;&lt;number&gt;7&lt;/number&gt;&lt;dates&gt;&lt;year&gt;2014&lt;/year&gt;&lt;/dates&gt;&lt;isbn&gt;2156-7085&lt;/isbn&gt;&lt;urls&gt;&lt;/urls&gt;&lt;/record&gt;&lt;/Cite&gt;&lt;/EndNote&gt;</w:instrText>
      </w:r>
      <w:r w:rsidR="00B077F3" w:rsidRPr="00A01325">
        <w:fldChar w:fldCharType="separate"/>
      </w:r>
      <w:r w:rsidR="007E03E4" w:rsidRPr="00A01325">
        <w:rPr>
          <w:noProof/>
        </w:rPr>
        <w:t>[71]</w:t>
      </w:r>
      <w:r w:rsidR="00B077F3" w:rsidRPr="00A01325">
        <w:fldChar w:fldCharType="end"/>
      </w:r>
      <w:r w:rsidR="00820181" w:rsidRPr="00A01325">
        <w:t>.</w:t>
      </w:r>
    </w:p>
    <w:p w14:paraId="35903DD6" w14:textId="77777777" w:rsidR="00FD3FDE" w:rsidRDefault="00FD3FDE" w:rsidP="00FD3FDE">
      <w:pPr>
        <w:rPr>
          <w:color w:val="FF0000"/>
        </w:rPr>
      </w:pPr>
    </w:p>
    <w:p w14:paraId="6688BE04" w14:textId="4768B666" w:rsidR="002C0856" w:rsidRPr="00A01325" w:rsidRDefault="00FD3FDE" w:rsidP="00FD3FDE">
      <w:r w:rsidRPr="00A01325">
        <w:t xml:space="preserve">MMOCE has been used to investigate various tissues and organs, including muscle, </w:t>
      </w:r>
      <w:bookmarkStart w:id="305" w:name="OLE_LINK334"/>
      <w:r w:rsidR="00EA6347" w:rsidRPr="00A01325">
        <w:t>lung</w:t>
      </w:r>
      <w:r w:rsidR="00BE15D0" w:rsidRPr="00A01325">
        <w:t xml:space="preserve">, </w:t>
      </w:r>
      <w:bookmarkStart w:id="306" w:name="OLE_LINK339"/>
      <w:r w:rsidR="00BE15D0" w:rsidRPr="00A01325">
        <w:t>liver</w:t>
      </w:r>
      <w:r w:rsidR="0084522B" w:rsidRPr="00A01325">
        <w:t xml:space="preserve"> and</w:t>
      </w:r>
      <w:r w:rsidR="00D27EAA" w:rsidRPr="00A01325">
        <w:t xml:space="preserve"> breast tissue</w:t>
      </w:r>
      <w:bookmarkEnd w:id="305"/>
      <w:bookmarkEnd w:id="306"/>
      <w:r w:rsidR="00B077F3" w:rsidRPr="00A01325">
        <w:t xml:space="preserve"> </w:t>
      </w:r>
      <w:r w:rsidR="00B077F3" w:rsidRPr="00A01325">
        <w:fldChar w:fldCharType="begin">
          <w:fldData xml:space="preserve">PEVuZE5vdGU+PENpdGU+PEF1dGhvcj5Kb2huPC9BdXRob3I+PFllYXI+MjAwOTwvWWVhcj48UmVj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</w:fldData>
        </w:fldChar>
      </w:r>
      <w:r w:rsidR="007E03E4" w:rsidRPr="00A01325">
        <w:instrText xml:space="preserve"> ADDIN EN.CITE </w:instrText>
      </w:r>
      <w:r w:rsidR="007E03E4" w:rsidRPr="00A01325">
        <w:fldChar w:fldCharType="begin">
          <w:fldData xml:space="preserve">PEVuZE5vdGU+PENpdGU+PEF1dGhvcj5Kb2huPC9BdXRob3I+PFllYXI+MjAwOTwvWWVhcj48UmVj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</w:fldData>
        </w:fldChar>
      </w:r>
      <w:r w:rsidR="007E03E4" w:rsidRPr="00A01325">
        <w:instrText xml:space="preserve"> ADDIN EN.CITE.DATA </w:instrText>
      </w:r>
      <w:r w:rsidR="007E03E4" w:rsidRPr="00A01325">
        <w:fldChar w:fldCharType="end"/>
      </w:r>
      <w:r w:rsidR="00B077F3" w:rsidRPr="00A01325">
        <w:fldChar w:fldCharType="separate"/>
      </w:r>
      <w:r w:rsidR="007E03E4" w:rsidRPr="00A01325">
        <w:rPr>
          <w:noProof/>
        </w:rPr>
        <w:t>[46, 53, 70, 71, 73]</w:t>
      </w:r>
      <w:r w:rsidR="00B077F3" w:rsidRPr="00A01325">
        <w:fldChar w:fldCharType="end"/>
      </w:r>
      <w:r w:rsidRPr="00A01325">
        <w:t>.</w:t>
      </w:r>
      <w:r w:rsidR="0084522B" w:rsidRPr="00A01325">
        <w:t xml:space="preserve"> </w:t>
      </w:r>
      <w:r w:rsidR="007A18D0" w:rsidRPr="00A01325">
        <w:t>It has been shown that</w:t>
      </w:r>
      <w:r w:rsidR="00B97398" w:rsidRPr="00A01325">
        <w:t xml:space="preserve"> MMOCE </w:t>
      </w:r>
      <w:r w:rsidR="001663F2" w:rsidRPr="00A01325">
        <w:t xml:space="preserve">can </w:t>
      </w:r>
      <w:bookmarkStart w:id="307" w:name="OLE_LINK348"/>
      <w:r w:rsidR="00E328BA" w:rsidRPr="00A01325">
        <w:lastRenderedPageBreak/>
        <w:t>differentiate</w:t>
      </w:r>
      <w:r w:rsidR="001663F2" w:rsidRPr="00A01325">
        <w:t xml:space="preserve"> </w:t>
      </w:r>
      <w:bookmarkEnd w:id="307"/>
      <w:r w:rsidR="002C0856" w:rsidRPr="00A01325">
        <w:t xml:space="preserve">elastically </w:t>
      </w:r>
      <w:bookmarkStart w:id="308" w:name="OLE_LINK349"/>
      <w:r w:rsidR="002C0856" w:rsidRPr="00A01325">
        <w:t xml:space="preserve">distinct </w:t>
      </w:r>
      <w:bookmarkEnd w:id="308"/>
      <w:r w:rsidR="002C0856" w:rsidRPr="00A01325">
        <w:t>regions</w:t>
      </w:r>
      <w:r w:rsidR="00940720" w:rsidRPr="00A01325">
        <w:t xml:space="preserve"> within a tissue</w:t>
      </w:r>
      <w:r w:rsidR="00B42A9E" w:rsidRPr="00A01325">
        <w:t xml:space="preserve"> and provide the depth-resolved </w:t>
      </w:r>
      <w:r w:rsidR="00156926" w:rsidRPr="00A01325">
        <w:t>viscoelasticity distribution</w:t>
      </w:r>
      <w:r w:rsidR="002C0856" w:rsidRPr="00A01325">
        <w:t>.</w:t>
      </w:r>
      <w:r w:rsidR="00940720" w:rsidRPr="00A01325">
        <w:t xml:space="preserve"> For example, </w:t>
      </w:r>
      <w:bookmarkStart w:id="309" w:name="OLE_LINK409"/>
      <w:r w:rsidR="00CC31E6" w:rsidRPr="00A01325">
        <w:t xml:space="preserve">adipose </w:t>
      </w:r>
      <w:bookmarkEnd w:id="309"/>
      <w:r w:rsidR="00CC31E6" w:rsidRPr="00A01325">
        <w:t xml:space="preserve">and tumour tissues have been </w:t>
      </w:r>
      <w:r w:rsidR="0043451B" w:rsidRPr="00A01325">
        <w:t xml:space="preserve">identified from normal tissue </w:t>
      </w:r>
      <w:r w:rsidR="00CC31E6" w:rsidRPr="00A01325">
        <w:t>by MMOCE in excised human breast tissue due to their different natural frequency</w:t>
      </w:r>
      <w:r w:rsidR="001F1DFB" w:rsidRPr="00A01325">
        <w:t xml:space="preserve"> </w:t>
      </w:r>
      <w:r w:rsidR="00A4263C" w:rsidRPr="00A01325">
        <w:fldChar w:fldCharType="begin"/>
      </w:r>
      <w:r w:rsidR="007E03E4" w:rsidRPr="00A01325">
        <w:instrText xml:space="preserve"> ADDIN EN.CITE &lt;EndNote&gt;&lt;Cite&gt;&lt;Author&gt;Ahmad&lt;/Author&gt;&lt;Year&gt;2015&lt;/Year&gt;&lt;RecNum&gt;53&lt;/RecNum&gt;&lt;DisplayText&gt;[73]&lt;/DisplayText&gt;&lt;record&gt;&lt;rec-number&gt;53&lt;/rec-number&gt;&lt;foreign-keys&gt;&lt;key app="EN" db-id="xpa0e0dzn59f2seezaa599syxt9e9rfxpwft" timestamp="1573523581"&gt;53&lt;/key&gt;&lt;/foreign-keys&gt;&lt;ref-type name="Journal Article"&gt;17&lt;/ref-type&gt;&lt;contributors&gt;&lt;authors&gt;&lt;author&gt;Ahmad, Adeel&lt;/author&gt;&lt;author&gt;Huang, Pin-Chieh&lt;/author&gt;&lt;author&gt;Sobh, Nahil A&lt;/author&gt;&lt;author&gt;Pande, Paritosh&lt;/author&gt;&lt;author&gt;Kim, Jongsik&lt;/author&gt;&lt;author&gt;Boppart, Stephen A&lt;/author&gt;&lt;/authors&gt;&lt;/contributors&gt;&lt;titles&gt;&lt;title&gt;Mechanical contrast in spectroscopic magnetomotive optical coherence elastography&lt;/title&gt;&lt;secondary-title&gt;Physics in Medicine &amp;amp; Biology&lt;/secondary-title&gt;&lt;/titles&gt;&lt;periodical&gt;&lt;full-title&gt;Physics in Medicine &amp;amp; Biology&lt;/full-title&gt;&lt;/periodical&gt;&lt;pages&gt;6655&lt;/pages&gt;&lt;volume&gt;60&lt;/volume&gt;&lt;number&gt;17&lt;/number&gt;&lt;dates&gt;&lt;year&gt;2015&lt;/year&gt;&lt;/dates&gt;&lt;isbn&gt;0031-9155&lt;/isbn&gt;&lt;urls&gt;&lt;/urls&gt;&lt;/record&gt;&lt;/Cite&gt;&lt;/EndNote&gt;</w:instrText>
      </w:r>
      <w:r w:rsidR="00A4263C" w:rsidRPr="00A01325">
        <w:fldChar w:fldCharType="separate"/>
      </w:r>
      <w:r w:rsidR="007E03E4" w:rsidRPr="00A01325">
        <w:rPr>
          <w:noProof/>
        </w:rPr>
        <w:t>[73]</w:t>
      </w:r>
      <w:r w:rsidR="00A4263C" w:rsidRPr="00A01325">
        <w:fldChar w:fldCharType="end"/>
      </w:r>
      <w:r w:rsidR="00CC31E6" w:rsidRPr="00A01325">
        <w:t>.</w:t>
      </w:r>
      <w:r w:rsidR="00A4263C" w:rsidRPr="00A01325">
        <w:t xml:space="preserve"> </w:t>
      </w:r>
      <w:r w:rsidR="004E405A" w:rsidRPr="00A01325">
        <w:t>Therefore,</w:t>
      </w:r>
      <w:r w:rsidR="00A4263C" w:rsidRPr="00A01325">
        <w:t xml:space="preserve"> MMOCE holds </w:t>
      </w:r>
      <w:bookmarkStart w:id="310" w:name="OLE_LINK350"/>
      <w:bookmarkStart w:id="311" w:name="OLE_LINK351"/>
      <w:r w:rsidR="00A4263C" w:rsidRPr="00A01325">
        <w:t>the potential</w:t>
      </w:r>
      <w:bookmarkEnd w:id="310"/>
      <w:bookmarkEnd w:id="311"/>
      <w:r w:rsidR="00A4263C" w:rsidRPr="00A01325">
        <w:t xml:space="preserve"> to </w:t>
      </w:r>
      <w:bookmarkStart w:id="312" w:name="OLE_LINK346"/>
      <w:r w:rsidR="00870EE0" w:rsidRPr="00A01325">
        <w:t>diagnose</w:t>
      </w:r>
      <w:bookmarkEnd w:id="312"/>
      <w:r w:rsidR="006A11F2" w:rsidRPr="00A01325">
        <w:t xml:space="preserve"> the disease which alters the mechanical properties of tissue, such as breast cancer, liver cirrhosis and </w:t>
      </w:r>
      <w:bookmarkStart w:id="313" w:name="OLE_LINK347"/>
      <w:r w:rsidR="006A11F2" w:rsidRPr="00A01325">
        <w:t>prostate cancer</w:t>
      </w:r>
      <w:bookmarkEnd w:id="313"/>
      <w:r w:rsidR="006A11F2" w:rsidRPr="00A01325">
        <w:t xml:space="preserve">, and delineate the boundaries of lesion </w:t>
      </w:r>
      <w:r w:rsidR="006A11F2" w:rsidRPr="00A01325">
        <w:fldChar w:fldCharType="begin"/>
      </w:r>
      <w:r w:rsidR="00622880" w:rsidRPr="00A01325">
        <w:instrText xml:space="preserve"> ADDIN EN.CITE &lt;EndNote&gt;&lt;Cite&gt;&lt;Author&gt;Kennedy&lt;/Author&gt;&lt;Year&gt;2013&lt;/Year&gt;&lt;RecNum&gt;24&lt;/RecNum&gt;&lt;DisplayText&gt;[32]&lt;/DisplayText&gt;&lt;record&gt;&lt;rec-number&gt;24&lt;/rec-number&gt;&lt;foreign-keys&gt;&lt;key app="EN" db-id="xpa0e0dzn59f2seezaa599syxt9e9rfxpwft" timestamp="1572614987"&gt;24&lt;/key&gt;&lt;/foreign-keys&gt;&lt;ref-type name="Journal Article"&gt;17&lt;/ref-type&gt;&lt;contributors&gt;&lt;authors&gt;&lt;author&gt;Kennedy, Brendan F&lt;/author&gt;&lt;author&gt;Kennedy, Kelsey M&lt;/author&gt;&lt;author&gt;Sampson, David D&lt;/author&gt;&lt;/authors&gt;&lt;/contributors&gt;&lt;titles&gt;&lt;title&gt;A review of optical coherence elastography: fundamentals, techniques and prospects&lt;/title&gt;&lt;secondary-title&gt;IEEE Journal of Selected Topics in Quantum Electronics&lt;/secondary-title&gt;&lt;/titles&gt;&lt;periodical&gt;&lt;full-title&gt;Ieee Journal of Selected Topics in Quantum Electronics&lt;/full-title&gt;&lt;/periodical&gt;&lt;pages&gt;272-288&lt;/pages&gt;&lt;volume&gt;20&lt;/volume&gt;&lt;number&gt;2&lt;/number&gt;&lt;dates&gt;&lt;year&gt;2013&lt;/year&gt;&lt;/dates&gt;&lt;isbn&gt;1077-260X&lt;/isbn&gt;&lt;urls&gt;&lt;/urls&gt;&lt;/record&gt;&lt;/Cite&gt;&lt;/EndNote&gt;</w:instrText>
      </w:r>
      <w:r w:rsidR="006A11F2" w:rsidRPr="00A01325">
        <w:fldChar w:fldCharType="separate"/>
      </w:r>
      <w:r w:rsidR="00622880" w:rsidRPr="00A01325">
        <w:rPr>
          <w:noProof/>
        </w:rPr>
        <w:t>[32]</w:t>
      </w:r>
      <w:r w:rsidR="006A11F2" w:rsidRPr="00A01325">
        <w:fldChar w:fldCharType="end"/>
      </w:r>
      <w:r w:rsidR="006A11F2" w:rsidRPr="00A01325">
        <w:t xml:space="preserve">. </w:t>
      </w:r>
      <w:r w:rsidR="00EB2C73" w:rsidRPr="00A01325">
        <w:t>R</w:t>
      </w:r>
      <w:r w:rsidR="00CE14D7" w:rsidRPr="00A01325">
        <w:t xml:space="preserve">ecently, </w:t>
      </w:r>
      <w:r w:rsidR="00EE6517" w:rsidRPr="00A01325">
        <w:t xml:space="preserve">high resolution phase-sensitive OCT has been developed to detect the displacement of magnetic particles </w:t>
      </w:r>
      <w:r w:rsidR="00EB2C73" w:rsidRPr="00A01325">
        <w:t>on a nanoscale</w:t>
      </w:r>
      <w:r w:rsidR="00EE6517" w:rsidRPr="00A01325">
        <w:t xml:space="preserve"> for the assessment of cell biomechanical properties, </w:t>
      </w:r>
      <w:r w:rsidR="00EB2C73" w:rsidRPr="00A01325">
        <w:t xml:space="preserve">which may help the study of pathological state of cells </w:t>
      </w:r>
      <w:r w:rsidR="00EB2C73" w:rsidRPr="00A01325">
        <w:fldChar w:fldCharType="begin"/>
      </w:r>
      <w:r w:rsidR="007E03E4" w:rsidRPr="00A01325">
        <w:instrText xml:space="preserve"> ADDIN EN.CITE &lt;EndNote&gt;&lt;Cite&gt;&lt;Author&gt;Crecea&lt;/Author&gt;&lt;Year&gt;2013&lt;/Year&gt;&lt;RecNum&gt;54&lt;/RecNum&gt;&lt;DisplayText&gt;[69]&lt;/DisplayText&gt;&lt;record&gt;&lt;rec-number&gt;54&lt;/rec-number&gt;&lt;foreign-keys&gt;&lt;key app="EN" db-id="xpa0e0dzn59f2seezaa599syxt9e9rfxpwft" timestamp="1573561761"&gt;54&lt;/key&gt;&lt;/foreign-keys&gt;&lt;ref-type name="Journal Article"&gt;17&lt;/ref-type&gt;&lt;contributors&gt;&lt;authors&gt;&lt;author&gt;Crecea, Vasilica&lt;/author&gt;&lt;author&gt;Graf, Benedikt W&lt;/author&gt;&lt;author&gt;Kim, Taewoo&lt;/author&gt;&lt;author&gt;Popescu, Gabriel&lt;/author&gt;&lt;author&gt;Boppart, Stephen A&lt;/author&gt;&lt;/authors&gt;&lt;/contributors&gt;&lt;titles&gt;&lt;title&gt;High resolution phase-sensitive magnetomotive optical coherence microscopy for tracking magnetic microbeads and cellular mechanics&lt;/title&gt;&lt;secondary-title&gt;IEEE Journal of Selected Topics in Quantum Electronics&lt;/secondary-title&gt;&lt;/titles&gt;&lt;periodical&gt;&lt;full-title&gt;Ieee Journal of Selected Topics in Quantum Electronics&lt;/full-title&gt;&lt;/periodical&gt;&lt;pages&gt;25-31&lt;/pages&gt;&lt;volume&gt;20&lt;/volume&gt;&lt;number&gt;2&lt;/number&gt;&lt;dates&gt;&lt;year&gt;2013&lt;/year&gt;&lt;/dates&gt;&lt;isbn&gt;1077-260X&lt;/isbn&gt;&lt;urls&gt;&lt;/urls&gt;&lt;/record&gt;&lt;/Cite&gt;&lt;/EndNote&gt;</w:instrText>
      </w:r>
      <w:r w:rsidR="00EB2C73" w:rsidRPr="00A01325">
        <w:fldChar w:fldCharType="separate"/>
      </w:r>
      <w:r w:rsidR="007E03E4" w:rsidRPr="00A01325">
        <w:rPr>
          <w:noProof/>
        </w:rPr>
        <w:t>[69]</w:t>
      </w:r>
      <w:r w:rsidR="00EB2C73" w:rsidRPr="00A01325">
        <w:fldChar w:fldCharType="end"/>
      </w:r>
      <w:r w:rsidR="00EB2C73" w:rsidRPr="00A01325">
        <w:t>.</w:t>
      </w:r>
    </w:p>
    <w:p w14:paraId="286DF5A8" w14:textId="77777777" w:rsidR="00E16806" w:rsidRDefault="00E16806" w:rsidP="00FD3FDE">
      <w:pPr>
        <w:rPr>
          <w:color w:val="FF0000"/>
        </w:rPr>
      </w:pPr>
    </w:p>
    <w:p w14:paraId="0A46C164" w14:textId="67244C54" w:rsidR="00DC618E" w:rsidRPr="00A01325" w:rsidRDefault="0084522B" w:rsidP="00DC618E">
      <w:r w:rsidRPr="00A01325">
        <w:t xml:space="preserve">However, </w:t>
      </w:r>
      <w:r w:rsidR="0013529B" w:rsidRPr="00A01325">
        <w:t>MMOCE is very far from the requirements in clinical applications</w:t>
      </w:r>
      <w:r w:rsidR="00F011A3" w:rsidRPr="00A01325">
        <w:t xml:space="preserve">. </w:t>
      </w:r>
      <w:r w:rsidR="005857BA" w:rsidRPr="00A01325">
        <w:t xml:space="preserve">So far, most researches about MMOCE focused on </w:t>
      </w:r>
      <w:r w:rsidR="00DC7D62" w:rsidRPr="00A01325">
        <w:t xml:space="preserve">technical performances rather than clinical tests. </w:t>
      </w:r>
      <w:r w:rsidR="00F011A3" w:rsidRPr="00A01325">
        <w:t>There are</w:t>
      </w:r>
      <w:r w:rsidR="00F6561E" w:rsidRPr="00A01325">
        <w:t xml:space="preserve"> </w:t>
      </w:r>
      <w:r w:rsidR="005610FE" w:rsidRPr="00A01325">
        <w:t>two</w:t>
      </w:r>
      <w:r w:rsidR="00F6561E" w:rsidRPr="00A01325">
        <w:t xml:space="preserve"> challenges </w:t>
      </w:r>
      <w:r w:rsidR="007909D3" w:rsidRPr="00A01325">
        <w:t xml:space="preserve">to be </w:t>
      </w:r>
      <w:r w:rsidR="00F011A3" w:rsidRPr="00A01325">
        <w:t>addressed</w:t>
      </w:r>
      <w:r w:rsidR="00DC7D62" w:rsidRPr="00A01325">
        <w:t xml:space="preserve"> before the </w:t>
      </w:r>
      <w:bookmarkStart w:id="314" w:name="OLE_LINK352"/>
      <w:r w:rsidR="00DC7D62" w:rsidRPr="00A01325">
        <w:t>clinical trials</w:t>
      </w:r>
      <w:bookmarkEnd w:id="314"/>
      <w:r w:rsidR="007909D3" w:rsidRPr="00A01325">
        <w:t>.</w:t>
      </w:r>
      <w:r w:rsidR="00F6561E" w:rsidRPr="00A01325">
        <w:t xml:space="preserve"> </w:t>
      </w:r>
      <w:r w:rsidR="002C391B" w:rsidRPr="00A01325">
        <w:t xml:space="preserve">Firstly, </w:t>
      </w:r>
      <w:r w:rsidR="00052916" w:rsidRPr="00A01325">
        <w:t>a rigorous</w:t>
      </w:r>
      <w:r w:rsidR="002C391B" w:rsidRPr="00A01325">
        <w:t xml:space="preserve"> </w:t>
      </w:r>
      <w:r w:rsidR="00DC7D62" w:rsidRPr="00A01325">
        <w:t xml:space="preserve">validation of technical performance needs to be developed. </w:t>
      </w:r>
      <w:r w:rsidR="00F60F3C" w:rsidRPr="00A01325">
        <w:t xml:space="preserve">In most researches, the technical </w:t>
      </w:r>
      <w:r w:rsidR="00C01572" w:rsidRPr="00A01325">
        <w:t>validation</w:t>
      </w:r>
      <w:r w:rsidR="00F60F3C" w:rsidRPr="00A01325">
        <w:t>s</w:t>
      </w:r>
      <w:r w:rsidR="00C01572" w:rsidRPr="00A01325">
        <w:t xml:space="preserve"> </w:t>
      </w:r>
      <w:r w:rsidR="006F1DE4" w:rsidRPr="00A01325">
        <w:t>were</w:t>
      </w:r>
      <w:r w:rsidR="00F60F3C" w:rsidRPr="00A01325">
        <w:t xml:space="preserve"> </w:t>
      </w:r>
      <w:bookmarkStart w:id="315" w:name="OLE_LINK356"/>
      <w:r w:rsidR="00F60F3C" w:rsidRPr="00A01325">
        <w:t>achieved</w:t>
      </w:r>
      <w:r w:rsidR="00C01572" w:rsidRPr="00A01325">
        <w:t xml:space="preserve"> </w:t>
      </w:r>
      <w:bookmarkEnd w:id="315"/>
      <w:r w:rsidR="00F60F3C" w:rsidRPr="00A01325">
        <w:t xml:space="preserve">by imaging an artefact sample with </w:t>
      </w:r>
      <w:r w:rsidR="00644B76" w:rsidRPr="00A01325">
        <w:t xml:space="preserve">a known </w:t>
      </w:r>
      <w:bookmarkStart w:id="316" w:name="OLE_LINK357"/>
      <w:r w:rsidR="00644B76" w:rsidRPr="00A01325">
        <w:t xml:space="preserve">heterogeneous </w:t>
      </w:r>
      <w:bookmarkEnd w:id="316"/>
      <w:r w:rsidR="00644B76" w:rsidRPr="00A01325">
        <w:t xml:space="preserve">mechanical </w:t>
      </w:r>
      <w:r w:rsidR="00084CFD" w:rsidRPr="00A01325">
        <w:t>property and</w:t>
      </w:r>
      <w:r w:rsidR="006F1DE4" w:rsidRPr="00A01325">
        <w:t xml:space="preserve"> </w:t>
      </w:r>
      <w:bookmarkStart w:id="317" w:name="OLE_LINK354"/>
      <w:bookmarkStart w:id="318" w:name="OLE_LINK355"/>
      <w:r w:rsidR="00C01572" w:rsidRPr="00A01325">
        <w:t>compar</w:t>
      </w:r>
      <w:bookmarkEnd w:id="317"/>
      <w:bookmarkEnd w:id="318"/>
      <w:r w:rsidR="006F1DE4" w:rsidRPr="00A01325">
        <w:t>ing the heterogeneous phantom with real distribution.</w:t>
      </w:r>
      <w:r w:rsidR="00084CFD" w:rsidRPr="00A01325">
        <w:t xml:space="preserve"> In this case, </w:t>
      </w:r>
      <w:r w:rsidR="00BA6C98" w:rsidRPr="00A01325">
        <w:t xml:space="preserve">mechanical parameter quantification cannot be </w:t>
      </w:r>
      <w:r w:rsidR="00052916" w:rsidRPr="00A01325">
        <w:t>achieved</w:t>
      </w:r>
      <w:r w:rsidR="00BA6C98" w:rsidRPr="00A01325">
        <w:t xml:space="preserve"> </w:t>
      </w:r>
      <w:r w:rsidR="009A73C5" w:rsidRPr="00A01325">
        <w:t>because</w:t>
      </w:r>
      <w:bookmarkStart w:id="319" w:name="OLE_LINK358"/>
      <w:r w:rsidR="009A73C5" w:rsidRPr="00A01325">
        <w:t xml:space="preserve"> some factors which affect the mechanical properties, such as  geometrical factors</w:t>
      </w:r>
      <w:r w:rsidR="00445EB1" w:rsidRPr="00A01325">
        <w:t xml:space="preserve"> and </w:t>
      </w:r>
      <w:r w:rsidR="009A73C5" w:rsidRPr="00A01325">
        <w:t>anisotropic</w:t>
      </w:r>
      <w:r w:rsidR="00445EB1" w:rsidRPr="00A01325">
        <w:t xml:space="preserve"> elastic modulus and viscosity,</w:t>
      </w:r>
      <w:r w:rsidR="009A73C5" w:rsidRPr="00A01325">
        <w:t xml:space="preserve"> were </w:t>
      </w:r>
      <w:bookmarkEnd w:id="319"/>
      <w:r w:rsidR="00445EB1" w:rsidRPr="00A01325">
        <w:t xml:space="preserve">neglected in </w:t>
      </w:r>
      <w:r w:rsidR="005B6D6A" w:rsidRPr="00A01325">
        <w:t xml:space="preserve">the MMOCE </w:t>
      </w:r>
      <w:r w:rsidR="00445EB1" w:rsidRPr="00A01325">
        <w:fldChar w:fldCharType="begin"/>
      </w:r>
      <w:r w:rsidR="007E03E4" w:rsidRPr="00A01325">
        <w:instrText xml:space="preserve"> ADDIN EN.CITE &lt;EndNote&gt;&lt;Cite&gt;&lt;Author&gt;Larin&lt;/Author&gt;&lt;Year&gt;2017&lt;/Year&gt;&lt;RecNum&gt;41&lt;/RecNum&gt;&lt;DisplayText&gt;[76]&lt;/DisplayText&gt;&lt;record&gt;&lt;rec-number&gt;41&lt;/rec-number&gt;&lt;foreign-keys&gt;&lt;key app="EN" db-id="xpa0e0dzn59f2seezaa599syxt9e9rfxpwft" timestamp="1573148245"&gt;41&lt;/key&gt;&lt;/foreign-keys&gt;&lt;ref-type name="Journal Article"&gt;17&lt;/ref-type&gt;&lt;contributors&gt;&lt;authors&gt;&lt;author&gt;Larin, Kirill V&lt;/author&gt;&lt;author&gt;Sampson, David D&lt;/author&gt;&lt;/authors&gt;&lt;/contributors&gt;&lt;titles&gt;&lt;title&gt;Optical coherence elastography–OCT at work in tissue biomechanics&lt;/title&gt;&lt;secondary-title&gt;Biomedical optics express&lt;/secondary-title&gt;&lt;/titles&gt;&lt;periodical&gt;&lt;full-title&gt;Biomedical optics express&lt;/full-title&gt;&lt;/periodical&gt;&lt;pages&gt;1172-1202&lt;/pages&gt;&lt;volume&gt;8&lt;/volume&gt;&lt;number&gt;2&lt;/number&gt;&lt;dates&gt;&lt;year&gt;2017&lt;/year&gt;&lt;/dates&gt;&lt;isbn&gt;2156-7085&lt;/isbn&gt;&lt;urls&gt;&lt;/urls&gt;&lt;/record&gt;&lt;/Cite&gt;&lt;/EndNote&gt;</w:instrText>
      </w:r>
      <w:r w:rsidR="00445EB1" w:rsidRPr="00A01325">
        <w:fldChar w:fldCharType="separate"/>
      </w:r>
      <w:r w:rsidR="007E03E4" w:rsidRPr="00A01325">
        <w:rPr>
          <w:noProof/>
        </w:rPr>
        <w:t>[76]</w:t>
      </w:r>
      <w:r w:rsidR="00445EB1" w:rsidRPr="00A01325">
        <w:fldChar w:fldCharType="end"/>
      </w:r>
      <w:r w:rsidR="00445EB1" w:rsidRPr="00A01325">
        <w:t>.</w:t>
      </w:r>
      <w:r w:rsidR="00894618" w:rsidRPr="00A01325">
        <w:t xml:space="preserve"> </w:t>
      </w:r>
      <w:r w:rsidR="00AF0E75" w:rsidRPr="00A01325">
        <w:t xml:space="preserve">More recently, a new computational model using the finite element method has been developed to simulate </w:t>
      </w:r>
      <w:r w:rsidR="000F6F54" w:rsidRPr="00A01325">
        <w:t xml:space="preserve">the results of </w:t>
      </w:r>
      <w:r w:rsidR="00AF0E75" w:rsidRPr="00A01325">
        <w:t xml:space="preserve">MMOCE, and the mechanical parameters </w:t>
      </w:r>
      <w:r w:rsidR="000F6F54" w:rsidRPr="00A01325">
        <w:t xml:space="preserve">of sample </w:t>
      </w:r>
      <w:r w:rsidR="005610FE" w:rsidRPr="00A01325">
        <w:t>could be</w:t>
      </w:r>
      <w:r w:rsidR="000F6F54" w:rsidRPr="00A01325">
        <w:t xml:space="preserve"> quantitatively evaluated when the simulation results were close to MMOCE measurements </w:t>
      </w:r>
      <w:r w:rsidR="000F6F54" w:rsidRPr="00A01325">
        <w:fldChar w:fldCharType="begin">
          <w:fldData xml:space="preserve">PEVuZE5vdGU+PENpdGU+PEF1dGhvcj5IdWFuZzwvQXV0aG9yPjxZZWFyPjIwMTU8L1llYXI+PFJl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</w:fldData>
        </w:fldChar>
      </w:r>
      <w:r w:rsidR="007E03E4" w:rsidRPr="00A01325">
        <w:instrText xml:space="preserve"> ADDIN EN.CITE </w:instrText>
      </w:r>
      <w:r w:rsidR="007E03E4" w:rsidRPr="00A01325">
        <w:fldChar w:fldCharType="begin">
          <w:fldData xml:space="preserve">PEVuZE5vdGU+PENpdGU+PEF1dGhvcj5IdWFuZzwvQXV0aG9yPjxZZWFyPjIwMTU8L1llYXI+PFJl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</w:fldData>
        </w:fldChar>
      </w:r>
      <w:r w:rsidR="007E03E4" w:rsidRPr="00A01325">
        <w:instrText xml:space="preserve"> ADDIN EN.CITE.DATA </w:instrText>
      </w:r>
      <w:r w:rsidR="007E03E4" w:rsidRPr="00A01325">
        <w:fldChar w:fldCharType="end"/>
      </w:r>
      <w:r w:rsidR="000F6F54" w:rsidRPr="00A01325">
        <w:fldChar w:fldCharType="separate"/>
      </w:r>
      <w:r w:rsidR="007E03E4" w:rsidRPr="00A01325">
        <w:rPr>
          <w:noProof/>
        </w:rPr>
        <w:t>[72, 74, 77]</w:t>
      </w:r>
      <w:r w:rsidR="000F6F54" w:rsidRPr="00A01325">
        <w:fldChar w:fldCharType="end"/>
      </w:r>
      <w:r w:rsidR="000F6F54" w:rsidRPr="00A01325">
        <w:t>.</w:t>
      </w:r>
      <w:r w:rsidR="006B0366" w:rsidRPr="00A01325">
        <w:t xml:space="preserve"> </w:t>
      </w:r>
      <w:r w:rsidR="005610FE" w:rsidRPr="00A01325">
        <w:t xml:space="preserve">Secondly, an accurate measurement of MMOCE requires </w:t>
      </w:r>
      <w:r w:rsidR="000D66E5" w:rsidRPr="00A01325">
        <w:t>relative high concentration</w:t>
      </w:r>
      <w:r w:rsidR="000918C3" w:rsidRPr="00A01325">
        <w:t>s</w:t>
      </w:r>
      <w:r w:rsidR="000D66E5" w:rsidRPr="00A01325">
        <w:t xml:space="preserve"> and homogeneous distribution of nanoparticle </w:t>
      </w:r>
      <w:r w:rsidR="000D66E5" w:rsidRPr="00A01325">
        <w:lastRenderedPageBreak/>
        <w:t xml:space="preserve">throughout the tissue, </w:t>
      </w:r>
      <w:r w:rsidR="000918C3" w:rsidRPr="00A01325">
        <w:t>which</w:t>
      </w:r>
      <w:r w:rsidR="000D66E5" w:rsidRPr="00A01325">
        <w:t xml:space="preserve"> is difficult to </w:t>
      </w:r>
      <w:r w:rsidR="00782049" w:rsidRPr="00A01325">
        <w:t xml:space="preserve">achieve </w:t>
      </w:r>
      <w:r w:rsidR="000D66E5" w:rsidRPr="00A01325">
        <w:t xml:space="preserve">for in vivo applications due to </w:t>
      </w:r>
      <w:r w:rsidR="00782049" w:rsidRPr="00A01325">
        <w:t xml:space="preserve">the aggregation of nanoparticle </w:t>
      </w:r>
      <w:r w:rsidR="000D66E5" w:rsidRPr="00A01325">
        <w:t>and</w:t>
      </w:r>
      <w:r w:rsidR="00E759AA" w:rsidRPr="00A01325">
        <w:t xml:space="preserve"> </w:t>
      </w:r>
      <w:bookmarkStart w:id="320" w:name="OLE_LINK353"/>
      <w:r w:rsidR="00E759AA" w:rsidRPr="00A01325">
        <w:t>influences of</w:t>
      </w:r>
      <w:r w:rsidR="00782049" w:rsidRPr="00A01325">
        <w:t xml:space="preserve"> </w:t>
      </w:r>
      <w:bookmarkStart w:id="321" w:name="OLE_LINK359"/>
      <w:bookmarkEnd w:id="320"/>
      <w:r w:rsidR="00782049" w:rsidRPr="00A01325">
        <w:t xml:space="preserve">internal environment in </w:t>
      </w:r>
      <w:bookmarkEnd w:id="321"/>
      <w:r w:rsidR="00782049" w:rsidRPr="00A01325">
        <w:t>human body</w:t>
      </w:r>
      <w:r w:rsidR="005D0963" w:rsidRPr="00A01325">
        <w:t xml:space="preserve"> </w:t>
      </w:r>
      <w:r w:rsidR="005D0963" w:rsidRPr="00A01325">
        <w:fldChar w:fldCharType="begin"/>
      </w:r>
      <w:r w:rsidR="007E03E4" w:rsidRPr="00A01325">
        <w:instrText xml:space="preserve"> ADDIN EN.CITE &lt;EndNote&gt;&lt;Cite&gt;&lt;Author&gt;Larin&lt;/Author&gt;&lt;Year&gt;2017&lt;/Year&gt;&lt;RecNum&gt;41&lt;/RecNum&gt;&lt;DisplayText&gt;[76]&lt;/DisplayText&gt;&lt;record&gt;&lt;rec-number&gt;41&lt;/rec-number&gt;&lt;foreign-keys&gt;&lt;key app="EN" db-id="xpa0e0dzn59f2seezaa599syxt9e9rfxpwft" timestamp="1573148245"&gt;41&lt;/key&gt;&lt;/foreign-keys&gt;&lt;ref-type name="Journal Article"&gt;17&lt;/ref-type&gt;&lt;contributors&gt;&lt;authors&gt;&lt;author&gt;Larin, Kirill V&lt;/author&gt;&lt;author&gt;Sampson, David D&lt;/author&gt;&lt;/authors&gt;&lt;/contributors&gt;&lt;titles&gt;&lt;title&gt;Optical coherence elastography–OCT at work in tissue biomechanics&lt;/title&gt;&lt;secondary-title&gt;Biomedical optics express&lt;/secondary-title&gt;&lt;/titles&gt;&lt;periodical&gt;&lt;full-title&gt;Biomedical optics express&lt;/full-title&gt;&lt;/periodical&gt;&lt;pages&gt;1172-1202&lt;/pages&gt;&lt;volume&gt;8&lt;/volume&gt;&lt;number&gt;2&lt;/number&gt;&lt;dates&gt;&lt;year&gt;2017&lt;/year&gt;&lt;/dates&gt;&lt;isbn&gt;2156-7085&lt;/isbn&gt;&lt;urls&gt;&lt;/urls&gt;&lt;/record&gt;&lt;/Cite&gt;&lt;/EndNote&gt;</w:instrText>
      </w:r>
      <w:r w:rsidR="005D0963" w:rsidRPr="00A01325">
        <w:fldChar w:fldCharType="separate"/>
      </w:r>
      <w:r w:rsidR="007E03E4" w:rsidRPr="00A01325">
        <w:rPr>
          <w:noProof/>
        </w:rPr>
        <w:t>[76]</w:t>
      </w:r>
      <w:r w:rsidR="005D0963" w:rsidRPr="00A01325">
        <w:fldChar w:fldCharType="end"/>
      </w:r>
      <w:r w:rsidR="00782049" w:rsidRPr="00A01325">
        <w:t>.</w:t>
      </w:r>
    </w:p>
    <w:p w14:paraId="1741CE22" w14:textId="77777777" w:rsidR="005D0963" w:rsidRPr="005D0963" w:rsidRDefault="005D0963" w:rsidP="00DC618E">
      <w:pPr>
        <w:rPr>
          <w:color w:val="FF0000"/>
        </w:rPr>
      </w:pPr>
    </w:p>
    <w:p w14:paraId="5775D365" w14:textId="77777777" w:rsidR="00DC618E" w:rsidRPr="005A053D" w:rsidRDefault="00DC618E" w:rsidP="00AF5990">
      <w:pPr>
        <w:pStyle w:val="Heading3"/>
      </w:pPr>
      <w:bookmarkStart w:id="322" w:name="OLE_LINK47"/>
      <w:bookmarkStart w:id="323" w:name="OLE_LINK48"/>
      <w:bookmarkStart w:id="324" w:name="_Toc31979318"/>
      <w:r w:rsidRPr="005A053D">
        <w:t>Polarization-sensitive OCT</w:t>
      </w:r>
      <w:bookmarkEnd w:id="322"/>
      <w:bookmarkEnd w:id="323"/>
      <w:bookmarkEnd w:id="324"/>
    </w:p>
    <w:p w14:paraId="5E3BC120" w14:textId="22211F93" w:rsidR="00DC618E" w:rsidRPr="005A053D" w:rsidRDefault="00DC618E" w:rsidP="00DC618E">
      <w:r w:rsidRPr="005A053D">
        <w:t>PS</w:t>
      </w:r>
      <w:r w:rsidR="009E4CE1">
        <w:t>-</w:t>
      </w:r>
      <w:r w:rsidRPr="005A053D">
        <w:t>OCT is a functional extension of OCT which can acquire not just the intensity but the polarization state of backscattered signal. Taking advantage of the additional information, PS-OCT</w:t>
      </w:r>
      <w:bookmarkStart w:id="325" w:name="OLE_LINK78"/>
      <w:bookmarkStart w:id="326" w:name="OLE_LINK79"/>
      <w:r w:rsidRPr="005A053D">
        <w:t xml:space="preserve"> can potentially </w:t>
      </w:r>
      <w:bookmarkEnd w:id="325"/>
      <w:bookmarkEnd w:id="326"/>
      <w:r w:rsidRPr="005A053D">
        <w:t xml:space="preserve">differentiate tissues that are difficult to distinguish by general OCT. The tissue birefringence, diattenuation and depolarization have been successfully measured by PS-OCT because these light-tissue interactions generate polarization state changes </w:t>
      </w:r>
      <w:r w:rsidR="00F71FDC">
        <w:fldChar w:fldCharType="begin"/>
      </w:r>
      <w:r w:rsidR="00F71FDC">
        <w:instrText xml:space="preserve"> ADDIN EN.CITE &lt;EndNote&gt;&lt;Cite&gt;&lt;Author&gt;Hitzenberger&lt;/Author&gt;&lt;Year&gt;2015&lt;/Year&gt;&lt;RecNum&gt;144&lt;/RecNum&gt;&lt;DisplayText&gt;[78]&lt;/DisplayText&gt;&lt;record&gt;&lt;rec-number&gt;144&lt;/rec-number&gt;&lt;foreign-keys&gt;&lt;key app="EN" db-id="xpa0e0dzn59f2seezaa599syxt9e9rfxpwft" timestamp="1579558737"&gt;144&lt;/key&gt;&lt;/foreign-keys&gt;&lt;ref-type name="Journal Article"&gt;17&lt;/ref-type&gt;&lt;contributors&gt;&lt;authors&gt;&lt;author&gt;Hitzenberger, Christoph K&lt;/author&gt;&lt;author&gt;Pircher, Michael&lt;/author&gt;&lt;/authors&gt;&lt;/contributors&gt;&lt;titles&gt;&lt;title&gt;MUW Approach of PS OCT&lt;/title&gt;&lt;secondary-title&gt;Optical Coherence Tomography: Technology and Applications&lt;/secondary-title&gt;&lt;/titles&gt;&lt;periodical&gt;&lt;full-title&gt;Optical Coherence Tomography: Technology and Applications&lt;/full-title&gt;&lt;/periodical&gt;&lt;pages&gt;1103-1136&lt;/pages&gt;&lt;dates&gt;&lt;year&gt;2015&lt;/year&gt;&lt;/dates&gt;&lt;isbn&gt;3319064185&lt;/isbn&gt;&lt;urls&gt;&lt;/urls&gt;&lt;/record&gt;&lt;/Cite&gt;&lt;/EndNote&gt;</w:instrText>
      </w:r>
      <w:r w:rsidR="00F71FDC">
        <w:fldChar w:fldCharType="separate"/>
      </w:r>
      <w:r w:rsidR="00F71FDC">
        <w:rPr>
          <w:noProof/>
        </w:rPr>
        <w:t>[78]</w:t>
      </w:r>
      <w:r w:rsidR="00F71FDC">
        <w:fldChar w:fldCharType="end"/>
      </w:r>
      <w:r w:rsidRPr="005A053D">
        <w:t xml:space="preserve">. The tissues with </w:t>
      </w:r>
      <w:bookmarkStart w:id="327" w:name="OLE_LINK72"/>
      <w:bookmarkStart w:id="328" w:name="OLE_LINK74"/>
      <w:r w:rsidRPr="005A053D">
        <w:t>orient</w:t>
      </w:r>
      <w:bookmarkEnd w:id="327"/>
      <w:bookmarkEnd w:id="328"/>
      <w:r w:rsidRPr="005A053D">
        <w:t>ed fibre alignment, such as muscles and tendons, are one of the main imaging targets of PS-OCT</w:t>
      </w:r>
      <w:r w:rsidR="00F71FDC">
        <w:t xml:space="preserve"> </w:t>
      </w:r>
      <w:r w:rsidR="00F71FDC">
        <w:fldChar w:fldCharType="begin"/>
      </w:r>
      <w:r w:rsidR="00F71FDC">
        <w:instrText xml:space="preserve"> ADDIN EN.CITE &lt;EndNote&gt;&lt;Cite&gt;&lt;Author&gt;Baumann&lt;/Author&gt;&lt;Year&gt;2017&lt;/Year&gt;&lt;RecNum&gt;145&lt;/RecNum&gt;&lt;DisplayText&gt;[79]&lt;/DisplayText&gt;&lt;record&gt;&lt;rec-number&gt;145&lt;/rec-number&gt;&lt;foreign-keys&gt;&lt;key app="EN" db-id="xpa0e0dzn59f2seezaa599syxt9e9rfxpwft" timestamp="1579558808"&gt;145&lt;/key&gt;&lt;/foreign-keys&gt;&lt;ref-type name="Journal Article"&gt;17&lt;/ref-type&gt;&lt;contributors&gt;&lt;authors&gt;&lt;author&gt;Baumann, Bernhard&lt;/author&gt;&lt;/authors&gt;&lt;/contributors&gt;&lt;titles&gt;&lt;title&gt;Polarization sensitive optical coherence tomography: a review of technology and applications&lt;/title&gt;&lt;secondary-title&gt;Applied Sciences&lt;/secondary-title&gt;&lt;/titles&gt;&lt;periodical&gt;&lt;full-title&gt;Applied Sciences&lt;/full-title&gt;&lt;/periodical&gt;&lt;pages&gt;474&lt;/pages&gt;&lt;volume&gt;7&lt;/volume&gt;&lt;number&gt;5&lt;/number&gt;&lt;dates&gt;&lt;year&gt;2017&lt;/year&gt;&lt;/dates&gt;&lt;urls&gt;&lt;/urls&gt;&lt;/record&gt;&lt;/Cite&gt;&lt;/EndNote&gt;</w:instrText>
      </w:r>
      <w:r w:rsidR="00F71FDC">
        <w:fldChar w:fldCharType="separate"/>
      </w:r>
      <w:r w:rsidR="00F71FDC">
        <w:rPr>
          <w:noProof/>
        </w:rPr>
        <w:t>[79]</w:t>
      </w:r>
      <w:r w:rsidR="00F71FDC">
        <w:fldChar w:fldCharType="end"/>
      </w:r>
      <w:r w:rsidRPr="005A053D">
        <w:t xml:space="preserve">. These tissues are optically anisotropic material and can be classed as </w:t>
      </w:r>
      <w:bookmarkStart w:id="329" w:name="OLE_LINK52"/>
      <w:bookmarkStart w:id="330" w:name="OLE_LINK71"/>
      <w:r w:rsidRPr="005A053D">
        <w:t xml:space="preserve">birefringent </w:t>
      </w:r>
      <w:bookmarkEnd w:id="329"/>
      <w:bookmarkEnd w:id="330"/>
      <w:r w:rsidRPr="005A053D">
        <w:t>media, in which the light speed in these media depends on the polarization direction of electric field. PS-OCT is able to distinguish birefringent tissues and measure their phase retardation and birefringent fast axis</w:t>
      </w:r>
      <w:r w:rsidR="00F71FDC">
        <w:t xml:space="preserve"> </w:t>
      </w:r>
      <w:r w:rsidR="00F71FDC">
        <w:fldChar w:fldCharType="begin">
          <w:fldData xml:space="preserve">PEVuZE5vdGU+PENpdGU+PEF1dGhvcj5EZSBCb2VyPC9BdXRob3I+PFllYXI+MTk5NzwvWWVhcj48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=
</w:fldData>
        </w:fldChar>
      </w:r>
      <w:r w:rsidR="00F71FDC">
        <w:instrText xml:space="preserve"> ADDIN EN.CITE </w:instrText>
      </w:r>
      <w:r w:rsidR="00F71FDC">
        <w:fldChar w:fldCharType="begin">
          <w:fldData xml:space="preserve">PEVuZE5vdGU+PENpdGU+PEF1dGhvcj5EZSBCb2VyPC9BdXRob3I+PFllYXI+MTk5NzwvWWVhcj48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=
</w:fldData>
        </w:fldChar>
      </w:r>
      <w:r w:rsidR="00F71FDC">
        <w:instrText xml:space="preserve"> ADDIN EN.CITE.DATA </w:instrText>
      </w:r>
      <w:r w:rsidR="00F71FDC">
        <w:fldChar w:fldCharType="end"/>
      </w:r>
      <w:r w:rsidR="00F71FDC">
        <w:fldChar w:fldCharType="separate"/>
      </w:r>
      <w:r w:rsidR="00F71FDC">
        <w:rPr>
          <w:noProof/>
        </w:rPr>
        <w:t>[80-83]</w:t>
      </w:r>
      <w:r w:rsidR="00F71FDC">
        <w:fldChar w:fldCharType="end"/>
      </w:r>
      <w:r w:rsidRPr="005A053D">
        <w:t>. In ophthalmology, the ocular structures which can be differentiated on the basis of birefringence include retinal nerve fibre layer, the sclera and the cornea</w:t>
      </w:r>
      <w:r w:rsidR="000C0DD7">
        <w:t xml:space="preserve"> </w:t>
      </w:r>
      <w:r w:rsidR="00F71FDC">
        <w:fldChar w:fldCharType="begin"/>
      </w:r>
      <w:r w:rsidR="00F71FDC">
        <w:instrText xml:space="preserve"> ADDIN EN.CITE &lt;EndNote&gt;&lt;Cite&gt;&lt;Author&gt;Baumann&lt;/Author&gt;&lt;Year&gt;2017&lt;/Year&gt;&lt;RecNum&gt;61&lt;/RecNum&gt;&lt;DisplayText&gt;[79]&lt;/DisplayText&gt;&lt;record&gt;&lt;rec-number&gt;61&lt;/rec-number&gt;&lt;foreign-keys&gt;&lt;key app="EN" db-id="xpa0e0dzn59f2seezaa599syxt9e9rfxpwft" timestamp="1575074239"&gt;61&lt;/key&gt;&lt;/foreign-keys&gt;&lt;ref-type name="Journal Article"&gt;17&lt;/ref-type&gt;&lt;contributors&gt;&lt;authors&gt;&lt;author&gt;Baumann, Bernhard&lt;/author&gt;&lt;/authors&gt;&lt;/contributors&gt;&lt;titles&gt;&lt;title&gt;Polarization sensitive optical coherence tomography: a review of technology and applications&lt;/title&gt;&lt;secondary-title&gt;Applied Sciences&lt;/secondary-title&gt;&lt;/titles&gt;&lt;periodical&gt;&lt;full-title&gt;Applied Sciences&lt;/full-title&gt;&lt;/periodical&gt;&lt;pages&gt;474&lt;/pages&gt;&lt;volume&gt;7&lt;/volume&gt;&lt;number&gt;5&lt;/number&gt;&lt;dates&gt;&lt;year&gt;2017&lt;/year&gt;&lt;/dates&gt;&lt;urls&gt;&lt;/urls&gt;&lt;/record&gt;&lt;/Cite&gt;&lt;/EndNote&gt;</w:instrText>
      </w:r>
      <w:r w:rsidR="00F71FDC">
        <w:fldChar w:fldCharType="separate"/>
      </w:r>
      <w:r w:rsidR="00F71FDC">
        <w:rPr>
          <w:noProof/>
        </w:rPr>
        <w:t>[79]</w:t>
      </w:r>
      <w:r w:rsidR="00F71FDC">
        <w:fldChar w:fldCharType="end"/>
      </w:r>
      <w:r w:rsidRPr="005A053D">
        <w:t>. The additional contrast has also been used to investigate skin, because evident birefringence has been observed in the stratum corneum of skin</w:t>
      </w:r>
      <w:r w:rsidR="000C0DD7">
        <w:t xml:space="preserve"> </w:t>
      </w:r>
      <w:r w:rsidR="000C0DD7">
        <w:fldChar w:fldCharType="begin"/>
      </w:r>
      <w:r w:rsidR="000C0DD7">
        <w:instrText xml:space="preserve"> ADDIN EN.CITE &lt;EndNote&gt;&lt;Cite&gt;&lt;Author&gt;Pircher&lt;/Author&gt;&lt;Year&gt;2004&lt;/Year&gt;&lt;RecNum&gt;150&lt;/RecNum&gt;&lt;DisplayText&gt;[84]&lt;/DisplayText&gt;&lt;record&gt;&lt;rec-number&gt;150&lt;/rec-number&gt;&lt;foreign-keys&gt;&lt;key app="EN" db-id="xpa0e0dzn59f2seezaa599syxt9e9rfxpwft" timestamp="1579559139"&gt;150&lt;/key&gt;&lt;/foreign-keys&gt;&lt;ref-type name="Journal Article"&gt;17&lt;/ref-type&gt;&lt;contributors&gt;&lt;authors&gt;&lt;author&gt;Pircher, Michael&lt;/author&gt;&lt;author&gt;Goetzinger, Erich&lt;/author&gt;&lt;author&gt;Leitgeb, Rainer&lt;/author&gt;&lt;author&gt;Hitzenberger, Christoph K&lt;/author&gt;&lt;/authors&gt;&lt;/contributors&gt;&lt;titles&gt;&lt;title&gt;Three dimensional polarization sensitive OCT of human skin in vivo&lt;/title&gt;&lt;secondary-title&gt;Optics express&lt;/secondary-title&gt;&lt;/titles&gt;&lt;periodical&gt;&lt;full-title&gt;Optics Express&lt;/full-title&gt;&lt;/periodical&gt;&lt;pages&gt;3236-3244&lt;/pages&gt;&lt;volume&gt;12&lt;/volume&gt;&lt;number&gt;14&lt;/number&gt;&lt;dates&gt;&lt;year&gt;2004&lt;/year&gt;&lt;/dates&gt;&lt;isbn&gt;1094-4087&lt;/isbn&gt;&lt;urls&gt;&lt;/urls&gt;&lt;/record&gt;&lt;/Cite&gt;&lt;/EndNote&gt;</w:instrText>
      </w:r>
      <w:r w:rsidR="000C0DD7">
        <w:fldChar w:fldCharType="separate"/>
      </w:r>
      <w:r w:rsidR="000C0DD7">
        <w:rPr>
          <w:noProof/>
        </w:rPr>
        <w:t>[84]</w:t>
      </w:r>
      <w:r w:rsidR="000C0DD7">
        <w:fldChar w:fldCharType="end"/>
      </w:r>
      <w:r w:rsidRPr="005A053D">
        <w:t xml:space="preserve">. Depolarization is another important optical property of tissue </w:t>
      </w:r>
      <w:bookmarkStart w:id="331" w:name="OLE_LINK77"/>
      <w:r w:rsidRPr="005A053D">
        <w:t xml:space="preserve">provided </w:t>
      </w:r>
      <w:bookmarkEnd w:id="331"/>
      <w:r w:rsidRPr="005A053D">
        <w:t>by PS-OCT. Depolarization refers to</w:t>
      </w:r>
      <w:bookmarkStart w:id="332" w:name="OLE_LINK75"/>
      <w:bookmarkStart w:id="333" w:name="OLE_LINK76"/>
      <w:r w:rsidRPr="005A053D">
        <w:t xml:space="preserve"> the capacity of</w:t>
      </w:r>
      <w:bookmarkEnd w:id="332"/>
      <w:bookmarkEnd w:id="333"/>
      <w:r w:rsidRPr="005A053D">
        <w:t xml:space="preserve"> a medium to scramble the polarization of light. It has been found that tissue depolarization is positively correlated with the concentration of melanin granules </w:t>
      </w:r>
      <w:r w:rsidR="000C0DD7">
        <w:fldChar w:fldCharType="begin"/>
      </w:r>
      <w:r w:rsidR="000C0DD7">
        <w:instrText xml:space="preserve"> ADDIN EN.CITE &lt;EndNote&gt;&lt;Cite&gt;&lt;Author&gt;Baumann&lt;/Author&gt;&lt;Year&gt;2012&lt;/Year&gt;&lt;RecNum&gt;151&lt;/RecNum&gt;&lt;DisplayText&gt;[85]&lt;/DisplayText&gt;&lt;record&gt;&lt;rec-number&gt;151&lt;/rec-number&gt;&lt;foreign-keys&gt;&lt;key app="EN" db-id="xpa0e0dzn59f2seezaa599syxt9e9rfxpwft" timestamp="1579559190"&gt;151&lt;/key&gt;&lt;/foreign-keys&gt;&lt;ref-type name="Journal Article"&gt;17&lt;/ref-type&gt;&lt;contributors&gt;&lt;authors&gt;&lt;author&gt;Baumann, Bernhard&lt;/author&gt;&lt;author&gt;Baumann, Stefan O&lt;/author&gt;&lt;author&gt;Konegger, Thomas&lt;/author&gt;&lt;author&gt;Pircher, Michael&lt;/author&gt;&lt;author&gt;Götzinger, Erich&lt;/author&gt;&lt;author&gt;Schlanitz, Ferdinand&lt;/author&gt;&lt;author&gt;Schütze, Christopher&lt;/author&gt;&lt;author&gt;Sattmann, Harald&lt;/author&gt;&lt;author&gt;Litschauer, Marco&lt;/author&gt;&lt;author&gt;Schmidt-Erfurth, Ursula&lt;/author&gt;&lt;/authors&gt;&lt;/contributors&gt;&lt;titles&gt;&lt;title&gt;Polarization sensitive optical coherence tomography of melanin provides intrinsic contrast based on depolarization&lt;/title&gt;&lt;secondary-title&gt;Biomedical optics express&lt;/secondary-title&gt;&lt;/titles&gt;&lt;periodical&gt;&lt;full-title&gt;Biomedical optics express&lt;/full-title&gt;&lt;/periodical&gt;&lt;pages&gt;1670-1683&lt;/pages&gt;&lt;volume&gt;3&lt;/volume&gt;&lt;number&gt;7&lt;/number&gt;&lt;dates&gt;&lt;year&gt;2012&lt;/year&gt;&lt;/dates&gt;&lt;isbn&gt;2156-7085&lt;/isbn&gt;&lt;urls&gt;&lt;/urls&gt;&lt;/record&gt;&lt;/Cite&gt;&lt;/EndNote&gt;</w:instrText>
      </w:r>
      <w:r w:rsidR="000C0DD7">
        <w:fldChar w:fldCharType="separate"/>
      </w:r>
      <w:r w:rsidR="000C0DD7">
        <w:rPr>
          <w:noProof/>
        </w:rPr>
        <w:t>[85]</w:t>
      </w:r>
      <w:r w:rsidR="000C0DD7">
        <w:fldChar w:fldCharType="end"/>
      </w:r>
      <w:r w:rsidRPr="005A053D">
        <w:t xml:space="preserve">. Therefore, PS-OCT is an excellent tool to investigate distribution and pathology of melanin. In this section, the </w:t>
      </w:r>
      <w:r w:rsidRPr="005A053D">
        <w:lastRenderedPageBreak/>
        <w:t>theory of PS-OCT will be discussed, and then its clinical or preclinical applications will be reviewed briefly.</w:t>
      </w:r>
    </w:p>
    <w:p w14:paraId="356CD6FF" w14:textId="77777777" w:rsidR="00DC618E" w:rsidRPr="005A053D" w:rsidRDefault="00DC618E" w:rsidP="00DC618E"/>
    <w:p w14:paraId="2B80BD78" w14:textId="77777777" w:rsidR="00DC618E" w:rsidRPr="005A053D" w:rsidRDefault="00DC618E" w:rsidP="00AF5990">
      <w:pPr>
        <w:pStyle w:val="Heading4"/>
      </w:pPr>
      <w:bookmarkStart w:id="334" w:name="_Toc31979319"/>
      <w:r w:rsidRPr="005A053D">
        <w:t xml:space="preserve">Theory of </w:t>
      </w:r>
      <w:r w:rsidRPr="00AF5990">
        <w:t>PS</w:t>
      </w:r>
      <w:r w:rsidRPr="005A053D">
        <w:t>-OCT</w:t>
      </w:r>
      <w:bookmarkEnd w:id="334"/>
    </w:p>
    <w:p w14:paraId="04F16D5A" w14:textId="6F470765" w:rsidR="00DC618E" w:rsidRPr="005A053D" w:rsidRDefault="00DC618E" w:rsidP="00DC618E">
      <w:r w:rsidRPr="005A053D">
        <w:t xml:space="preserve">The core function of PS-OCT is to detect and map the polarization state of backscattered light. This function can be realized in different ways. For example, PS-OCT has been </w:t>
      </w:r>
      <w:bookmarkStart w:id="335" w:name="OLE_LINK80"/>
      <w:bookmarkStart w:id="336" w:name="OLE_LINK81"/>
      <w:r w:rsidRPr="005A053D">
        <w:t xml:space="preserve">designed </w:t>
      </w:r>
      <w:bookmarkEnd w:id="335"/>
      <w:bookmarkEnd w:id="336"/>
      <w:r w:rsidRPr="005A053D">
        <w:t>based on spectral or time domain OCT system, bulk or fibre optics etc</w:t>
      </w:r>
      <w:r w:rsidR="000C0DD7" w:rsidRPr="000C0DD7">
        <w:t xml:space="preserve"> </w:t>
      </w:r>
      <w:r w:rsidR="000C0DD7">
        <w:fldChar w:fldCharType="begin">
          <w:fldData xml:space="preserve">PEVuZE5vdGU+PENpdGU+PEF1dGhvcj5CYXVtYW5uPC9BdXRob3I+PFllYXI+MjAxNzwvWWVhcj48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=
</w:fldData>
        </w:fldChar>
      </w:r>
      <w:r w:rsidR="000C0DD7">
        <w:instrText xml:space="preserve"> ADDIN EN.CITE </w:instrText>
      </w:r>
      <w:r w:rsidR="000C0DD7">
        <w:fldChar w:fldCharType="begin">
          <w:fldData xml:space="preserve">PEVuZE5vdGU+PENpdGU+PEF1dGhvcj5CYXVtYW5uPC9BdXRob3I+PFllYXI+MjAxNzwvWWVhcj48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=
</w:fldData>
        </w:fldChar>
      </w:r>
      <w:r w:rsidR="000C0DD7">
        <w:instrText xml:space="preserve"> ADDIN EN.CITE.DATA </w:instrText>
      </w:r>
      <w:r w:rsidR="000C0DD7">
        <w:fldChar w:fldCharType="end"/>
      </w:r>
      <w:r w:rsidR="000C0DD7">
        <w:fldChar w:fldCharType="separate"/>
      </w:r>
      <w:r w:rsidR="000C0DD7">
        <w:rPr>
          <w:noProof/>
        </w:rPr>
        <w:t>[79, 80, 86, 87]</w:t>
      </w:r>
      <w:r w:rsidR="000C0DD7">
        <w:fldChar w:fldCharType="end"/>
      </w:r>
      <w:r w:rsidRPr="005A053D">
        <w:t xml:space="preserve">. One purpose of our project is to develop and research a PS-OCT system based on our polarization-maintaining fibre-based </w:t>
      </w:r>
      <w:r w:rsidR="009E4CE1">
        <w:t>SS-</w:t>
      </w:r>
      <w:r w:rsidRPr="005A053D">
        <w:t>OCT. This review will only focus on the theory behind this system.</w:t>
      </w:r>
    </w:p>
    <w:p w14:paraId="3CFCD77C" w14:textId="77777777" w:rsidR="00DC618E" w:rsidRPr="005A053D" w:rsidRDefault="00DC618E" w:rsidP="00DC618E"/>
    <w:p w14:paraId="4AE375F4" w14:textId="4F1B1EF2" w:rsidR="00DC618E" w:rsidRPr="005A053D" w:rsidRDefault="00DC618E" w:rsidP="00DC618E">
      <w:r w:rsidRPr="005A053D">
        <w:t xml:space="preserve">Similar to intensity-based OCT, most PS-OCT systems also use a Michelson interferometer to obtain depth-resolved information, but PS-OCT (in its earliest form) applies </w:t>
      </w:r>
      <w:bookmarkStart w:id="337" w:name="OLE_LINK84"/>
      <w:bookmarkStart w:id="338" w:name="OLE_LINK85"/>
      <w:r w:rsidRPr="005A053D">
        <w:t>a single</w:t>
      </w:r>
      <w:bookmarkEnd w:id="337"/>
      <w:bookmarkEnd w:id="338"/>
      <w:r w:rsidRPr="005A053D">
        <w:t xml:space="preserve"> circularly polarized light, rather than light with random polarization, to interrogate tissue</w:t>
      </w:r>
      <w:r w:rsidR="000C0DD7">
        <w:t xml:space="preserve"> </w:t>
      </w:r>
      <w:r w:rsidR="000C0DD7">
        <w:fldChar w:fldCharType="begin">
          <w:fldData xml:space="preserve">PEVuZE5vdGU+PENpdGU+PEF1dGhvcj5IaXR6ZW5iZXJnZXI8L0F1dGhvcj48WWVhcj4yMDAxPC9Z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</w:fldData>
        </w:fldChar>
      </w:r>
      <w:r w:rsidR="000C0DD7">
        <w:instrText xml:space="preserve"> ADDIN EN.CITE </w:instrText>
      </w:r>
      <w:r w:rsidR="000C0DD7">
        <w:fldChar w:fldCharType="begin">
          <w:fldData xml:space="preserve">PEVuZE5vdGU+PENpdGU+PEF1dGhvcj5IaXR6ZW5iZXJnZXI8L0F1dGhvcj48WWVhcj4yMDAxPC9Z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</w:fldData>
        </w:fldChar>
      </w:r>
      <w:r w:rsidR="000C0DD7">
        <w:instrText xml:space="preserve"> ADDIN EN.CITE.DATA </w:instrText>
      </w:r>
      <w:r w:rsidR="000C0DD7">
        <w:fldChar w:fldCharType="end"/>
      </w:r>
      <w:r w:rsidR="000C0DD7">
        <w:fldChar w:fldCharType="separate"/>
      </w:r>
      <w:r w:rsidR="000C0DD7">
        <w:rPr>
          <w:noProof/>
        </w:rPr>
        <w:t>[81, 86, 88-91]</w:t>
      </w:r>
      <w:r w:rsidR="000C0DD7">
        <w:fldChar w:fldCharType="end"/>
      </w:r>
      <w:r w:rsidRPr="005A053D">
        <w:t xml:space="preserve">. Additional information about the tissue, such as birefringent and depolarization, would be acquired by analysing the </w:t>
      </w:r>
      <w:bookmarkStart w:id="339" w:name="OLE_LINK82"/>
      <w:bookmarkStart w:id="340" w:name="OLE_LINK83"/>
      <w:r w:rsidRPr="005A053D">
        <w:t xml:space="preserve">effect of </w:t>
      </w:r>
      <w:bookmarkEnd w:id="339"/>
      <w:bookmarkEnd w:id="340"/>
      <w:r w:rsidRPr="005A053D">
        <w:t xml:space="preserve">tissue on the circularly polarized light. A </w:t>
      </w:r>
      <w:bookmarkStart w:id="341" w:name="OLE_LINK86"/>
      <w:bookmarkStart w:id="342" w:name="OLE_LINK87"/>
      <w:r w:rsidRPr="005A053D">
        <w:t>schematic diagram of</w:t>
      </w:r>
      <w:bookmarkEnd w:id="341"/>
      <w:bookmarkEnd w:id="342"/>
      <w:r w:rsidRPr="005A053D">
        <w:t xml:space="preserve"> a bulk optics PS-OCT system is shown in Figure 1.</w:t>
      </w:r>
      <w:r w:rsidR="000C0DD7">
        <w:t>8</w:t>
      </w:r>
      <w:r w:rsidRPr="005A053D">
        <w:t>. A low-coherence source, e.g. superluminescent diode, emits a broadband light which is linearly polarized by a polarizer before propagating to a beam splitter. The beam splitter splits the polarized light into reference arm and sample arm. In the reference arm, the beam is reflected back toward the beam splitter at a reference mirror, and the light transits a quarter wave plate (QWP) oriented at 22.5</w:t>
      </w:r>
      <w:bookmarkStart w:id="343" w:name="OLE_LINK88"/>
      <w:r w:rsidRPr="005A053D">
        <w:t>°</w:t>
      </w:r>
      <w:bookmarkEnd w:id="343"/>
      <w:r w:rsidRPr="005A053D">
        <w:t xml:space="preserve"> twice, both before and after the reflection. Due to the QWP, the linearly polarized beam </w:t>
      </w:r>
      <w:bookmarkStart w:id="344" w:name="OLE_LINK89"/>
      <w:bookmarkStart w:id="345" w:name="OLE_LINK90"/>
      <w:r w:rsidRPr="005A053D">
        <w:t>is rotated</w:t>
      </w:r>
      <w:bookmarkEnd w:id="344"/>
      <w:bookmarkEnd w:id="345"/>
      <w:r w:rsidRPr="005A053D">
        <w:t xml:space="preserve"> 45° forming two equal orthogonal components which are vertical and horizontal to the </w:t>
      </w:r>
      <w:r w:rsidRPr="005A053D">
        <w:lastRenderedPageBreak/>
        <w:t xml:space="preserve">transmission axis of light respectively. Assuming the linearly polarized light is vertical before passing through QWP, </w:t>
      </w:r>
      <w:bookmarkStart w:id="346" w:name="_Hlk25272091"/>
      <w:r w:rsidRPr="005A053D">
        <w:t xml:space="preserve">the Jones vector of reference beam </w:t>
      </w:r>
      <w:bookmarkEnd w:id="346"/>
      <w:r w:rsidRPr="005A053D">
        <w:t>(</w:t>
      </w:r>
      <m:oMath>
        <m:sSub>
          <m:sSubPr>
            <m:ctrlPr>
              <w:rPr>
                <w:rFonts w:ascii="Cambria Math" w:hAnsi="Cambria Math"/>
                <w:i/>
              </w:rPr>
            </m:ctrlPr>
          </m:sSubPr>
          <m:e>
            <m:r>
              <w:rPr>
                <w:rFonts w:ascii="Cambria Math" w:hAnsi="Cambria Math"/>
              </w:rPr>
              <m:t>E</m:t>
            </m:r>
          </m:e>
          <m:sub>
            <m:r>
              <w:rPr>
                <w:rFonts w:ascii="Cambria Math" w:hAnsi="Cambria Math"/>
              </w:rPr>
              <m:t>r</m:t>
            </m:r>
          </m:sub>
        </m:sSub>
        <m:d>
          <m:dPr>
            <m:ctrlPr>
              <w:rPr>
                <w:rFonts w:ascii="Cambria Math" w:hAnsi="Cambria Math"/>
                <w:i/>
              </w:rPr>
            </m:ctrlPr>
          </m:dPr>
          <m:e>
            <m:sSub>
              <m:sSubPr>
                <m:ctrlPr>
                  <w:rPr>
                    <w:rFonts w:ascii="Cambria Math" w:hAnsi="Cambria Math"/>
                    <w:i/>
                  </w:rPr>
                </m:ctrlPr>
              </m:sSubPr>
              <m:e>
                <m:r>
                  <w:rPr>
                    <w:rFonts w:ascii="Cambria Math" w:hAnsi="Cambria Math"/>
                  </w:rPr>
                  <m:t>z</m:t>
                </m:r>
              </m:e>
              <m:sub>
                <m:r>
                  <w:rPr>
                    <w:rFonts w:ascii="Cambria Math" w:hAnsi="Cambria Math"/>
                  </w:rPr>
                  <m:t>r</m:t>
                </m:r>
              </m:sub>
            </m:sSub>
          </m:e>
        </m:d>
      </m:oMath>
      <w:r w:rsidRPr="005A053D">
        <w:t xml:space="preserve">) </w:t>
      </w:r>
      <w:bookmarkStart w:id="347" w:name="_Hlk25272129"/>
      <w:r w:rsidRPr="005A053D">
        <w:t xml:space="preserve">in </w:t>
      </w:r>
      <w:r w:rsidR="009E4CE1">
        <w:t xml:space="preserve">the </w:t>
      </w:r>
      <w:r w:rsidRPr="005A053D">
        <w:t>detection arm</w:t>
      </w:r>
      <w:bookmarkEnd w:id="347"/>
      <w:r w:rsidRPr="005A053D">
        <w:t xml:space="preserve"> would be written as</w:t>
      </w:r>
      <w:r w:rsidR="003D23BF">
        <w:t xml:space="preserve"> </w:t>
      </w:r>
      <w:r w:rsidR="003D23BF">
        <w:fldChar w:fldCharType="begin"/>
      </w:r>
      <w:r w:rsidR="003D23BF">
        <w:instrText xml:space="preserve"> ADDIN EN.CITE &lt;EndNote&gt;&lt;Cite&gt;&lt;Author&gt;De Boer&lt;/Author&gt;&lt;Year&gt;2017&lt;/Year&gt;&lt;RecNum&gt;158&lt;/RecNum&gt;&lt;DisplayText&gt;[92]&lt;/DisplayText&gt;&lt;record&gt;&lt;rec-number&gt;158&lt;/rec-number&gt;&lt;foreign-keys&gt;&lt;key app="EN" db-id="xpa0e0dzn59f2seezaa599syxt9e9rfxpwft" timestamp="1579559834"&gt;158&lt;/key&gt;&lt;/foreign-keys&gt;&lt;ref-type name="Journal Article"&gt;17&lt;/ref-type&gt;&lt;contributors&gt;&lt;authors&gt;&lt;author&gt;De Boer, Johannes F&lt;/author&gt;&lt;author&gt;Hitzenberger, Christoph K&lt;/author&gt;&lt;author&gt;Yasuno, Yoshiaki&lt;/author&gt;&lt;/authors&gt;&lt;/contributors&gt;&lt;titles&gt;&lt;title&gt;Polarization sensitive optical coherence tomography–a review&lt;/title&gt;&lt;secondary-title&gt;Biomedical optics express&lt;/secondary-title&gt;&lt;/titles&gt;&lt;periodical&gt;&lt;full-title&gt;Biomedical optics express&lt;/full-title&gt;&lt;/periodical&gt;&lt;pages&gt;1838-1873&lt;/pages&gt;&lt;volume&gt;8&lt;/volume&gt;&lt;number&gt;3&lt;/number&gt;&lt;dates&gt;&lt;year&gt;2017&lt;/year&gt;&lt;/dates&gt;&lt;isbn&gt;2156-7085&lt;/isbn&gt;&lt;urls&gt;&lt;/urls&gt;&lt;/record&gt;&lt;/Cite&gt;&lt;/EndNote&gt;</w:instrText>
      </w:r>
      <w:r w:rsidR="003D23BF">
        <w:fldChar w:fldCharType="separate"/>
      </w:r>
      <w:r w:rsidR="003D23BF">
        <w:rPr>
          <w:noProof/>
        </w:rPr>
        <w:t>[92]</w:t>
      </w:r>
      <w:r w:rsidR="003D23BF">
        <w:fldChar w:fldCharType="end"/>
      </w:r>
      <w:r w:rsidRPr="005A053D">
        <w:t>:</w:t>
      </w:r>
    </w:p>
    <w:bookmarkStart w:id="348" w:name="_Hlk25272033"/>
    <w:p w14:paraId="1330FD8A" w14:textId="10B14690" w:rsidR="00DC618E" w:rsidRPr="005A053D" w:rsidRDefault="0060190E" w:rsidP="00DC618E">
      <m:oMath>
        <m:sSub>
          <m:sSubPr>
            <m:ctrlPr>
              <w:rPr>
                <w:rFonts w:ascii="Cambria Math" w:hAnsi="Cambria Math"/>
                <w:i/>
              </w:rPr>
            </m:ctrlPr>
          </m:sSubPr>
          <m:e>
            <m:r>
              <w:rPr>
                <w:rFonts w:ascii="Cambria Math" w:hAnsi="Cambria Math"/>
              </w:rPr>
              <m:t>E</m:t>
            </m:r>
          </m:e>
          <m:sub>
            <m:r>
              <w:rPr>
                <w:rFonts w:ascii="Cambria Math" w:hAnsi="Cambria Math"/>
              </w:rPr>
              <m:t>r</m:t>
            </m:r>
          </m:sub>
        </m:sSub>
        <m:d>
          <m:dPr>
            <m:ctrlPr>
              <w:rPr>
                <w:rFonts w:ascii="Cambria Math" w:hAnsi="Cambria Math"/>
                <w:i/>
              </w:rPr>
            </m:ctrlPr>
          </m:dPr>
          <m:e>
            <m:sSub>
              <m:sSubPr>
                <m:ctrlPr>
                  <w:rPr>
                    <w:rFonts w:ascii="Cambria Math" w:hAnsi="Cambria Math"/>
                    <w:i/>
                  </w:rPr>
                </m:ctrlPr>
              </m:sSubPr>
              <m:e>
                <m:r>
                  <w:rPr>
                    <w:rFonts w:ascii="Cambria Math" w:hAnsi="Cambria Math"/>
                  </w:rPr>
                  <m:t>z</m:t>
                </m:r>
              </m:e>
              <m:sub>
                <m:r>
                  <w:rPr>
                    <w:rFonts w:ascii="Cambria Math" w:hAnsi="Cambria Math"/>
                  </w:rPr>
                  <m:t>r</m:t>
                </m:r>
              </m:sub>
            </m:sSub>
          </m:e>
        </m:d>
        <w:bookmarkEnd w:id="348"/>
        <m:r>
          <w:rPr>
            <w:rFonts w:ascii="Cambria Math" w:hAnsi="Cambria Math"/>
          </w:rPr>
          <m:t>=</m:t>
        </m:r>
        <w:bookmarkStart w:id="349" w:name="OLE_LINK94"/>
        <m:f>
          <m:fPr>
            <m:ctrlPr>
              <w:rPr>
                <w:rFonts w:ascii="Cambria Math" w:hAnsi="Cambria Math"/>
                <w:i/>
              </w:rPr>
            </m:ctrlPr>
          </m:fPr>
          <m:num>
            <m:r>
              <w:rPr>
                <w:rFonts w:ascii="Cambria Math" w:hAnsi="Cambria Math"/>
              </w:rPr>
              <m:t>1</m:t>
            </m:r>
          </m:num>
          <m:den>
            <m:r>
              <w:rPr>
                <w:rFonts w:ascii="Cambria Math" w:hAnsi="Cambria Math"/>
              </w:rPr>
              <m:t>2</m:t>
            </m:r>
          </m:den>
        </m:f>
        <w:bookmarkEnd w:id="349"/>
        <m:sSub>
          <m:sSubPr>
            <m:ctrlPr>
              <w:rPr>
                <w:rFonts w:ascii="Cambria Math" w:hAnsi="Cambria Math"/>
                <w:i/>
              </w:rPr>
            </m:ctrlPr>
          </m:sSubPr>
          <m:e>
            <m:r>
              <w:rPr>
                <w:rFonts w:ascii="Cambria Math" w:hAnsi="Cambria Math"/>
              </w:rPr>
              <m:t>J</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J</m:t>
            </m:r>
          </m:e>
          <m:sub>
            <m:r>
              <w:rPr>
                <w:rFonts w:ascii="Cambria Math" w:hAnsi="Cambria Math"/>
              </w:rPr>
              <m:t>1</m:t>
            </m:r>
          </m:sub>
        </m:sSub>
        <m:r>
          <w:rPr>
            <w:rFonts w:ascii="Cambria Math" w:hAnsi="Cambria Math"/>
          </w:rPr>
          <m:t>∙</m:t>
        </m:r>
        <w:bookmarkStart w:id="350" w:name="OLE_LINK96"/>
        <m:d>
          <m:dPr>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0</m:t>
                  </m:r>
                </m:e>
              </m:mr>
              <m:mr>
                <m:e>
                  <m:r>
                    <w:rPr>
                      <w:rFonts w:ascii="Cambria Math" w:hAnsi="Cambria Math"/>
                    </w:rPr>
                    <m:t>1</m:t>
                  </m:r>
                </m:e>
              </m:mr>
            </m:m>
          </m:e>
        </m:d>
        <w:bookmarkEnd w:id="350"/>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rad>
              <m:radPr>
                <m:degHide m:val="1"/>
                <m:ctrlPr>
                  <w:rPr>
                    <w:rFonts w:ascii="Cambria Math" w:hAnsi="Cambria Math"/>
                    <w:i/>
                  </w:rPr>
                </m:ctrlPr>
              </m:radPr>
              <m:deg/>
              <m:e>
                <m:r>
                  <w:rPr>
                    <w:rFonts w:ascii="Cambria Math" w:hAnsi="Cambria Math"/>
                  </w:rPr>
                  <m:t>2</m:t>
                </m:r>
              </m:e>
            </m:rad>
          </m:den>
        </m:f>
        <m:d>
          <m:dPr>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1</m:t>
                  </m:r>
                </m:e>
              </m:mr>
              <m:mr>
                <m:e>
                  <m:r>
                    <w:rPr>
                      <w:rFonts w:ascii="Cambria Math" w:hAnsi="Cambria Math"/>
                    </w:rPr>
                    <m:t>1</m:t>
                  </m:r>
                </m:e>
              </m:mr>
            </m:m>
          </m:e>
        </m:d>
        <m:r>
          <w:rPr>
            <w:rFonts w:ascii="Cambria Math" w:hAnsi="Cambria Math"/>
          </w:rPr>
          <m:t>∙</m:t>
        </m:r>
        <m:r>
          <m:rPr>
            <m:sty m:val="p"/>
          </m:rPr>
          <w:rPr>
            <w:rFonts w:ascii="Cambria Math" w:hAnsi="Cambria Math"/>
          </w:rPr>
          <m:t>exp⁡</m:t>
        </m:r>
        <m:r>
          <w:rPr>
            <w:rFonts w:ascii="Cambria Math" w:hAnsi="Cambria Math"/>
          </w:rPr>
          <m:t>(-i2</m:t>
        </m:r>
        <m:sSub>
          <m:sSubPr>
            <m:ctrlPr>
              <w:rPr>
                <w:rFonts w:ascii="Cambria Math" w:hAnsi="Cambria Math"/>
                <w:i/>
              </w:rPr>
            </m:ctrlPr>
          </m:sSubPr>
          <m:e>
            <m:r>
              <w:rPr>
                <w:rFonts w:ascii="Cambria Math" w:hAnsi="Cambria Math"/>
              </w:rPr>
              <m:t>k</m:t>
            </m:r>
          </m:e>
          <m:sub>
            <m:r>
              <w:rPr>
                <w:rFonts w:ascii="Cambria Math" w:hAnsi="Cambria Math"/>
              </w:rPr>
              <m:t>0</m:t>
            </m:r>
          </m:sub>
        </m:sSub>
        <w:bookmarkStart w:id="351" w:name="OLE_LINK92"/>
        <m:sSub>
          <m:sSubPr>
            <m:ctrlPr>
              <w:rPr>
                <w:rFonts w:ascii="Cambria Math" w:hAnsi="Cambria Math"/>
                <w:i/>
              </w:rPr>
            </m:ctrlPr>
          </m:sSubPr>
          <m:e>
            <m:r>
              <w:rPr>
                <w:rFonts w:ascii="Cambria Math" w:hAnsi="Cambria Math"/>
              </w:rPr>
              <m:t>z</m:t>
            </m:r>
          </m:e>
          <m:sub>
            <m:r>
              <w:rPr>
                <w:rFonts w:ascii="Cambria Math" w:hAnsi="Cambria Math"/>
              </w:rPr>
              <m:t>r</m:t>
            </m:r>
          </m:sub>
        </m:sSub>
        <w:bookmarkEnd w:id="351"/>
        <m:r>
          <w:rPr>
            <w:rFonts w:ascii="Cambria Math" w:hAnsi="Cambria Math"/>
          </w:rPr>
          <m:t>)</m:t>
        </m:r>
      </m:oMath>
      <w:r w:rsidR="00DC618E" w:rsidRPr="005A053D">
        <w:t xml:space="preserve">                                                            (1.</w:t>
      </w:r>
      <w:r w:rsidR="005343E5">
        <w:t>23</w:t>
      </w:r>
      <w:r w:rsidR="00DC618E" w:rsidRPr="005A053D">
        <w:t>)</w:t>
      </w:r>
    </w:p>
    <w:p w14:paraId="597B6030" w14:textId="5A6DB168" w:rsidR="00DC618E" w:rsidRPr="005A053D" w:rsidRDefault="00DC618E" w:rsidP="00DC618E">
      <w:r w:rsidRPr="005A053D">
        <w:t xml:space="preserve">where </w:t>
      </w:r>
      <w:bookmarkStart w:id="352" w:name="_Hlk25271934"/>
      <m:oMath>
        <m:sSub>
          <m:sSubPr>
            <m:ctrlPr>
              <w:rPr>
                <w:rFonts w:ascii="Cambria Math" w:hAnsi="Cambria Math"/>
                <w:i/>
              </w:rPr>
            </m:ctrlPr>
          </m:sSubPr>
          <m:e>
            <m:r>
              <w:rPr>
                <w:rFonts w:ascii="Cambria Math" w:hAnsi="Cambria Math"/>
              </w:rPr>
              <m:t>J</m:t>
            </m:r>
          </m:e>
          <m:sub>
            <m:r>
              <w:rPr>
                <w:rFonts w:ascii="Cambria Math" w:hAnsi="Cambria Math"/>
              </w:rPr>
              <m:t>1</m:t>
            </m:r>
          </m:sub>
        </m:sSub>
      </m:oMath>
      <w:bookmarkEnd w:id="352"/>
      <w:r w:rsidRPr="005A053D">
        <w:t xml:space="preserve"> is </w:t>
      </w:r>
      <w:bookmarkStart w:id="353" w:name="_Hlk25271944"/>
      <w:r w:rsidRPr="005A053D">
        <w:t>the Jones matrix of QWP in reference arm</w:t>
      </w:r>
      <w:bookmarkEnd w:id="353"/>
      <w:r w:rsidR="009E4CE1">
        <w:t xml:space="preserve"> </w:t>
      </w:r>
      <w:r w:rsidRPr="005A053D">
        <w:t xml:space="preserve">and </w:t>
      </w:r>
      <w:bookmarkStart w:id="354" w:name="_Hlk25271914"/>
      <m:oMath>
        <m:sSub>
          <m:sSubPr>
            <m:ctrlPr>
              <w:rPr>
                <w:rFonts w:ascii="Cambria Math" w:hAnsi="Cambria Math"/>
                <w:i/>
              </w:rPr>
            </m:ctrlPr>
          </m:sSubPr>
          <m:e>
            <m:r>
              <w:rPr>
                <w:rFonts w:ascii="Cambria Math" w:hAnsi="Cambria Math"/>
              </w:rPr>
              <m:t>z</m:t>
            </m:r>
          </m:e>
          <m:sub>
            <m:r>
              <w:rPr>
                <w:rFonts w:ascii="Cambria Math" w:hAnsi="Cambria Math"/>
              </w:rPr>
              <m:t>r</m:t>
            </m:r>
          </m:sub>
        </m:sSub>
      </m:oMath>
      <w:bookmarkEnd w:id="354"/>
      <w:r w:rsidRPr="005A053D">
        <w:t xml:space="preserve"> is </w:t>
      </w:r>
      <w:bookmarkStart w:id="355" w:name="_Hlk25271927"/>
      <w:r w:rsidRPr="005A053D">
        <w:t>the reference arm length</w:t>
      </w:r>
      <w:bookmarkEnd w:id="355"/>
      <w:r w:rsidRPr="005A053D">
        <w:t xml:space="preserve">. Assuming that 50/50 beam splitter is used in the PS-OCT system, the beam splitter can reduce the field amplitude by a factor of 2, which gives the factor of  </w:t>
      </w:r>
      <m:oMath>
        <m:f>
          <m:fPr>
            <m:ctrlPr>
              <w:rPr>
                <w:rFonts w:ascii="Cambria Math" w:hAnsi="Cambria Math"/>
                <w:i/>
              </w:rPr>
            </m:ctrlPr>
          </m:fPr>
          <m:num>
            <m:r>
              <w:rPr>
                <w:rFonts w:ascii="Cambria Math" w:hAnsi="Cambria Math"/>
              </w:rPr>
              <m:t>1</m:t>
            </m:r>
          </m:num>
          <m:den>
            <m:r>
              <w:rPr>
                <w:rFonts w:ascii="Cambria Math" w:hAnsi="Cambria Math"/>
              </w:rPr>
              <m:t>2</m:t>
            </m:r>
          </m:den>
        </m:f>
      </m:oMath>
      <w:r w:rsidRPr="005A053D">
        <w:t xml:space="preserve"> in the equation 1.</w:t>
      </w:r>
      <w:r w:rsidR="005343E5">
        <w:t>23</w:t>
      </w:r>
      <w:r w:rsidRPr="005A053D">
        <w:t>.</w:t>
      </w:r>
    </w:p>
    <w:p w14:paraId="6D25EF18" w14:textId="77777777" w:rsidR="00DC618E" w:rsidRPr="005A053D" w:rsidRDefault="00DC618E" w:rsidP="00DC618E"/>
    <w:p w14:paraId="63526DDE" w14:textId="4C9C759B" w:rsidR="00DC618E" w:rsidRPr="005A053D" w:rsidRDefault="00DC618E" w:rsidP="00DC618E">
      <w:r w:rsidRPr="005A053D">
        <w:t xml:space="preserve">In the sample arm, a QWP oriented at 45° </w:t>
      </w:r>
      <w:bookmarkStart w:id="356" w:name="OLE_LINK93"/>
      <w:bookmarkStart w:id="357" w:name="OLE_LINK95"/>
      <w:r w:rsidRPr="005A053D">
        <w:t xml:space="preserve">is placed, </w:t>
      </w:r>
      <w:bookmarkEnd w:id="356"/>
      <w:bookmarkEnd w:id="357"/>
      <w:r w:rsidRPr="005A053D">
        <w:t>by which the linearly polarized light is circularly polarized before the light enters into the sample. Circularly polarized light is used to illuminate the sample since circularly polarized light is able to measure retardation independent of the azimuthal orientation of birefringent sample</w:t>
      </w:r>
      <w:r w:rsidR="003D23BF">
        <w:t xml:space="preserve"> </w:t>
      </w:r>
      <w:r w:rsidR="003D23BF">
        <w:fldChar w:fldCharType="begin"/>
      </w:r>
      <w:r w:rsidR="003D23BF">
        <w:instrText xml:space="preserve"> ADDIN EN.CITE &lt;EndNote&gt;&lt;Cite&gt;&lt;Author&gt;Baumann&lt;/Author&gt;&lt;Year&gt;2017&lt;/Year&gt;&lt;RecNum&gt;61&lt;/RecNum&gt;&lt;DisplayText&gt;[79]&lt;/DisplayText&gt;&lt;record&gt;&lt;rec-number&gt;61&lt;/rec-number&gt;&lt;foreign-keys&gt;&lt;key app="EN" db-id="xpa0e0dzn59f2seezaa599syxt9e9rfxpwft" timestamp="1575074239"&gt;61&lt;/key&gt;&lt;/foreign-keys&gt;&lt;ref-type name="Journal Article"&gt;17&lt;/ref-type&gt;&lt;contributors&gt;&lt;authors&gt;&lt;author&gt;Baumann, Bernhard&lt;/author&gt;&lt;/authors&gt;&lt;/contributors&gt;&lt;titles&gt;&lt;title&gt;Polarization sensitive optical coherence tomography: a review of technology and applications&lt;/title&gt;&lt;secondary-title&gt;Applied Sciences&lt;/secondary-title&gt;&lt;/titles&gt;&lt;periodical&gt;&lt;full-title&gt;Applied Sciences&lt;/full-title&gt;&lt;/periodical&gt;&lt;pages&gt;474&lt;/pages&gt;&lt;volume&gt;7&lt;/volume&gt;&lt;number&gt;5&lt;/number&gt;&lt;dates&gt;&lt;year&gt;2017&lt;/year&gt;&lt;/dates&gt;&lt;urls&gt;&lt;/urls&gt;&lt;/record&gt;&lt;/Cite&gt;&lt;/EndNote&gt;</w:instrText>
      </w:r>
      <w:r w:rsidR="003D23BF">
        <w:fldChar w:fldCharType="separate"/>
      </w:r>
      <w:r w:rsidR="003D23BF">
        <w:rPr>
          <w:noProof/>
        </w:rPr>
        <w:t>[79]</w:t>
      </w:r>
      <w:r w:rsidR="003D23BF">
        <w:fldChar w:fldCharType="end"/>
      </w:r>
      <w:r w:rsidRPr="005A053D">
        <w:t xml:space="preserve">. Suppose that the sample is interrogated by a linearly polarized beam; no birefringence can be detected when the polarization direction is parallel to the fast or slow axis. The circularly polarized light backscattered by the sample passes through the QWP again and is redirected to the detection arm by the beam splitter. </w:t>
      </w:r>
      <w:bookmarkStart w:id="358" w:name="_Hlk25272013"/>
      <w:r w:rsidRPr="005A053D">
        <w:t>The Jones vector of the sample beam</w:t>
      </w:r>
      <w:bookmarkEnd w:id="358"/>
      <w:r w:rsidRPr="005A053D">
        <w:t xml:space="preserve"> (</w:t>
      </w:r>
      <w:bookmarkStart w:id="359" w:name="_Hlk25272000"/>
      <m:oMath>
        <m:sSub>
          <m:sSubPr>
            <m:ctrlPr>
              <w:rPr>
                <w:rFonts w:ascii="Cambria Math" w:hAnsi="Cambria Math"/>
                <w:i/>
              </w:rPr>
            </m:ctrlPr>
          </m:sSubPr>
          <m:e>
            <m:r>
              <w:rPr>
                <w:rFonts w:ascii="Cambria Math" w:hAnsi="Cambria Math"/>
              </w:rPr>
              <m:t>E</m:t>
            </m:r>
          </m:e>
          <m:sub>
            <m:r>
              <w:rPr>
                <w:rFonts w:ascii="Cambria Math" w:hAnsi="Cambria Math"/>
              </w:rPr>
              <m:t>s</m:t>
            </m:r>
          </m:sub>
        </m:sSub>
        <m:d>
          <m:dPr>
            <m:ctrlPr>
              <w:rPr>
                <w:rFonts w:ascii="Cambria Math" w:hAnsi="Cambria Math"/>
                <w:i/>
              </w:rPr>
            </m:ctrlPr>
          </m:dPr>
          <m:e>
            <m:r>
              <w:rPr>
                <w:rFonts w:ascii="Cambria Math" w:hAnsi="Cambria Math"/>
              </w:rPr>
              <m:t>z</m:t>
            </m:r>
          </m:e>
        </m:d>
      </m:oMath>
      <w:bookmarkEnd w:id="359"/>
      <w:r w:rsidRPr="005A053D">
        <w:t>) in the detection arm can be calculated as</w:t>
      </w:r>
      <w:r w:rsidR="003D23BF">
        <w:t xml:space="preserve"> </w:t>
      </w:r>
      <w:r w:rsidR="003D23BF">
        <w:fldChar w:fldCharType="begin">
          <w:fldData xml:space="preserve">PEVuZE5vdGU+PENpdGU+PEF1dGhvcj5IaXR6ZW5iZXJnZXI8L0F1dGhvcj48WWVhcj4yMDE1PC9Z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</w:fldData>
        </w:fldChar>
      </w:r>
      <w:r w:rsidR="003D23BF">
        <w:instrText xml:space="preserve"> ADDIN EN.CITE </w:instrText>
      </w:r>
      <w:r w:rsidR="003D23BF">
        <w:fldChar w:fldCharType="begin">
          <w:fldData xml:space="preserve">PEVuZE5vdGU+PENpdGU+PEF1dGhvcj5IaXR6ZW5iZXJnZXI8L0F1dGhvcj48WWVhcj4yMDE1PC9Z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</w:fldData>
        </w:fldChar>
      </w:r>
      <w:r w:rsidR="003D23BF">
        <w:instrText xml:space="preserve"> ADDIN EN.CITE.DATA </w:instrText>
      </w:r>
      <w:r w:rsidR="003D23BF">
        <w:fldChar w:fldCharType="end"/>
      </w:r>
      <w:r w:rsidR="003D23BF">
        <w:fldChar w:fldCharType="separate"/>
      </w:r>
      <w:r w:rsidR="003D23BF">
        <w:rPr>
          <w:noProof/>
        </w:rPr>
        <w:t>[78, 81, 93]</w:t>
      </w:r>
      <w:r w:rsidR="003D23BF">
        <w:fldChar w:fldCharType="end"/>
      </w:r>
      <w:r w:rsidRPr="005A053D">
        <w:t>:</w:t>
      </w:r>
    </w:p>
    <w:p w14:paraId="6C4DCB1E" w14:textId="04041526" w:rsidR="00DC618E" w:rsidRPr="005A053D" w:rsidRDefault="0060190E" w:rsidP="00DC618E">
      <m:oMath>
        <m:sSub>
          <m:sSubPr>
            <m:ctrlPr>
              <w:rPr>
                <w:rFonts w:ascii="Cambria Math" w:hAnsi="Cambria Math"/>
                <w:i/>
              </w:rPr>
            </m:ctrlPr>
          </m:sSubPr>
          <m:e>
            <m:r>
              <w:rPr>
                <w:rFonts w:ascii="Cambria Math" w:hAnsi="Cambria Math"/>
              </w:rPr>
              <m:t>E</m:t>
            </m:r>
          </m:e>
          <m:sub>
            <m:r>
              <w:rPr>
                <w:rFonts w:ascii="Cambria Math" w:hAnsi="Cambria Math"/>
              </w:rPr>
              <m:t>s</m:t>
            </m:r>
          </m:sub>
        </m:sSub>
        <m:d>
          <m:dPr>
            <m:ctrlPr>
              <w:rPr>
                <w:rFonts w:ascii="Cambria Math" w:hAnsi="Cambria Math"/>
                <w:i/>
              </w:rPr>
            </m:ctrlPr>
          </m:dPr>
          <m:e>
            <m:r>
              <w:rPr>
                <w:rFonts w:ascii="Cambria Math" w:hAnsi="Cambria Math"/>
              </w:rPr>
              <m:t>z</m:t>
            </m:r>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w:bookmarkStart w:id="360" w:name="OLE_LINK97"/>
        <w:bookmarkStart w:id="361" w:name="OLE_LINK98"/>
        <m:sSub>
          <m:sSubPr>
            <m:ctrlPr>
              <w:rPr>
                <w:rFonts w:ascii="Cambria Math" w:hAnsi="Cambria Math"/>
                <w:i/>
              </w:rPr>
            </m:ctrlPr>
          </m:sSubPr>
          <m:e>
            <m:r>
              <w:rPr>
                <w:rFonts w:ascii="Cambria Math" w:hAnsi="Cambria Math"/>
              </w:rPr>
              <m:t>J</m:t>
            </m:r>
          </m:e>
          <m:sub>
            <m:r>
              <w:rPr>
                <w:rFonts w:ascii="Cambria Math" w:hAnsi="Cambria Math"/>
              </w:rPr>
              <m:t>2</m:t>
            </m:r>
          </m:sub>
        </m:sSub>
        <m:r>
          <w:rPr>
            <w:rFonts w:ascii="Cambria Math" w:hAnsi="Cambria Math"/>
          </w:rPr>
          <m:t>∙</m:t>
        </m:r>
        <w:bookmarkStart w:id="362" w:name="OLE_LINK99"/>
        <w:bookmarkStart w:id="363" w:name="OLE_LINK100"/>
        <w:bookmarkEnd w:id="360"/>
        <w:bookmarkEnd w:id="361"/>
        <m:sSub>
          <m:sSubPr>
            <m:ctrlPr>
              <w:rPr>
                <w:rFonts w:ascii="Cambria Math" w:hAnsi="Cambria Math"/>
                <w:i/>
              </w:rPr>
            </m:ctrlPr>
          </m:sSubPr>
          <m:e>
            <m:r>
              <w:rPr>
                <w:rFonts w:ascii="Cambria Math" w:hAnsi="Cambria Math"/>
              </w:rPr>
              <m:t>J</m:t>
            </m:r>
          </m:e>
          <m:sub>
            <m:r>
              <w:rPr>
                <w:rFonts w:ascii="Cambria Math" w:hAnsi="Cambria Math"/>
              </w:rPr>
              <m:t>sample</m:t>
            </m:r>
          </m:sub>
        </m:sSub>
        <w:bookmarkEnd w:id="362"/>
        <w:bookmarkEnd w:id="363"/>
        <m:d>
          <m:dPr>
            <m:ctrlPr>
              <w:rPr>
                <w:rFonts w:ascii="Cambria Math" w:hAnsi="Cambria Math"/>
                <w:i/>
              </w:rPr>
            </m:ctrlPr>
          </m:dPr>
          <m:e>
            <m:sSub>
              <m:sSubPr>
                <m:ctrlPr>
                  <w:rPr>
                    <w:rFonts w:ascii="Cambria Math" w:hAnsi="Cambria Math"/>
                    <w:i/>
                  </w:rPr>
                </m:ctrlPr>
              </m:sSubPr>
              <m:e>
                <m:r>
                  <w:rPr>
                    <w:rFonts w:ascii="Cambria Math" w:hAnsi="Cambria Math"/>
                  </w:rPr>
                  <m:t>δ</m:t>
                </m:r>
              </m:e>
              <m:sub>
                <m:r>
                  <w:rPr>
                    <w:rFonts w:ascii="Cambria Math" w:hAnsi="Cambria Math"/>
                  </w:rPr>
                  <m:t>s</m:t>
                </m:r>
              </m:sub>
            </m:sSub>
            <m:d>
              <m:dPr>
                <m:ctrlPr>
                  <w:rPr>
                    <w:rFonts w:ascii="Cambria Math" w:hAnsi="Cambria Math"/>
                    <w:i/>
                  </w:rPr>
                </m:ctrlPr>
              </m:dPr>
              <m:e>
                <m:r>
                  <w:rPr>
                    <w:rFonts w:ascii="Cambria Math" w:hAnsi="Cambria Math"/>
                  </w:rPr>
                  <m:t>z</m:t>
                </m:r>
              </m:e>
            </m:d>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s</m:t>
                </m:r>
              </m:sub>
            </m:sSub>
          </m:e>
        </m:d>
        <m:r>
          <w:rPr>
            <w:rFonts w:ascii="Cambria Math" w:hAnsi="Cambria Math"/>
          </w:rPr>
          <m:t>∙</m:t>
        </m:r>
        <m:rad>
          <m:radPr>
            <m:degHide m:val="1"/>
            <m:ctrlPr>
              <w:rPr>
                <w:rFonts w:ascii="Cambria Math" w:hAnsi="Cambria Math"/>
                <w:i/>
              </w:rPr>
            </m:ctrlPr>
          </m:radPr>
          <m:deg/>
          <m:e>
            <m:r>
              <w:rPr>
                <w:rFonts w:ascii="Cambria Math" w:hAnsi="Cambria Math"/>
              </w:rPr>
              <m:t>R</m:t>
            </m:r>
            <m:d>
              <m:dPr>
                <m:ctrlPr>
                  <w:rPr>
                    <w:rFonts w:ascii="Cambria Math" w:hAnsi="Cambria Math"/>
                    <w:i/>
                  </w:rPr>
                </m:ctrlPr>
              </m:dPr>
              <m:e>
                <m:r>
                  <w:rPr>
                    <w:rFonts w:ascii="Cambria Math" w:hAnsi="Cambria Math"/>
                  </w:rPr>
                  <m:t>z</m:t>
                </m:r>
              </m:e>
            </m:d>
          </m:e>
        </m:rad>
        <m:r>
          <w:rPr>
            <w:rFonts w:ascii="Cambria Math" w:hAnsi="Cambria Math"/>
          </w:rPr>
          <m:t>∙</m:t>
        </m:r>
        <w:bookmarkStart w:id="364" w:name="OLE_LINK158"/>
        <w:bookmarkStart w:id="365" w:name="OLE_LINK159"/>
        <m:sSub>
          <m:sSubPr>
            <m:ctrlPr>
              <w:rPr>
                <w:rFonts w:ascii="Cambria Math" w:hAnsi="Cambria Math"/>
                <w:i/>
              </w:rPr>
            </m:ctrlPr>
          </m:sSubPr>
          <m:e>
            <m:r>
              <w:rPr>
                <w:rFonts w:ascii="Cambria Math" w:hAnsi="Cambria Math"/>
              </w:rPr>
              <m:t>J</m:t>
            </m:r>
          </m:e>
          <m:sub>
            <m:r>
              <w:rPr>
                <w:rFonts w:ascii="Cambria Math" w:hAnsi="Cambria Math"/>
              </w:rPr>
              <m:t>sample</m:t>
            </m:r>
          </m:sub>
        </m:sSub>
        <w:bookmarkEnd w:id="364"/>
        <w:bookmarkEnd w:id="365"/>
        <m:d>
          <m:dPr>
            <m:ctrlPr>
              <w:rPr>
                <w:rFonts w:ascii="Cambria Math" w:hAnsi="Cambria Math"/>
                <w:i/>
              </w:rPr>
            </m:ctrlPr>
          </m:dPr>
          <m:e>
            <m:sSub>
              <m:sSubPr>
                <m:ctrlPr>
                  <w:rPr>
                    <w:rFonts w:ascii="Cambria Math" w:hAnsi="Cambria Math"/>
                    <w:i/>
                  </w:rPr>
                </m:ctrlPr>
              </m:sSubPr>
              <m:e>
                <m:r>
                  <w:rPr>
                    <w:rFonts w:ascii="Cambria Math" w:hAnsi="Cambria Math"/>
                  </w:rPr>
                  <m:t>δ</m:t>
                </m:r>
              </m:e>
              <m:sub>
                <m:r>
                  <w:rPr>
                    <w:rFonts w:ascii="Cambria Math" w:hAnsi="Cambria Math"/>
                  </w:rPr>
                  <m:t>s</m:t>
                </m:r>
              </m:sub>
            </m:sSub>
            <m:d>
              <m:dPr>
                <m:ctrlPr>
                  <w:rPr>
                    <w:rFonts w:ascii="Cambria Math" w:hAnsi="Cambria Math"/>
                    <w:i/>
                  </w:rPr>
                </m:ctrlPr>
              </m:dPr>
              <m:e>
                <m:r>
                  <w:rPr>
                    <w:rFonts w:ascii="Cambria Math" w:hAnsi="Cambria Math"/>
                  </w:rPr>
                  <m:t>z</m:t>
                </m:r>
              </m:e>
            </m:d>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s</m:t>
                </m:r>
              </m:sub>
            </m:sSub>
          </m:e>
        </m:d>
        <m:r>
          <w:rPr>
            <w:rFonts w:ascii="Cambria Math" w:hAnsi="Cambria Math"/>
          </w:rPr>
          <m:t>∙</m:t>
        </m:r>
        <m:sSub>
          <m:sSubPr>
            <m:ctrlPr>
              <w:rPr>
                <w:rFonts w:ascii="Cambria Math" w:hAnsi="Cambria Math"/>
                <w:i/>
              </w:rPr>
            </m:ctrlPr>
          </m:sSubPr>
          <m:e>
            <m:r>
              <w:rPr>
                <w:rFonts w:ascii="Cambria Math" w:hAnsi="Cambria Math"/>
              </w:rPr>
              <m:t>J</m:t>
            </m:r>
          </m:e>
          <m:sub>
            <m:r>
              <w:rPr>
                <w:rFonts w:ascii="Cambria Math" w:hAnsi="Cambria Math"/>
              </w:rPr>
              <m:t>2</m:t>
            </m:r>
          </m:sub>
        </m:sSub>
        <m:r>
          <w:rPr>
            <w:rFonts w:ascii="Cambria Math" w:hAnsi="Cambria Math"/>
          </w:rPr>
          <m:t>∙</m:t>
        </m:r>
        <m:d>
          <m:dPr>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0</m:t>
                  </m:r>
                </m:e>
              </m:mr>
              <m:mr>
                <m:e>
                  <m:r>
                    <w:rPr>
                      <w:rFonts w:ascii="Cambria Math" w:hAnsi="Cambria Math"/>
                    </w:rPr>
                    <m:t>1</m:t>
                  </m:r>
                </m:e>
              </m:mr>
            </m:m>
          </m:e>
        </m:d>
      </m:oMath>
      <w:r w:rsidR="00DC618E" w:rsidRPr="005A053D">
        <w:t xml:space="preserve"> </w:t>
      </w:r>
    </w:p>
    <w:p w14:paraId="7F762632" w14:textId="053FE949" w:rsidR="00DC618E" w:rsidRPr="005A053D" w:rsidRDefault="00DC618E" w:rsidP="00DC618E">
      <m:oMath>
        <m:r>
          <w:rPr>
            <w:rFonts w:ascii="Cambria Math" w:hAnsi="Cambria Math"/>
          </w:rPr>
          <m:t xml:space="preserve">            =</m:t>
        </m:r>
        <m:f>
          <m:fPr>
            <m:ctrlPr>
              <w:rPr>
                <w:rFonts w:ascii="Cambria Math" w:hAnsi="Cambria Math"/>
                <w:i/>
              </w:rPr>
            </m:ctrlPr>
          </m:fPr>
          <m:num>
            <m:rad>
              <m:radPr>
                <m:degHide m:val="1"/>
                <m:ctrlPr>
                  <w:rPr>
                    <w:rFonts w:ascii="Cambria Math" w:hAnsi="Cambria Math"/>
                    <w:i/>
                  </w:rPr>
                </m:ctrlPr>
              </m:radPr>
              <m:deg/>
              <m:e>
                <m:r>
                  <w:rPr>
                    <w:rFonts w:ascii="Cambria Math" w:hAnsi="Cambria Math"/>
                  </w:rPr>
                  <m:t>R</m:t>
                </m:r>
                <m:d>
                  <m:dPr>
                    <m:ctrlPr>
                      <w:rPr>
                        <w:rFonts w:ascii="Cambria Math" w:hAnsi="Cambria Math"/>
                        <w:i/>
                      </w:rPr>
                    </m:ctrlPr>
                  </m:dPr>
                  <m:e>
                    <m:r>
                      <w:rPr>
                        <w:rFonts w:ascii="Cambria Math" w:hAnsi="Cambria Math"/>
                      </w:rPr>
                      <m:t>z</m:t>
                    </m:r>
                  </m:e>
                </m:d>
              </m:e>
            </m:rad>
          </m:num>
          <m:den>
            <m:r>
              <w:rPr>
                <w:rFonts w:ascii="Cambria Math" w:hAnsi="Cambria Math"/>
              </w:rPr>
              <m:t>2</m:t>
            </m:r>
          </m:den>
        </m:f>
        <m:r>
          <w:rPr>
            <w:rFonts w:ascii="Cambria Math" w:hAnsi="Cambria Math"/>
          </w:rPr>
          <m:t>∙</m:t>
        </m:r>
        <m:d>
          <m:dPr>
            <m:ctrlPr>
              <w:rPr>
                <w:rFonts w:ascii="Cambria Math" w:hAnsi="Cambria Math"/>
                <w:i/>
              </w:rPr>
            </m:ctrlPr>
          </m:dPr>
          <m:e>
            <m:m>
              <m:mPr>
                <m:mcs>
                  <m:mc>
                    <m:mcPr>
                      <m:count m:val="1"/>
                      <m:mcJc m:val="center"/>
                    </m:mcPr>
                  </m:mc>
                </m:mcs>
                <m:ctrlPr>
                  <w:rPr>
                    <w:rFonts w:ascii="Cambria Math" w:hAnsi="Cambria Math"/>
                    <w:i/>
                  </w:rPr>
                </m:ctrlPr>
              </m:mPr>
              <m:mr>
                <m:e>
                  <m:func>
                    <m:funcPr>
                      <m:ctrlPr>
                        <w:rPr>
                          <w:rFonts w:ascii="Cambria Math" w:hAnsi="Cambria Math"/>
                          <w:i/>
                        </w:rPr>
                      </m:ctrlPr>
                    </m:funcPr>
                    <m:fName>
                      <m:r>
                        <m:rPr>
                          <m:sty m:val="p"/>
                        </m:rPr>
                        <w:rPr>
                          <w:rFonts w:ascii="Cambria Math" w:hAnsi="Cambria Math"/>
                        </w:rPr>
                        <m:t>cos</m:t>
                      </m:r>
                    </m:fName>
                    <m:e>
                      <m:d>
                        <m:dPr>
                          <m:ctrlPr>
                            <w:rPr>
                              <w:rFonts w:ascii="Cambria Math" w:hAnsi="Cambria Math"/>
                              <w:i/>
                            </w:rPr>
                          </m:ctrlPr>
                        </m:dPr>
                        <m:e>
                          <m:sSub>
                            <m:sSubPr>
                              <m:ctrlPr>
                                <w:rPr>
                                  <w:rFonts w:ascii="Cambria Math" w:hAnsi="Cambria Math"/>
                                  <w:i/>
                                </w:rPr>
                              </m:ctrlPr>
                            </m:sSubPr>
                            <m:e>
                              <m:r>
                                <w:rPr>
                                  <w:rFonts w:ascii="Cambria Math" w:hAnsi="Cambria Math"/>
                                </w:rPr>
                                <m:t>δ</m:t>
                              </m:r>
                            </m:e>
                            <m:sub>
                              <m:r>
                                <w:rPr>
                                  <w:rFonts w:ascii="Cambria Math" w:hAnsi="Cambria Math"/>
                                </w:rPr>
                                <m:t>s</m:t>
                              </m:r>
                            </m:sub>
                          </m:sSub>
                          <m:d>
                            <m:dPr>
                              <m:ctrlPr>
                                <w:rPr>
                                  <w:rFonts w:ascii="Cambria Math" w:hAnsi="Cambria Math"/>
                                  <w:i/>
                                </w:rPr>
                              </m:ctrlPr>
                            </m:dPr>
                            <m:e>
                              <m:r>
                                <w:rPr>
                                  <w:rFonts w:ascii="Cambria Math" w:hAnsi="Cambria Math"/>
                                </w:rPr>
                                <m:t>z</m:t>
                              </m:r>
                            </m:e>
                          </m:d>
                        </m:e>
                      </m:d>
                      <m:func>
                        <m:funcPr>
                          <m:ctrlPr>
                            <w:rPr>
                              <w:rFonts w:ascii="Cambria Math" w:hAnsi="Cambria Math"/>
                            </w:rPr>
                          </m:ctrlPr>
                        </m:funcPr>
                        <m:fName>
                          <m:r>
                            <m:rPr>
                              <m:sty m:val="p"/>
                            </m:rPr>
                            <w:rPr>
                              <w:rFonts w:ascii="Cambria Math" w:hAnsi="Cambria Math"/>
                            </w:rPr>
                            <m:t>exp</m:t>
                          </m:r>
                        </m:fName>
                        <m:e>
                          <m:d>
                            <m:dPr>
                              <m:ctrlPr>
                                <w:rPr>
                                  <w:rFonts w:ascii="Cambria Math" w:hAnsi="Cambria Math"/>
                                  <w:i/>
                                </w:rPr>
                              </m:ctrlPr>
                            </m:dPr>
                            <m:e>
                              <m:r>
                                <w:rPr>
                                  <w:rFonts w:ascii="Cambria Math" w:hAnsi="Cambria Math"/>
                                </w:rPr>
                                <m:t>-i</m:t>
                              </m:r>
                              <m:sSub>
                                <m:sSubPr>
                                  <m:ctrlPr>
                                    <w:rPr>
                                      <w:rFonts w:ascii="Cambria Math" w:hAnsi="Cambria Math"/>
                                      <w:i/>
                                    </w:rPr>
                                  </m:ctrlPr>
                                </m:sSubPr>
                                <m:e>
                                  <m:r>
                                    <w:rPr>
                                      <w:rFonts w:ascii="Cambria Math" w:hAnsi="Cambria Math"/>
                                    </w:rPr>
                                    <m:t>δ</m:t>
                                  </m:r>
                                </m:e>
                                <m:sub>
                                  <m:r>
                                    <w:rPr>
                                      <w:rFonts w:ascii="Cambria Math" w:hAnsi="Cambria Math"/>
                                    </w:rPr>
                                    <m:t>s</m:t>
                                  </m:r>
                                </m:sub>
                              </m:sSub>
                              <m:d>
                                <m:dPr>
                                  <m:ctrlPr>
                                    <w:rPr>
                                      <w:rFonts w:ascii="Cambria Math" w:hAnsi="Cambria Math"/>
                                      <w:i/>
                                    </w:rPr>
                                  </m:ctrlPr>
                                </m:dPr>
                                <m:e>
                                  <m:r>
                                    <w:rPr>
                                      <w:rFonts w:ascii="Cambria Math" w:hAnsi="Cambria Math"/>
                                    </w:rPr>
                                    <m:t>z</m:t>
                                  </m:r>
                                </m:e>
                              </m:d>
                            </m:e>
                          </m:d>
                        </m:e>
                      </m:func>
                    </m:e>
                  </m:func>
                </m:e>
              </m:mr>
              <m:mr>
                <m:e>
                  <m:func>
                    <m:funcPr>
                      <m:ctrlPr>
                        <w:rPr>
                          <w:rFonts w:ascii="Cambria Math" w:hAnsi="Cambria Math"/>
                          <w:i/>
                        </w:rPr>
                      </m:ctrlPr>
                    </m:funcPr>
                    <m:fName>
                      <m:r>
                        <m:rPr>
                          <m:sty m:val="p"/>
                        </m:rPr>
                        <w:rPr>
                          <w:rFonts w:ascii="Cambria Math" w:hAnsi="Cambria Math"/>
                        </w:rPr>
                        <m:t>sin</m:t>
                      </m:r>
                    </m:fName>
                    <m:e>
                      <m:d>
                        <m:dPr>
                          <m:ctrlPr>
                            <w:rPr>
                              <w:rFonts w:ascii="Cambria Math" w:hAnsi="Cambria Math"/>
                              <w:i/>
                            </w:rPr>
                          </m:ctrlPr>
                        </m:dPr>
                        <m:e>
                          <m:sSub>
                            <m:sSubPr>
                              <m:ctrlPr>
                                <w:rPr>
                                  <w:rFonts w:ascii="Cambria Math" w:hAnsi="Cambria Math"/>
                                  <w:i/>
                                </w:rPr>
                              </m:ctrlPr>
                            </m:sSubPr>
                            <m:e>
                              <m:r>
                                <w:rPr>
                                  <w:rFonts w:ascii="Cambria Math" w:hAnsi="Cambria Math"/>
                                </w:rPr>
                                <m:t>δ</m:t>
                              </m:r>
                            </m:e>
                            <m:sub>
                              <m:r>
                                <w:rPr>
                                  <w:rFonts w:ascii="Cambria Math" w:hAnsi="Cambria Math"/>
                                </w:rPr>
                                <m:t>s</m:t>
                              </m:r>
                            </m:sub>
                          </m:sSub>
                          <m:d>
                            <m:dPr>
                              <m:ctrlPr>
                                <w:rPr>
                                  <w:rFonts w:ascii="Cambria Math" w:hAnsi="Cambria Math"/>
                                  <w:i/>
                                </w:rPr>
                              </m:ctrlPr>
                            </m:dPr>
                            <m:e>
                              <m:r>
                                <w:rPr>
                                  <w:rFonts w:ascii="Cambria Math" w:hAnsi="Cambria Math"/>
                                </w:rPr>
                                <m:t>z</m:t>
                              </m:r>
                            </m:e>
                          </m:d>
                        </m:e>
                      </m:d>
                      <m:func>
                        <m:funcPr>
                          <m:ctrlPr>
                            <w:rPr>
                              <w:rFonts w:ascii="Cambria Math" w:hAnsi="Cambria Math"/>
                            </w:rPr>
                          </m:ctrlPr>
                        </m:funcPr>
                        <m:fName>
                          <m:r>
                            <m:rPr>
                              <m:sty m:val="p"/>
                            </m:rPr>
                            <w:rPr>
                              <w:rFonts w:ascii="Cambria Math" w:hAnsi="Cambria Math"/>
                            </w:rPr>
                            <m:t>exp</m:t>
                          </m:r>
                        </m:fName>
                        <m:e>
                          <m:d>
                            <m:dPr>
                              <m:ctrlPr>
                                <w:rPr>
                                  <w:rFonts w:ascii="Cambria Math" w:hAnsi="Cambria Math"/>
                                  <w:i/>
                                </w:rPr>
                              </m:ctrlPr>
                            </m:dPr>
                            <m:e>
                              <m:r>
                                <w:rPr>
                                  <w:rFonts w:ascii="Cambria Math" w:hAnsi="Cambria Math"/>
                                </w:rPr>
                                <m:t>i</m:t>
                              </m:r>
                              <m:d>
                                <m:dPr>
                                  <m:ctrlPr>
                                    <w:rPr>
                                      <w:rFonts w:ascii="Cambria Math" w:hAnsi="Cambria Math"/>
                                      <w:i/>
                                    </w:rPr>
                                  </m:ctrlPr>
                                </m:dPr>
                                <m:e>
                                  <m:r>
                                    <w:rPr>
                                      <w:rFonts w:ascii="Cambria Math" w:hAnsi="Cambria Math"/>
                                    </w:rPr>
                                    <m:t>π-</m:t>
                                  </m:r>
                                  <m:sSub>
                                    <m:sSubPr>
                                      <m:ctrlPr>
                                        <w:rPr>
                                          <w:rFonts w:ascii="Cambria Math" w:hAnsi="Cambria Math"/>
                                          <w:i/>
                                        </w:rPr>
                                      </m:ctrlPr>
                                    </m:sSubPr>
                                    <m:e>
                                      <m:r>
                                        <w:rPr>
                                          <w:rFonts w:ascii="Cambria Math" w:hAnsi="Cambria Math"/>
                                        </w:rPr>
                                        <m:t>δ</m:t>
                                      </m:r>
                                    </m:e>
                                    <m:sub>
                                      <m:r>
                                        <w:rPr>
                                          <w:rFonts w:ascii="Cambria Math" w:hAnsi="Cambria Math"/>
                                        </w:rPr>
                                        <m:t>s</m:t>
                                      </m:r>
                                    </m:sub>
                                  </m:sSub>
                                  <m:d>
                                    <m:dPr>
                                      <m:ctrlPr>
                                        <w:rPr>
                                          <w:rFonts w:ascii="Cambria Math" w:hAnsi="Cambria Math"/>
                                          <w:i/>
                                        </w:rPr>
                                      </m:ctrlPr>
                                    </m:dPr>
                                    <m:e>
                                      <m:r>
                                        <w:rPr>
                                          <w:rFonts w:ascii="Cambria Math" w:hAnsi="Cambria Math"/>
                                        </w:rPr>
                                        <m:t>z</m:t>
                                      </m:r>
                                    </m:e>
                                  </m:d>
                                  <m:r>
                                    <w:rPr>
                                      <w:rFonts w:ascii="Cambria Math" w:hAnsi="Cambria Math"/>
                                    </w:rPr>
                                    <m:t>-2</m:t>
                                  </m:r>
                                  <m:sSub>
                                    <m:sSubPr>
                                      <m:ctrlPr>
                                        <w:rPr>
                                          <w:rFonts w:ascii="Cambria Math" w:hAnsi="Cambria Math"/>
                                          <w:i/>
                                        </w:rPr>
                                      </m:ctrlPr>
                                    </m:sSubPr>
                                    <m:e>
                                      <m:r>
                                        <w:rPr>
                                          <w:rFonts w:ascii="Cambria Math" w:hAnsi="Cambria Math"/>
                                        </w:rPr>
                                        <m:t>θ</m:t>
                                      </m:r>
                                    </m:e>
                                    <m:sub>
                                      <m:r>
                                        <w:rPr>
                                          <w:rFonts w:ascii="Cambria Math" w:hAnsi="Cambria Math"/>
                                        </w:rPr>
                                        <m:t>s</m:t>
                                      </m:r>
                                    </m:sub>
                                  </m:sSub>
                                </m:e>
                              </m:d>
                            </m:e>
                          </m:d>
                        </m:e>
                      </m:func>
                    </m:e>
                  </m:func>
                </m:e>
              </m:mr>
            </m:m>
          </m:e>
        </m:d>
        <m:r>
          <w:rPr>
            <w:rFonts w:ascii="Cambria Math" w:hAnsi="Cambria Math"/>
          </w:rPr>
          <m:t>∙</m:t>
        </m:r>
        <m:r>
          <m:rPr>
            <m:sty m:val="p"/>
          </m:rPr>
          <w:rPr>
            <w:rFonts w:ascii="Cambria Math" w:hAnsi="Cambria Math"/>
          </w:rPr>
          <m:t>exp⁡</m:t>
        </m:r>
        <m:r>
          <w:rPr>
            <w:rFonts w:ascii="Cambria Math" w:hAnsi="Cambria Math"/>
          </w:rPr>
          <m:t>(-i2</m:t>
        </m:r>
        <m:sSub>
          <m:sSubPr>
            <m:ctrlPr>
              <w:rPr>
                <w:rFonts w:ascii="Cambria Math" w:hAnsi="Cambria Math"/>
                <w:i/>
              </w:rPr>
            </m:ctrlPr>
          </m:sSubPr>
          <m:e>
            <m:r>
              <w:rPr>
                <w:rFonts w:ascii="Cambria Math" w:hAnsi="Cambria Math"/>
              </w:rPr>
              <m:t>k</m:t>
            </m:r>
          </m:e>
          <m:sub>
            <m:r>
              <w:rPr>
                <w:rFonts w:ascii="Cambria Math" w:hAnsi="Cambria Math"/>
              </w:rPr>
              <m:t>0</m:t>
            </m:r>
          </m:sub>
        </m:sSub>
        <m:r>
          <w:rPr>
            <w:rFonts w:ascii="Cambria Math" w:hAnsi="Cambria Math"/>
          </w:rPr>
          <m:t>z</m:t>
        </m:r>
        <m:acc>
          <m:accPr>
            <m:chr m:val="̅"/>
            <m:ctrlPr>
              <w:rPr>
                <w:rFonts w:ascii="Cambria Math" w:hAnsi="Cambria Math"/>
                <w:i/>
              </w:rPr>
            </m:ctrlPr>
          </m:accPr>
          <m:e>
            <m:r>
              <w:rPr>
                <w:rFonts w:ascii="Cambria Math" w:hAnsi="Cambria Math"/>
              </w:rPr>
              <m:t>n</m:t>
            </m:r>
          </m:e>
        </m:acc>
        <m:r>
          <w:rPr>
            <w:rFonts w:ascii="Cambria Math" w:hAnsi="Cambria Math"/>
          </w:rPr>
          <m:t>)</m:t>
        </m:r>
      </m:oMath>
      <w:r w:rsidRPr="005A053D">
        <w:t xml:space="preserve">                (1.</w:t>
      </w:r>
      <w:r w:rsidR="005343E5">
        <w:t>24</w:t>
      </w:r>
      <w:r w:rsidRPr="005A053D">
        <w:t>)</w:t>
      </w:r>
    </w:p>
    <w:p w14:paraId="72A4465F" w14:textId="1F2D3618" w:rsidR="00DC618E" w:rsidRPr="005A053D" w:rsidRDefault="00DC618E" w:rsidP="00DC618E">
      <w:r w:rsidRPr="003D23BF">
        <w:lastRenderedPageBreak/>
        <w:t xml:space="preserve">Here, </w:t>
      </w:r>
      <m:oMath>
        <m:sSub>
          <m:sSubPr>
            <m:ctrlPr>
              <w:rPr>
                <w:rFonts w:ascii="Cambria Math" w:hAnsi="Cambria Math"/>
                <w:i/>
              </w:rPr>
            </m:ctrlPr>
          </m:sSubPr>
          <m:e>
            <m:r>
              <w:rPr>
                <w:rFonts w:ascii="Cambria Math" w:hAnsi="Cambria Math"/>
              </w:rPr>
              <m:t>J</m:t>
            </m:r>
          </m:e>
          <m:sub>
            <m:r>
              <w:rPr>
                <w:rFonts w:ascii="Cambria Math" w:hAnsi="Cambria Math"/>
              </w:rPr>
              <m:t>2</m:t>
            </m:r>
          </m:sub>
        </m:sSub>
      </m:oMath>
      <w:r w:rsidRPr="003D23BF">
        <w:t xml:space="preserve"> is the Jones matrix </w:t>
      </w:r>
      <w:r w:rsidRPr="005A053D">
        <w:t>of QWP in sample arm,</w:t>
      </w:r>
      <w:bookmarkStart w:id="366" w:name="_Hlk25310899"/>
      <w:r w:rsidRPr="005A053D">
        <w:t xml:space="preserve"> </w:t>
      </w:r>
      <m:oMath>
        <m:r>
          <w:rPr>
            <w:rFonts w:ascii="Cambria Math" w:hAnsi="Cambria Math"/>
          </w:rPr>
          <m:t>R</m:t>
        </m:r>
        <m:d>
          <m:dPr>
            <m:ctrlPr>
              <w:rPr>
                <w:rFonts w:ascii="Cambria Math" w:hAnsi="Cambria Math"/>
                <w:i/>
              </w:rPr>
            </m:ctrlPr>
          </m:dPr>
          <m:e>
            <m:r>
              <w:rPr>
                <w:rFonts w:ascii="Cambria Math" w:hAnsi="Cambria Math"/>
              </w:rPr>
              <m:t>z</m:t>
            </m:r>
          </m:e>
        </m:d>
      </m:oMath>
      <w:bookmarkEnd w:id="366"/>
      <w:r w:rsidRPr="005A053D">
        <w:t xml:space="preserve"> denotes </w:t>
      </w:r>
      <w:bookmarkStart w:id="367" w:name="_Hlk25310913"/>
      <w:r w:rsidRPr="005A053D">
        <w:t xml:space="preserve">the reflectivity of sample at various depth </w:t>
      </w:r>
      <m:oMath>
        <m:r>
          <w:rPr>
            <w:rFonts w:ascii="Cambria Math" w:hAnsi="Cambria Math"/>
          </w:rPr>
          <m:t>z</m:t>
        </m:r>
      </m:oMath>
      <w:bookmarkEnd w:id="367"/>
      <w:r w:rsidRPr="005A053D">
        <w:t xml:space="preserve">, </w:t>
      </w:r>
      <m:oMath>
        <m:acc>
          <m:accPr>
            <m:chr m:val="̅"/>
            <m:ctrlPr>
              <w:rPr>
                <w:rFonts w:ascii="Cambria Math" w:hAnsi="Cambria Math"/>
                <w:i/>
              </w:rPr>
            </m:ctrlPr>
          </m:accPr>
          <m:e>
            <m:r>
              <w:rPr>
                <w:rFonts w:ascii="Cambria Math" w:hAnsi="Cambria Math"/>
              </w:rPr>
              <m:t>n</m:t>
            </m:r>
          </m:e>
        </m:acc>
      </m:oMath>
      <w:r w:rsidRPr="005A053D">
        <w:t xml:space="preserve"> is the average of refractive index of ordinary and extraordinary light. The factor of  </w:t>
      </w:r>
      <m:oMath>
        <m:f>
          <m:fPr>
            <m:ctrlPr>
              <w:rPr>
                <w:rFonts w:ascii="Cambria Math" w:hAnsi="Cambria Math"/>
                <w:i/>
              </w:rPr>
            </m:ctrlPr>
          </m:fPr>
          <m:num>
            <m:r>
              <w:rPr>
                <w:rFonts w:ascii="Cambria Math" w:hAnsi="Cambria Math"/>
              </w:rPr>
              <m:t>1</m:t>
            </m:r>
          </m:num>
          <m:den>
            <m:r>
              <w:rPr>
                <w:rFonts w:ascii="Cambria Math" w:hAnsi="Cambria Math"/>
              </w:rPr>
              <m:t>2</m:t>
            </m:r>
          </m:den>
        </m:f>
      </m:oMath>
      <w:r w:rsidRPr="005A053D">
        <w:t xml:space="preserve"> in equation 1.</w:t>
      </w:r>
      <w:r w:rsidR="005343E5">
        <w:t>24</w:t>
      </w:r>
      <w:r w:rsidRPr="005A053D">
        <w:t xml:space="preserve"> results from the amplitude reduction of beam splitter. The Jones matrix of sample (</w:t>
      </w:r>
      <m:oMath>
        <m:sSub>
          <m:sSubPr>
            <m:ctrlPr>
              <w:rPr>
                <w:rFonts w:ascii="Cambria Math" w:hAnsi="Cambria Math"/>
                <w:i/>
              </w:rPr>
            </m:ctrlPr>
          </m:sSubPr>
          <m:e>
            <m:r>
              <w:rPr>
                <w:rFonts w:ascii="Cambria Math" w:hAnsi="Cambria Math"/>
              </w:rPr>
              <m:t>J</m:t>
            </m:r>
          </m:e>
          <m:sub>
            <m:r>
              <w:rPr>
                <w:rFonts w:ascii="Cambria Math" w:hAnsi="Cambria Math"/>
              </w:rPr>
              <m:t>sample</m:t>
            </m:r>
          </m:sub>
        </m:sSub>
        <m:d>
          <m:dPr>
            <m:ctrlPr>
              <w:rPr>
                <w:rFonts w:ascii="Cambria Math" w:hAnsi="Cambria Math"/>
                <w:i/>
              </w:rPr>
            </m:ctrlPr>
          </m:dPr>
          <m:e>
            <m:sSub>
              <m:sSubPr>
                <m:ctrlPr>
                  <w:rPr>
                    <w:rFonts w:ascii="Cambria Math" w:hAnsi="Cambria Math"/>
                    <w:i/>
                  </w:rPr>
                </m:ctrlPr>
              </m:sSubPr>
              <m:e>
                <m:r>
                  <w:rPr>
                    <w:rFonts w:ascii="Cambria Math" w:hAnsi="Cambria Math"/>
                  </w:rPr>
                  <m:t>δ</m:t>
                </m:r>
              </m:e>
              <m:sub>
                <m:r>
                  <w:rPr>
                    <w:rFonts w:ascii="Cambria Math" w:hAnsi="Cambria Math"/>
                  </w:rPr>
                  <m:t>s</m:t>
                </m:r>
              </m:sub>
            </m:sSub>
            <m:d>
              <m:dPr>
                <m:ctrlPr>
                  <w:rPr>
                    <w:rFonts w:ascii="Cambria Math" w:hAnsi="Cambria Math"/>
                    <w:i/>
                  </w:rPr>
                </m:ctrlPr>
              </m:dPr>
              <m:e>
                <m:r>
                  <w:rPr>
                    <w:rFonts w:ascii="Cambria Math" w:hAnsi="Cambria Math"/>
                  </w:rPr>
                  <m:t>z</m:t>
                </m:r>
              </m:e>
            </m:d>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s</m:t>
                </m:r>
              </m:sub>
            </m:sSub>
          </m:e>
        </m:d>
      </m:oMath>
      <w:r w:rsidRPr="005A053D">
        <w:t>)</w:t>
      </w:r>
      <w:bookmarkStart w:id="368" w:name="OLE_LINK101"/>
      <w:r w:rsidRPr="005A053D">
        <w:t xml:space="preserve"> is a fun</w:t>
      </w:r>
      <w:bookmarkEnd w:id="368"/>
      <w:r w:rsidRPr="005A053D">
        <w:t xml:space="preserve">ction of the sample retardation </w:t>
      </w:r>
      <m:oMath>
        <m:sSub>
          <m:sSubPr>
            <m:ctrlPr>
              <w:rPr>
                <w:rFonts w:ascii="Cambria Math" w:hAnsi="Cambria Math"/>
                <w:i/>
              </w:rPr>
            </m:ctrlPr>
          </m:sSubPr>
          <m:e>
            <m:r>
              <w:rPr>
                <w:rFonts w:ascii="Cambria Math" w:hAnsi="Cambria Math"/>
              </w:rPr>
              <m:t>δ</m:t>
            </m:r>
          </m:e>
          <m:sub>
            <m:r>
              <w:rPr>
                <w:rFonts w:ascii="Cambria Math" w:hAnsi="Cambria Math"/>
              </w:rPr>
              <m:t>s</m:t>
            </m:r>
          </m:sub>
        </m:sSub>
        <m:d>
          <m:dPr>
            <m:ctrlPr>
              <w:rPr>
                <w:rFonts w:ascii="Cambria Math" w:hAnsi="Cambria Math"/>
                <w:i/>
              </w:rPr>
            </m:ctrlPr>
          </m:dPr>
          <m:e>
            <m:r>
              <w:rPr>
                <w:rFonts w:ascii="Cambria Math" w:hAnsi="Cambria Math"/>
              </w:rPr>
              <m:t>z</m:t>
            </m:r>
          </m:e>
        </m:d>
      </m:oMath>
      <w:r w:rsidRPr="005A053D">
        <w:t xml:space="preserve">  and </w:t>
      </w:r>
      <w:bookmarkStart w:id="369" w:name="_Hlk25311132"/>
      <w:r w:rsidRPr="005A053D">
        <w:t xml:space="preserve">sample’s fast axis orientation </w:t>
      </w:r>
      <w:bookmarkStart w:id="370" w:name="_Hlk25311122"/>
      <w:bookmarkEnd w:id="369"/>
      <m:oMath>
        <m:sSub>
          <m:sSubPr>
            <m:ctrlPr>
              <w:rPr>
                <w:rFonts w:ascii="Cambria Math" w:hAnsi="Cambria Math"/>
                <w:i/>
              </w:rPr>
            </m:ctrlPr>
          </m:sSubPr>
          <m:e>
            <m:r>
              <w:rPr>
                <w:rFonts w:ascii="Cambria Math" w:hAnsi="Cambria Math"/>
              </w:rPr>
              <m:t>θ</m:t>
            </m:r>
          </m:e>
          <m:sub>
            <m:r>
              <w:rPr>
                <w:rFonts w:ascii="Cambria Math" w:hAnsi="Cambria Math"/>
              </w:rPr>
              <m:t>s</m:t>
            </m:r>
          </m:sub>
        </m:sSub>
      </m:oMath>
      <w:bookmarkEnd w:id="370"/>
      <w:r w:rsidRPr="005A053D">
        <w:t xml:space="preserve">. Note that in this example, the sample is regarded as a homogenous linear retarder, which has constant fast axis orientation </w:t>
      </w:r>
      <m:oMath>
        <m:sSub>
          <m:sSubPr>
            <m:ctrlPr>
              <w:rPr>
                <w:rFonts w:ascii="Cambria Math" w:hAnsi="Cambria Math"/>
                <w:i/>
              </w:rPr>
            </m:ctrlPr>
          </m:sSubPr>
          <m:e>
            <m:r>
              <w:rPr>
                <w:rFonts w:ascii="Cambria Math" w:hAnsi="Cambria Math"/>
              </w:rPr>
              <m:t>θ</m:t>
            </m:r>
          </m:e>
          <m:sub>
            <m:r>
              <w:rPr>
                <w:rFonts w:ascii="Cambria Math" w:hAnsi="Cambria Math"/>
              </w:rPr>
              <m:t>s</m:t>
            </m:r>
          </m:sub>
        </m:sSub>
      </m:oMath>
      <w:r w:rsidRPr="005A053D">
        <w:t xml:space="preserve"> and linear retardance along the </w:t>
      </w:r>
      <m:oMath>
        <m:r>
          <w:rPr>
            <w:rFonts w:ascii="Cambria Math" w:hAnsi="Cambria Math"/>
          </w:rPr>
          <m:t>z</m:t>
        </m:r>
      </m:oMath>
      <w:r w:rsidRPr="005A053D">
        <w:t xml:space="preserve"> direction. Hence </w:t>
      </w:r>
      <m:oMath>
        <m:sSub>
          <m:sSubPr>
            <m:ctrlPr>
              <w:rPr>
                <w:rFonts w:ascii="Cambria Math" w:hAnsi="Cambria Math"/>
                <w:i/>
              </w:rPr>
            </m:ctrlPr>
          </m:sSubPr>
          <m:e>
            <m:r>
              <w:rPr>
                <w:rFonts w:ascii="Cambria Math" w:hAnsi="Cambria Math"/>
              </w:rPr>
              <m:t>J</m:t>
            </m:r>
          </m:e>
          <m:sub>
            <m:r>
              <w:rPr>
                <w:rFonts w:ascii="Cambria Math" w:hAnsi="Cambria Math"/>
              </w:rPr>
              <m:t>sample</m:t>
            </m:r>
          </m:sub>
        </m:sSub>
      </m:oMath>
      <w:r w:rsidRPr="005A053D">
        <w:t xml:space="preserve"> is transpose-symmetric.</w:t>
      </w:r>
    </w:p>
    <w:p w14:paraId="232C8E3E" w14:textId="77777777" w:rsidR="00DC618E" w:rsidRPr="005A053D" w:rsidRDefault="00DC618E" w:rsidP="00DC618E"/>
    <w:p w14:paraId="7F59B15E" w14:textId="42D27E10" w:rsidR="00DC618E" w:rsidRPr="005A053D" w:rsidRDefault="00DC618E" w:rsidP="00DC618E">
      <w:r w:rsidRPr="005A053D">
        <w:t xml:space="preserve">In the detection arm of the interferometer, the reference and sample beams are recombined, and then separated by a polarizing beam splitter into horizontal and vertical components. The interference signals </w:t>
      </w:r>
      <w:bookmarkStart w:id="371" w:name="OLE_LINK102"/>
      <w:bookmarkStart w:id="372" w:name="OLE_LINK103"/>
      <w:r w:rsidRPr="005A053D">
        <w:t>with</w:t>
      </w:r>
      <w:bookmarkEnd w:id="371"/>
      <w:bookmarkEnd w:id="372"/>
      <w:r w:rsidRPr="005A053D">
        <w:t xml:space="preserve"> a horizontal and a vertical polarization state are detected by two detection units respectively. The interference signal of horizontal and vertical </w:t>
      </w:r>
      <w:bookmarkStart w:id="373" w:name="OLE_LINK104"/>
      <w:r w:rsidRPr="005A053D">
        <w:t>polarization component</w:t>
      </w:r>
      <w:bookmarkEnd w:id="373"/>
      <w:r w:rsidRPr="005A053D">
        <w:t>s (</w:t>
      </w:r>
      <w:bookmarkStart w:id="374" w:name="OLE_LINK105"/>
      <m:oMath>
        <m:sSub>
          <m:sSubPr>
            <m:ctrlPr>
              <w:rPr>
                <w:rFonts w:ascii="Cambria Math" w:hAnsi="Cambria Math"/>
              </w:rPr>
            </m:ctrlPr>
          </m:sSubPr>
          <m:e>
            <m:r>
              <m:rPr>
                <m:sty m:val="p"/>
              </m:rPr>
              <w:rPr>
                <w:rFonts w:ascii="Cambria Math" w:hAnsi="Cambria Math"/>
              </w:rPr>
              <m:t>A</m:t>
            </m:r>
          </m:e>
          <m:sub>
            <m:r>
              <w:rPr>
                <w:rFonts w:ascii="Cambria Math" w:hAnsi="Cambria Math"/>
              </w:rPr>
              <m:t>x,y</m:t>
            </m:r>
          </m:sub>
        </m:sSub>
        <m:r>
          <w:rPr>
            <w:rFonts w:ascii="Cambria Math" w:hAnsi="Cambria Math"/>
          </w:rPr>
          <m:t>(z,∆z)</m:t>
        </m:r>
      </m:oMath>
      <w:bookmarkEnd w:id="374"/>
      <w:r w:rsidRPr="005A053D">
        <w:t>) can be written as</w:t>
      </w:r>
      <w:r w:rsidR="003D23BF">
        <w:t xml:space="preserve"> </w:t>
      </w:r>
      <w:r w:rsidR="003D23BF">
        <w:fldChar w:fldCharType="begin"/>
      </w:r>
      <w:r w:rsidR="003D23BF">
        <w:instrText xml:space="preserve"> ADDIN EN.CITE &lt;EndNote&gt;&lt;Cite&gt;&lt;Author&gt;De Boer&lt;/Author&gt;&lt;Year&gt;2017&lt;/Year&gt;&lt;RecNum&gt;57&lt;/RecNum&gt;&lt;DisplayText&gt;[92]&lt;/DisplayText&gt;&lt;record&gt;&lt;rec-number&gt;57&lt;/rec-number&gt;&lt;foreign-keys&gt;&lt;key app="EN" db-id="xpa0e0dzn59f2seezaa599syxt9e9rfxpwft" timestamp="1574017774"&gt;57&lt;/key&gt;&lt;/foreign-keys&gt;&lt;ref-type name="Journal Article"&gt;17&lt;/ref-type&gt;&lt;contributors&gt;&lt;authors&gt;&lt;author&gt;De Boer, Johannes F&lt;/author&gt;&lt;author&gt;Hitzenberger, Christoph K&lt;/author&gt;&lt;author&gt;Yasuno, Yoshiaki&lt;/author&gt;&lt;/authors&gt;&lt;/contributors&gt;&lt;titles&gt;&lt;title&gt;Polarization sensitive optical coherence tomography–a review&lt;/title&gt;&lt;secondary-title&gt;Biomedical optics express&lt;/secondary-title&gt;&lt;/titles&gt;&lt;periodical&gt;&lt;full-title&gt;Biomedical optics express&lt;/full-title&gt;&lt;/periodical&gt;&lt;pages&gt;1838-1873&lt;/pages&gt;&lt;volume&gt;8&lt;/volume&gt;&lt;number&gt;3&lt;/number&gt;&lt;dates&gt;&lt;year&gt;2017&lt;/year&gt;&lt;/dates&gt;&lt;isbn&gt;2156-7085&lt;/isbn&gt;&lt;urls&gt;&lt;/urls&gt;&lt;/record&gt;&lt;/Cite&gt;&lt;/EndNote&gt;</w:instrText>
      </w:r>
      <w:r w:rsidR="003D23BF">
        <w:fldChar w:fldCharType="separate"/>
      </w:r>
      <w:r w:rsidR="003D23BF">
        <w:rPr>
          <w:noProof/>
        </w:rPr>
        <w:t>[92]</w:t>
      </w:r>
      <w:r w:rsidR="003D23BF">
        <w:fldChar w:fldCharType="end"/>
      </w:r>
      <w:r w:rsidRPr="005A053D">
        <w:t>:</w:t>
      </w:r>
    </w:p>
    <w:p w14:paraId="2EF662FA" w14:textId="45E3ED00" w:rsidR="00DC618E" w:rsidRPr="005A053D" w:rsidRDefault="0060190E" w:rsidP="00DC618E">
      <m:oMath>
        <m:sSub>
          <m:sSubPr>
            <m:ctrlPr>
              <w:rPr>
                <w:rFonts w:ascii="Cambria Math" w:hAnsi="Cambria Math"/>
              </w:rPr>
            </m:ctrlPr>
          </m:sSubPr>
          <m:e>
            <m:r>
              <m:rPr>
                <m:sty m:val="p"/>
              </m:rPr>
              <w:rPr>
                <w:rFonts w:ascii="Cambria Math" w:hAnsi="Cambria Math"/>
              </w:rPr>
              <m:t>A</m:t>
            </m:r>
          </m:e>
          <m:sub>
            <m:r>
              <w:rPr>
                <w:rFonts w:ascii="Cambria Math" w:hAnsi="Cambria Math"/>
              </w:rPr>
              <m:t>x,y</m:t>
            </m:r>
          </m:sub>
        </m:sSub>
        <m:d>
          <m:dPr>
            <m:ctrlPr>
              <w:rPr>
                <w:rFonts w:ascii="Cambria Math" w:hAnsi="Cambria Math"/>
                <w:i/>
              </w:rPr>
            </m:ctrlPr>
          </m:dPr>
          <m:e>
            <m:r>
              <w:rPr>
                <w:rFonts w:ascii="Cambria Math" w:hAnsi="Cambria Math"/>
              </w:rPr>
              <m:t>z,∆z</m:t>
            </m:r>
          </m:e>
        </m:d>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0;x,y</m:t>
            </m:r>
          </m:sub>
        </m:sSub>
        <m:r>
          <w:rPr>
            <w:rFonts w:ascii="Cambria Math" w:hAnsi="Cambria Math"/>
          </w:rPr>
          <m:t>(z,∆z)∙cos</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φ</m:t>
                </m:r>
              </m:e>
              <m:sub>
                <m:r>
                  <w:rPr>
                    <w:rFonts w:ascii="Cambria Math" w:hAnsi="Cambria Math"/>
                  </w:rPr>
                  <m:t>x,y</m:t>
                </m:r>
              </m:sub>
            </m:sSub>
            <m:r>
              <w:rPr>
                <w:rFonts w:ascii="Cambria Math" w:hAnsi="Cambria Math"/>
              </w:rPr>
              <m:t>(∆z)</m:t>
            </m:r>
          </m:e>
        </m:d>
      </m:oMath>
      <w:r w:rsidR="00DC618E" w:rsidRPr="005A053D">
        <w:t xml:space="preserve">                                                                        (1.</w:t>
      </w:r>
      <w:r w:rsidR="005343E5">
        <w:t>25</w:t>
      </w:r>
      <w:r w:rsidR="00DC618E" w:rsidRPr="005A053D">
        <w:t>)</w:t>
      </w:r>
    </w:p>
    <w:p w14:paraId="3D3FE62A" w14:textId="699A1837" w:rsidR="00DC618E" w:rsidRPr="005A053D" w:rsidRDefault="00DC618E" w:rsidP="00DC618E">
      <w:r w:rsidRPr="005A053D">
        <w:t xml:space="preserve">Here, </w:t>
      </w:r>
      <m:oMath>
        <m:sSub>
          <m:sSubPr>
            <m:ctrlPr>
              <w:rPr>
                <w:rFonts w:ascii="Cambria Math" w:hAnsi="Cambria Math"/>
                <w:i/>
              </w:rPr>
            </m:ctrlPr>
          </m:sSubPr>
          <m:e>
            <m:r>
              <w:rPr>
                <w:rFonts w:ascii="Cambria Math" w:hAnsi="Cambria Math"/>
              </w:rPr>
              <m:t>A</m:t>
            </m:r>
          </m:e>
          <m:sub>
            <m:r>
              <w:rPr>
                <w:rFonts w:ascii="Cambria Math" w:hAnsi="Cambria Math"/>
              </w:rPr>
              <m:t>0;x,y</m:t>
            </m:r>
          </m:sub>
        </m:sSub>
      </m:oMath>
      <w:r w:rsidRPr="005A053D">
        <w:t xml:space="preserve"> denotes the envelop of the interference signal and </w:t>
      </w:r>
      <m:oMath>
        <m:sSub>
          <m:sSubPr>
            <m:ctrlPr>
              <w:rPr>
                <w:rFonts w:ascii="Cambria Math" w:hAnsi="Cambria Math"/>
                <w:i/>
              </w:rPr>
            </m:ctrlPr>
          </m:sSubPr>
          <m:e>
            <m:r>
              <w:rPr>
                <w:rFonts w:ascii="Cambria Math" w:hAnsi="Cambria Math"/>
              </w:rPr>
              <m:t>φ</m:t>
            </m:r>
          </m:e>
          <m:sub>
            <m:r>
              <w:rPr>
                <w:rFonts w:ascii="Cambria Math" w:hAnsi="Cambria Math"/>
              </w:rPr>
              <m:t>x,y</m:t>
            </m:r>
          </m:sub>
        </m:sSub>
        <m:r>
          <w:rPr>
            <w:rFonts w:ascii="Cambria Math" w:hAnsi="Cambria Math"/>
          </w:rPr>
          <m:t>(∆z)</m:t>
        </m:r>
      </m:oMath>
      <w:r w:rsidRPr="005A053D">
        <w:t xml:space="preserve"> is the corresponding phase as a f</w:t>
      </w:r>
      <w:bookmarkStart w:id="375" w:name="OLE_LINK108"/>
      <w:bookmarkStart w:id="376" w:name="OLE_LINK109"/>
      <w:r w:rsidRPr="005A053D">
        <w:t xml:space="preserve">unction of </w:t>
      </w:r>
      <w:bookmarkStart w:id="377" w:name="_Hlk25336147"/>
      <w:r w:rsidRPr="005A053D">
        <w:t xml:space="preserve">the </w:t>
      </w:r>
      <w:bookmarkEnd w:id="375"/>
      <w:bookmarkEnd w:id="376"/>
      <w:r w:rsidRPr="005A053D">
        <w:t>optical path difference between reference and sample beams</w:t>
      </w:r>
      <w:bookmarkEnd w:id="377"/>
      <w:r w:rsidRPr="005A053D">
        <w:t xml:space="preserve"> </w:t>
      </w:r>
      <w:bookmarkStart w:id="378" w:name="_Hlk25336126"/>
      <w:r w:rsidRPr="005A053D">
        <w:t>(</w:t>
      </w:r>
      <m:oMath>
        <m:r>
          <w:rPr>
            <w:rFonts w:ascii="Cambria Math" w:hAnsi="Cambria Math"/>
          </w:rPr>
          <m:t>∆z</m:t>
        </m:r>
      </m:oMath>
      <w:bookmarkEnd w:id="378"/>
      <w:r w:rsidRPr="005A053D">
        <w:t xml:space="preserve">). The signal decomposed into its vertical and horizontal components can be expressed as </w:t>
      </w:r>
      <w:r w:rsidR="003D23BF">
        <w:fldChar w:fldCharType="begin"/>
      </w:r>
      <w:r w:rsidR="003D23BF">
        <w:instrText xml:space="preserve"> ADDIN EN.CITE &lt;EndNote&gt;&lt;Cite&gt;&lt;Author&gt;De Boer&lt;/Author&gt;&lt;Year&gt;2017&lt;/Year&gt;&lt;RecNum&gt;57&lt;/RecNum&gt;&lt;DisplayText&gt;[92]&lt;/DisplayText&gt;&lt;record&gt;&lt;rec-number&gt;57&lt;/rec-number&gt;&lt;foreign-keys&gt;&lt;key app="EN" db-id="xpa0e0dzn59f2seezaa599syxt9e9rfxpwft" timestamp="1574017774"&gt;57&lt;/key&gt;&lt;/foreign-keys&gt;&lt;ref-type name="Journal Article"&gt;17&lt;/ref-type&gt;&lt;contributors&gt;&lt;authors&gt;&lt;author&gt;De Boer, Johannes F&lt;/author&gt;&lt;author&gt;Hitzenberger, Christoph K&lt;/author&gt;&lt;author&gt;Yasuno, Yoshiaki&lt;/author&gt;&lt;/authors&gt;&lt;/contributors&gt;&lt;titles&gt;&lt;title&gt;Polarization sensitive optical coherence tomography–a review&lt;/title&gt;&lt;secondary-title&gt;Biomedical optics express&lt;/secondary-title&gt;&lt;/titles&gt;&lt;periodical&gt;&lt;full-title&gt;Biomedical optics express&lt;/full-title&gt;&lt;/periodical&gt;&lt;pages&gt;1838-1873&lt;/pages&gt;&lt;volume&gt;8&lt;/volume&gt;&lt;number&gt;3&lt;/number&gt;&lt;dates&gt;&lt;year&gt;2017&lt;/year&gt;&lt;/dates&gt;&lt;isbn&gt;2156-7085&lt;/isbn&gt;&lt;urls&gt;&lt;/urls&gt;&lt;/record&gt;&lt;/Cite&gt;&lt;/EndNote&gt;</w:instrText>
      </w:r>
      <w:r w:rsidR="003D23BF">
        <w:fldChar w:fldCharType="separate"/>
      </w:r>
      <w:r w:rsidR="003D23BF">
        <w:rPr>
          <w:noProof/>
        </w:rPr>
        <w:t>[92]</w:t>
      </w:r>
      <w:r w:rsidR="003D23BF">
        <w:fldChar w:fldCharType="end"/>
      </w:r>
      <w:r w:rsidRPr="005A053D">
        <w:t>:</w:t>
      </w:r>
    </w:p>
    <w:p w14:paraId="576DAED3" w14:textId="232A4A8D" w:rsidR="00DC618E" w:rsidRPr="005A053D" w:rsidRDefault="0060190E" w:rsidP="00DC618E">
      <m:oMath>
        <m:sSub>
          <m:sSubPr>
            <m:ctrlPr>
              <w:rPr>
                <w:rFonts w:ascii="Cambria Math" w:hAnsi="Cambria Math"/>
              </w:rPr>
            </m:ctrlPr>
          </m:sSubPr>
          <m:e>
            <m:r>
              <m:rPr>
                <m:sty m:val="p"/>
              </m:rPr>
              <w:rPr>
                <w:rFonts w:ascii="Cambria Math" w:hAnsi="Cambria Math"/>
              </w:rPr>
              <m:t>A</m:t>
            </m:r>
          </m:e>
          <m:sub>
            <m:r>
              <w:rPr>
                <w:rFonts w:ascii="Cambria Math" w:hAnsi="Cambria Math"/>
              </w:rPr>
              <m:t>0;x</m:t>
            </m:r>
          </m:sub>
        </m:sSub>
        <m:d>
          <m:dPr>
            <m:ctrlPr>
              <w:rPr>
                <w:rFonts w:ascii="Cambria Math" w:hAnsi="Cambria Math"/>
                <w:i/>
              </w:rPr>
            </m:ctrlPr>
          </m:dPr>
          <m:e>
            <m:r>
              <w:rPr>
                <w:rFonts w:ascii="Cambria Math" w:hAnsi="Cambria Math"/>
              </w:rPr>
              <m:t>z,∆z</m:t>
            </m:r>
          </m:e>
        </m:d>
        <m:r>
          <w:rPr>
            <w:rFonts w:ascii="Cambria Math" w:hAnsi="Cambria Math"/>
          </w:rPr>
          <m:t>=</m:t>
        </m:r>
        <m:f>
          <m:fPr>
            <m:ctrlPr>
              <w:rPr>
                <w:rFonts w:ascii="Cambria Math" w:hAnsi="Cambria Math"/>
                <w:i/>
              </w:rPr>
            </m:ctrlPr>
          </m:fPr>
          <m:num>
            <m:rad>
              <m:radPr>
                <m:degHide m:val="1"/>
                <m:ctrlPr>
                  <w:rPr>
                    <w:rFonts w:ascii="Cambria Math" w:hAnsi="Cambria Math"/>
                    <w:i/>
                  </w:rPr>
                </m:ctrlPr>
              </m:radPr>
              <m:deg/>
              <m:e>
                <m:r>
                  <w:rPr>
                    <w:rFonts w:ascii="Cambria Math" w:hAnsi="Cambria Math"/>
                  </w:rPr>
                  <m:t>R(z)</m:t>
                </m:r>
              </m:e>
            </m:rad>
          </m:num>
          <m:den>
            <m:r>
              <w:rPr>
                <w:rFonts w:ascii="Cambria Math" w:hAnsi="Cambria Math"/>
              </w:rPr>
              <m:t>2</m:t>
            </m:r>
            <m:rad>
              <m:radPr>
                <m:degHide m:val="1"/>
                <m:ctrlPr>
                  <w:rPr>
                    <w:rFonts w:ascii="Cambria Math" w:hAnsi="Cambria Math"/>
                    <w:i/>
                  </w:rPr>
                </m:ctrlPr>
              </m:radPr>
              <m:deg/>
              <m:e>
                <m:r>
                  <w:rPr>
                    <w:rFonts w:ascii="Cambria Math" w:hAnsi="Cambria Math"/>
                  </w:rPr>
                  <m:t>2</m:t>
                </m:r>
              </m:e>
            </m:rad>
          </m:den>
        </m:f>
        <m:r>
          <w:rPr>
            <w:rFonts w:ascii="Cambria Math" w:hAnsi="Cambria Math"/>
          </w:rPr>
          <m:t>∙cos</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δ</m:t>
                </m:r>
              </m:e>
              <m:sub>
                <m:r>
                  <w:rPr>
                    <w:rFonts w:ascii="Cambria Math" w:hAnsi="Cambria Math"/>
                  </w:rPr>
                  <m:t>s</m:t>
                </m:r>
              </m:sub>
            </m:sSub>
            <m:d>
              <m:dPr>
                <m:ctrlPr>
                  <w:rPr>
                    <w:rFonts w:ascii="Cambria Math" w:hAnsi="Cambria Math"/>
                    <w:i/>
                  </w:rPr>
                </m:ctrlPr>
              </m:dPr>
              <m:e>
                <m:r>
                  <w:rPr>
                    <w:rFonts w:ascii="Cambria Math" w:hAnsi="Cambria Math"/>
                  </w:rPr>
                  <m:t>z</m:t>
                </m:r>
              </m:e>
            </m:d>
          </m:e>
        </m:d>
        <m:r>
          <w:rPr>
            <w:rFonts w:ascii="Cambria Math" w:hAnsi="Cambria Math"/>
          </w:rPr>
          <m:t>∙</m:t>
        </m:r>
        <m:d>
          <m:dPr>
            <m:begChr m:val="|"/>
            <m:endChr m:val="|"/>
            <m:ctrlPr>
              <w:rPr>
                <w:rFonts w:ascii="Cambria Math" w:hAnsi="Cambria Math"/>
                <w:i/>
              </w:rPr>
            </m:ctrlPr>
          </m:dPr>
          <m:e>
            <m:r>
              <w:rPr>
                <w:rFonts w:ascii="Cambria Math" w:hAnsi="Cambria Math"/>
              </w:rPr>
              <m:t>γ(∆z)</m:t>
            </m:r>
          </m:e>
        </m:d>
      </m:oMath>
      <w:r w:rsidR="00DC618E" w:rsidRPr="005A053D">
        <w:t xml:space="preserve">                                                                            (1.</w:t>
      </w:r>
      <w:r w:rsidR="005343E5">
        <w:t>26</w:t>
      </w:r>
      <w:r w:rsidR="00DC618E" w:rsidRPr="005A053D">
        <w:t>)</w:t>
      </w:r>
    </w:p>
    <w:p w14:paraId="25D8BF21" w14:textId="2F17C801" w:rsidR="00DC618E" w:rsidRPr="005A053D" w:rsidRDefault="0060190E" w:rsidP="00DC618E">
      <m:oMath>
        <m:sSub>
          <m:sSubPr>
            <m:ctrlPr>
              <w:rPr>
                <w:rFonts w:ascii="Cambria Math" w:hAnsi="Cambria Math"/>
              </w:rPr>
            </m:ctrlPr>
          </m:sSubPr>
          <m:e>
            <m:r>
              <m:rPr>
                <m:sty m:val="p"/>
              </m:rPr>
              <w:rPr>
                <w:rFonts w:ascii="Cambria Math" w:hAnsi="Cambria Math"/>
              </w:rPr>
              <m:t>A</m:t>
            </m:r>
          </m:e>
          <m:sub>
            <m:r>
              <w:rPr>
                <w:rFonts w:ascii="Cambria Math" w:hAnsi="Cambria Math"/>
              </w:rPr>
              <m:t>0;y</m:t>
            </m:r>
          </m:sub>
        </m:sSub>
        <m:d>
          <m:dPr>
            <m:ctrlPr>
              <w:rPr>
                <w:rFonts w:ascii="Cambria Math" w:hAnsi="Cambria Math"/>
                <w:i/>
              </w:rPr>
            </m:ctrlPr>
          </m:dPr>
          <m:e>
            <m:r>
              <w:rPr>
                <w:rFonts w:ascii="Cambria Math" w:hAnsi="Cambria Math"/>
              </w:rPr>
              <m:t>z,∆z</m:t>
            </m:r>
          </m:e>
        </m:d>
        <m:r>
          <w:rPr>
            <w:rFonts w:ascii="Cambria Math" w:hAnsi="Cambria Math"/>
          </w:rPr>
          <m:t>=</m:t>
        </m:r>
        <m:f>
          <m:fPr>
            <m:ctrlPr>
              <w:rPr>
                <w:rFonts w:ascii="Cambria Math" w:hAnsi="Cambria Math"/>
                <w:i/>
              </w:rPr>
            </m:ctrlPr>
          </m:fPr>
          <m:num>
            <m:rad>
              <m:radPr>
                <m:degHide m:val="1"/>
                <m:ctrlPr>
                  <w:rPr>
                    <w:rFonts w:ascii="Cambria Math" w:hAnsi="Cambria Math"/>
                    <w:i/>
                  </w:rPr>
                </m:ctrlPr>
              </m:radPr>
              <m:deg/>
              <m:e>
                <m:r>
                  <w:rPr>
                    <w:rFonts w:ascii="Cambria Math" w:hAnsi="Cambria Math"/>
                  </w:rPr>
                  <m:t>R(z)</m:t>
                </m:r>
              </m:e>
            </m:rad>
          </m:num>
          <m:den>
            <m:r>
              <w:rPr>
                <w:rFonts w:ascii="Cambria Math" w:hAnsi="Cambria Math"/>
              </w:rPr>
              <m:t>2</m:t>
            </m:r>
            <m:rad>
              <m:radPr>
                <m:degHide m:val="1"/>
                <m:ctrlPr>
                  <w:rPr>
                    <w:rFonts w:ascii="Cambria Math" w:hAnsi="Cambria Math"/>
                    <w:i/>
                  </w:rPr>
                </m:ctrlPr>
              </m:radPr>
              <m:deg/>
              <m:e>
                <m:r>
                  <w:rPr>
                    <w:rFonts w:ascii="Cambria Math" w:hAnsi="Cambria Math"/>
                  </w:rPr>
                  <m:t>2</m:t>
                </m:r>
              </m:e>
            </m:rad>
          </m:den>
        </m:f>
        <m:r>
          <w:rPr>
            <w:rFonts w:ascii="Cambria Math" w:hAnsi="Cambria Math"/>
          </w:rPr>
          <m:t>∙sin</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δ</m:t>
                </m:r>
              </m:e>
              <m:sub>
                <m:r>
                  <w:rPr>
                    <w:rFonts w:ascii="Cambria Math" w:hAnsi="Cambria Math"/>
                  </w:rPr>
                  <m:t>s</m:t>
                </m:r>
              </m:sub>
            </m:sSub>
            <m:d>
              <m:dPr>
                <m:ctrlPr>
                  <w:rPr>
                    <w:rFonts w:ascii="Cambria Math" w:hAnsi="Cambria Math"/>
                    <w:i/>
                  </w:rPr>
                </m:ctrlPr>
              </m:dPr>
              <m:e>
                <m:r>
                  <w:rPr>
                    <w:rFonts w:ascii="Cambria Math" w:hAnsi="Cambria Math"/>
                  </w:rPr>
                  <m:t>z</m:t>
                </m:r>
              </m:e>
            </m:d>
          </m:e>
        </m:d>
        <m:r>
          <w:rPr>
            <w:rFonts w:ascii="Cambria Math" w:hAnsi="Cambria Math"/>
          </w:rPr>
          <m:t>∙</m:t>
        </m:r>
        <m:d>
          <m:dPr>
            <m:begChr m:val="|"/>
            <m:endChr m:val="|"/>
            <m:ctrlPr>
              <w:rPr>
                <w:rFonts w:ascii="Cambria Math" w:hAnsi="Cambria Math"/>
                <w:i/>
              </w:rPr>
            </m:ctrlPr>
          </m:dPr>
          <m:e>
            <w:bookmarkStart w:id="379" w:name="OLE_LINK110"/>
            <m:r>
              <w:rPr>
                <w:rFonts w:ascii="Cambria Math" w:hAnsi="Cambria Math"/>
              </w:rPr>
              <m:t>γ(∆z</m:t>
            </m:r>
            <w:bookmarkEnd w:id="379"/>
            <m:r>
              <w:rPr>
                <w:rFonts w:ascii="Cambria Math" w:hAnsi="Cambria Math"/>
              </w:rPr>
              <m:t>)</m:t>
            </m:r>
          </m:e>
        </m:d>
      </m:oMath>
      <w:r w:rsidR="00DC618E" w:rsidRPr="005A053D">
        <w:t xml:space="preserve">                                                                              (1.</w:t>
      </w:r>
      <w:r w:rsidR="005343E5">
        <w:t>27</w:t>
      </w:r>
      <w:r w:rsidR="00DC618E" w:rsidRPr="005A053D">
        <w:t>)</w:t>
      </w:r>
    </w:p>
    <w:p w14:paraId="07290CBD" w14:textId="77777777" w:rsidR="00DC618E" w:rsidRPr="005A053D" w:rsidRDefault="00DC618E" w:rsidP="00DC618E">
      <w:r w:rsidRPr="005A053D">
        <w:lastRenderedPageBreak/>
        <w:t>and</w:t>
      </w:r>
    </w:p>
    <w:p w14:paraId="4CDA6788" w14:textId="413AB821" w:rsidR="00DC618E" w:rsidRPr="005A053D" w:rsidRDefault="0060190E" w:rsidP="00DC618E">
      <m:oMath>
        <m:sSub>
          <m:sSubPr>
            <m:ctrlPr>
              <w:rPr>
                <w:rFonts w:ascii="Cambria Math" w:hAnsi="Cambria Math"/>
                <w:i/>
              </w:rPr>
            </m:ctrlPr>
          </m:sSubPr>
          <m:e>
            <m:r>
              <w:rPr>
                <w:rFonts w:ascii="Cambria Math" w:hAnsi="Cambria Math"/>
              </w:rPr>
              <m:t>φ</m:t>
            </m:r>
          </m:e>
          <m:sub>
            <m:r>
              <w:rPr>
                <w:rFonts w:ascii="Cambria Math" w:hAnsi="Cambria Math"/>
              </w:rPr>
              <m:t>x</m:t>
            </m:r>
          </m:sub>
        </m:sSub>
        <m:d>
          <m:dPr>
            <m:ctrlPr>
              <w:rPr>
                <w:rFonts w:ascii="Cambria Math" w:hAnsi="Cambria Math"/>
                <w:i/>
              </w:rPr>
            </m:ctrlPr>
          </m:dPr>
          <m:e>
            <m:r>
              <w:rPr>
                <w:rFonts w:ascii="Cambria Math" w:hAnsi="Cambria Math"/>
              </w:rPr>
              <m:t>∆z</m:t>
            </m:r>
          </m:e>
        </m:d>
        <m:r>
          <w:rPr>
            <w:rFonts w:ascii="Cambria Math" w:hAnsi="Cambria Math"/>
          </w:rPr>
          <m:t>=2</m:t>
        </m:r>
        <m:sSub>
          <m:sSubPr>
            <m:ctrlPr>
              <w:rPr>
                <w:rFonts w:ascii="Cambria Math" w:hAnsi="Cambria Math"/>
                <w:i/>
              </w:rPr>
            </m:ctrlPr>
          </m:sSubPr>
          <m:e>
            <m:r>
              <w:rPr>
                <w:rFonts w:ascii="Cambria Math" w:hAnsi="Cambria Math"/>
              </w:rPr>
              <m:t>k</m:t>
            </m:r>
          </m:e>
          <m:sub>
            <m:r>
              <w:rPr>
                <w:rFonts w:ascii="Cambria Math" w:hAnsi="Cambria Math"/>
              </w:rPr>
              <m:t>0</m:t>
            </m:r>
          </m:sub>
        </m:sSub>
        <m:r>
          <w:rPr>
            <w:rFonts w:ascii="Cambria Math" w:hAnsi="Cambria Math"/>
          </w:rPr>
          <m:t>∆z</m:t>
        </m:r>
      </m:oMath>
      <w:r w:rsidR="00DC618E" w:rsidRPr="005A053D">
        <w:t xml:space="preserve">                                                                                                                       (1.</w:t>
      </w:r>
      <w:r w:rsidR="005343E5">
        <w:t>28</w:t>
      </w:r>
      <w:r w:rsidR="00DC618E" w:rsidRPr="005A053D">
        <w:t>)</w:t>
      </w:r>
    </w:p>
    <w:p w14:paraId="71C2A113" w14:textId="6C369F04" w:rsidR="00DC618E" w:rsidRPr="005A053D" w:rsidRDefault="0060190E" w:rsidP="00DC618E">
      <m:oMath>
        <m:sSub>
          <m:sSubPr>
            <m:ctrlPr>
              <w:rPr>
                <w:rFonts w:ascii="Cambria Math" w:hAnsi="Cambria Math"/>
                <w:i/>
              </w:rPr>
            </m:ctrlPr>
          </m:sSubPr>
          <m:e>
            <m:r>
              <w:rPr>
                <w:rFonts w:ascii="Cambria Math" w:hAnsi="Cambria Math"/>
              </w:rPr>
              <m:t>φ</m:t>
            </m:r>
          </m:e>
          <m:sub>
            <m:r>
              <w:rPr>
                <w:rFonts w:ascii="Cambria Math" w:hAnsi="Cambria Math"/>
              </w:rPr>
              <m:t>y</m:t>
            </m:r>
          </m:sub>
        </m:sSub>
        <m:d>
          <m:dPr>
            <m:ctrlPr>
              <w:rPr>
                <w:rFonts w:ascii="Cambria Math" w:hAnsi="Cambria Math"/>
                <w:i/>
              </w:rPr>
            </m:ctrlPr>
          </m:dPr>
          <m:e>
            <m:r>
              <w:rPr>
                <w:rFonts w:ascii="Cambria Math" w:hAnsi="Cambria Math"/>
              </w:rPr>
              <m:t>∆z</m:t>
            </m:r>
          </m:e>
        </m:d>
        <m:r>
          <w:rPr>
            <w:rFonts w:ascii="Cambria Math" w:hAnsi="Cambria Math"/>
          </w:rPr>
          <m:t>=2</m:t>
        </m:r>
        <m:sSub>
          <m:sSubPr>
            <m:ctrlPr>
              <w:rPr>
                <w:rFonts w:ascii="Cambria Math" w:hAnsi="Cambria Math"/>
                <w:i/>
              </w:rPr>
            </m:ctrlPr>
          </m:sSubPr>
          <m:e>
            <m:r>
              <w:rPr>
                <w:rFonts w:ascii="Cambria Math" w:hAnsi="Cambria Math"/>
              </w:rPr>
              <m:t>k</m:t>
            </m:r>
          </m:e>
          <m:sub>
            <m:r>
              <w:rPr>
                <w:rFonts w:ascii="Cambria Math" w:hAnsi="Cambria Math"/>
              </w:rPr>
              <m:t>0</m:t>
            </m:r>
          </m:sub>
        </m:sSub>
        <m:r>
          <w:rPr>
            <w:rFonts w:ascii="Cambria Math" w:hAnsi="Cambria Math"/>
          </w:rPr>
          <m:t>∆z+π-2</m:t>
        </m:r>
        <m:sSub>
          <m:sSubPr>
            <m:ctrlPr>
              <w:rPr>
                <w:rFonts w:ascii="Cambria Math" w:hAnsi="Cambria Math"/>
                <w:i/>
              </w:rPr>
            </m:ctrlPr>
          </m:sSubPr>
          <m:e>
            <m:r>
              <w:rPr>
                <w:rFonts w:ascii="Cambria Math" w:hAnsi="Cambria Math"/>
              </w:rPr>
              <m:t>θ</m:t>
            </m:r>
          </m:e>
          <m:sub>
            <m:r>
              <w:rPr>
                <w:rFonts w:ascii="Cambria Math" w:hAnsi="Cambria Math"/>
              </w:rPr>
              <m:t>s</m:t>
            </m:r>
          </m:sub>
        </m:sSub>
      </m:oMath>
      <w:r w:rsidR="00DC618E" w:rsidRPr="005A053D">
        <w:t xml:space="preserve">                                                                                                   (1.</w:t>
      </w:r>
      <w:r w:rsidR="005343E5">
        <w:t>29</w:t>
      </w:r>
      <w:r w:rsidR="00DC618E" w:rsidRPr="005A053D">
        <w:t>)</w:t>
      </w:r>
    </w:p>
    <w:p w14:paraId="52AA397B" w14:textId="1198B4B3" w:rsidR="00DC618E" w:rsidRPr="005A053D" w:rsidRDefault="00DC618E" w:rsidP="00DC618E">
      <w:r w:rsidRPr="005A053D">
        <w:t xml:space="preserve">Here, </w:t>
      </w:r>
      <m:oMath>
        <m:sSub>
          <m:sSubPr>
            <m:ctrlPr>
              <w:rPr>
                <w:rFonts w:ascii="Cambria Math" w:hAnsi="Cambria Math"/>
              </w:rPr>
            </m:ctrlPr>
          </m:sSubPr>
          <m:e>
            <m:r>
              <m:rPr>
                <m:sty m:val="p"/>
              </m:rPr>
              <w:rPr>
                <w:rFonts w:ascii="Cambria Math" w:hAnsi="Cambria Math"/>
              </w:rPr>
              <m:t>A</m:t>
            </m:r>
          </m:e>
          <m:sub>
            <m:r>
              <w:rPr>
                <w:rFonts w:ascii="Cambria Math" w:hAnsi="Cambria Math"/>
              </w:rPr>
              <m:t>0;x</m:t>
            </m:r>
          </m:sub>
        </m:sSub>
        <m:d>
          <m:dPr>
            <m:ctrlPr>
              <w:rPr>
                <w:rFonts w:ascii="Cambria Math" w:hAnsi="Cambria Math"/>
                <w:i/>
              </w:rPr>
            </m:ctrlPr>
          </m:dPr>
          <m:e>
            <m:r>
              <w:rPr>
                <w:rFonts w:ascii="Cambria Math" w:hAnsi="Cambria Math"/>
              </w:rPr>
              <m:t>z,∆z</m:t>
            </m:r>
          </m:e>
        </m:d>
        <m:r>
          <w:rPr>
            <w:rFonts w:ascii="Cambria Math" w:hAnsi="Cambria Math"/>
          </w:rPr>
          <m:t xml:space="preserve"> </m:t>
        </m:r>
      </m:oMath>
      <w:r w:rsidRPr="005A053D">
        <w:t xml:space="preserve">and </w:t>
      </w:r>
      <m:oMath>
        <m:sSub>
          <m:sSubPr>
            <m:ctrlPr>
              <w:rPr>
                <w:rFonts w:ascii="Cambria Math" w:hAnsi="Cambria Math"/>
              </w:rPr>
            </m:ctrlPr>
          </m:sSubPr>
          <m:e>
            <m:r>
              <m:rPr>
                <m:sty m:val="p"/>
              </m:rPr>
              <w:rPr>
                <w:rFonts w:ascii="Cambria Math" w:hAnsi="Cambria Math"/>
              </w:rPr>
              <m:t>A</m:t>
            </m:r>
          </m:e>
          <m:sub>
            <m:r>
              <w:rPr>
                <w:rFonts w:ascii="Cambria Math" w:hAnsi="Cambria Math"/>
              </w:rPr>
              <m:t>0;y</m:t>
            </m:r>
          </m:sub>
        </m:sSub>
        <m:d>
          <m:dPr>
            <m:ctrlPr>
              <w:rPr>
                <w:rFonts w:ascii="Cambria Math" w:hAnsi="Cambria Math"/>
                <w:i/>
              </w:rPr>
            </m:ctrlPr>
          </m:dPr>
          <m:e>
            <m:r>
              <w:rPr>
                <w:rFonts w:ascii="Cambria Math" w:hAnsi="Cambria Math"/>
              </w:rPr>
              <m:t>z,∆z</m:t>
            </m:r>
          </m:e>
        </m:d>
      </m:oMath>
      <w:r w:rsidRPr="005A053D">
        <w:t xml:space="preserve"> are the envelopes of vertical and horizontal interference signal respectively, </w:t>
      </w:r>
      <m:oMath>
        <m:sSub>
          <m:sSubPr>
            <m:ctrlPr>
              <w:rPr>
                <w:rFonts w:ascii="Cambria Math" w:hAnsi="Cambria Math"/>
                <w:i/>
              </w:rPr>
            </m:ctrlPr>
          </m:sSubPr>
          <m:e>
            <m:r>
              <w:rPr>
                <w:rFonts w:ascii="Cambria Math" w:hAnsi="Cambria Math"/>
              </w:rPr>
              <m:t>φ</m:t>
            </m:r>
          </m:e>
          <m:sub>
            <m:r>
              <w:rPr>
                <w:rFonts w:ascii="Cambria Math" w:hAnsi="Cambria Math"/>
              </w:rPr>
              <m:t>x</m:t>
            </m:r>
          </m:sub>
        </m:sSub>
        <m:d>
          <m:dPr>
            <m:ctrlPr>
              <w:rPr>
                <w:rFonts w:ascii="Cambria Math" w:hAnsi="Cambria Math"/>
                <w:i/>
              </w:rPr>
            </m:ctrlPr>
          </m:dPr>
          <m:e>
            <m:r>
              <w:rPr>
                <w:rFonts w:ascii="Cambria Math" w:hAnsi="Cambria Math"/>
              </w:rPr>
              <m:t>∆z</m:t>
            </m:r>
          </m:e>
        </m:d>
      </m:oMath>
      <w:r w:rsidRPr="005A053D">
        <w:t xml:space="preserve"> and </w:t>
      </w:r>
      <m:oMath>
        <m:sSub>
          <m:sSubPr>
            <m:ctrlPr>
              <w:rPr>
                <w:rFonts w:ascii="Cambria Math" w:hAnsi="Cambria Math"/>
                <w:i/>
              </w:rPr>
            </m:ctrlPr>
          </m:sSubPr>
          <m:e>
            <m:r>
              <w:rPr>
                <w:rFonts w:ascii="Cambria Math" w:hAnsi="Cambria Math"/>
              </w:rPr>
              <m:t>φ</m:t>
            </m:r>
          </m:e>
          <m:sub>
            <m:r>
              <w:rPr>
                <w:rFonts w:ascii="Cambria Math" w:hAnsi="Cambria Math"/>
              </w:rPr>
              <m:t>y</m:t>
            </m:r>
          </m:sub>
        </m:sSub>
        <m:d>
          <m:dPr>
            <m:ctrlPr>
              <w:rPr>
                <w:rFonts w:ascii="Cambria Math" w:hAnsi="Cambria Math"/>
                <w:i/>
              </w:rPr>
            </m:ctrlPr>
          </m:dPr>
          <m:e>
            <m:r>
              <w:rPr>
                <w:rFonts w:ascii="Cambria Math" w:hAnsi="Cambria Math"/>
              </w:rPr>
              <m:t>∆z</m:t>
            </m:r>
          </m:e>
        </m:d>
      </m:oMath>
      <w:r w:rsidRPr="005A053D">
        <w:t xml:space="preserve"> are the phase of vertical and horizontal interference signal respectively and </w:t>
      </w:r>
      <m:oMath>
        <m:r>
          <w:rPr>
            <w:rFonts w:ascii="Cambria Math" w:hAnsi="Cambria Math"/>
          </w:rPr>
          <m:t>γ(∆z)</m:t>
        </m:r>
      </m:oMath>
      <w:r w:rsidRPr="005A053D">
        <w:t xml:space="preserve"> is the </w:t>
      </w:r>
      <w:bookmarkStart w:id="380" w:name="OLE_LINK111"/>
      <w:bookmarkStart w:id="381" w:name="OLE_LINK112"/>
      <w:r w:rsidRPr="005A053D">
        <w:t>modulus of the</w:t>
      </w:r>
      <w:bookmarkStart w:id="382" w:name="OLE_LINK113"/>
      <w:bookmarkStart w:id="383" w:name="OLE_LINK114"/>
      <w:r w:rsidRPr="005A053D">
        <w:t xml:space="preserve"> </w:t>
      </w:r>
      <w:bookmarkStart w:id="384" w:name="OLE_LINK115"/>
      <w:bookmarkStart w:id="385" w:name="OLE_LINK116"/>
      <w:bookmarkStart w:id="386" w:name="OLE_LINK117"/>
      <w:r w:rsidRPr="005A053D">
        <w:t>complex degree of coherence</w:t>
      </w:r>
      <w:bookmarkEnd w:id="380"/>
      <w:bookmarkEnd w:id="381"/>
      <w:r w:rsidRPr="005A053D">
        <w:t xml:space="preserve"> </w:t>
      </w:r>
      <w:bookmarkEnd w:id="382"/>
      <w:bookmarkEnd w:id="383"/>
      <w:bookmarkEnd w:id="384"/>
      <w:bookmarkEnd w:id="385"/>
      <w:bookmarkEnd w:id="386"/>
      <w:r w:rsidRPr="005A053D">
        <w:t xml:space="preserve">of the interfering lights, which indicates the width or </w:t>
      </w:r>
      <w:bookmarkStart w:id="387" w:name="OLE_LINK118"/>
      <w:r w:rsidRPr="005A053D">
        <w:t xml:space="preserve">visibility </w:t>
      </w:r>
      <w:bookmarkEnd w:id="387"/>
      <w:r w:rsidRPr="005A053D">
        <w:t>of the interference fringe.</w:t>
      </w:r>
    </w:p>
    <w:p w14:paraId="676C0CF5" w14:textId="77777777" w:rsidR="00DC618E" w:rsidRPr="005A053D" w:rsidRDefault="00DC618E" w:rsidP="00DC618E"/>
    <w:p w14:paraId="3739F4B6" w14:textId="717AA2C7" w:rsidR="00DC618E" w:rsidRPr="005A053D" w:rsidRDefault="00DC618E" w:rsidP="00DC618E">
      <w:r w:rsidRPr="005A053D">
        <w:t>From equation 1.</w:t>
      </w:r>
      <w:r w:rsidR="005343E5">
        <w:t>26</w:t>
      </w:r>
      <w:r w:rsidRPr="005A053D">
        <w:t>-1.</w:t>
      </w:r>
      <w:r w:rsidR="005343E5">
        <w:t>29</w:t>
      </w:r>
      <w:r w:rsidRPr="005A053D">
        <w:t xml:space="preserve">, the sample reflectivity </w:t>
      </w:r>
      <m:oMath>
        <m:r>
          <w:rPr>
            <w:rFonts w:ascii="Cambria Math" w:hAnsi="Cambria Math"/>
          </w:rPr>
          <m:t>R(z)</m:t>
        </m:r>
      </m:oMath>
      <w:r w:rsidRPr="005A053D">
        <w:t xml:space="preserve">, the retardation </w:t>
      </w:r>
      <m:oMath>
        <m:sSub>
          <m:sSubPr>
            <m:ctrlPr>
              <w:rPr>
                <w:rFonts w:ascii="Cambria Math" w:hAnsi="Cambria Math"/>
                <w:i/>
              </w:rPr>
            </m:ctrlPr>
          </m:sSubPr>
          <m:e>
            <m:r>
              <w:rPr>
                <w:rFonts w:ascii="Cambria Math" w:hAnsi="Cambria Math"/>
              </w:rPr>
              <m:t>δ</m:t>
            </m:r>
          </m:e>
          <m:sub>
            <m:r>
              <w:rPr>
                <w:rFonts w:ascii="Cambria Math" w:hAnsi="Cambria Math"/>
              </w:rPr>
              <m:t>s</m:t>
            </m:r>
          </m:sub>
        </m:sSub>
        <m:d>
          <m:dPr>
            <m:ctrlPr>
              <w:rPr>
                <w:rFonts w:ascii="Cambria Math" w:hAnsi="Cambria Math"/>
                <w:i/>
              </w:rPr>
            </m:ctrlPr>
          </m:dPr>
          <m:e>
            <m:r>
              <w:rPr>
                <w:rFonts w:ascii="Cambria Math" w:hAnsi="Cambria Math"/>
              </w:rPr>
              <m:t>z</m:t>
            </m:r>
          </m:e>
        </m:d>
      </m:oMath>
      <w:r w:rsidRPr="005A053D">
        <w:t xml:space="preserve"> and the fast axis orientation </w:t>
      </w:r>
      <m:oMath>
        <m:sSub>
          <m:sSubPr>
            <m:ctrlPr>
              <w:rPr>
                <w:rFonts w:ascii="Cambria Math" w:hAnsi="Cambria Math"/>
                <w:i/>
              </w:rPr>
            </m:ctrlPr>
          </m:sSubPr>
          <m:e>
            <m:r>
              <w:rPr>
                <w:rFonts w:ascii="Cambria Math" w:hAnsi="Cambria Math"/>
              </w:rPr>
              <m:t>θ</m:t>
            </m:r>
          </m:e>
          <m:sub>
            <m:r>
              <w:rPr>
                <w:rFonts w:ascii="Cambria Math" w:hAnsi="Cambria Math"/>
              </w:rPr>
              <m:t>s</m:t>
            </m:r>
          </m:sub>
        </m:sSub>
      </m:oMath>
      <w:r w:rsidRPr="005A053D">
        <w:t xml:space="preserve"> can be calculated as </w:t>
      </w:r>
      <w:r w:rsidR="005B7CCE">
        <w:fldChar w:fldCharType="begin"/>
      </w:r>
      <w:r w:rsidR="005B7CCE">
        <w:instrText xml:space="preserve"> ADDIN EN.CITE &lt;EndNote&gt;&lt;Cite&gt;&lt;Author&gt;De Boer&lt;/Author&gt;&lt;Year&gt;2017&lt;/Year&gt;&lt;RecNum&gt;57&lt;/RecNum&gt;&lt;DisplayText&gt;[92]&lt;/DisplayText&gt;&lt;record&gt;&lt;rec-number&gt;57&lt;/rec-number&gt;&lt;foreign-keys&gt;&lt;key app="EN" db-id="xpa0e0dzn59f2seezaa599syxt9e9rfxpwft" timestamp="1574017774"&gt;57&lt;/key&gt;&lt;/foreign-keys&gt;&lt;ref-type name="Journal Article"&gt;17&lt;/ref-type&gt;&lt;contributors&gt;&lt;authors&gt;&lt;author&gt;De Boer, Johannes F&lt;/author&gt;&lt;author&gt;Hitzenberger, Christoph K&lt;/author&gt;&lt;author&gt;Yasuno, Yoshiaki&lt;/author&gt;&lt;/authors&gt;&lt;/contributors&gt;&lt;titles&gt;&lt;title&gt;Polarization sensitive optical coherence tomography–a review&lt;/title&gt;&lt;secondary-title&gt;Biomedical optics express&lt;/secondary-title&gt;&lt;/titles&gt;&lt;periodical&gt;&lt;full-title&gt;Biomedical optics express&lt;/full-title&gt;&lt;/periodical&gt;&lt;pages&gt;1838-1873&lt;/pages&gt;&lt;volume&gt;8&lt;/volume&gt;&lt;number&gt;3&lt;/number&gt;&lt;dates&gt;&lt;year&gt;2017&lt;/year&gt;&lt;/dates&gt;&lt;isbn&gt;2156-7085&lt;/isbn&gt;&lt;urls&gt;&lt;/urls&gt;&lt;/record&gt;&lt;/Cite&gt;&lt;/EndNote&gt;</w:instrText>
      </w:r>
      <w:r w:rsidR="005B7CCE">
        <w:fldChar w:fldCharType="separate"/>
      </w:r>
      <w:r w:rsidR="005B7CCE">
        <w:rPr>
          <w:noProof/>
        </w:rPr>
        <w:t>[92]</w:t>
      </w:r>
      <w:r w:rsidR="005B7CCE">
        <w:fldChar w:fldCharType="end"/>
      </w:r>
      <w:r w:rsidR="005B7CCE">
        <w:t>:</w:t>
      </w:r>
    </w:p>
    <w:p w14:paraId="456DBE90" w14:textId="5A6D8BD4" w:rsidR="00DC618E" w:rsidRPr="005A053D" w:rsidRDefault="00DC618E" w:rsidP="00DC618E">
      <m:oMath>
        <m:r>
          <w:rPr>
            <w:rFonts w:ascii="Cambria Math" w:hAnsi="Cambria Math"/>
          </w:rPr>
          <m:t>R</m:t>
        </m:r>
        <m:d>
          <m:dPr>
            <m:ctrlPr>
              <w:rPr>
                <w:rFonts w:ascii="Cambria Math" w:hAnsi="Cambria Math"/>
                <w:i/>
              </w:rPr>
            </m:ctrlPr>
          </m:dPr>
          <m:e>
            <m:r>
              <w:rPr>
                <w:rFonts w:ascii="Cambria Math" w:hAnsi="Cambria Math"/>
              </w:rPr>
              <m:t>z</m:t>
            </m:r>
          </m:e>
        </m:d>
        <m:r>
          <w:rPr>
            <w:rFonts w:ascii="Cambria Math" w:hAnsi="Cambria Math"/>
          </w:rPr>
          <m:t>∝</m:t>
        </m:r>
        <m:sSup>
          <m:sSupPr>
            <m:ctrlPr>
              <w:rPr>
                <w:rFonts w:ascii="Cambria Math" w:hAnsi="Cambria Math"/>
                <w:i/>
              </w:rPr>
            </m:ctrlPr>
          </m:sSupPr>
          <m:e>
            <m:sSub>
              <m:sSubPr>
                <m:ctrlPr>
                  <w:rPr>
                    <w:rFonts w:ascii="Cambria Math" w:hAnsi="Cambria Math"/>
                  </w:rPr>
                </m:ctrlPr>
              </m:sSubPr>
              <m:e>
                <m:r>
                  <m:rPr>
                    <m:sty m:val="p"/>
                  </m:rPr>
                  <w:rPr>
                    <w:rFonts w:ascii="Cambria Math" w:hAnsi="Cambria Math"/>
                  </w:rPr>
                  <m:t>A</m:t>
                </m:r>
              </m:e>
              <m:sub>
                <m:r>
                  <w:rPr>
                    <w:rFonts w:ascii="Cambria Math" w:hAnsi="Cambria Math"/>
                  </w:rPr>
                  <m:t>0;x</m:t>
                </m:r>
              </m:sub>
            </m:sSub>
            <m:d>
              <m:dPr>
                <m:ctrlPr>
                  <w:rPr>
                    <w:rFonts w:ascii="Cambria Math" w:hAnsi="Cambria Math"/>
                    <w:i/>
                  </w:rPr>
                </m:ctrlPr>
              </m:dPr>
              <m:e>
                <m:r>
                  <w:rPr>
                    <w:rFonts w:ascii="Cambria Math" w:hAnsi="Cambria Math"/>
                  </w:rPr>
                  <m:t>z</m:t>
                </m:r>
              </m:e>
            </m:d>
          </m:e>
          <m:sup>
            <m:r>
              <w:rPr>
                <w:rFonts w:ascii="Cambria Math" w:hAnsi="Cambria Math"/>
              </w:rPr>
              <m:t>2</m:t>
            </m:r>
          </m:sup>
        </m:sSup>
        <m:r>
          <w:rPr>
            <w:rFonts w:ascii="Cambria Math" w:hAnsi="Cambria Math"/>
          </w:rPr>
          <m:t>+</m:t>
        </m:r>
        <m:sSup>
          <m:sSupPr>
            <m:ctrlPr>
              <w:rPr>
                <w:rFonts w:ascii="Cambria Math" w:hAnsi="Cambria Math"/>
                <w:i/>
              </w:rPr>
            </m:ctrlPr>
          </m:sSupPr>
          <m:e>
            <m:sSub>
              <m:sSubPr>
                <m:ctrlPr>
                  <w:rPr>
                    <w:rFonts w:ascii="Cambria Math" w:hAnsi="Cambria Math"/>
                  </w:rPr>
                </m:ctrlPr>
              </m:sSubPr>
              <m:e>
                <m:r>
                  <m:rPr>
                    <m:sty m:val="p"/>
                  </m:rPr>
                  <w:rPr>
                    <w:rFonts w:ascii="Cambria Math" w:hAnsi="Cambria Math"/>
                  </w:rPr>
                  <m:t>A</m:t>
                </m:r>
              </m:e>
              <m:sub>
                <m:r>
                  <w:rPr>
                    <w:rFonts w:ascii="Cambria Math" w:hAnsi="Cambria Math"/>
                  </w:rPr>
                  <m:t>0;y</m:t>
                </m:r>
              </m:sub>
            </m:sSub>
            <m:d>
              <m:dPr>
                <m:ctrlPr>
                  <w:rPr>
                    <w:rFonts w:ascii="Cambria Math" w:hAnsi="Cambria Math"/>
                    <w:i/>
                  </w:rPr>
                </m:ctrlPr>
              </m:dPr>
              <m:e>
                <m:r>
                  <w:rPr>
                    <w:rFonts w:ascii="Cambria Math" w:hAnsi="Cambria Math"/>
                  </w:rPr>
                  <m:t>z</m:t>
                </m:r>
              </m:e>
            </m:d>
          </m:e>
          <m:sup>
            <m:r>
              <w:rPr>
                <w:rFonts w:ascii="Cambria Math" w:hAnsi="Cambria Math"/>
              </w:rPr>
              <m:t>2</m:t>
            </m:r>
          </m:sup>
        </m:sSup>
      </m:oMath>
      <w:r w:rsidRPr="005A053D">
        <w:t xml:space="preserve">                                                                                                   (1.</w:t>
      </w:r>
      <w:r w:rsidR="005343E5">
        <w:t>30</w:t>
      </w:r>
      <w:r w:rsidRPr="005A053D">
        <w:t>)</w:t>
      </w:r>
    </w:p>
    <w:p w14:paraId="1E3468FD" w14:textId="4A8F198B" w:rsidR="00DC618E" w:rsidRPr="005A053D" w:rsidRDefault="0060190E" w:rsidP="00DC618E">
      <m:oMath>
        <m:sSub>
          <m:sSubPr>
            <m:ctrlPr>
              <w:rPr>
                <w:rFonts w:ascii="Cambria Math" w:hAnsi="Cambria Math"/>
                <w:i/>
              </w:rPr>
            </m:ctrlPr>
          </m:sSubPr>
          <m:e>
            <m:r>
              <w:rPr>
                <w:rFonts w:ascii="Cambria Math" w:hAnsi="Cambria Math"/>
              </w:rPr>
              <m:t>δ</m:t>
            </m:r>
          </m:e>
          <m:sub>
            <m:r>
              <w:rPr>
                <w:rFonts w:ascii="Cambria Math" w:hAnsi="Cambria Math"/>
              </w:rPr>
              <m:t>s</m:t>
            </m:r>
          </m:sub>
        </m:sSub>
        <m:d>
          <m:dPr>
            <m:ctrlPr>
              <w:rPr>
                <w:rFonts w:ascii="Cambria Math" w:hAnsi="Cambria Math"/>
                <w:i/>
              </w:rPr>
            </m:ctrlPr>
          </m:dPr>
          <m:e>
            <m:r>
              <w:rPr>
                <w:rFonts w:ascii="Cambria Math" w:hAnsi="Cambria Math"/>
              </w:rPr>
              <m:t>z</m:t>
            </m:r>
          </m:e>
        </m:d>
        <m:r>
          <w:rPr>
            <w:rFonts w:ascii="Cambria Math" w:hAnsi="Cambria Math"/>
          </w:rPr>
          <m:t xml:space="preserve">=arc </m:t>
        </m:r>
        <m:func>
          <m:funcPr>
            <m:ctrlPr>
              <w:rPr>
                <w:rFonts w:ascii="Cambria Math" w:hAnsi="Cambria Math"/>
                <w:i/>
              </w:rPr>
            </m:ctrlPr>
          </m:funcPr>
          <m:fName>
            <m:r>
              <m:rPr>
                <m:sty m:val="p"/>
              </m:rPr>
              <w:rPr>
                <w:rFonts w:ascii="Cambria Math" w:hAnsi="Cambria Math"/>
              </w:rPr>
              <m:t>tan</m:t>
            </m:r>
          </m:fName>
          <m:e>
            <m:d>
              <m:dPr>
                <m:ctrlPr>
                  <w:rPr>
                    <w:rFonts w:ascii="Cambria Math" w:hAnsi="Cambria Math"/>
                    <w:i/>
                  </w:rPr>
                </m:ctrlPr>
              </m:dPr>
              <m:e>
                <m:f>
                  <m:fPr>
                    <m:ctrlPr>
                      <w:rPr>
                        <w:rFonts w:ascii="Cambria Math" w:hAnsi="Cambria Math"/>
                        <w:i/>
                      </w:rPr>
                    </m:ctrlPr>
                  </m:fPr>
                  <m:num>
                    <m:sSub>
                      <m:sSubPr>
                        <m:ctrlPr>
                          <w:rPr>
                            <w:rFonts w:ascii="Cambria Math" w:hAnsi="Cambria Math"/>
                          </w:rPr>
                        </m:ctrlPr>
                      </m:sSubPr>
                      <m:e>
                        <m:r>
                          <m:rPr>
                            <m:sty m:val="p"/>
                          </m:rPr>
                          <w:rPr>
                            <w:rFonts w:ascii="Cambria Math" w:hAnsi="Cambria Math"/>
                          </w:rPr>
                          <m:t>A</m:t>
                        </m:r>
                      </m:e>
                      <m:sub>
                        <m:r>
                          <w:rPr>
                            <w:rFonts w:ascii="Cambria Math" w:hAnsi="Cambria Math"/>
                          </w:rPr>
                          <m:t>0;y</m:t>
                        </m:r>
                      </m:sub>
                    </m:sSub>
                    <m:d>
                      <m:dPr>
                        <m:ctrlPr>
                          <w:rPr>
                            <w:rFonts w:ascii="Cambria Math" w:hAnsi="Cambria Math"/>
                            <w:i/>
                          </w:rPr>
                        </m:ctrlPr>
                      </m:dPr>
                      <m:e>
                        <m:r>
                          <w:rPr>
                            <w:rFonts w:ascii="Cambria Math" w:hAnsi="Cambria Math"/>
                          </w:rPr>
                          <m:t>z</m:t>
                        </m:r>
                      </m:e>
                    </m:d>
                  </m:num>
                  <m:den>
                    <m:sSub>
                      <m:sSubPr>
                        <m:ctrlPr>
                          <w:rPr>
                            <w:rFonts w:ascii="Cambria Math" w:hAnsi="Cambria Math"/>
                          </w:rPr>
                        </m:ctrlPr>
                      </m:sSubPr>
                      <m:e>
                        <m:r>
                          <m:rPr>
                            <m:sty m:val="p"/>
                          </m:rPr>
                          <w:rPr>
                            <w:rFonts w:ascii="Cambria Math" w:hAnsi="Cambria Math"/>
                          </w:rPr>
                          <m:t>A</m:t>
                        </m:r>
                      </m:e>
                      <m:sub>
                        <m:r>
                          <w:rPr>
                            <w:rFonts w:ascii="Cambria Math" w:hAnsi="Cambria Math"/>
                          </w:rPr>
                          <m:t>0;x</m:t>
                        </m:r>
                      </m:sub>
                    </m:sSub>
                    <m:d>
                      <m:dPr>
                        <m:ctrlPr>
                          <w:rPr>
                            <w:rFonts w:ascii="Cambria Math" w:hAnsi="Cambria Math"/>
                            <w:i/>
                          </w:rPr>
                        </m:ctrlPr>
                      </m:dPr>
                      <m:e>
                        <m:r>
                          <w:rPr>
                            <w:rFonts w:ascii="Cambria Math" w:hAnsi="Cambria Math"/>
                          </w:rPr>
                          <m:t>z</m:t>
                        </m:r>
                      </m:e>
                    </m:d>
                  </m:den>
                </m:f>
              </m:e>
            </m:d>
          </m:e>
        </m:func>
      </m:oMath>
      <w:r w:rsidR="00DC618E" w:rsidRPr="005A053D">
        <w:t xml:space="preserve">                                                                                                      (1.</w:t>
      </w:r>
      <w:r w:rsidR="005343E5">
        <w:t>31</w:t>
      </w:r>
      <w:r w:rsidR="00DC618E" w:rsidRPr="005A053D">
        <w:t>)</w:t>
      </w:r>
    </w:p>
    <w:p w14:paraId="5BAC811C" w14:textId="71723965" w:rsidR="00DC618E" w:rsidRPr="005A053D" w:rsidRDefault="0060190E" w:rsidP="00DC618E">
      <m:oMath>
        <m:sSub>
          <m:sSubPr>
            <m:ctrlPr>
              <w:rPr>
                <w:rFonts w:ascii="Cambria Math" w:hAnsi="Cambria Math"/>
                <w:i/>
              </w:rPr>
            </m:ctrlPr>
          </m:sSubPr>
          <m:e>
            <m:r>
              <w:rPr>
                <w:rFonts w:ascii="Cambria Math" w:hAnsi="Cambria Math"/>
              </w:rPr>
              <m:t>θ</m:t>
            </m:r>
          </m:e>
          <m:sub>
            <m:r>
              <w:rPr>
                <w:rFonts w:ascii="Cambria Math" w:hAnsi="Cambria Math"/>
              </w:rPr>
              <m:t>s</m:t>
            </m:r>
          </m:sub>
        </m:sSub>
        <m:r>
          <w:rPr>
            <w:rFonts w:ascii="Cambria Math" w:hAnsi="Cambria Math"/>
          </w:rPr>
          <m:t>=(π-δφ)/2</m:t>
        </m:r>
      </m:oMath>
      <w:r w:rsidR="00DC618E" w:rsidRPr="005A053D">
        <w:t xml:space="preserve">                                                                                                                       (1.</w:t>
      </w:r>
      <w:r w:rsidR="005343E5">
        <w:t>32</w:t>
      </w:r>
      <w:r w:rsidR="00DC618E" w:rsidRPr="005A053D">
        <w:t>)</w:t>
      </w:r>
    </w:p>
    <w:p w14:paraId="03E1E8CA" w14:textId="0754C1A5" w:rsidR="00DC618E" w:rsidRPr="005A053D" w:rsidRDefault="00DC618E" w:rsidP="00DC618E">
      <w:r w:rsidRPr="005A053D">
        <w:t xml:space="preserve">where </w:t>
      </w:r>
      <m:oMath>
        <m:r>
          <w:rPr>
            <w:rFonts w:ascii="Cambria Math" w:hAnsi="Cambria Math"/>
          </w:rPr>
          <m:t>δφ</m:t>
        </m:r>
      </m:oMath>
      <w:r w:rsidRPr="005A053D">
        <w:t xml:space="preserve"> is the phase difference of vertical and horizontal interference signal, </w:t>
      </w:r>
      <m:oMath>
        <m:r>
          <w:rPr>
            <w:rFonts w:ascii="Cambria Math" w:hAnsi="Cambria Math"/>
          </w:rPr>
          <m:t>δφ=</m:t>
        </m:r>
        <m:sSub>
          <m:sSubPr>
            <m:ctrlPr>
              <w:rPr>
                <w:rFonts w:ascii="Cambria Math" w:hAnsi="Cambria Math"/>
                <w:i/>
              </w:rPr>
            </m:ctrlPr>
          </m:sSubPr>
          <m:e>
            <m:r>
              <w:rPr>
                <w:rFonts w:ascii="Cambria Math" w:hAnsi="Cambria Math"/>
              </w:rPr>
              <m:t>φ</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φ</m:t>
            </m:r>
          </m:e>
          <m:sub>
            <m:r>
              <w:rPr>
                <w:rFonts w:ascii="Cambria Math" w:hAnsi="Cambria Math"/>
              </w:rPr>
              <m:t>y</m:t>
            </m:r>
          </m:sub>
        </m:sSub>
      </m:oMath>
      <w:r w:rsidRPr="005A053D">
        <w:t xml:space="preserve">. Note that, for simplicity, </w:t>
      </w:r>
      <m:oMath>
        <m:r>
          <w:rPr>
            <w:rFonts w:ascii="Cambria Math" w:hAnsi="Cambria Math"/>
          </w:rPr>
          <m:t>∆z</m:t>
        </m:r>
      </m:oMath>
      <w:r w:rsidRPr="005A053D">
        <w:t xml:space="preserve"> dependence has been neglected in the derivation of formula 1.</w:t>
      </w:r>
      <w:r w:rsidR="005343E5">
        <w:t>30</w:t>
      </w:r>
      <w:r w:rsidRPr="005A053D">
        <w:t>-1.</w:t>
      </w:r>
      <w:r w:rsidR="005343E5">
        <w:t>32</w:t>
      </w:r>
      <w:r w:rsidRPr="005A053D">
        <w:t xml:space="preserve"> by assuming a coherence function of infinitesimal width. The sample retardation is one important parameter we desire. The birefringence (</w:t>
      </w:r>
      <m:oMath>
        <m:r>
          <w:rPr>
            <w:rFonts w:ascii="Cambria Math" w:hAnsi="Cambria Math"/>
          </w:rPr>
          <m:t>∆n</m:t>
        </m:r>
      </m:oMath>
      <w:r w:rsidRPr="005A053D">
        <w:t>), namely the difference of refractive indices along ordinary and extraordinary rays, can be derived from the retardation as follow:</w:t>
      </w:r>
    </w:p>
    <w:p w14:paraId="0CAC4A27" w14:textId="7BE576F5" w:rsidR="00DC618E" w:rsidRPr="005A053D" w:rsidRDefault="00DC618E" w:rsidP="00DC618E">
      <m:oMath>
        <m:r>
          <m:rPr>
            <m:sty m:val="p"/>
          </m:rPr>
          <w:rPr>
            <w:rFonts w:ascii="Cambria Math" w:hAnsi="Cambria Math"/>
          </w:rPr>
          <m:t xml:space="preserve"> </m:t>
        </m:r>
        <m:sSub>
          <m:sSubPr>
            <m:ctrlPr>
              <w:rPr>
                <w:rFonts w:ascii="Cambria Math" w:hAnsi="Cambria Math"/>
                <w:i/>
              </w:rPr>
            </m:ctrlPr>
          </m:sSubPr>
          <m:e>
            <m:r>
              <w:rPr>
                <w:rFonts w:ascii="Cambria Math" w:hAnsi="Cambria Math"/>
              </w:rPr>
              <m:t>δ</m:t>
            </m:r>
          </m:e>
          <m:sub>
            <m:r>
              <w:rPr>
                <w:rFonts w:ascii="Cambria Math" w:hAnsi="Cambria Math"/>
              </w:rPr>
              <m:t>s</m:t>
            </m:r>
          </m:sub>
        </m:sSub>
        <m:d>
          <m:dPr>
            <m:ctrlPr>
              <w:rPr>
                <w:rFonts w:ascii="Cambria Math" w:hAnsi="Cambria Math"/>
                <w:i/>
              </w:rPr>
            </m:ctrlPr>
          </m:dPr>
          <m:e>
            <m:r>
              <w:rPr>
                <w:rFonts w:ascii="Cambria Math" w:hAnsi="Cambria Math"/>
              </w:rPr>
              <m:t>z</m:t>
            </m:r>
          </m:e>
        </m:d>
        <m:r>
          <w:rPr>
            <w:rFonts w:ascii="Cambria Math" w:hAnsi="Cambria Math"/>
          </w:rPr>
          <m:t>=∆n∙z∙</m:t>
        </m:r>
        <m:sSub>
          <m:sSubPr>
            <m:ctrlPr>
              <w:rPr>
                <w:rFonts w:ascii="Cambria Math" w:hAnsi="Cambria Math"/>
                <w:i/>
              </w:rPr>
            </m:ctrlPr>
          </m:sSubPr>
          <m:e>
            <m:r>
              <w:rPr>
                <w:rFonts w:ascii="Cambria Math" w:hAnsi="Cambria Math"/>
              </w:rPr>
              <m:t>k</m:t>
            </m:r>
          </m:e>
          <m:sub>
            <m:r>
              <w:rPr>
                <w:rFonts w:ascii="Cambria Math" w:hAnsi="Cambria Math"/>
              </w:rPr>
              <m:t>0</m:t>
            </m:r>
          </m:sub>
        </m:sSub>
      </m:oMath>
      <w:r w:rsidRPr="005A053D">
        <w:t xml:space="preserve">                                                                                                               (1.</w:t>
      </w:r>
      <w:r w:rsidR="005343E5">
        <w:t>33</w:t>
      </w:r>
      <w:r w:rsidRPr="005A053D">
        <w:t>)</w:t>
      </w:r>
    </w:p>
    <w:p w14:paraId="48A5798F" w14:textId="011CEC9E" w:rsidR="00DC618E" w:rsidRPr="005A053D" w:rsidRDefault="00A3097C" w:rsidP="00DC618E">
      <w:pPr>
        <w:jc w:val="center"/>
      </w:pPr>
      <w:r w:rsidRPr="005A053D">
        <w:rPr>
          <w:noProof/>
        </w:rPr>
        <w:lastRenderedPageBreak/>
        <w:drawing>
          <wp:inline distT="0" distB="0" distL="0" distR="0" wp14:anchorId="2B278F37" wp14:editId="27AE0307">
            <wp:extent cx="4143375" cy="3557905"/>
            <wp:effectExtent l="0" t="0" r="0" b="0"/>
            <wp:docPr id="71"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
                    <pic:cNvPicPr>
                      <a:picLocks noChangeAspect="1" noChangeArrowheads="1"/>
                    </pic:cNvPicPr>
                  </pic:nvPicPr>
                  <pic:blipFill>
                    <a:blip r:embed="rId18" cstate="print">
                      <a:extLst>
                        <a:ext uri="{28A0092B-C50C-407E-A947-70E740481C1C}">
                          <a14:useLocalDpi xmlns:a14="http://schemas.microsoft.com/office/drawing/2010/main" val="0"/>
                        </a:ext>
                      </a:extLst>
                    </a:blip>
                    <a:srcRect b="9337"/>
                    <a:stretch>
                      <a:fillRect/>
                    </a:stretch>
                  </pic:blipFill>
                  <pic:spPr bwMode="auto">
                    <a:xfrm>
                      <a:off x="0" y="0"/>
                      <a:ext cx="4143375" cy="3557905"/>
                    </a:xfrm>
                    <a:prstGeom prst="rect">
                      <a:avLst/>
                    </a:prstGeom>
                    <a:noFill/>
                    <a:ln>
                      <a:noFill/>
                    </a:ln>
                  </pic:spPr>
                </pic:pic>
              </a:graphicData>
            </a:graphic>
          </wp:inline>
        </w:drawing>
      </w:r>
    </w:p>
    <w:p w14:paraId="0F35300E" w14:textId="03B6AB23" w:rsidR="00DC618E" w:rsidRPr="005A053D" w:rsidRDefault="00DC618E" w:rsidP="00DC618E">
      <w:r w:rsidRPr="005A053D">
        <w:rPr>
          <w:b/>
          <w:bCs/>
        </w:rPr>
        <w:t>Figure 1.</w:t>
      </w:r>
      <w:r w:rsidR="000C0DD7">
        <w:rPr>
          <w:b/>
          <w:bCs/>
        </w:rPr>
        <w:t>8</w:t>
      </w:r>
      <w:r w:rsidRPr="005A053D">
        <w:t>: Schematic diagram of single-input-state bulk optics PS-OCT, where QWP and POL are quarter wave plate and linear polarizer respectively.</w:t>
      </w:r>
    </w:p>
    <w:p w14:paraId="0681390B" w14:textId="77777777" w:rsidR="00DC618E" w:rsidRPr="005A053D" w:rsidRDefault="00DC618E" w:rsidP="00DC618E"/>
    <w:p w14:paraId="372BC731" w14:textId="77777777" w:rsidR="00EF2AC4" w:rsidRPr="005A053D" w:rsidRDefault="00EF2AC4" w:rsidP="00EF2AC4"/>
    <w:p w14:paraId="25858123" w14:textId="77777777" w:rsidR="00EF2AC4" w:rsidRPr="005A053D" w:rsidRDefault="00EF2AC4" w:rsidP="005F44BE">
      <w:pPr>
        <w:pStyle w:val="Heading4"/>
      </w:pPr>
      <w:bookmarkStart w:id="388" w:name="_Toc31979320"/>
      <w:r w:rsidRPr="005A053D">
        <w:t>Clinical applications of PS-OCT</w:t>
      </w:r>
      <w:bookmarkEnd w:id="388"/>
    </w:p>
    <w:p w14:paraId="0DB7E97E" w14:textId="31B0EFC6" w:rsidR="00EF2AC4" w:rsidRPr="00EF2AC4" w:rsidRDefault="00EF2AC4" w:rsidP="00AF5990">
      <w:pPr>
        <w:pStyle w:val="Heading5"/>
      </w:pPr>
      <w:r w:rsidRPr="00EF2AC4">
        <w:t xml:space="preserve">PS-OCT in </w:t>
      </w:r>
      <w:r w:rsidRPr="00AF5990">
        <w:t>ophthalmology</w:t>
      </w:r>
    </w:p>
    <w:p w14:paraId="63854F14" w14:textId="52B5197C" w:rsidR="00EF2AC4" w:rsidRDefault="00EF2AC4" w:rsidP="00EF2AC4">
      <w:r w:rsidRPr="005A053D">
        <w:t>Since OCT is a standard diagnostic method in ophthalmology, PS-OCT which provides additional information of OCT</w:t>
      </w:r>
      <w:bookmarkStart w:id="389" w:name="OLE_LINK91"/>
      <w:bookmarkStart w:id="390" w:name="OLE_LINK119"/>
      <w:r w:rsidRPr="005A053D">
        <w:t xml:space="preserve"> was firstly considered</w:t>
      </w:r>
      <w:bookmarkEnd w:id="389"/>
      <w:bookmarkEnd w:id="390"/>
      <w:r w:rsidRPr="005A053D">
        <w:t xml:space="preserve"> as a tool to discern and quantify ocular structures. It has been reported that fibrous tissues such as the </w:t>
      </w:r>
      <w:bookmarkStart w:id="391" w:name="_Hlk25336456"/>
      <w:r w:rsidRPr="005A053D">
        <w:t>retinal nerve fibre layer</w:t>
      </w:r>
      <w:bookmarkEnd w:id="391"/>
      <w:r w:rsidRPr="005A053D">
        <w:t xml:space="preserve"> (</w:t>
      </w:r>
      <w:bookmarkStart w:id="392" w:name="OLE_LINK126"/>
      <w:bookmarkStart w:id="393" w:name="OLE_LINK127"/>
      <w:r w:rsidRPr="005A053D">
        <w:t>RNFL</w:t>
      </w:r>
      <w:bookmarkEnd w:id="392"/>
      <w:bookmarkEnd w:id="393"/>
      <w:r w:rsidRPr="005A053D">
        <w:t xml:space="preserve">), the sclera and cornea show birefringence and the tissues containing melanin pigments including the </w:t>
      </w:r>
      <w:bookmarkStart w:id="394" w:name="_Hlk25336479"/>
      <w:r w:rsidRPr="005A053D">
        <w:t xml:space="preserve">retinal pigment epithelium </w:t>
      </w:r>
      <w:bookmarkEnd w:id="394"/>
      <w:r w:rsidRPr="005A053D">
        <w:t>(</w:t>
      </w:r>
      <w:bookmarkStart w:id="395" w:name="_Hlk25336487"/>
      <w:r w:rsidRPr="005A053D">
        <w:t>RPE</w:t>
      </w:r>
      <w:bookmarkEnd w:id="395"/>
      <w:r w:rsidRPr="005A053D">
        <w:t>), the pigment epithelium of the iris and the choroid exhibit depolarization</w:t>
      </w:r>
      <w:r w:rsidR="00FA0EB7">
        <w:t xml:space="preserve"> </w:t>
      </w:r>
      <w:r w:rsidR="00FA0EB7">
        <w:fldChar w:fldCharType="begin"/>
      </w:r>
      <w:r w:rsidR="00FA0EB7">
        <w:instrText xml:space="preserve"> ADDIN EN.CITE &lt;EndNote&gt;&lt;Cite&gt;&lt;Author&gt;Baumann&lt;/Author&gt;&lt;Year&gt;2017&lt;/Year&gt;&lt;RecNum&gt;61&lt;/RecNum&gt;&lt;DisplayText&gt;[79]&lt;/DisplayText&gt;&lt;record&gt;&lt;rec-number&gt;61&lt;/rec-number&gt;&lt;foreign-keys&gt;&lt;key app="EN" db-id="xpa0e0dzn59f2seezaa599syxt9e9rfxpwft" timestamp="1575074239"&gt;61&lt;/key&gt;&lt;/foreign-keys&gt;&lt;ref-type name="Journal Article"&gt;17&lt;/ref-type&gt;&lt;contributors&gt;&lt;authors&gt;&lt;author&gt;Baumann, Bernhard&lt;/author&gt;&lt;/authors&gt;&lt;/contributors&gt;&lt;titles&gt;&lt;title&gt;Polarization sensitive optical coherence tomography: a review of technology and applications&lt;/title&gt;&lt;secondary-title&gt;Applied Sciences&lt;/secondary-title&gt;&lt;/titles&gt;&lt;periodical&gt;&lt;full-title&gt;Applied Sciences&lt;/full-title&gt;&lt;/periodical&gt;&lt;pages&gt;474&lt;/pages&gt;&lt;volume&gt;7&lt;/volume&gt;&lt;number&gt;5&lt;/number&gt;&lt;dates&gt;&lt;year&gt;2017&lt;/year&gt;&lt;/dates&gt;&lt;urls&gt;&lt;/urls&gt;&lt;/record&gt;&lt;/Cite&gt;&lt;/EndNote&gt;</w:instrText>
      </w:r>
      <w:r w:rsidR="00FA0EB7">
        <w:fldChar w:fldCharType="separate"/>
      </w:r>
      <w:r w:rsidR="00FA0EB7">
        <w:rPr>
          <w:noProof/>
        </w:rPr>
        <w:t>[79]</w:t>
      </w:r>
      <w:r w:rsidR="00FA0EB7">
        <w:fldChar w:fldCharType="end"/>
      </w:r>
      <w:r w:rsidRPr="005A053D">
        <w:t xml:space="preserve">. Thereinto, investigating the polarization properties of RNFL using PS-OCT </w:t>
      </w:r>
      <w:bookmarkStart w:id="396" w:name="OLE_LINK120"/>
      <w:bookmarkStart w:id="397" w:name="OLE_LINK121"/>
      <w:r w:rsidRPr="005A053D">
        <w:t>has been highlighted</w:t>
      </w:r>
      <w:bookmarkEnd w:id="396"/>
      <w:bookmarkEnd w:id="397"/>
      <w:r w:rsidRPr="005A053D">
        <w:t xml:space="preserve">, </w:t>
      </w:r>
      <w:r w:rsidRPr="005A053D">
        <w:lastRenderedPageBreak/>
        <w:t xml:space="preserve">as the birefringent properties of RNFL is a potential biomarker for early diagnosis of glaucoma </w:t>
      </w:r>
      <w:r w:rsidR="00FA0EB7">
        <w:fldChar w:fldCharType="begin">
          <w:fldData xml:space="preserve">PEVuZE5vdGU+PENpdGU+PEF1dGhvcj5Gb3J0dW5lPC9BdXRob3I+PFllYXI+MjAxMzwvWWVhcj48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</w:fldData>
        </w:fldChar>
      </w:r>
      <w:r w:rsidR="00FA0EB7">
        <w:instrText xml:space="preserve"> ADDIN EN.CITE </w:instrText>
      </w:r>
      <w:r w:rsidR="00FA0EB7">
        <w:fldChar w:fldCharType="begin">
          <w:fldData xml:space="preserve">PEVuZE5vdGU+PENpdGU+PEF1dGhvcj5Gb3J0dW5lPC9BdXRob3I+PFllYXI+MjAxMzwvWWVhcj48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</w:fldData>
        </w:fldChar>
      </w:r>
      <w:r w:rsidR="00FA0EB7">
        <w:instrText xml:space="preserve"> ADDIN EN.CITE.DATA </w:instrText>
      </w:r>
      <w:r w:rsidR="00FA0EB7">
        <w:fldChar w:fldCharType="end"/>
      </w:r>
      <w:r w:rsidR="00FA0EB7">
        <w:fldChar w:fldCharType="separate"/>
      </w:r>
      <w:r w:rsidR="00FA0EB7">
        <w:rPr>
          <w:noProof/>
        </w:rPr>
        <w:t>[94-96]</w:t>
      </w:r>
      <w:r w:rsidR="00FA0EB7">
        <w:fldChar w:fldCharType="end"/>
      </w:r>
      <w:r w:rsidRPr="005A053D">
        <w:t xml:space="preserve">. Healthy RNFL shows evident birefringence because of its fibrous structure </w:t>
      </w:r>
      <w:r w:rsidR="00CC43C0">
        <w:fldChar w:fldCharType="begin"/>
      </w:r>
      <w:r w:rsidR="00CC43C0">
        <w:instrText xml:space="preserve"> ADDIN EN.CITE &lt;EndNote&gt;&lt;Cite&gt;&lt;Author&gt;Huang&lt;/Author&gt;&lt;Year&gt;2005&lt;/Year&gt;&lt;RecNum&gt;163&lt;/RecNum&gt;&lt;DisplayText&gt;[97]&lt;/DisplayText&gt;&lt;record&gt;&lt;rec-number&gt;163&lt;/rec-number&gt;&lt;foreign-keys&gt;&lt;key app="EN" db-id="xpa0e0dzn59f2seezaa599syxt9e9rfxpwft" timestamp="1579561224"&gt;163&lt;/key&gt;&lt;/foreign-keys&gt;&lt;ref-type name="Journal Article"&gt;17&lt;/ref-type&gt;&lt;contributors&gt;&lt;authors&gt;&lt;author&gt;Huang, Xiang-Run&lt;/author&gt;&lt;author&gt;Knighton, Robert W&lt;/author&gt;&lt;/authors&gt;&lt;/contributors&gt;&lt;titles&gt;&lt;title&gt;Microtubules contribute to the birefringence of the retinal nerve fiber layer&lt;/title&gt;&lt;secondary-title&gt;Investigative ophthalmology &amp;amp; visual science&lt;/secondary-title&gt;&lt;/titles&gt;&lt;periodical&gt;&lt;full-title&gt;Investigative ophthalmology &amp;amp; visual science&lt;/full-title&gt;&lt;/periodical&gt;&lt;pages&gt;4588-4593&lt;/pages&gt;&lt;volume&gt;46&lt;/volume&gt;&lt;number&gt;12&lt;/number&gt;&lt;dates&gt;&lt;year&gt;2005&lt;/year&gt;&lt;/dates&gt;&lt;isbn&gt;1552-5783&lt;/isbn&gt;&lt;urls&gt;&lt;/urls&gt;&lt;/record&gt;&lt;/Cite&gt;&lt;/EndNote&gt;</w:instrText>
      </w:r>
      <w:r w:rsidR="00CC43C0">
        <w:fldChar w:fldCharType="separate"/>
      </w:r>
      <w:r w:rsidR="00CC43C0">
        <w:rPr>
          <w:noProof/>
        </w:rPr>
        <w:t>[97]</w:t>
      </w:r>
      <w:r w:rsidR="00CC43C0">
        <w:fldChar w:fldCharType="end"/>
      </w:r>
      <w:r w:rsidRPr="005A053D">
        <w:t xml:space="preserve">. In glaucoma, the birefringence is reduced due to damage to the RNFL </w:t>
      </w:r>
      <w:r w:rsidR="00CC43C0">
        <w:fldChar w:fldCharType="begin"/>
      </w:r>
      <w:r w:rsidR="00CC43C0">
        <w:instrText xml:space="preserve"> ADDIN EN.CITE &lt;EndNote&gt;&lt;Cite&gt;&lt;Author&gt;De Boer&lt;/Author&gt;&lt;Year&gt;2017&lt;/Year&gt;&lt;RecNum&gt;57&lt;/RecNum&gt;&lt;DisplayText&gt;[92]&lt;/DisplayText&gt;&lt;record&gt;&lt;rec-number&gt;57&lt;/rec-number&gt;&lt;foreign-keys&gt;&lt;key app="EN" db-id="xpa0e0dzn59f2seezaa599syxt9e9rfxpwft" timestamp="1574017774"&gt;57&lt;/key&gt;&lt;/foreign-keys&gt;&lt;ref-type name="Journal Article"&gt;17&lt;/ref-type&gt;&lt;contributors&gt;&lt;authors&gt;&lt;author&gt;De Boer, Johannes F&lt;/author&gt;&lt;author&gt;Hitzenberger, Christoph K&lt;/author&gt;&lt;author&gt;Yasuno, Yoshiaki&lt;/author&gt;&lt;/authors&gt;&lt;/contributors&gt;&lt;titles&gt;&lt;title&gt;Polarization sensitive optical coherence tomography–a review&lt;/title&gt;&lt;secondary-title&gt;Biomedical optics express&lt;/secondary-title&gt;&lt;/titles&gt;&lt;periodical&gt;&lt;full-title&gt;Biomedical optics express&lt;/full-title&gt;&lt;/periodical&gt;&lt;pages&gt;1838-1873&lt;/pages&gt;&lt;volume&gt;8&lt;/volume&gt;&lt;number&gt;3&lt;/number&gt;&lt;dates&gt;&lt;year&gt;2017&lt;/year&gt;&lt;/dates&gt;&lt;isbn&gt;2156-7085&lt;/isbn&gt;&lt;urls&gt;&lt;/urls&gt;&lt;/record&gt;&lt;/Cite&gt;&lt;/EndNote&gt;</w:instrText>
      </w:r>
      <w:r w:rsidR="00CC43C0">
        <w:fldChar w:fldCharType="separate"/>
      </w:r>
      <w:r w:rsidR="00CC43C0">
        <w:rPr>
          <w:noProof/>
        </w:rPr>
        <w:t>[92]</w:t>
      </w:r>
      <w:r w:rsidR="00CC43C0">
        <w:fldChar w:fldCharType="end"/>
      </w:r>
      <w:r w:rsidRPr="005A053D">
        <w:t>.</w:t>
      </w:r>
      <w:r>
        <w:t xml:space="preserve"> </w:t>
      </w:r>
      <w:r w:rsidRPr="005A053D">
        <w:t>The reduced birefringence can be detected at the early stage of the disease in animal models</w:t>
      </w:r>
      <w:r w:rsidR="00CC43C0">
        <w:t xml:space="preserve"> </w:t>
      </w:r>
      <w:r w:rsidR="00CC43C0">
        <w:fldChar w:fldCharType="begin"/>
      </w:r>
      <w:r w:rsidR="00CC43C0">
        <w:instrText xml:space="preserve"> ADDIN EN.CITE &lt;EndNote&gt;&lt;Cite&gt;&lt;Author&gt;Fortune&lt;/Author&gt;&lt;Year&gt;2013&lt;/Year&gt;&lt;RecNum&gt;160&lt;/RecNum&gt;&lt;DisplayText&gt;[94]&lt;/DisplayText&gt;&lt;record&gt;&lt;rec-number&gt;160&lt;/rec-number&gt;&lt;foreign-keys&gt;&lt;key app="EN" db-id="xpa0e0dzn59f2seezaa599syxt9e9rfxpwft" timestamp="1579561099"&gt;160&lt;/key&gt;&lt;/foreign-keys&gt;&lt;ref-type name="Journal Article"&gt;17&lt;/ref-type&gt;&lt;contributors&gt;&lt;authors&gt;&lt;author&gt;Fortune, Brad&lt;/author&gt;&lt;author&gt;Burgoyne, Claude F&lt;/author&gt;&lt;author&gt;Cull, Grant&lt;/author&gt;&lt;author&gt;Reynaud, Juan&lt;/author&gt;&lt;author&gt;Wang, Lin&lt;/author&gt;&lt;/authors&gt;&lt;/contributors&gt;&lt;titles&gt;&lt;title&gt;Onset and progression of peripapillary retinal nerve fiber layer (RNFL) retardance changes occur earlier than RNFL thickness changes in experimental glaucoma&lt;/title&gt;&lt;secondary-title&gt;Investigative ophthalmology &amp;amp; visual science&lt;/secondary-title&gt;&lt;/titles&gt;&lt;periodical&gt;&lt;full-title&gt;Investigative ophthalmology &amp;amp; visual science&lt;/full-title&gt;&lt;/periodical&gt;&lt;pages&gt;5653-5661&lt;/pages&gt;&lt;volume&gt;54&lt;/volume&gt;&lt;number&gt;8&lt;/number&gt;&lt;dates&gt;&lt;year&gt;2013&lt;/year&gt;&lt;/dates&gt;&lt;isbn&gt;1552-5783&lt;/isbn&gt;&lt;urls&gt;&lt;/urls&gt;&lt;/record&gt;&lt;/Cite&gt;&lt;/EndNote&gt;</w:instrText>
      </w:r>
      <w:r w:rsidR="00CC43C0">
        <w:fldChar w:fldCharType="separate"/>
      </w:r>
      <w:r w:rsidR="00CC43C0">
        <w:rPr>
          <w:noProof/>
        </w:rPr>
        <w:t>[94]</w:t>
      </w:r>
      <w:r w:rsidR="00CC43C0">
        <w:fldChar w:fldCharType="end"/>
      </w:r>
      <w:r w:rsidRPr="005A053D">
        <w:t xml:space="preserve">, and </w:t>
      </w:r>
      <w:r w:rsidR="007F0C45">
        <w:t xml:space="preserve">would </w:t>
      </w:r>
      <w:r w:rsidRPr="005A053D">
        <w:t xml:space="preserve">be likely measured before a human visual field loss is detected, because RNFL damage usually </w:t>
      </w:r>
      <w:bookmarkStart w:id="398" w:name="OLE_LINK128"/>
      <w:r w:rsidRPr="005A053D">
        <w:t>occurs prior</w:t>
      </w:r>
      <w:bookmarkEnd w:id="398"/>
      <w:r w:rsidRPr="005A053D">
        <w:t xml:space="preserve"> to detectible visual field loss</w:t>
      </w:r>
      <w:r w:rsidR="00CC43C0">
        <w:t xml:space="preserve"> </w:t>
      </w:r>
      <w:r w:rsidR="00CC43C0">
        <w:fldChar w:fldCharType="begin"/>
      </w:r>
      <w:r w:rsidR="00CC43C0">
        <w:instrText xml:space="preserve"> ADDIN EN.CITE &lt;EndNote&gt;&lt;Cite&gt;&lt;Author&gt;Zangwill&lt;/Author&gt;&lt;Year&gt;2006&lt;/Year&gt;&lt;RecNum&gt;164&lt;/RecNum&gt;&lt;DisplayText&gt;[98]&lt;/DisplayText&gt;&lt;record&gt;&lt;rec-number&gt;164&lt;/rec-number&gt;&lt;foreign-keys&gt;&lt;key app="EN" db-id="xpa0e0dzn59f2seezaa599syxt9e9rfxpwft" timestamp="1579561377"&gt;164&lt;/key&gt;&lt;/foreign-keys&gt;&lt;ref-type name="Journal Article"&gt;17&lt;/ref-type&gt;&lt;contributors&gt;&lt;authors&gt;&lt;author&gt;Zangwill, Linda M&lt;/author&gt;&lt;author&gt;Bowd, Christopher&lt;/author&gt;&lt;/authors&gt;&lt;/contributors&gt;&lt;titles&gt;&lt;title&gt;Retinal nerve fiber layer analysis in the diagnosis of glaucoma&lt;/title&gt;&lt;secondary-title&gt;Current opinion in ophthalmology&lt;/secondary-title&gt;&lt;/titles&gt;&lt;periodical&gt;&lt;full-title&gt;Current opinion in ophthalmology&lt;/full-title&gt;&lt;/periodical&gt;&lt;pages&gt;120-131&lt;/pages&gt;&lt;volume&gt;17&lt;/volume&gt;&lt;number&gt;2&lt;/number&gt;&lt;dates&gt;&lt;year&gt;2006&lt;/year&gt;&lt;/dates&gt;&lt;isbn&gt;1040-8738&lt;/isbn&gt;&lt;urls&gt;&lt;/urls&gt;&lt;/record&gt;&lt;/Cite&gt;&lt;/EndNote&gt;</w:instrText>
      </w:r>
      <w:r w:rsidR="00CC43C0">
        <w:fldChar w:fldCharType="separate"/>
      </w:r>
      <w:r w:rsidR="00CC43C0">
        <w:rPr>
          <w:noProof/>
        </w:rPr>
        <w:t>[98]</w:t>
      </w:r>
      <w:r w:rsidR="00CC43C0">
        <w:fldChar w:fldCharType="end"/>
      </w:r>
      <w:r w:rsidRPr="005A053D">
        <w:t xml:space="preserve">. The research which has compared PS-OCT with </w:t>
      </w:r>
      <w:bookmarkStart w:id="399" w:name="OLE_LINK122"/>
      <w:bookmarkStart w:id="400" w:name="OLE_LINK123"/>
      <w:r w:rsidRPr="005A053D">
        <w:t>scanning laser polarimetry</w:t>
      </w:r>
      <w:bookmarkEnd w:id="399"/>
      <w:bookmarkEnd w:id="400"/>
      <w:r w:rsidRPr="005A053D">
        <w:t xml:space="preserve">, a successful glaucoma screening tool, have proven that PS-OCT is able to map out RNFL birefringence and retardation with reliable </w:t>
      </w:r>
      <w:r w:rsidR="007F0C45" w:rsidRPr="005A053D">
        <w:t>qual</w:t>
      </w:r>
      <w:r w:rsidR="007F0C45">
        <w:t>i</w:t>
      </w:r>
      <w:r w:rsidR="007F0C45" w:rsidRPr="005A053D">
        <w:t>ty</w:t>
      </w:r>
      <w:r w:rsidRPr="005A053D">
        <w:t xml:space="preserve"> in vivo </w:t>
      </w:r>
      <w:r w:rsidR="00CC43C0">
        <w:fldChar w:fldCharType="begin"/>
      </w:r>
      <w:r w:rsidR="00CC43C0">
        <w:instrText xml:space="preserve"> ADDIN EN.CITE &lt;EndNote&gt;&lt;Cite&gt;&lt;Author&gt;Fialová&lt;/Author&gt;&lt;Year&gt;2017&lt;/Year&gt;&lt;RecNum&gt;162&lt;/RecNum&gt;&lt;DisplayText&gt;[96]&lt;/DisplayText&gt;&lt;record&gt;&lt;rec-number&gt;162&lt;/rec-number&gt;&lt;foreign-keys&gt;&lt;key app="EN" db-id="xpa0e0dzn59f2seezaa599syxt9e9rfxpwft" timestamp="1579561178"&gt;162&lt;/key&gt;&lt;/foreign-keys&gt;&lt;ref-type name="Journal Article"&gt;17&lt;/ref-type&gt;&lt;contributors&gt;&lt;authors&gt;&lt;author&gt;Fialová, Stanislava&lt;/author&gt;&lt;author&gt;Augustin, Marco&lt;/author&gt;&lt;author&gt;Fischak, Corinna&lt;/author&gt;&lt;author&gt;Schmetterer, Leopold&lt;/author&gt;&lt;author&gt;Handschuh, Stephan&lt;/author&gt;&lt;author&gt;Glösmann, Martin&lt;/author&gt;&lt;author&gt;Pircher, Michael&lt;/author&gt;&lt;author&gt;Hitzenberger, Christoph K&lt;/author&gt;&lt;author&gt;Baumann, Bernhard&lt;/author&gt;&lt;/authors&gt;&lt;/contributors&gt;&lt;titles&gt;&lt;title&gt;Posterior rat eye during acute intraocular pressure elevation studied using polarization sensitive optical coherence tomography&lt;/title&gt;&lt;secondary-title&gt;Biomedical optics express&lt;/secondary-title&gt;&lt;/titles&gt;&lt;periodical&gt;&lt;full-title&gt;Biomedical optics express&lt;/full-title&gt;&lt;/periodical&gt;&lt;pages&gt;298-314&lt;/pages&gt;&lt;volume&gt;8&lt;/volume&gt;&lt;number&gt;1&lt;/number&gt;&lt;dates&gt;&lt;year&gt;2017&lt;/year&gt;&lt;/dates&gt;&lt;isbn&gt;2156-7085&lt;/isbn&gt;&lt;urls&gt;&lt;/urls&gt;&lt;/record&gt;&lt;/Cite&gt;&lt;/EndNote&gt;</w:instrText>
      </w:r>
      <w:r w:rsidR="00CC43C0">
        <w:fldChar w:fldCharType="separate"/>
      </w:r>
      <w:r w:rsidR="00CC43C0">
        <w:rPr>
          <w:noProof/>
        </w:rPr>
        <w:t>[96]</w:t>
      </w:r>
      <w:r w:rsidR="00CC43C0">
        <w:fldChar w:fldCharType="end"/>
      </w:r>
      <w:r w:rsidRPr="005A053D">
        <w:t xml:space="preserve">. The measurements of depolarization via PS-OCT have been applied for quantifying the density of melanin pigment in the RPE and choroid </w:t>
      </w:r>
      <w:r w:rsidR="00CC43C0">
        <w:fldChar w:fldCharType="begin"/>
      </w:r>
      <w:r w:rsidR="00CC43C0">
        <w:instrText xml:space="preserve"> ADDIN EN.CITE &lt;EndNote&gt;&lt;Cite&gt;&lt;Author&gt;Baumann&lt;/Author&gt;&lt;Year&gt;2015&lt;/Year&gt;&lt;RecNum&gt;165&lt;/RecNum&gt;&lt;DisplayText&gt;[99]&lt;/DisplayText&gt;&lt;record&gt;&lt;rec-number&gt;165&lt;/rec-number&gt;&lt;foreign-keys&gt;&lt;key app="EN" db-id="xpa0e0dzn59f2seezaa599syxt9e9rfxpwft" timestamp="1579561444"&gt;165&lt;/key&gt;&lt;/foreign-keys&gt;&lt;ref-type name="Journal Article"&gt;17&lt;/ref-type&gt;&lt;contributors&gt;&lt;authors&gt;&lt;author&gt;Baumann, Bernhard&lt;/author&gt;&lt;author&gt;Schirmer, Johannes&lt;/author&gt;&lt;author&gt;Rauscher, Sabine&lt;/author&gt;&lt;author&gt;Fialová, Stanislava&lt;/author&gt;&lt;author&gt;Glösmann, Martin&lt;/author&gt;&lt;author&gt;Augustin, Marco&lt;/author&gt;&lt;author&gt;Pircher, Michael&lt;/author&gt;&lt;author&gt;Gröger, Marion&lt;/author&gt;&lt;author&gt;Hitzenberger, Christoph K&lt;/author&gt;&lt;/authors&gt;&lt;/contributors&gt;&lt;titles&gt;&lt;title&gt;Melanin pigmentation in rat eyes: in vivo imaging by polarization-sensitive optical coherence tomography and comparison to histology&lt;/title&gt;&lt;secondary-title&gt;Investigative ophthalmology &amp;amp; visual science&lt;/secondary-title&gt;&lt;/titles&gt;&lt;periodical&gt;&lt;full-title&gt;Investigative ophthalmology &amp;amp; visual science&lt;/full-title&gt;&lt;/periodical&gt;&lt;pages&gt;7462-7472&lt;/pages&gt;&lt;volume&gt;56&lt;/volume&gt;&lt;number&gt;12&lt;/number&gt;&lt;dates&gt;&lt;year&gt;2015&lt;/year&gt;&lt;/dates&gt;&lt;isbn&gt;1552-5783&lt;/isbn&gt;&lt;urls&gt;&lt;/urls&gt;&lt;/record&gt;&lt;/Cite&gt;&lt;/EndNote&gt;</w:instrText>
      </w:r>
      <w:r w:rsidR="00CC43C0">
        <w:fldChar w:fldCharType="separate"/>
      </w:r>
      <w:r w:rsidR="00CC43C0">
        <w:rPr>
          <w:noProof/>
        </w:rPr>
        <w:t>[99]</w:t>
      </w:r>
      <w:r w:rsidR="00CC43C0">
        <w:fldChar w:fldCharType="end"/>
      </w:r>
      <w:r w:rsidRPr="005A053D">
        <w:t xml:space="preserve">. The depolarization of RPE has drawn attention because the depolarization can be used to assess </w:t>
      </w:r>
      <w:bookmarkStart w:id="401" w:name="_Hlk25336524"/>
      <w:r w:rsidRPr="005A053D">
        <w:t xml:space="preserve">age-related macular degeneration </w:t>
      </w:r>
      <w:bookmarkEnd w:id="401"/>
      <w:r w:rsidRPr="005A053D">
        <w:t>(</w:t>
      </w:r>
      <w:bookmarkStart w:id="402" w:name="_Hlk25336532"/>
      <w:r w:rsidRPr="005A053D">
        <w:t>AMD</w:t>
      </w:r>
      <w:bookmarkEnd w:id="402"/>
      <w:r w:rsidRPr="005A053D">
        <w:t>), a common cause of irreversible vision loss. PS-OCT</w:t>
      </w:r>
      <w:bookmarkStart w:id="403" w:name="OLE_LINK129"/>
      <w:r w:rsidRPr="005A053D">
        <w:t xml:space="preserve"> is capable of </w:t>
      </w:r>
      <w:bookmarkEnd w:id="403"/>
      <w:r w:rsidRPr="005A053D">
        <w:t xml:space="preserve">directly segmenting drusen which is the earliest indicators of AMD by thresholding retinal depolarization images </w:t>
      </w:r>
      <w:r w:rsidR="00CC43C0">
        <w:fldChar w:fldCharType="begin"/>
      </w:r>
      <w:r w:rsidR="00CC43C0">
        <w:instrText xml:space="preserve"> ADDIN EN.CITE &lt;EndNote&gt;&lt;Cite&gt;&lt;Author&gt;Götzinger&lt;/Author&gt;&lt;Year&gt;2008&lt;/Year&gt;&lt;RecNum&gt;166&lt;/RecNum&gt;&lt;DisplayText&gt;[100]&lt;/DisplayText&gt;&lt;record&gt;&lt;rec-number&gt;166&lt;/rec-number&gt;&lt;foreign-keys&gt;&lt;key app="EN" db-id="xpa0e0dzn59f2seezaa599syxt9e9rfxpwft" timestamp="1579561479"&gt;166&lt;/key&gt;&lt;/foreign-keys&gt;&lt;ref-type name="Journal Article"&gt;17&lt;/ref-type&gt;&lt;contributors&gt;&lt;authors&gt;&lt;author&gt;Götzinger, Erich&lt;/author&gt;&lt;author&gt;Pircher, Michael&lt;/author&gt;&lt;author&gt;Geitzenauer, Wolfgang&lt;/author&gt;&lt;author&gt;Ahlers, Christian&lt;/author&gt;&lt;author&gt;Baumann, Bernhard&lt;/author&gt;&lt;author&gt;Michels, Stephan&lt;/author&gt;&lt;author&gt;Schmidt-Erfurth, Ursula&lt;/author&gt;&lt;author&gt;Hitzenberger, Christoph K&lt;/author&gt;&lt;/authors&gt;&lt;/contributors&gt;&lt;titles&gt;&lt;title&gt;Retinal pigment epithelium segmentation by polarization sensitive optical coherence tomography&lt;/title&gt;&lt;secondary-title&gt;Optics express&lt;/secondary-title&gt;&lt;/titles&gt;&lt;periodical&gt;&lt;full-title&gt;Optics Express&lt;/full-title&gt;&lt;/periodical&gt;&lt;pages&gt;16410-16422&lt;/pages&gt;&lt;volume&gt;16&lt;/volume&gt;&lt;number&gt;21&lt;/number&gt;&lt;dates&gt;&lt;year&gt;2008&lt;/year&gt;&lt;/dates&gt;&lt;isbn&gt;1094-4087&lt;/isbn&gt;&lt;urls&gt;&lt;/urls&gt;&lt;/record&gt;&lt;/Cite&gt;&lt;/EndNote&gt;</w:instrText>
      </w:r>
      <w:r w:rsidR="00CC43C0">
        <w:fldChar w:fldCharType="separate"/>
      </w:r>
      <w:r w:rsidR="00CC43C0">
        <w:rPr>
          <w:noProof/>
        </w:rPr>
        <w:t>[100]</w:t>
      </w:r>
      <w:r w:rsidR="00CC43C0">
        <w:fldChar w:fldCharType="end"/>
      </w:r>
      <w:r w:rsidRPr="005A053D">
        <w:t>. In addition, PS-OCT can detect area and volume of drusen quantitively to help disease management</w:t>
      </w:r>
      <w:r w:rsidR="00CC43C0">
        <w:t xml:space="preserve"> </w:t>
      </w:r>
      <w:r w:rsidR="00CC43C0">
        <w:fldChar w:fldCharType="begin"/>
      </w:r>
      <w:r w:rsidR="00CC43C0">
        <w:instrText xml:space="preserve"> ADDIN EN.CITE &lt;EndNote&gt;&lt;Cite&gt;&lt;Author&gt;Baumann&lt;/Author&gt;&lt;Year&gt;2010&lt;/Year&gt;&lt;RecNum&gt;168&lt;/RecNum&gt;&lt;DisplayText&gt;[101]&lt;/DisplayText&gt;&lt;record&gt;&lt;rec-number&gt;168&lt;/rec-number&gt;&lt;foreign-keys&gt;&lt;key app="EN" db-id="xpa0e0dzn59f2seezaa599syxt9e9rfxpwft" timestamp="1579561576"&gt;168&lt;/key&gt;&lt;/foreign-keys&gt;&lt;ref-type name="Journal Article"&gt;17&lt;/ref-type&gt;&lt;contributors&gt;&lt;authors&gt;&lt;author&gt;Baumann, Bernhard&lt;/author&gt;&lt;author&gt;Götzinger, Erich&lt;/author&gt;&lt;author&gt;Pircher, Michael&lt;/author&gt;&lt;author&gt;Sattmann, Harald&lt;/author&gt;&lt;author&gt;Schütze, Christopher&lt;/author&gt;&lt;author&gt;Schlanitz, Ferdinand&lt;/author&gt;&lt;author&gt;Ahlers, Christian&lt;/author&gt;&lt;author&gt;Schmidt-Erfurth, Ursula&lt;/author&gt;&lt;author&gt;Hitzenberger, Christoph K&lt;/author&gt;&lt;/authors&gt;&lt;/contributors&gt;&lt;titles&gt;&lt;title&gt;Segmentation and quantification of retinal lesions in age-related macular degeneration using polarization-sensitive optical coherence tomography&lt;/title&gt;&lt;secondary-title&gt;Journal of biomedical optics&lt;/secondary-title&gt;&lt;/titles&gt;&lt;periodical&gt;&lt;full-title&gt;Journal of biomedical optics&lt;/full-title&gt;&lt;/periodical&gt;&lt;pages&gt;061704&lt;/pages&gt;&lt;volume&gt;15&lt;/volume&gt;&lt;number&gt;6&lt;/number&gt;&lt;dates&gt;&lt;year&gt;2010&lt;/year&gt;&lt;/dates&gt;&lt;isbn&gt;1083-3668&lt;/isbn&gt;&lt;urls&gt;&lt;/urls&gt;&lt;/record&gt;&lt;/Cite&gt;&lt;/EndNote&gt;</w:instrText>
      </w:r>
      <w:r w:rsidR="00CC43C0">
        <w:fldChar w:fldCharType="separate"/>
      </w:r>
      <w:r w:rsidR="00CC43C0">
        <w:rPr>
          <w:noProof/>
        </w:rPr>
        <w:t>[101]</w:t>
      </w:r>
      <w:r w:rsidR="00CC43C0">
        <w:fldChar w:fldCharType="end"/>
      </w:r>
      <w:r w:rsidRPr="005A053D">
        <w:t xml:space="preserve">. PS-OCT can also be used to monitor the outcome of corneal crosslinking therapy, the evolution of filtering blebs after trabeculectomy and process of keratoconus etc </w:t>
      </w:r>
      <w:r w:rsidR="00CC43C0">
        <w:fldChar w:fldCharType="begin"/>
      </w:r>
      <w:r w:rsidR="00CC43C0">
        <w:instrText xml:space="preserve"> ADDIN EN.CITE &lt;EndNote&gt;&lt;Cite&gt;&lt;Author&gt;Baumann&lt;/Author&gt;&lt;Year&gt;2017&lt;/Year&gt;&lt;RecNum&gt;61&lt;/RecNum&gt;&lt;DisplayText&gt;[79]&lt;/DisplayText&gt;&lt;record&gt;&lt;rec-number&gt;61&lt;/rec-number&gt;&lt;foreign-keys&gt;&lt;key app="EN" db-id="xpa0e0dzn59f2seezaa599syxt9e9rfxpwft" timestamp="1575074239"&gt;61&lt;/key&gt;&lt;/foreign-keys&gt;&lt;ref-type name="Journal Article"&gt;17&lt;/ref-type&gt;&lt;contributors&gt;&lt;authors&gt;&lt;author&gt;Baumann, Bernhard&lt;/author&gt;&lt;/authors&gt;&lt;/contributors&gt;&lt;titles&gt;&lt;title&gt;Polarization sensitive optical coherence tomography: a review of technology and applications&lt;/title&gt;&lt;secondary-title&gt;Applied Sciences&lt;/secondary-title&gt;&lt;/titles&gt;&lt;periodical&gt;&lt;full-title&gt;Applied Sciences&lt;/full-title&gt;&lt;/periodical&gt;&lt;pages&gt;474&lt;/pages&gt;&lt;volume&gt;7&lt;/volume&gt;&lt;number&gt;5&lt;/number&gt;&lt;dates&gt;&lt;year&gt;2017&lt;/year&gt;&lt;/dates&gt;&lt;urls&gt;&lt;/urls&gt;&lt;/record&gt;&lt;/Cite&gt;&lt;/EndNote&gt;</w:instrText>
      </w:r>
      <w:r w:rsidR="00CC43C0">
        <w:fldChar w:fldCharType="separate"/>
      </w:r>
      <w:r w:rsidR="00CC43C0">
        <w:rPr>
          <w:noProof/>
        </w:rPr>
        <w:t>[79]</w:t>
      </w:r>
      <w:r w:rsidR="00CC43C0">
        <w:fldChar w:fldCharType="end"/>
      </w:r>
      <w:r w:rsidRPr="005A053D">
        <w:t>.</w:t>
      </w:r>
    </w:p>
    <w:p w14:paraId="0DF5FC84" w14:textId="30E51DD5" w:rsidR="00920A56" w:rsidRDefault="00920A56" w:rsidP="00EF2AC4"/>
    <w:p w14:paraId="210AA268" w14:textId="0F0B883E" w:rsidR="00920A56" w:rsidRDefault="00920A56" w:rsidP="00AF5990">
      <w:pPr>
        <w:pStyle w:val="Heading5"/>
      </w:pPr>
      <w:r w:rsidRPr="00920A56">
        <w:t>PS-OCT in</w:t>
      </w:r>
      <w:r w:rsidR="00B47B7C">
        <w:t xml:space="preserve"> </w:t>
      </w:r>
      <w:bookmarkStart w:id="404" w:name="OLE_LINK387"/>
      <w:bookmarkStart w:id="405" w:name="OLE_LINK388"/>
      <w:r w:rsidR="00B47B7C" w:rsidRPr="00AF5990">
        <w:t>dentistry</w:t>
      </w:r>
      <w:bookmarkEnd w:id="404"/>
      <w:bookmarkEnd w:id="405"/>
    </w:p>
    <w:p w14:paraId="21424DE7" w14:textId="782B7380" w:rsidR="00CE0E72" w:rsidRPr="003F524D" w:rsidRDefault="00B47B7C" w:rsidP="00B47B7C">
      <w:pPr>
        <w:rPr>
          <w:color w:val="FF0000"/>
        </w:rPr>
      </w:pPr>
      <w:r w:rsidRPr="009E500D">
        <w:t xml:space="preserve">PS-OCT has been employed to image </w:t>
      </w:r>
      <w:bookmarkStart w:id="406" w:name="OLE_LINK383"/>
      <w:bookmarkStart w:id="407" w:name="OLE_LINK384"/>
      <w:r w:rsidR="00E74FCF" w:rsidRPr="009E500D">
        <w:t>human tooth</w:t>
      </w:r>
      <w:r w:rsidRPr="009E500D">
        <w:t xml:space="preserve"> </w:t>
      </w:r>
      <w:bookmarkStart w:id="408" w:name="OLE_LINK376"/>
      <w:bookmarkEnd w:id="406"/>
      <w:bookmarkEnd w:id="407"/>
      <w:r w:rsidRPr="009E500D">
        <w:t xml:space="preserve">since </w:t>
      </w:r>
      <w:r w:rsidR="003F524D" w:rsidRPr="009E500D">
        <w:t xml:space="preserve">1998 </w:t>
      </w:r>
      <w:bookmarkEnd w:id="408"/>
      <w:r w:rsidR="003F524D" w:rsidRPr="009E500D">
        <w:fldChar w:fldCharType="begin"/>
      </w:r>
      <w:r w:rsidR="00CC43C0" w:rsidRPr="009E500D">
        <w:instrText xml:space="preserve"> ADDIN EN.CITE &lt;EndNote&gt;&lt;Cite&gt;&lt;Author&gt;Baumgartner&lt;/Author&gt;&lt;Year&gt;1998&lt;/Year&gt;&lt;RecNum&gt;59&lt;/RecNum&gt;&lt;DisplayText&gt;[102]&lt;/DisplayText&gt;&lt;record&gt;&lt;rec-number&gt;59&lt;/rec-number&gt;&lt;foreign-keys&gt;&lt;key app="EN" db-id="xpa0e0dzn59f2seezaa599syxt9e9rfxpwft" timestamp="1574970339"&gt;59&lt;/key&gt;&lt;/foreign-keys&gt;&lt;ref-type name="Conference Proceedings"&gt;10&lt;/ref-type&gt;&lt;contributors&gt;&lt;authors&gt;&lt;author&gt;Baumgartner, Angela&lt;/author&gt;&lt;author&gt;Hitzenberger, Christoph K&lt;/author&gt;&lt;author&gt;Dichtl, Sabine&lt;/author&gt;&lt;author&gt;Sattmann, Harald&lt;/author&gt;&lt;author&gt;Moritz, Andreas&lt;/author&gt;&lt;author&gt;Sperr, Wolfgang&lt;/author&gt;&lt;author&gt;Fercher, Adolf Friedrich&lt;/author&gt;&lt;/authors&gt;&lt;/contributors&gt;&lt;titles&gt;&lt;title&gt;Optical coherence tomography of dental structures&lt;/title&gt;&lt;secondary-title&gt;Lasers in dentistry IV&lt;/secondary-title&gt;&lt;/titles&gt;&lt;pages&gt;130-136&lt;/pages&gt;&lt;volume&gt;3248&lt;/volume&gt;&lt;dates&gt;&lt;year&gt;1998&lt;/year&gt;&lt;/dates&gt;&lt;publisher&gt;International Society for Optics and Photonics&lt;/publisher&gt;&lt;urls&gt;&lt;/urls&gt;&lt;/record&gt;&lt;/Cite&gt;&lt;/EndNote&gt;</w:instrText>
      </w:r>
      <w:r w:rsidR="003F524D" w:rsidRPr="009E500D">
        <w:fldChar w:fldCharType="separate"/>
      </w:r>
      <w:r w:rsidR="00CC43C0" w:rsidRPr="009E500D">
        <w:rPr>
          <w:noProof/>
        </w:rPr>
        <w:t>[102]</w:t>
      </w:r>
      <w:r w:rsidR="003F524D" w:rsidRPr="009E500D">
        <w:fldChar w:fldCharType="end"/>
      </w:r>
      <w:r w:rsidR="003F524D" w:rsidRPr="009E500D">
        <w:t xml:space="preserve">. </w:t>
      </w:r>
      <w:r w:rsidR="00497DE4" w:rsidRPr="009E500D">
        <w:t xml:space="preserve">Human teeth primarily consist of </w:t>
      </w:r>
      <w:bookmarkStart w:id="409" w:name="OLE_LINK377"/>
      <w:r w:rsidR="00497DE4" w:rsidRPr="009E500D">
        <w:t>dentin and enamel</w:t>
      </w:r>
      <w:bookmarkEnd w:id="409"/>
      <w:r w:rsidR="00497DE4" w:rsidRPr="009E500D">
        <w:t xml:space="preserve">. The enamel is heavily mineralized calcium salts </w:t>
      </w:r>
      <w:r w:rsidR="00C46B96" w:rsidRPr="009E500D">
        <w:t>located</w:t>
      </w:r>
      <w:r w:rsidR="00497DE4" w:rsidRPr="009E500D">
        <w:t xml:space="preserve"> </w:t>
      </w:r>
      <w:r w:rsidR="00C46B96" w:rsidRPr="009E500D">
        <w:t xml:space="preserve">along the </w:t>
      </w:r>
      <w:r w:rsidR="00497DE4" w:rsidRPr="009E500D">
        <w:t>outer surface of tooth</w:t>
      </w:r>
      <w:r w:rsidR="00C46B96" w:rsidRPr="009E500D">
        <w:t>, which has</w:t>
      </w:r>
      <w:r w:rsidR="003F524D" w:rsidRPr="009E500D">
        <w:t xml:space="preserve"> </w:t>
      </w:r>
      <w:r w:rsidR="00C46B96" w:rsidRPr="009E500D">
        <w:t>a</w:t>
      </w:r>
      <w:r w:rsidR="003F524D" w:rsidRPr="009E500D">
        <w:t xml:space="preserve"> </w:t>
      </w:r>
      <w:r w:rsidR="00881136" w:rsidRPr="009E500D">
        <w:t xml:space="preserve">highly ordered </w:t>
      </w:r>
      <w:r w:rsidR="003F524D" w:rsidRPr="009E500D">
        <w:t>structure</w:t>
      </w:r>
      <w:r w:rsidR="00C46B96" w:rsidRPr="009E500D">
        <w:t xml:space="preserve"> exhibiting negative birefringence</w:t>
      </w:r>
      <w:r w:rsidR="0009371B" w:rsidRPr="009E500D">
        <w:t xml:space="preserve"> </w:t>
      </w:r>
      <w:r w:rsidR="0009371B" w:rsidRPr="009E500D">
        <w:fldChar w:fldCharType="begin"/>
      </w:r>
      <w:r w:rsidR="00CC43C0" w:rsidRPr="009E500D">
        <w:instrText xml:space="preserve"> ADDIN EN.CITE &lt;EndNote&gt;&lt;Cite&gt;&lt;Author&gt;Chen&lt;/Author&gt;&lt;Year&gt;2005&lt;/Year&gt;&lt;RecNum&gt;60&lt;/RecNum&gt;&lt;DisplayText&gt;[103]&lt;/DisplayText&gt;&lt;record&gt;&lt;rec-number&gt;60&lt;/rec-number&gt;&lt;foreign-keys&gt;&lt;key app="EN" db-id="xpa0e0dzn59f2seezaa599syxt9e9rfxpwft" timestamp="1575073971"&gt;60&lt;/key&gt;&lt;/foreign-keys&gt;&lt;ref-type name="Journal Article"&gt;17&lt;/ref-type&gt;&lt;contributors&gt;&lt;authors&gt;&lt;author&gt;Chen, Yueli&lt;/author&gt;&lt;author&gt;Otis, Linda&lt;/author&gt;&lt;author&gt;Piao, Daqing&lt;/author&gt;&lt;author&gt;Zhu, Quing&lt;/author&gt;&lt;/authors&gt;&lt;/contributors&gt;&lt;titles&gt;&lt;title&gt;Characterization of dentin, enamel, and carious lesions by a polarization-sensitive optical coherence tomography system&lt;/title&gt;&lt;secondary-title&gt;Applied optics&lt;/secondary-title&gt;&lt;/titles&gt;&lt;periodical&gt;&lt;full-title&gt;Applied optics&lt;/full-title&gt;&lt;/periodical&gt;&lt;pages&gt;2041-2048&lt;/pages&gt;&lt;volume&gt;44&lt;/volume&gt;&lt;number&gt;11&lt;/number&gt;&lt;dates&gt;&lt;year&gt;2005&lt;/year&gt;&lt;/dates&gt;&lt;isbn&gt;2155-3165&lt;/isbn&gt;&lt;urls&gt;&lt;/urls&gt;&lt;/record&gt;&lt;/Cite&gt;&lt;/EndNote&gt;</w:instrText>
      </w:r>
      <w:r w:rsidR="0009371B" w:rsidRPr="009E500D">
        <w:fldChar w:fldCharType="separate"/>
      </w:r>
      <w:r w:rsidR="00CC43C0" w:rsidRPr="009E500D">
        <w:rPr>
          <w:noProof/>
        </w:rPr>
        <w:t>[103]</w:t>
      </w:r>
      <w:r w:rsidR="0009371B" w:rsidRPr="009E500D">
        <w:fldChar w:fldCharType="end"/>
      </w:r>
      <w:r w:rsidR="00C46B96" w:rsidRPr="009E500D">
        <w:t>. Underneath the enamel, a bonelike tissue</w:t>
      </w:r>
      <w:r w:rsidR="00590531" w:rsidRPr="009E500D">
        <w:t xml:space="preserve"> </w:t>
      </w:r>
      <w:r w:rsidR="00C46B96" w:rsidRPr="009E500D">
        <w:t xml:space="preserve">consisting of </w:t>
      </w:r>
      <w:r w:rsidR="00C46B96" w:rsidRPr="009E500D">
        <w:lastRenderedPageBreak/>
        <w:t>collagen fibres and</w:t>
      </w:r>
      <w:r w:rsidR="00590531" w:rsidRPr="009E500D">
        <w:t xml:space="preserve"> the same mineral salts of enamel form the main part of teeth, namely </w:t>
      </w:r>
      <w:r w:rsidR="009A3A7A" w:rsidRPr="009E500D">
        <w:t xml:space="preserve">the </w:t>
      </w:r>
      <w:bookmarkStart w:id="410" w:name="OLE_LINK378"/>
      <w:bookmarkStart w:id="411" w:name="OLE_LINK379"/>
      <w:r w:rsidR="00590531" w:rsidRPr="009E500D">
        <w:t>dentin</w:t>
      </w:r>
      <w:bookmarkEnd w:id="410"/>
      <w:bookmarkEnd w:id="411"/>
      <w:r w:rsidR="0009371B" w:rsidRPr="009E500D">
        <w:t xml:space="preserve"> </w:t>
      </w:r>
      <w:r w:rsidR="0009371B" w:rsidRPr="009E500D">
        <w:fldChar w:fldCharType="begin"/>
      </w:r>
      <w:r w:rsidR="00CC43C0" w:rsidRPr="009E500D">
        <w:instrText xml:space="preserve"> ADDIN EN.CITE &lt;EndNote&gt;&lt;Cite&gt;&lt;Author&gt;Hsieh&lt;/Author&gt;&lt;Year&gt;2013&lt;/Year&gt;&lt;RecNum&gt;62&lt;/RecNum&gt;&lt;DisplayText&gt;[104]&lt;/DisplayText&gt;&lt;record&gt;&lt;rec-number&gt;62&lt;/rec-number&gt;&lt;foreign-keys&gt;&lt;key app="EN" db-id="xpa0e0dzn59f2seezaa599syxt9e9rfxpwft" timestamp="1575074456"&gt;62&lt;/key&gt;&lt;/foreign-keys&gt;&lt;ref-type name="Journal Article"&gt;17&lt;/ref-type&gt;&lt;contributors&gt;&lt;authors&gt;&lt;author&gt;Hsieh, Yao-Sheng&lt;/author&gt;&lt;author&gt;Ho, Yi-Ching&lt;/author&gt;&lt;author&gt;Lee, Shyh-Yuan&lt;/author&gt;&lt;author&gt;Chuang, Ching-Cheng&lt;/author&gt;&lt;author&gt;Tsai, Jui-che&lt;/author&gt;&lt;author&gt;Lin, Kun-Feng&lt;/author&gt;&lt;author&gt;Sun, Chia-Wei&lt;/author&gt;&lt;/authors&gt;&lt;/contributors&gt;&lt;titles&gt;&lt;title&gt;Dental optical coherence tomography&lt;/title&gt;&lt;secondary-title&gt;Sensors&lt;/secondary-title&gt;&lt;/titles&gt;&lt;periodical&gt;&lt;full-title&gt;Sensors&lt;/full-title&gt;&lt;/periodical&gt;&lt;pages&gt;8928-8949&lt;/pages&gt;&lt;volume&gt;13&lt;/volume&gt;&lt;number&gt;7&lt;/number&gt;&lt;dates&gt;&lt;year&gt;2013&lt;/year&gt;&lt;/dates&gt;&lt;urls&gt;&lt;/urls&gt;&lt;/record&gt;&lt;/Cite&gt;&lt;/EndNote&gt;</w:instrText>
      </w:r>
      <w:r w:rsidR="0009371B" w:rsidRPr="009E500D">
        <w:fldChar w:fldCharType="separate"/>
      </w:r>
      <w:r w:rsidR="00CC43C0" w:rsidRPr="009E500D">
        <w:rPr>
          <w:noProof/>
        </w:rPr>
        <w:t>[104]</w:t>
      </w:r>
      <w:r w:rsidR="0009371B" w:rsidRPr="009E500D">
        <w:fldChar w:fldCharType="end"/>
      </w:r>
      <w:r w:rsidR="00590531" w:rsidRPr="009E500D">
        <w:t xml:space="preserve">. </w:t>
      </w:r>
      <w:r w:rsidR="00590531" w:rsidRPr="00F21223">
        <w:t xml:space="preserve">Due to the optical anisotropy of collagen fibres and the regularly aligned tubules inside the </w:t>
      </w:r>
      <w:r w:rsidR="009A3A7A" w:rsidRPr="00F21223">
        <w:t>dentin, the dentin normally exhibits positive birefringence</w:t>
      </w:r>
      <w:r w:rsidR="0009371B" w:rsidRPr="00F21223">
        <w:t xml:space="preserve"> </w:t>
      </w:r>
      <w:r w:rsidR="0009371B" w:rsidRPr="00F21223">
        <w:fldChar w:fldCharType="begin"/>
      </w:r>
      <w:r w:rsidR="00CC43C0" w:rsidRPr="00F21223">
        <w:instrText xml:space="preserve"> ADDIN EN.CITE &lt;EndNote&gt;&lt;Cite&gt;&lt;Author&gt;Chen&lt;/Author&gt;&lt;Year&gt;2005&lt;/Year&gt;&lt;RecNum&gt;60&lt;/RecNum&gt;&lt;DisplayText&gt;[79, 103]&lt;/DisplayText&gt;&lt;record&gt;&lt;rec-number&gt;60&lt;/rec-number&gt;&lt;foreign-keys&gt;&lt;key app="EN" db-id="xpa0e0dzn59f2seezaa599syxt9e9rfxpwft" timestamp="1575073971"&gt;60&lt;/key&gt;&lt;/foreign-keys&gt;&lt;ref-type name="Journal Article"&gt;17&lt;/ref-type&gt;&lt;contributors&gt;&lt;authors&gt;&lt;author&gt;Chen, Yueli&lt;/author&gt;&lt;author&gt;Otis, Linda&lt;/author&gt;&lt;author&gt;Piao, Daqing&lt;/author&gt;&lt;author&gt;Zhu, Quing&lt;/author&gt;&lt;/authors&gt;&lt;/contributors&gt;&lt;titles&gt;&lt;title&gt;Characterization of dentin, enamel, and carious lesions by a polarization-sensitive optical coherence tomography system&lt;/title&gt;&lt;secondary-title&gt;Applied optics&lt;/secondary-title&gt;&lt;/titles&gt;&lt;periodical&gt;&lt;full-title&gt;Applied optics&lt;/full-title&gt;&lt;/periodical&gt;&lt;pages&gt;2041-2048&lt;/pages&gt;&lt;volume&gt;44&lt;/volume&gt;&lt;number&gt;11&lt;/number&gt;&lt;dates&gt;&lt;year&gt;2005&lt;/year&gt;&lt;/dates&gt;&lt;isbn&gt;2155-3165&lt;/isbn&gt;&lt;urls&gt;&lt;/urls&gt;&lt;/record&gt;&lt;/Cite&gt;&lt;Cite&gt;&lt;Author&gt;Baumann&lt;/Author&gt;&lt;Year&gt;2017&lt;/Year&gt;&lt;RecNum&gt;61&lt;/RecNum&gt;&lt;record&gt;&lt;rec-number&gt;61&lt;/rec-number&gt;&lt;foreign-keys&gt;&lt;key app="EN" db-id="xpa0e0dzn59f2seezaa599syxt9e9rfxpwft" timestamp="1575074239"&gt;61&lt;/key&gt;&lt;/foreign-keys&gt;&lt;ref-type name="Journal Article"&gt;17&lt;/ref-type&gt;&lt;contributors&gt;&lt;authors&gt;&lt;author&gt;Baumann, Bernhard&lt;/author&gt;&lt;/authors&gt;&lt;/contributors&gt;&lt;titles&gt;&lt;title&gt;Polarization sensitive optical coherence tomography: a review of technology and applications&lt;/title&gt;&lt;secondary-title&gt;Applied Sciences&lt;/secondary-title&gt;&lt;/titles&gt;&lt;periodical&gt;&lt;full-title&gt;Applied Sciences&lt;/full-title&gt;&lt;/periodical&gt;&lt;pages&gt;474&lt;/pages&gt;&lt;volume&gt;7&lt;/volume&gt;&lt;number&gt;5&lt;/number&gt;&lt;dates&gt;&lt;year&gt;2017&lt;/year&gt;&lt;/dates&gt;&lt;urls&gt;&lt;/urls&gt;&lt;/record&gt;&lt;/Cite&gt;&lt;/EndNote&gt;</w:instrText>
      </w:r>
      <w:r w:rsidR="0009371B" w:rsidRPr="00F21223">
        <w:fldChar w:fldCharType="separate"/>
      </w:r>
      <w:r w:rsidR="00CC43C0" w:rsidRPr="00F21223">
        <w:rPr>
          <w:noProof/>
        </w:rPr>
        <w:t>[79, 103]</w:t>
      </w:r>
      <w:r w:rsidR="0009371B" w:rsidRPr="00F21223">
        <w:fldChar w:fldCharType="end"/>
      </w:r>
      <w:r w:rsidR="009A3A7A" w:rsidRPr="00F21223">
        <w:t xml:space="preserve">. </w:t>
      </w:r>
      <w:r w:rsidR="00881136" w:rsidRPr="00F21223">
        <w:t xml:space="preserve">PS-OCT has been widely used to </w:t>
      </w:r>
      <w:r w:rsidR="00497DE4" w:rsidRPr="00F21223">
        <w:t>contrast</w:t>
      </w:r>
      <w:r w:rsidR="00881136" w:rsidRPr="00F21223">
        <w:t xml:space="preserve"> the enamel</w:t>
      </w:r>
      <w:r w:rsidR="009A3A7A" w:rsidRPr="00F21223">
        <w:t>,</w:t>
      </w:r>
      <w:r w:rsidR="00881136" w:rsidRPr="00F21223">
        <w:t xml:space="preserve"> dentin</w:t>
      </w:r>
      <w:r w:rsidR="009A3A7A" w:rsidRPr="00F21223">
        <w:t xml:space="preserve"> and dentin-enamel junction </w:t>
      </w:r>
      <w:r w:rsidR="007210FE" w:rsidRPr="00F21223">
        <w:fldChar w:fldCharType="begin">
          <w:fldData xml:space="preserve">PEVuZE5vdGU+PENpdGU+PEF1dGhvcj5XYWx0aGVyPC9BdXRob3I+PFllYXI+MjAxNzwvWWVhcj48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</w:fldData>
        </w:fldChar>
      </w:r>
      <w:r w:rsidR="00CC43C0" w:rsidRPr="00F21223">
        <w:instrText xml:space="preserve"> ADDIN EN.CITE </w:instrText>
      </w:r>
      <w:r w:rsidR="00CC43C0" w:rsidRPr="00F21223">
        <w:fldChar w:fldCharType="begin">
          <w:fldData xml:space="preserve">PEVuZE5vdGU+PENpdGU+PEF1dGhvcj5XYWx0aGVyPC9BdXRob3I+PFllYXI+MjAxNzwvWWVhcj48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</w:fldData>
        </w:fldChar>
      </w:r>
      <w:r w:rsidR="00CC43C0" w:rsidRPr="00F21223">
        <w:instrText xml:space="preserve"> ADDIN EN.CITE.DATA </w:instrText>
      </w:r>
      <w:r w:rsidR="00CC43C0" w:rsidRPr="00F21223">
        <w:fldChar w:fldCharType="end"/>
      </w:r>
      <w:r w:rsidR="007210FE" w:rsidRPr="00F21223">
        <w:fldChar w:fldCharType="separate"/>
      </w:r>
      <w:r w:rsidR="00CC43C0" w:rsidRPr="00F21223">
        <w:rPr>
          <w:noProof/>
        </w:rPr>
        <w:t>[105-110]</w:t>
      </w:r>
      <w:r w:rsidR="007210FE" w:rsidRPr="00F21223">
        <w:fldChar w:fldCharType="end"/>
      </w:r>
      <w:r w:rsidR="00D9546D" w:rsidRPr="00F21223">
        <w:t xml:space="preserve">. </w:t>
      </w:r>
      <w:r w:rsidR="009B05D9" w:rsidRPr="00F21223">
        <w:t xml:space="preserve">Several researches have demonstrated that PS-OCT can </w:t>
      </w:r>
      <w:r w:rsidR="008C3657" w:rsidRPr="00F21223">
        <w:t xml:space="preserve">provide the contrast of </w:t>
      </w:r>
      <w:bookmarkStart w:id="412" w:name="OLE_LINK381"/>
      <w:r w:rsidR="00F10744" w:rsidRPr="00F21223">
        <w:t>demineralized areas</w:t>
      </w:r>
      <w:r w:rsidR="008C3657" w:rsidRPr="00F21223">
        <w:t xml:space="preserve"> </w:t>
      </w:r>
      <w:bookmarkEnd w:id="412"/>
      <w:r w:rsidR="00F10744" w:rsidRPr="00F21223">
        <w:t xml:space="preserve">in dentin and enamel because of the </w:t>
      </w:r>
      <w:bookmarkStart w:id="413" w:name="OLE_LINK380"/>
      <w:r w:rsidR="00F10744" w:rsidRPr="00F21223">
        <w:t xml:space="preserve">evident </w:t>
      </w:r>
      <w:bookmarkEnd w:id="413"/>
      <w:r w:rsidR="00F10744" w:rsidRPr="00F21223">
        <w:t>depolarization of demineralized areas</w:t>
      </w:r>
      <w:r w:rsidR="00FC63BD" w:rsidRPr="00F21223">
        <w:t>, which can be used</w:t>
      </w:r>
      <w:r w:rsidR="00F10744" w:rsidRPr="00F21223">
        <w:t xml:space="preserve"> </w:t>
      </w:r>
      <w:r w:rsidR="008C3657" w:rsidRPr="00F21223">
        <w:t xml:space="preserve">to </w:t>
      </w:r>
      <w:r w:rsidR="00FC63BD" w:rsidRPr="00F21223">
        <w:t>diagnose early</w:t>
      </w:r>
      <w:bookmarkStart w:id="414" w:name="_GoBack"/>
      <w:bookmarkEnd w:id="414"/>
      <w:r w:rsidR="00FC63BD" w:rsidRPr="00F21223">
        <w:t xml:space="preserve"> carious lesions or </w:t>
      </w:r>
      <w:r w:rsidR="00F10744" w:rsidRPr="00F21223">
        <w:t>monitor</w:t>
      </w:r>
      <w:r w:rsidR="009B05D9" w:rsidRPr="00F21223">
        <w:t xml:space="preserve"> </w:t>
      </w:r>
      <w:bookmarkStart w:id="415" w:name="OLE_LINK382"/>
      <w:r w:rsidR="00F10744" w:rsidRPr="00F21223">
        <w:t xml:space="preserve">the </w:t>
      </w:r>
      <w:r w:rsidR="009B05D9" w:rsidRPr="00F21223">
        <w:t>demineralization</w:t>
      </w:r>
      <w:r w:rsidR="00F10744" w:rsidRPr="00F21223">
        <w:t xml:space="preserve"> process during </w:t>
      </w:r>
      <w:r w:rsidR="00FC63BD" w:rsidRPr="00F21223">
        <w:t xml:space="preserve">the treatments of </w:t>
      </w:r>
      <w:bookmarkEnd w:id="415"/>
      <w:r w:rsidR="00FC63BD" w:rsidRPr="00F21223">
        <w:t xml:space="preserve">carious lesions </w:t>
      </w:r>
      <w:r w:rsidR="00DC1A05" w:rsidRPr="00F21223">
        <w:fldChar w:fldCharType="begin">
          <w:fldData xml:space="preserve">PEVuZE5vdGU+PENpdGU+PEF1dGhvcj5MZTwvQXV0aG9yPjxZZWFyPjIwMTA8L1llYXI+PFJlY051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</w:fldData>
        </w:fldChar>
      </w:r>
      <w:r w:rsidR="00CC43C0" w:rsidRPr="00F21223">
        <w:instrText xml:space="preserve"> ADDIN EN.CITE </w:instrText>
      </w:r>
      <w:r w:rsidR="00CC43C0" w:rsidRPr="00F21223">
        <w:fldChar w:fldCharType="begin">
          <w:fldData xml:space="preserve">PEVuZE5vdGU+PENpdGU+PEF1dGhvcj5MZTwvQXV0aG9yPjxZZWFyPjIwMTA8L1llYXI+PFJlY051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</w:fldData>
        </w:fldChar>
      </w:r>
      <w:r w:rsidR="00CC43C0" w:rsidRPr="00F21223">
        <w:instrText xml:space="preserve"> ADDIN EN.CITE.DATA </w:instrText>
      </w:r>
      <w:r w:rsidR="00CC43C0" w:rsidRPr="00F21223">
        <w:fldChar w:fldCharType="end"/>
      </w:r>
      <w:r w:rsidR="00DC1A05" w:rsidRPr="00F21223">
        <w:fldChar w:fldCharType="separate"/>
      </w:r>
      <w:r w:rsidR="00CC43C0" w:rsidRPr="00F21223">
        <w:rPr>
          <w:noProof/>
        </w:rPr>
        <w:t>[106, 107, 111-114]</w:t>
      </w:r>
      <w:r w:rsidR="00DC1A05" w:rsidRPr="00F21223">
        <w:fldChar w:fldCharType="end"/>
      </w:r>
      <w:r w:rsidR="008C3657" w:rsidRPr="00F21223">
        <w:t xml:space="preserve">.  </w:t>
      </w:r>
      <w:bookmarkStart w:id="416" w:name="_Hlk30453278"/>
      <w:r w:rsidR="00E171D9" w:rsidRPr="00F21223">
        <w:t>Compared with conven</w:t>
      </w:r>
      <w:r w:rsidR="00F21223">
        <w:t>tional</w:t>
      </w:r>
      <w:r w:rsidR="00E171D9" w:rsidRPr="00F21223">
        <w:t xml:space="preserve"> OCT, a notable advantage of PS-OCT is that the image artefacts found in healthy enamel intensity images </w:t>
      </w:r>
      <w:r w:rsidR="00F21223">
        <w:t>were</w:t>
      </w:r>
      <w:r w:rsidR="00E171D9" w:rsidRPr="00F21223">
        <w:t xml:space="preserve"> eliminated in PS-OCT images </w:t>
      </w:r>
      <w:r w:rsidR="00E171D9" w:rsidRPr="00F21223">
        <w:fldChar w:fldCharType="begin"/>
      </w:r>
      <w:r w:rsidR="00CC43C0" w:rsidRPr="00F21223">
        <w:instrText xml:space="preserve"> ADDIN EN.CITE &lt;EndNote&gt;&lt;Cite&gt;&lt;Author&gt;Colston&lt;/Author&gt;&lt;Year&gt;1998&lt;/Year&gt;&lt;RecNum&gt;68&lt;/RecNum&gt;&lt;DisplayText&gt;[105, 110]&lt;/DisplayText&gt;&lt;record&gt;&lt;rec-number&gt;68&lt;/rec-number&gt;&lt;foreign-keys&gt;&lt;key app="EN" db-id="xpa0e0dzn59f2seezaa599syxt9e9rfxpwft" timestamp="1575076740"&gt;68&lt;/key&gt;&lt;/foreign-keys&gt;&lt;ref-type name="Journal Article"&gt;17&lt;/ref-type&gt;&lt;contributors&gt;&lt;authors&gt;&lt;author&gt;Colston, Bill W&lt;/author&gt;&lt;author&gt;Sathyam, Ujwal S&lt;/author&gt;&lt;author&gt;DaSilva, Luiz B&lt;/author&gt;&lt;author&gt;Everett, Matthew J&lt;/author&gt;&lt;author&gt;Stroeve, Pieter&lt;/author&gt;&lt;author&gt;Otis, LL&lt;/author&gt;&lt;/authors&gt;&lt;/contributors&gt;&lt;titles&gt;&lt;title&gt;Dental oct&lt;/title&gt;&lt;secondary-title&gt;Optics express&lt;/secondary-title&gt;&lt;/titles&gt;&lt;periodical&gt;&lt;full-title&gt;Optics Express&lt;/full-title&gt;&lt;/periodical&gt;&lt;pages&gt;230-238&lt;/pages&gt;&lt;volume&gt;3&lt;/volume&gt;&lt;number&gt;6&lt;/number&gt;&lt;dates&gt;&lt;year&gt;1998&lt;/year&gt;&lt;/dates&gt;&lt;isbn&gt;1094-4087&lt;/isbn&gt;&lt;urls&gt;&lt;/urls&gt;&lt;/record&gt;&lt;/Cite&gt;&lt;Cite&gt;&lt;Author&gt;Walther&lt;/Author&gt;&lt;Year&gt;2017&lt;/Year&gt;&lt;RecNum&gt;63&lt;/RecNum&gt;&lt;record&gt;&lt;rec-number&gt;63&lt;/rec-number&gt;&lt;foreign-keys&gt;&lt;key app="EN" db-id="xpa0e0dzn59f2seezaa599syxt9e9rfxpwft" timestamp="1575075320"&gt;63&lt;/key&gt;&lt;/foreign-keys&gt;&lt;ref-type name="Journal Article"&gt;17&lt;/ref-type&gt;&lt;contributors&gt;&lt;authors&gt;&lt;author&gt;Walther, Julia&lt;/author&gt;&lt;author&gt;Golde, Jonas&lt;/author&gt;&lt;author&gt;Kirsten, Lars&lt;/author&gt;&lt;author&gt;Tetschke, Florian&lt;/author&gt;&lt;author&gt;Hempel, Franz&lt;/author&gt;&lt;author&gt;Rosenauer, Tobias&lt;/author&gt;&lt;author&gt;Hannig, Christian&lt;/author&gt;&lt;author&gt;Koch, Edmund&lt;/author&gt;&lt;/authors&gt;&lt;/contributors&gt;&lt;titles&gt;&lt;title&gt;In vivo imaging of human oral hard and soft tissues by polarization-sensitive optical coherence tomography&lt;/title&gt;&lt;secondary-title&gt;Journal of biomedical optics&lt;/secondary-title&gt;&lt;/titles&gt;&lt;periodical&gt;&lt;full-title&gt;Journal of biomedical optics&lt;/full-title&gt;&lt;/periodical&gt;&lt;pages&gt;121717&lt;/pages&gt;&lt;volume&gt;22&lt;/volume&gt;&lt;number&gt;12&lt;/number&gt;&lt;dates&gt;&lt;year&gt;2017&lt;/year&gt;&lt;/dates&gt;&lt;isbn&gt;1083-3668&lt;/isbn&gt;&lt;urls&gt;&lt;/urls&gt;&lt;/record&gt;&lt;/Cite&gt;&lt;/EndNote&gt;</w:instrText>
      </w:r>
      <w:r w:rsidR="00E171D9" w:rsidRPr="00F21223">
        <w:fldChar w:fldCharType="separate"/>
      </w:r>
      <w:r w:rsidR="00CC43C0" w:rsidRPr="00F21223">
        <w:rPr>
          <w:noProof/>
        </w:rPr>
        <w:t>[105, 110]</w:t>
      </w:r>
      <w:r w:rsidR="00E171D9" w:rsidRPr="00F21223">
        <w:fldChar w:fldCharType="end"/>
      </w:r>
      <w:r w:rsidR="00E171D9" w:rsidRPr="00F21223">
        <w:t>. The artefacts resulted from the birefringent material leading to mismatch between the polarization state</w:t>
      </w:r>
      <w:r w:rsidR="00F21223">
        <w:t>s</w:t>
      </w:r>
      <w:r w:rsidR="00E171D9" w:rsidRPr="00F21223">
        <w:t xml:space="preserve"> of beams reflected from the sample and reference arms </w:t>
      </w:r>
      <w:r w:rsidR="00E171D9" w:rsidRPr="00F21223">
        <w:fldChar w:fldCharType="begin"/>
      </w:r>
      <w:r w:rsidR="00CC43C0" w:rsidRPr="00F21223">
        <w:instrText xml:space="preserve"> ADDIN EN.CITE &lt;EndNote&gt;&lt;Cite&gt;&lt;Author&gt;Hariri&lt;/Author&gt;&lt;Year&gt;2012&lt;/Year&gt;&lt;RecNum&gt;70&lt;/RecNum&gt;&lt;DisplayText&gt;[110, 115]&lt;/DisplayText&gt;&lt;record&gt;&lt;rec-number&gt;70&lt;/rec-number&gt;&lt;foreign-keys&gt;&lt;key app="EN" db-id="xpa0e0dzn59f2seezaa599syxt9e9rfxpwft" timestamp="1575130788"&gt;70&lt;/key&gt;&lt;/foreign-keys&gt;&lt;ref-type name="Journal Article"&gt;17&lt;/ref-type&gt;&lt;contributors&gt;&lt;authors&gt;&lt;author&gt;Hariri, Ilnaz&lt;/author&gt;&lt;author&gt;Sadr, Alireza&lt;/author&gt;&lt;author&gt;Shimada, Yasushi&lt;/author&gt;&lt;author&gt;Tagami, Junji&lt;/author&gt;&lt;author&gt;Sumi, Yasunori&lt;/author&gt;&lt;/authors&gt;&lt;/contributors&gt;&lt;titles&gt;&lt;title&gt;Effects of structural orientation of enamel and dentine on light attenuation and local refractive index: an optical coherence tomography study&lt;/title&gt;&lt;secondary-title&gt;Journal of dentistry&lt;/secondary-title&gt;&lt;/titles&gt;&lt;periodical&gt;&lt;full-title&gt;Journal of dentistry&lt;/full-title&gt;&lt;/periodical&gt;&lt;pages&gt;387-396&lt;/pages&gt;&lt;volume&gt;40&lt;/volume&gt;&lt;number&gt;5&lt;/number&gt;&lt;dates&gt;&lt;year&gt;2012&lt;/year&gt;&lt;/dates&gt;&lt;isbn&gt;0300-5712&lt;/isbn&gt;&lt;urls&gt;&lt;/urls&gt;&lt;/record&gt;&lt;/Cite&gt;&lt;Cite&gt;&lt;Author&gt;Colston&lt;/Author&gt;&lt;Year&gt;1998&lt;/Year&gt;&lt;RecNum&gt;68&lt;/RecNum&gt;&lt;record&gt;&lt;rec-number&gt;68&lt;/rec-number&gt;&lt;foreign-keys&gt;&lt;key app="EN" db-id="xpa0e0dzn59f2seezaa599syxt9e9rfxpwft" timestamp="1575076740"&gt;68&lt;/key&gt;&lt;/foreign-keys&gt;&lt;ref-type name="Journal Article"&gt;17&lt;/ref-type&gt;&lt;contributors&gt;&lt;authors&gt;&lt;author&gt;Colston, Bill W&lt;/author&gt;&lt;author&gt;Sathyam, Ujwal S&lt;/author&gt;&lt;author&gt;DaSilva, Luiz B&lt;/author&gt;&lt;author&gt;Everett, Matthew J&lt;/author&gt;&lt;author&gt;Stroeve, Pieter&lt;/author&gt;&lt;author&gt;Otis, LL&lt;/author&gt;&lt;/authors&gt;&lt;/contributors&gt;&lt;titles&gt;&lt;title&gt;Dental oct&lt;/title&gt;&lt;secondary-title&gt;Optics express&lt;/secondary-title&gt;&lt;/titles&gt;&lt;periodical&gt;&lt;full-title&gt;Optics Express&lt;/full-title&gt;&lt;/periodical&gt;&lt;pages&gt;230-238&lt;/pages&gt;&lt;volume&gt;3&lt;/volume&gt;&lt;number&gt;6&lt;/number&gt;&lt;dates&gt;&lt;year&gt;1998&lt;/year&gt;&lt;/dates&gt;&lt;isbn&gt;1094-4087&lt;/isbn&gt;&lt;urls&gt;&lt;/urls&gt;&lt;/record&gt;&lt;/Cite&gt;&lt;/EndNote&gt;</w:instrText>
      </w:r>
      <w:r w:rsidR="00E171D9" w:rsidRPr="00F21223">
        <w:fldChar w:fldCharType="separate"/>
      </w:r>
      <w:r w:rsidR="00CC43C0" w:rsidRPr="00F21223">
        <w:rPr>
          <w:noProof/>
        </w:rPr>
        <w:t>[110, 115]</w:t>
      </w:r>
      <w:r w:rsidR="00E171D9" w:rsidRPr="00F21223">
        <w:fldChar w:fldCharType="end"/>
      </w:r>
      <w:r w:rsidR="00E171D9" w:rsidRPr="00F21223">
        <w:t xml:space="preserve">. This result implies that other birefringent materials, such as collagen and tendon, could also generate the artefacts in </w:t>
      </w:r>
      <w:r w:rsidR="00F21223" w:rsidRPr="00F21223">
        <w:t>conven</w:t>
      </w:r>
      <w:r w:rsidR="00F21223">
        <w:t>tional</w:t>
      </w:r>
      <w:r w:rsidR="00F21223" w:rsidRPr="00F21223">
        <w:t xml:space="preserve"> </w:t>
      </w:r>
      <w:r w:rsidR="00F21223">
        <w:t xml:space="preserve">OCT </w:t>
      </w:r>
      <w:r w:rsidR="00E171D9" w:rsidRPr="00F21223">
        <w:t>image, and PS-OCT is a feasible tool to image the birefringent tissue without the artefacts.</w:t>
      </w:r>
    </w:p>
    <w:bookmarkEnd w:id="416"/>
    <w:p w14:paraId="0181408B" w14:textId="77777777" w:rsidR="00DC1A05" w:rsidRPr="00656325" w:rsidRDefault="00DC1A05" w:rsidP="00EF2AC4">
      <w:pPr>
        <w:rPr>
          <w:color w:val="FF0000"/>
        </w:rPr>
      </w:pPr>
    </w:p>
    <w:p w14:paraId="60B651F6" w14:textId="27F916A1" w:rsidR="00920A56" w:rsidRPr="00607AE7" w:rsidRDefault="00E171D9" w:rsidP="00EF2AC4">
      <w:r w:rsidRPr="001A76AC">
        <w:t xml:space="preserve">PS-OCT has also been </w:t>
      </w:r>
      <w:r w:rsidR="00DC1A05" w:rsidRPr="001A76AC">
        <w:t xml:space="preserve">used to study </w:t>
      </w:r>
      <w:bookmarkStart w:id="417" w:name="OLE_LINK385"/>
      <w:bookmarkStart w:id="418" w:name="OLE_LINK386"/>
      <w:r w:rsidR="00E74FCF" w:rsidRPr="001A76AC">
        <w:t>oral mucosa</w:t>
      </w:r>
      <w:bookmarkEnd w:id="417"/>
      <w:bookmarkEnd w:id="418"/>
      <w:r w:rsidR="00F9769A" w:rsidRPr="001A76AC">
        <w:t xml:space="preserve"> to </w:t>
      </w:r>
      <w:r w:rsidR="0076217A" w:rsidRPr="001A76AC">
        <w:t>identify</w:t>
      </w:r>
      <w:r w:rsidR="001A7A65" w:rsidRPr="001A76AC">
        <w:t xml:space="preserve"> </w:t>
      </w:r>
      <w:bookmarkStart w:id="419" w:name="OLE_LINK391"/>
      <w:r w:rsidR="0076217A" w:rsidRPr="001A76AC">
        <w:t xml:space="preserve">oral early </w:t>
      </w:r>
      <w:r w:rsidR="00F9769A" w:rsidRPr="001A76AC">
        <w:t>cancerous lesion</w:t>
      </w:r>
      <w:bookmarkStart w:id="420" w:name="OLE_LINK390"/>
      <w:r w:rsidR="00E74FCF" w:rsidRPr="001A76AC">
        <w:t xml:space="preserve"> </w:t>
      </w:r>
      <w:bookmarkEnd w:id="419"/>
      <w:bookmarkEnd w:id="420"/>
      <w:r w:rsidR="00592003" w:rsidRPr="001A76AC">
        <w:fldChar w:fldCharType="begin">
          <w:fldData xml:space="preserve">PEVuZE5vdGU+PENpdGU+PEF1dGhvcj5TaGFybWE8L0F1dGhvcj48WWVhcj4yMDE3PC9ZZWFyPjxS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</w:fldData>
        </w:fldChar>
      </w:r>
      <w:r w:rsidR="00CC43C0" w:rsidRPr="001A76AC">
        <w:instrText xml:space="preserve"> ADDIN EN.CITE </w:instrText>
      </w:r>
      <w:r w:rsidR="00CC43C0" w:rsidRPr="001A76AC">
        <w:fldChar w:fldCharType="begin">
          <w:fldData xml:space="preserve">PEVuZE5vdGU+PENpdGU+PEF1dGhvcj5TaGFybWE8L0F1dGhvcj48WWVhcj4yMDE3PC9ZZWFyPjxS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</w:fldData>
        </w:fldChar>
      </w:r>
      <w:r w:rsidR="00CC43C0" w:rsidRPr="001A76AC">
        <w:instrText xml:space="preserve"> ADDIN EN.CITE.DATA </w:instrText>
      </w:r>
      <w:r w:rsidR="00CC43C0" w:rsidRPr="001A76AC">
        <w:fldChar w:fldCharType="end"/>
      </w:r>
      <w:r w:rsidR="00592003" w:rsidRPr="001A76AC">
        <w:fldChar w:fldCharType="separate"/>
      </w:r>
      <w:r w:rsidR="00CC43C0" w:rsidRPr="001A76AC">
        <w:rPr>
          <w:noProof/>
        </w:rPr>
        <w:t>[116-119]</w:t>
      </w:r>
      <w:r w:rsidR="00592003" w:rsidRPr="001A76AC">
        <w:fldChar w:fldCharType="end"/>
      </w:r>
      <w:r w:rsidR="003A37F7" w:rsidRPr="001A76AC">
        <w:t xml:space="preserve">. </w:t>
      </w:r>
      <w:r w:rsidR="00F53832" w:rsidRPr="001A76AC">
        <w:t xml:space="preserve">It has been reported that </w:t>
      </w:r>
      <w:r w:rsidR="0026620B" w:rsidRPr="001A76AC">
        <w:t xml:space="preserve">oral cancerous lesion exhibited </w:t>
      </w:r>
      <w:r w:rsidR="006A2AB2" w:rsidRPr="001A76AC">
        <w:t>distinct</w:t>
      </w:r>
      <w:r w:rsidR="0026620B" w:rsidRPr="001A76AC">
        <w:t xml:space="preserve"> collagen organization and </w:t>
      </w:r>
      <w:bookmarkStart w:id="421" w:name="OLE_LINK389"/>
      <w:r w:rsidR="0026620B" w:rsidRPr="001A76AC">
        <w:t xml:space="preserve">epithelium </w:t>
      </w:r>
      <w:bookmarkEnd w:id="421"/>
      <w:r w:rsidR="0026620B" w:rsidRPr="001A76AC">
        <w:t>thickness</w:t>
      </w:r>
      <w:r w:rsidR="006A2AB2" w:rsidRPr="001A76AC">
        <w:t>,</w:t>
      </w:r>
      <w:r w:rsidR="00E958F1" w:rsidRPr="001A76AC">
        <w:t xml:space="preserve"> resulting in different value and distribution</w:t>
      </w:r>
      <w:r w:rsidR="001A76AC">
        <w:t xml:space="preserve"> of </w:t>
      </w:r>
      <w:r w:rsidR="001A76AC" w:rsidRPr="001A76AC">
        <w:t xml:space="preserve">birefringence </w:t>
      </w:r>
      <w:r w:rsidR="0026620B" w:rsidRPr="00607AE7">
        <w:fldChar w:fldCharType="begin"/>
      </w:r>
      <w:r w:rsidR="00CC43C0" w:rsidRPr="00607AE7">
        <w:instrText xml:space="preserve"> ADDIN EN.CITE &lt;EndNote&gt;&lt;Cite&gt;&lt;Author&gt;Sharma&lt;/Author&gt;&lt;Year&gt;2017&lt;/Year&gt;&lt;RecNum&gt;79&lt;/RecNum&gt;&lt;DisplayText&gt;[116, 120]&lt;/DisplayText&gt;&lt;record&gt;&lt;rec-number&gt;79&lt;/rec-number&gt;&lt;foreign-keys&gt;&lt;key app="EN" db-id="xpa0e0dzn59f2seezaa599syxt9e9rfxpwft" timestamp="1575218165"&gt;79&lt;/key&gt;&lt;/foreign-keys&gt;&lt;ref-type name="Journal Article"&gt;17&lt;/ref-type&gt;&lt;contributors&gt;&lt;authors&gt;&lt;author&gt;Sharma, Priyanka&lt;/author&gt;&lt;author&gt;Verma, Yogesh&lt;/author&gt;&lt;author&gt;Sahu, Khageswar&lt;/author&gt;&lt;author&gt;Kumar, Sudhir&lt;/author&gt;&lt;author&gt;Varma, Amit V&lt;/author&gt;&lt;author&gt;Kumawat, Jyoti&lt;/author&gt;&lt;author&gt;Gupta, Pradeep Kumar&lt;/author&gt;&lt;/authors&gt;&lt;/contributors&gt;&lt;titles&gt;&lt;title&gt;Human ex-vivo oral tissue imaging using spectral domain polarization sensitive optical coherence tomography&lt;/title&gt;&lt;secondary-title&gt;Lasers in medical science&lt;/secondary-title&gt;&lt;/titles&gt;&lt;periodical&gt;&lt;full-title&gt;Lasers in medical science&lt;/full-title&gt;&lt;/periodical&gt;&lt;pages&gt;143-150&lt;/pages&gt;&lt;volume&gt;32&lt;/volume&gt;&lt;number&gt;1&lt;/number&gt;&lt;dates&gt;&lt;year&gt;2017&lt;/year&gt;&lt;/dates&gt;&lt;isbn&gt;0268-8921&lt;/isbn&gt;&lt;urls&gt;&lt;/urls&gt;&lt;/record&gt;&lt;/Cite&gt;&lt;Cite&gt;&lt;Author&gt;Singh&lt;/Author&gt;&lt;Year&gt;2016&lt;/Year&gt;&lt;RecNum&gt;83&lt;/RecNum&gt;&lt;record&gt;&lt;rec-number&gt;83&lt;/rec-number&gt;&lt;foreign-keys&gt;&lt;key app="EN" db-id="xpa0e0dzn59f2seezaa599syxt9e9rfxpwft" timestamp="1575223640"&gt;83&lt;/key&gt;&lt;/foreign-keys&gt;&lt;ref-type name="Journal Article"&gt;17&lt;/ref-type&gt;&lt;contributors&gt;&lt;authors&gt;&lt;author&gt;Singh, SP&lt;/author&gt;&lt;author&gt;Ibrahim, Ola&lt;/author&gt;&lt;author&gt;Byrne, Hugh J&lt;/author&gt;&lt;author&gt;Mikkonen, Jopi W&lt;/author&gt;&lt;author&gt;Koistinen, Arto P&lt;/author&gt;&lt;author&gt;Kullaa, Arja M&lt;/author&gt;&lt;author&gt;Lyng, Fiona M&lt;/author&gt;&lt;/authors&gt;&lt;/contributors&gt;&lt;titles&gt;&lt;title&gt;Recent advances in optical diagnosis of oral cancers: Review and future perspectives&lt;/title&gt;&lt;secondary-title&gt;Head &amp;amp; neck&lt;/secondary-title&gt;&lt;/titles&gt;&lt;periodical&gt;&lt;full-title&gt;Head &amp;amp; neck&lt;/full-title&gt;&lt;/periodical&gt;&lt;pages&gt;E2403-E2411&lt;/pages&gt;&lt;volume&gt;38&lt;/volume&gt;&lt;number&gt;S1&lt;/number&gt;&lt;dates&gt;&lt;year&gt;2016&lt;/year&gt;&lt;/dates&gt;&lt;isbn&gt;1043-3074&lt;/isbn&gt;&lt;urls&gt;&lt;/urls&gt;&lt;/record&gt;&lt;/Cite&gt;&lt;/EndNote&gt;</w:instrText>
      </w:r>
      <w:r w:rsidR="0026620B" w:rsidRPr="00607AE7">
        <w:fldChar w:fldCharType="separate"/>
      </w:r>
      <w:r w:rsidR="00CC43C0" w:rsidRPr="00607AE7">
        <w:rPr>
          <w:noProof/>
        </w:rPr>
        <w:t>[116, 120]</w:t>
      </w:r>
      <w:r w:rsidR="0026620B" w:rsidRPr="00607AE7">
        <w:fldChar w:fldCharType="end"/>
      </w:r>
      <w:r w:rsidR="0026620B" w:rsidRPr="00607AE7">
        <w:t xml:space="preserve">. For example, </w:t>
      </w:r>
      <w:r w:rsidR="00F53832" w:rsidRPr="00607AE7">
        <w:t xml:space="preserve">squamous cell carcinoma cancer, </w:t>
      </w:r>
      <w:r w:rsidR="00885A47" w:rsidRPr="00607AE7">
        <w:t>a</w:t>
      </w:r>
      <w:r w:rsidR="00F53832" w:rsidRPr="00607AE7">
        <w:t xml:space="preserve"> </w:t>
      </w:r>
      <w:r w:rsidR="00885A47" w:rsidRPr="00607AE7">
        <w:t xml:space="preserve">form of </w:t>
      </w:r>
      <w:r w:rsidR="00F53832" w:rsidRPr="00607AE7">
        <w:t>oral cancer,</w:t>
      </w:r>
      <w:r w:rsidR="00E958F1" w:rsidRPr="00607AE7">
        <w:t xml:space="preserve"> at an early stage</w:t>
      </w:r>
      <w:r w:rsidR="00F53832" w:rsidRPr="00607AE7">
        <w:t xml:space="preserve"> ha</w:t>
      </w:r>
      <w:r w:rsidR="00607AE7" w:rsidRPr="00607AE7">
        <w:t>d</w:t>
      </w:r>
      <w:r w:rsidR="00885A47" w:rsidRPr="00607AE7">
        <w:t xml:space="preserve"> much lower (~4 times) birefringence </w:t>
      </w:r>
      <w:r w:rsidR="00607AE7" w:rsidRPr="00607AE7">
        <w:t>than</w:t>
      </w:r>
      <w:r w:rsidR="00885A47" w:rsidRPr="00607AE7">
        <w:t xml:space="preserve"> normal tissue</w:t>
      </w:r>
      <w:r w:rsidR="0026620B" w:rsidRPr="00607AE7">
        <w:t xml:space="preserve"> </w:t>
      </w:r>
      <w:r w:rsidR="00E958F1" w:rsidRPr="00607AE7">
        <w:t>because</w:t>
      </w:r>
      <w:r w:rsidR="0026620B" w:rsidRPr="00607AE7">
        <w:t xml:space="preserve"> </w:t>
      </w:r>
      <w:r w:rsidR="00E958F1" w:rsidRPr="00607AE7">
        <w:t>tumour invasion altered the arrangement and density of collagen</w:t>
      </w:r>
      <w:r w:rsidR="00885A47" w:rsidRPr="00607AE7">
        <w:t xml:space="preserve"> </w:t>
      </w:r>
      <w:r w:rsidR="00885A47" w:rsidRPr="00607AE7">
        <w:fldChar w:fldCharType="begin"/>
      </w:r>
      <w:r w:rsidR="00CC43C0" w:rsidRPr="00607AE7">
        <w:instrText xml:space="preserve"> ADDIN EN.CITE &lt;EndNote&gt;&lt;Cite&gt;&lt;Author&gt;Sharma&lt;/Author&gt;&lt;Year&gt;2017&lt;/Year&gt;&lt;RecNum&gt;79&lt;/RecNum&gt;&lt;DisplayText&gt;[116]&lt;/DisplayText&gt;&lt;record&gt;&lt;rec-number&gt;79&lt;/rec-number&gt;&lt;foreign-keys&gt;&lt;key app="EN" db-id="xpa0e0dzn59f2seezaa599syxt9e9rfxpwft" timestamp="1575218165"&gt;79&lt;/key&gt;&lt;/foreign-keys&gt;&lt;ref-type name="Journal Article"&gt;17&lt;/ref-type&gt;&lt;contributors&gt;&lt;authors&gt;&lt;author&gt;Sharma, Priyanka&lt;/author&gt;&lt;author&gt;Verma, Yogesh&lt;/author&gt;&lt;author&gt;Sahu, Khageswar&lt;/author&gt;&lt;author&gt;Kumar, Sudhir&lt;/author&gt;&lt;author&gt;Varma, Amit V&lt;/author&gt;&lt;author&gt;Kumawat, Jyoti&lt;/author&gt;&lt;author&gt;Gupta, Pradeep Kumar&lt;/author&gt;&lt;/authors&gt;&lt;/contributors&gt;&lt;titles&gt;&lt;title&gt;Human ex-vivo oral tissue imaging using spectral domain polarization sensitive optical coherence tomography&lt;/title&gt;&lt;secondary-title&gt;Lasers in medical science&lt;/secondary-title&gt;&lt;/titles&gt;&lt;periodical&gt;&lt;full-title&gt;Lasers in medical science&lt;/full-title&gt;&lt;/periodical&gt;&lt;pages&gt;143-150&lt;/pages&gt;&lt;volume&gt;32&lt;/volume&gt;&lt;number&gt;1&lt;/number&gt;&lt;dates&gt;&lt;year&gt;2017&lt;/year&gt;&lt;/dates&gt;&lt;isbn&gt;0268-8921&lt;/isbn&gt;&lt;urls&gt;&lt;/urls&gt;&lt;/record&gt;&lt;/Cite&gt;&lt;/EndNote&gt;</w:instrText>
      </w:r>
      <w:r w:rsidR="00885A47" w:rsidRPr="00607AE7">
        <w:fldChar w:fldCharType="separate"/>
      </w:r>
      <w:r w:rsidR="00CC43C0" w:rsidRPr="00607AE7">
        <w:rPr>
          <w:noProof/>
        </w:rPr>
        <w:t>[116]</w:t>
      </w:r>
      <w:r w:rsidR="00885A47" w:rsidRPr="00607AE7">
        <w:fldChar w:fldCharType="end"/>
      </w:r>
      <w:r w:rsidR="00885A47" w:rsidRPr="00607AE7">
        <w:t>.</w:t>
      </w:r>
      <w:r w:rsidR="00C0028F" w:rsidRPr="00607AE7">
        <w:t xml:space="preserve"> </w:t>
      </w:r>
      <w:r w:rsidR="00F53832" w:rsidRPr="00607AE7">
        <w:t xml:space="preserve">PS-OCT has successfully </w:t>
      </w:r>
      <w:r w:rsidR="00B34D41" w:rsidRPr="00607AE7">
        <w:t>mapped</w:t>
      </w:r>
      <w:r w:rsidR="00F53832" w:rsidRPr="00607AE7">
        <w:t xml:space="preserve"> the</w:t>
      </w:r>
      <w:r w:rsidR="00B34D41" w:rsidRPr="00607AE7">
        <w:t xml:space="preserve"> 3D</w:t>
      </w:r>
      <w:r w:rsidR="00F53832" w:rsidRPr="00607AE7">
        <w:t xml:space="preserve"> </w:t>
      </w:r>
      <w:r w:rsidR="00C0028F" w:rsidRPr="00607AE7">
        <w:t>depth-resolved birefringence of oral mucosa</w:t>
      </w:r>
      <w:r w:rsidR="00B34D41" w:rsidRPr="00607AE7">
        <w:t xml:space="preserve"> to </w:t>
      </w:r>
      <w:r w:rsidR="00C0028F" w:rsidRPr="00607AE7">
        <w:t>assist in the diagnosis of oral cancerous lesion</w:t>
      </w:r>
      <w:r w:rsidR="00B34D41" w:rsidRPr="00607AE7">
        <w:t xml:space="preserve"> </w:t>
      </w:r>
      <w:r w:rsidR="00B34D41" w:rsidRPr="00607AE7">
        <w:fldChar w:fldCharType="begin"/>
      </w:r>
      <w:r w:rsidR="00CC43C0" w:rsidRPr="00607AE7">
        <w:instrText xml:space="preserve"> ADDIN EN.CITE &lt;EndNote&gt;&lt;Cite&gt;&lt;Author&gt;Walther&lt;/Author&gt;&lt;Year&gt;2019&lt;/Year&gt;&lt;RecNum&gt;82&lt;/RecNum&gt;&lt;DisplayText&gt;[119]&lt;/DisplayText&gt;&lt;record&gt;&lt;rec-number&gt;82&lt;/rec-number&gt;&lt;foreign-keys&gt;&lt;key app="EN" db-id="xpa0e0dzn59f2seezaa599syxt9e9rfxpwft" timestamp="1575220208"&gt;82&lt;/key&gt;&lt;/foreign-keys&gt;&lt;ref-type name="Journal Article"&gt;17&lt;/ref-type&gt;&lt;contributors&gt;&lt;authors&gt;&lt;author&gt;Walther, Julia&lt;/author&gt;&lt;author&gt;Li, Qingyun&lt;/author&gt;&lt;author&gt;Villiger, Martin&lt;/author&gt;&lt;author&gt;Farah, Camile S&lt;/author&gt;&lt;author&gt;Koch, Edmund&lt;/author&gt;&lt;author&gt;Karnowski, Karol&lt;/author&gt;&lt;author&gt;Sampson, David D&lt;/author&gt;&lt;/authors&gt;&lt;/contributors&gt;&lt;titles&gt;&lt;title&gt;Depth-resolved birefringence imaging of collagen fiber organization in the human oral mucosa in vivo&lt;/title&gt;&lt;secondary-title&gt;Biomedical optics express&lt;/secondary-title&gt;&lt;/titles&gt;&lt;periodical&gt;&lt;full-title&gt;Biomedical optics express&lt;/full-title&gt;&lt;/periodical&gt;&lt;pages&gt;1942-1956&lt;/pages&gt;&lt;volume&gt;10&lt;/volume&gt;&lt;number&gt;4&lt;/number&gt;&lt;dates&gt;&lt;year&gt;2019&lt;/year&gt;&lt;/dates&gt;&lt;isbn&gt;2156-7085&lt;/isbn&gt;&lt;urls&gt;&lt;/urls&gt;&lt;/record&gt;&lt;/Cite&gt;&lt;/EndNote&gt;</w:instrText>
      </w:r>
      <w:r w:rsidR="00B34D41" w:rsidRPr="00607AE7">
        <w:fldChar w:fldCharType="separate"/>
      </w:r>
      <w:r w:rsidR="00CC43C0" w:rsidRPr="00607AE7">
        <w:rPr>
          <w:noProof/>
        </w:rPr>
        <w:t>[119]</w:t>
      </w:r>
      <w:r w:rsidR="00B34D41" w:rsidRPr="00607AE7">
        <w:fldChar w:fldCharType="end"/>
      </w:r>
      <w:r w:rsidR="00C0028F" w:rsidRPr="00607AE7">
        <w:t>.</w:t>
      </w:r>
    </w:p>
    <w:p w14:paraId="0C3796F9" w14:textId="77777777" w:rsidR="00EF2AC4" w:rsidRPr="005A053D" w:rsidRDefault="00EF2AC4" w:rsidP="00EF2AC4"/>
    <w:p w14:paraId="4BA786BA" w14:textId="77777777" w:rsidR="00EF2AC4" w:rsidRPr="00F60666" w:rsidRDefault="00EF2AC4" w:rsidP="00AF5990">
      <w:pPr>
        <w:pStyle w:val="Heading5"/>
      </w:pPr>
      <w:r w:rsidRPr="00F60666">
        <w:t xml:space="preserve">PS-OCT in fibrous </w:t>
      </w:r>
      <w:r w:rsidRPr="00AF5990">
        <w:t>and</w:t>
      </w:r>
      <w:r w:rsidRPr="00F60666">
        <w:t xml:space="preserve"> cancerous tissues</w:t>
      </w:r>
    </w:p>
    <w:p w14:paraId="74E87737" w14:textId="70FDF787" w:rsidR="00EF2AC4" w:rsidRPr="005A053D" w:rsidRDefault="00EF2AC4" w:rsidP="00EF2AC4">
      <w:r w:rsidRPr="005A053D">
        <w:t>Besides the applications of PS-OCT in ophthalmology</w:t>
      </w:r>
      <w:r w:rsidR="00920A56">
        <w:t xml:space="preserve"> and dental imaging</w:t>
      </w:r>
      <w:r w:rsidRPr="005A053D">
        <w:t xml:space="preserve">, PS-OCT has been widely used to determine the birefringence and structural organization of fibrous tissues involving </w:t>
      </w:r>
      <w:bookmarkStart w:id="422" w:name="OLE_LINK139"/>
      <w:bookmarkStart w:id="423" w:name="OLE_LINK140"/>
      <w:r w:rsidRPr="005A053D">
        <w:t>nerves</w:t>
      </w:r>
      <w:bookmarkEnd w:id="422"/>
      <w:bookmarkEnd w:id="423"/>
      <w:r w:rsidRPr="005A053D">
        <w:t>, muscles and collagen, ligament, tendons, cartilage, bones, blood vessels</w:t>
      </w:r>
      <w:r w:rsidR="00062FCA">
        <w:t xml:space="preserve"> and</w:t>
      </w:r>
      <w:r w:rsidRPr="005A053D">
        <w:t xml:space="preserve"> </w:t>
      </w:r>
      <w:bookmarkStart w:id="424" w:name="OLE_LINK160"/>
      <w:bookmarkStart w:id="425" w:name="OLE_LINK161"/>
      <w:r w:rsidRPr="005A053D">
        <w:t>intervertebral discs</w:t>
      </w:r>
      <w:bookmarkEnd w:id="424"/>
      <w:bookmarkEnd w:id="425"/>
      <w:r w:rsidR="00062FCA">
        <w:t xml:space="preserve"> </w:t>
      </w:r>
      <w:r w:rsidR="00607AE7">
        <w:fldChar w:fldCharType="begin"/>
      </w:r>
      <w:r w:rsidR="00607AE7">
        <w:instrText xml:space="preserve"> ADDIN EN.CITE &lt;EndNote&gt;&lt;Cite&gt;&lt;Author&gt;De Boer&lt;/Author&gt;&lt;Year&gt;2017&lt;/Year&gt;&lt;RecNum&gt;57&lt;/RecNum&gt;&lt;DisplayText&gt;[92]&lt;/DisplayText&gt;&lt;record&gt;&lt;rec-number&gt;57&lt;/rec-number&gt;&lt;foreign-keys&gt;&lt;key app="EN" db-id="xpa0e0dzn59f2seezaa599syxt9e9rfxpwft" timestamp="1574017774"&gt;57&lt;/key&gt;&lt;/foreign-keys&gt;&lt;ref-type name="Journal Article"&gt;17&lt;/ref-type&gt;&lt;contributors&gt;&lt;authors&gt;&lt;author&gt;De Boer, Johannes F&lt;/author&gt;&lt;author&gt;Hitzenberger, Christoph K&lt;/author&gt;&lt;author&gt;Yasuno, Yoshiaki&lt;/author&gt;&lt;/authors&gt;&lt;/contributors&gt;&lt;titles&gt;&lt;title&gt;Polarization sensitive optical coherence tomography–a review&lt;/title&gt;&lt;secondary-title&gt;Biomedical optics express&lt;/secondary-title&gt;&lt;/titles&gt;&lt;periodical&gt;&lt;full-title&gt;Biomedical optics express&lt;/full-title&gt;&lt;/periodical&gt;&lt;pages&gt;1838-1873&lt;/pages&gt;&lt;volume&gt;8&lt;/volume&gt;&lt;number&gt;3&lt;/number&gt;&lt;dates&gt;&lt;year&gt;2017&lt;/year&gt;&lt;/dates&gt;&lt;isbn&gt;2156-7085&lt;/isbn&gt;&lt;urls&gt;&lt;/urls&gt;&lt;/record&gt;&lt;/Cite&gt;&lt;/EndNote&gt;</w:instrText>
      </w:r>
      <w:r w:rsidR="00607AE7">
        <w:fldChar w:fldCharType="separate"/>
      </w:r>
      <w:r w:rsidR="00607AE7">
        <w:rPr>
          <w:noProof/>
        </w:rPr>
        <w:t>[92]</w:t>
      </w:r>
      <w:r w:rsidR="00607AE7">
        <w:fldChar w:fldCharType="end"/>
      </w:r>
      <w:r w:rsidRPr="005A053D">
        <w:t>.</w:t>
      </w:r>
      <w:r w:rsidRPr="005A053D">
        <w:rPr>
          <w:color w:val="FF0000"/>
        </w:rPr>
        <w:t xml:space="preserve"> </w:t>
      </w:r>
      <w:r w:rsidRPr="005A053D">
        <w:t xml:space="preserve">Skin is a good imaging target of PS-OCT, since skin consists of superficial layers of scattering structure and contains collagen, a birefringent tissue </w:t>
      </w:r>
      <w:r w:rsidR="00607AE7">
        <w:fldChar w:fldCharType="begin"/>
      </w:r>
      <w:r w:rsidR="00607AE7">
        <w:instrText xml:space="preserve"> ADDIN EN.CITE &lt;EndNote&gt;&lt;Cite&gt;&lt;Author&gt;Zhang&lt;/Author&gt;&lt;Year&gt;2003&lt;/Year&gt;&lt;RecNum&gt;148&lt;/RecNum&gt;&lt;DisplayText&gt;[82]&lt;/DisplayText&gt;&lt;record&gt;&lt;rec-number&gt;148&lt;/rec-number&gt;&lt;foreign-keys&gt;&lt;key app="EN" db-id="xpa0e0dzn59f2seezaa599syxt9e9rfxpwft" timestamp="1579558964"&gt;148&lt;/key&gt;&lt;/foreign-keys&gt;&lt;ref-type name="Journal Article"&gt;17&lt;/ref-type&gt;&lt;contributors&gt;&lt;authors&gt;&lt;author&gt;Zhang, Jun&lt;/author&gt;&lt;author&gt;Guo, Shuguang&lt;/author&gt;&lt;author&gt;Jung, Woonggyu&lt;/author&gt;&lt;author&gt;Nelson, J Stuart&lt;/author&gt;&lt;author&gt;Chen, Zhongping&lt;/author&gt;&lt;/authors&gt;&lt;/contributors&gt;&lt;titles&gt;&lt;title&gt;Determination of birefringence and absolute optic axis orientation using polarization-sensitive optical coherence tomography with PM fibers&lt;/title&gt;&lt;secondary-title&gt;Optics Express&lt;/secondary-title&gt;&lt;/titles&gt;&lt;periodical&gt;&lt;full-title&gt;Optics Express&lt;/full-title&gt;&lt;/periodical&gt;&lt;pages&gt;3262-3270&lt;/pages&gt;&lt;volume&gt;11&lt;/volume&gt;&lt;number&gt;24&lt;/number&gt;&lt;dates&gt;&lt;year&gt;2003&lt;/year&gt;&lt;/dates&gt;&lt;isbn&gt;1094-4087&lt;/isbn&gt;&lt;urls&gt;&lt;/urls&gt;&lt;/record&gt;&lt;/Cite&gt;&lt;/EndNote&gt;</w:instrText>
      </w:r>
      <w:r w:rsidR="00607AE7">
        <w:fldChar w:fldCharType="separate"/>
      </w:r>
      <w:r w:rsidR="00607AE7">
        <w:rPr>
          <w:noProof/>
        </w:rPr>
        <w:t>[82]</w:t>
      </w:r>
      <w:r w:rsidR="00607AE7">
        <w:fldChar w:fldCharType="end"/>
      </w:r>
      <w:r w:rsidRPr="005A053D">
        <w:t>. In dermatology, PS-OCT can be applied to identify burn depth and thereby assess the degree of injury, as the collagen is denatured and loses the birefringence at elevated temperature</w:t>
      </w:r>
      <w:r w:rsidR="007F0C45">
        <w:t>s</w:t>
      </w:r>
      <w:r w:rsidRPr="005A053D">
        <w:t xml:space="preserve"> </w:t>
      </w:r>
      <w:r w:rsidR="00607AE7">
        <w:fldChar w:fldCharType="begin"/>
      </w:r>
      <w:r w:rsidR="00607AE7">
        <w:instrText xml:space="preserve"> ADDIN EN.CITE &lt;EndNote&gt;&lt;Cite&gt;&lt;Author&gt;Pierce&lt;/Author&gt;&lt;Year&gt;2004&lt;/Year&gt;&lt;RecNum&gt;169&lt;/RecNum&gt;&lt;DisplayText&gt;[121]&lt;/DisplayText&gt;&lt;record&gt;&lt;rec-number&gt;169&lt;/rec-number&gt;&lt;foreign-keys&gt;&lt;key app="EN" db-id="xpa0e0dzn59f2seezaa599syxt9e9rfxpwft" timestamp="1579562815"&gt;169&lt;/key&gt;&lt;/foreign-keys&gt;&lt;ref-type name="Journal Article"&gt;17&lt;/ref-type&gt;&lt;contributors&gt;&lt;authors&gt;&lt;author&gt;Pierce, Mark C&lt;/author&gt;&lt;author&gt;Sheridan, Robert L&lt;/author&gt;&lt;author&gt;Park, B Hyle&lt;/author&gt;&lt;author&gt;Cense, Barry&lt;/author&gt;&lt;author&gt;de Boer, Johannes F&lt;/author&gt;&lt;/authors&gt;&lt;/contributors&gt;&lt;titles&gt;&lt;title&gt;Collagen denaturation can be quantified in burned human skin using polarization-sensitive optical coherence tomography&lt;/title&gt;&lt;secondary-title&gt;Burns&lt;/secondary-title&gt;&lt;/titles&gt;&lt;periodical&gt;&lt;full-title&gt;Burns&lt;/full-title&gt;&lt;/periodical&gt;&lt;pages&gt;511-517&lt;/pages&gt;&lt;volume&gt;30&lt;/volume&gt;&lt;number&gt;6&lt;/number&gt;&lt;dates&gt;&lt;year&gt;2004&lt;/year&gt;&lt;/dates&gt;&lt;isbn&gt;0305-4179&lt;/isbn&gt;&lt;urls&gt;&lt;/urls&gt;&lt;/record&gt;&lt;/Cite&gt;&lt;/EndNote&gt;</w:instrText>
      </w:r>
      <w:r w:rsidR="00607AE7">
        <w:fldChar w:fldCharType="separate"/>
      </w:r>
      <w:r w:rsidR="00607AE7">
        <w:rPr>
          <w:noProof/>
        </w:rPr>
        <w:t>[121]</w:t>
      </w:r>
      <w:r w:rsidR="00607AE7">
        <w:fldChar w:fldCharType="end"/>
      </w:r>
      <w:r w:rsidRPr="005A053D">
        <w:t xml:space="preserve">. According to the birefringence changes in burnt skin, a non-invasive and quantitative assessment of </w:t>
      </w:r>
      <w:bookmarkStart w:id="426" w:name="OLE_LINK124"/>
      <w:bookmarkStart w:id="427" w:name="OLE_LINK125"/>
      <w:r w:rsidRPr="005A053D">
        <w:t>skin recovery</w:t>
      </w:r>
      <w:bookmarkEnd w:id="426"/>
      <w:bookmarkEnd w:id="427"/>
      <w:r w:rsidRPr="005A053D">
        <w:t xml:space="preserve"> can be achieved to help treatment. The similar methodology has also been applied to evaluate nerve integrity and myelination after injury </w:t>
      </w:r>
      <w:r w:rsidR="00607AE7">
        <w:fldChar w:fldCharType="begin"/>
      </w:r>
      <w:r w:rsidR="00607AE7">
        <w:instrText xml:space="preserve"> ADDIN EN.CITE &lt;EndNote&gt;&lt;Cite&gt;&lt;Author&gt;Henry&lt;/Author&gt;&lt;Year&gt;2015&lt;/Year&gt;&lt;RecNum&gt;170&lt;/RecNum&gt;&lt;DisplayText&gt;[122]&lt;/DisplayText&gt;&lt;record&gt;&lt;rec-number&gt;170&lt;/rec-number&gt;&lt;foreign-keys&gt;&lt;key app="EN" db-id="xpa0e0dzn59f2seezaa599syxt9e9rfxpwft" timestamp="1579562857"&gt;170&lt;/key&gt;&lt;/foreign-keys&gt;&lt;ref-type name="Journal Article"&gt;17&lt;/ref-type&gt;&lt;contributors&gt;&lt;authors&gt;&lt;author&gt;Henry, Francis P&lt;/author&gt;&lt;author&gt;Wang, Yan&lt;/author&gt;&lt;author&gt;Rodriguez, Carissa LR&lt;/author&gt;&lt;author&gt;Randolph, Mark A&lt;/author&gt;&lt;author&gt;Rust, Esther AZ&lt;/author&gt;&lt;author&gt;Winograd, Jonathan M&lt;/author&gt;&lt;author&gt;de Boer, Johannes F&lt;/author&gt;&lt;author&gt;Park, B Hyle&lt;/author&gt;&lt;/authors&gt;&lt;/contributors&gt;&lt;titles&gt;&lt;title&gt;In vivo optical microscopy of peripheral nerve myelination with polarization sensitive-optical coherence tomography&lt;/title&gt;&lt;secondary-title&gt;Journal of biomedical optics&lt;/secondary-title&gt;&lt;/titles&gt;&lt;periodical&gt;&lt;full-title&gt;Journal of biomedical optics&lt;/full-title&gt;&lt;/periodical&gt;&lt;pages&gt;046002&lt;/pages&gt;&lt;volume&gt;20&lt;/volume&gt;&lt;number&gt;4&lt;/number&gt;&lt;dates&gt;&lt;year&gt;2015&lt;/year&gt;&lt;/dates&gt;&lt;isbn&gt;1083-3668&lt;/isbn&gt;&lt;urls&gt;&lt;/urls&gt;&lt;/record&gt;&lt;/Cite&gt;&lt;/EndNote&gt;</w:instrText>
      </w:r>
      <w:r w:rsidR="00607AE7">
        <w:fldChar w:fldCharType="separate"/>
      </w:r>
      <w:r w:rsidR="00607AE7">
        <w:rPr>
          <w:noProof/>
        </w:rPr>
        <w:t>[122]</w:t>
      </w:r>
      <w:r w:rsidR="00607AE7">
        <w:fldChar w:fldCharType="end"/>
      </w:r>
      <w:r w:rsidRPr="005A053D">
        <w:t xml:space="preserve"> and scar type</w:t>
      </w:r>
      <w:r w:rsidR="00607AE7">
        <w:t xml:space="preserve"> </w:t>
      </w:r>
      <w:r w:rsidR="00607AE7">
        <w:fldChar w:fldCharType="begin"/>
      </w:r>
      <w:r w:rsidR="00607AE7">
        <w:instrText xml:space="preserve"> ADDIN EN.CITE &lt;EndNote&gt;&lt;Cite&gt;&lt;Author&gt;Gong&lt;/Author&gt;&lt;Year&gt;2014&lt;/Year&gt;&lt;RecNum&gt;171&lt;/RecNum&gt;&lt;DisplayText&gt;[123]&lt;/DisplayText&gt;&lt;record&gt;&lt;rec-number&gt;171&lt;/rec-number&gt;&lt;foreign-keys&gt;&lt;key app="EN" db-id="xpa0e0dzn59f2seezaa599syxt9e9rfxpwft" timestamp="1579562897"&gt;171&lt;/key&gt;&lt;/foreign-keys&gt;&lt;ref-type name="Journal Article"&gt;17&lt;/ref-type&gt;&lt;contributors&gt;&lt;authors&gt;&lt;author&gt;Gong, Peijun&lt;/author&gt;&lt;author&gt;Chin, Lixin&lt;/author&gt;&lt;author&gt;Es’haghian, Shaghayegh&lt;/author&gt;&lt;author&gt;Liew, Yih Miin&lt;/author&gt;&lt;author&gt;Wood, Fiona M&lt;/author&gt;&lt;author&gt;Sampson, David D&lt;/author&gt;&lt;author&gt;McLaughlin, Robert A&lt;/author&gt;&lt;/authors&gt;&lt;/contributors&gt;&lt;titles&gt;&lt;title&gt;Imaging of skin birefringence for human scar assessment using polarization-sensitive optical coherence tomography aided by vascular masking&lt;/title&gt;&lt;secondary-title&gt;Journal of biomedical optics&lt;/secondary-title&gt;&lt;/titles&gt;&lt;periodical&gt;&lt;full-title&gt;Journal of biomedical optics&lt;/full-title&gt;&lt;/periodical&gt;&lt;pages&gt;126014&lt;/pages&gt;&lt;volume&gt;19&lt;/volume&gt;&lt;number&gt;12&lt;/number&gt;&lt;dates&gt;&lt;year&gt;2014&lt;/year&gt;&lt;/dates&gt;&lt;isbn&gt;1083-3668&lt;/isbn&gt;&lt;urls&gt;&lt;/urls&gt;&lt;/record&gt;&lt;/Cite&gt;&lt;/EndNote&gt;</w:instrText>
      </w:r>
      <w:r w:rsidR="00607AE7">
        <w:fldChar w:fldCharType="separate"/>
      </w:r>
      <w:r w:rsidR="00607AE7">
        <w:rPr>
          <w:noProof/>
        </w:rPr>
        <w:t>[123]</w:t>
      </w:r>
      <w:r w:rsidR="00607AE7">
        <w:fldChar w:fldCharType="end"/>
      </w:r>
      <w:r w:rsidRPr="005A053D">
        <w:t xml:space="preserve"> etc.</w:t>
      </w:r>
    </w:p>
    <w:p w14:paraId="15327D88" w14:textId="77777777" w:rsidR="00EF2AC4" w:rsidRPr="005A053D" w:rsidRDefault="00EF2AC4" w:rsidP="00EF2AC4"/>
    <w:p w14:paraId="4D068A52" w14:textId="44AA8836" w:rsidR="00EF2AC4" w:rsidRPr="005A053D" w:rsidRDefault="00EF2AC4" w:rsidP="00EF2AC4">
      <w:r w:rsidRPr="005A053D">
        <w:t xml:space="preserve">PS-OCT has been used to identify </w:t>
      </w:r>
      <w:bookmarkStart w:id="428" w:name="OLE_LINK130"/>
      <w:bookmarkStart w:id="429" w:name="OLE_LINK131"/>
      <w:r w:rsidRPr="005A053D">
        <w:t>and delineate basal cell carcinoma</w:t>
      </w:r>
      <w:bookmarkEnd w:id="428"/>
      <w:bookmarkEnd w:id="429"/>
      <w:r w:rsidRPr="005A053D">
        <w:t>, one of the most common human malignanc</w:t>
      </w:r>
      <w:r w:rsidR="007F0C45">
        <w:t>ies</w:t>
      </w:r>
      <w:r w:rsidRPr="005A053D">
        <w:t xml:space="preserve">, since </w:t>
      </w:r>
      <w:bookmarkStart w:id="430" w:name="OLE_LINK132"/>
      <w:bookmarkStart w:id="431" w:name="OLE_LINK133"/>
      <w:r w:rsidRPr="005A053D">
        <w:t>basal cell carcinoma</w:t>
      </w:r>
      <w:bookmarkEnd w:id="430"/>
      <w:bookmarkEnd w:id="431"/>
      <w:r w:rsidRPr="005A053D">
        <w:t xml:space="preserve"> cause the damages of normal adnexal structures, destruction of collagen and retraction gaps filled with mucopolysaccharides </w:t>
      </w:r>
      <w:r w:rsidR="00607AE7">
        <w:fldChar w:fldCharType="begin"/>
      </w:r>
      <w:r w:rsidR="00607AE7">
        <w:instrText xml:space="preserve"> ADDIN EN.CITE &lt;EndNote&gt;&lt;Cite&gt;&lt;Author&gt;Strasswimmer&lt;/Author&gt;&lt;Year&gt;2004&lt;/Year&gt;&lt;RecNum&gt;172&lt;/RecNum&gt;&lt;DisplayText&gt;[124]&lt;/DisplayText&gt;&lt;record&gt;&lt;rec-number&gt;172&lt;/rec-number&gt;&lt;foreign-keys&gt;&lt;key app="EN" db-id="xpa0e0dzn59f2seezaa599syxt9e9rfxpwft" timestamp="1579562936"&gt;172&lt;/key&gt;&lt;/foreign-keys&gt;&lt;ref-type name="Journal Article"&gt;17&lt;/ref-type&gt;&lt;contributors&gt;&lt;authors&gt;&lt;author&gt;Strasswimmer, John&lt;/author&gt;&lt;author&gt;Pierce, Mark C&lt;/author&gt;&lt;author&gt;Park, Hyle&lt;/author&gt;&lt;author&gt;Neel, Victor&lt;/author&gt;&lt;author&gt;de Boer, Johannes F&lt;/author&gt;&lt;/authors&gt;&lt;/contributors&gt;&lt;titles&gt;&lt;title&gt;Polarization-sensitive optical coherence tomography of invasive basal cell carcinoma&lt;/title&gt;&lt;secondary-title&gt;Journal of biomedical optics&lt;/secondary-title&gt;&lt;/titles&gt;&lt;periodical&gt;&lt;full-title&gt;Journal of biomedical optics&lt;/full-title&gt;&lt;/periodical&gt;&lt;pages&gt;292-299&lt;/pages&gt;&lt;volume&gt;9&lt;/volume&gt;&lt;number&gt;2&lt;/number&gt;&lt;dates&gt;&lt;year&gt;2004&lt;/year&gt;&lt;/dates&gt;&lt;isbn&gt;1083-3668&lt;/isbn&gt;&lt;urls&gt;&lt;/urls&gt;&lt;/record&gt;&lt;/Cite&gt;&lt;/EndNote&gt;</w:instrText>
      </w:r>
      <w:r w:rsidR="00607AE7">
        <w:fldChar w:fldCharType="separate"/>
      </w:r>
      <w:r w:rsidR="00607AE7">
        <w:rPr>
          <w:noProof/>
        </w:rPr>
        <w:t>[124]</w:t>
      </w:r>
      <w:r w:rsidR="00607AE7">
        <w:fldChar w:fldCharType="end"/>
      </w:r>
      <w:r w:rsidRPr="005A053D">
        <w:t xml:space="preserve">. In surgery to remove the tumour, the delineation of basal cell carcinoma is a significant clinical aid for ensuring complete tumour extirpation and </w:t>
      </w:r>
      <w:r w:rsidR="007F0C45">
        <w:t xml:space="preserve">avoiding </w:t>
      </w:r>
      <w:r w:rsidRPr="005A053D">
        <w:t xml:space="preserve">unnecessary removal of healthy tissue </w:t>
      </w:r>
      <w:r w:rsidR="00607AE7">
        <w:fldChar w:fldCharType="begin"/>
      </w:r>
      <w:r w:rsidR="00607AE7">
        <w:instrText xml:space="preserve"> ADDIN EN.CITE &lt;EndNote&gt;&lt;Cite&gt;&lt;Author&gt;Strasswimmer&lt;/Author&gt;&lt;Year&gt;2004&lt;/Year&gt;&lt;RecNum&gt;172&lt;/RecNum&gt;&lt;DisplayText&gt;[124]&lt;/DisplayText&gt;&lt;record&gt;&lt;rec-number&gt;172&lt;/rec-number&gt;&lt;foreign-keys&gt;&lt;key app="EN" db-id="xpa0e0dzn59f2seezaa599syxt9e9rfxpwft" timestamp="1579562936"&gt;172&lt;/key&gt;&lt;/foreign-keys&gt;&lt;ref-type name="Journal Article"&gt;17&lt;/ref-type&gt;&lt;contributors&gt;&lt;authors&gt;&lt;author&gt;Strasswimmer, John&lt;/author&gt;&lt;author&gt;Pierce, Mark C&lt;/author&gt;&lt;author&gt;Park, Hyle&lt;/author&gt;&lt;author&gt;Neel, Victor&lt;/author&gt;&lt;author&gt;de Boer, Johannes F&lt;/author&gt;&lt;/authors&gt;&lt;/contributors&gt;&lt;titles&gt;&lt;title&gt;Polarization-sensitive optical coherence tomography of invasive basal cell carcinoma&lt;/title&gt;&lt;secondary-title&gt;Journal of biomedical optics&lt;/secondary-title&gt;&lt;/titles&gt;&lt;periodical&gt;&lt;full-title&gt;Journal of biomedical optics&lt;/full-title&gt;&lt;/periodical&gt;&lt;pages&gt;292-299&lt;/pages&gt;&lt;volume&gt;9&lt;/volume&gt;&lt;number&gt;2&lt;/number&gt;&lt;dates&gt;&lt;year&gt;2004&lt;/year&gt;&lt;/dates&gt;&lt;isbn&gt;1083-3668&lt;/isbn&gt;&lt;urls&gt;&lt;/urls&gt;&lt;/record&gt;&lt;/Cite&gt;&lt;/EndNote&gt;</w:instrText>
      </w:r>
      <w:r w:rsidR="00607AE7">
        <w:fldChar w:fldCharType="separate"/>
      </w:r>
      <w:r w:rsidR="00607AE7">
        <w:rPr>
          <w:noProof/>
        </w:rPr>
        <w:t>[124]</w:t>
      </w:r>
      <w:r w:rsidR="00607AE7">
        <w:fldChar w:fldCharType="end"/>
      </w:r>
      <w:r w:rsidRPr="005A053D">
        <w:t xml:space="preserve">. Similarly, the tumour tissue in human esophagus, vocal fold, breast etc. can also be detected by PS-OCT based on the local destruction of collagen and </w:t>
      </w:r>
      <w:r w:rsidR="007F0C45">
        <w:t>associated</w:t>
      </w:r>
      <w:r w:rsidRPr="005A053D">
        <w:t xml:space="preserve"> reduction of birefringence </w:t>
      </w:r>
      <w:r w:rsidR="00607AE7">
        <w:fldChar w:fldCharType="begin"/>
      </w:r>
      <w:r w:rsidR="00607AE7">
        <w:instrText xml:space="preserve"> ADDIN EN.CITE &lt;EndNote&gt;&lt;Cite&gt;&lt;Author&gt;De Boer&lt;/Author&gt;&lt;Year&gt;2017&lt;/Year&gt;&lt;RecNum&gt;57&lt;/RecNum&gt;&lt;DisplayText&gt;[92]&lt;/DisplayText&gt;&lt;record&gt;&lt;rec-number&gt;57&lt;/rec-number&gt;&lt;foreign-keys&gt;&lt;key app="EN" db-id="xpa0e0dzn59f2seezaa599syxt9e9rfxpwft" timestamp="1574017774"&gt;57&lt;/key&gt;&lt;/foreign-keys&gt;&lt;ref-type name="Journal Article"&gt;17&lt;/ref-type&gt;&lt;contributors&gt;&lt;authors&gt;&lt;author&gt;De Boer, Johannes F&lt;/author&gt;&lt;author&gt;Hitzenberger, Christoph K&lt;/author&gt;&lt;author&gt;Yasuno, Yoshiaki&lt;/author&gt;&lt;/authors&gt;&lt;/contributors&gt;&lt;titles&gt;&lt;title&gt;Polarization sensitive optical coherence tomography–a review&lt;/title&gt;&lt;secondary-title&gt;Biomedical optics express&lt;/secondary-title&gt;&lt;/titles&gt;&lt;periodical&gt;&lt;full-title&gt;Biomedical optics express&lt;/full-title&gt;&lt;/periodical&gt;&lt;pages&gt;1838-1873&lt;/pages&gt;&lt;volume&gt;8&lt;/volume&gt;&lt;number&gt;3&lt;/number&gt;&lt;dates&gt;&lt;year&gt;2017&lt;/year&gt;&lt;/dates&gt;&lt;isbn&gt;2156-7085&lt;/isbn&gt;&lt;urls&gt;&lt;/urls&gt;&lt;/record&gt;&lt;/Cite&gt;&lt;/EndNote&gt;</w:instrText>
      </w:r>
      <w:r w:rsidR="00607AE7">
        <w:fldChar w:fldCharType="separate"/>
      </w:r>
      <w:r w:rsidR="00607AE7">
        <w:rPr>
          <w:noProof/>
        </w:rPr>
        <w:t>[92]</w:t>
      </w:r>
      <w:r w:rsidR="00607AE7">
        <w:fldChar w:fldCharType="end"/>
      </w:r>
      <w:r w:rsidRPr="005A053D">
        <w:t xml:space="preserve">. </w:t>
      </w:r>
    </w:p>
    <w:p w14:paraId="0EF5434F" w14:textId="77777777" w:rsidR="00EF2AC4" w:rsidRPr="005A053D" w:rsidRDefault="00EF2AC4" w:rsidP="00EF2AC4"/>
    <w:p w14:paraId="7223E72B" w14:textId="104FE5DD" w:rsidR="00EF2AC4" w:rsidRPr="00EF2AC4" w:rsidRDefault="00EF2AC4" w:rsidP="00EF2AC4">
      <w:bookmarkStart w:id="432" w:name="OLE_LINK162"/>
      <w:bookmarkStart w:id="433" w:name="OLE_LINK163"/>
      <w:r w:rsidRPr="00EF2AC4">
        <w:lastRenderedPageBreak/>
        <w:t xml:space="preserve">The information </w:t>
      </w:r>
      <w:bookmarkEnd w:id="432"/>
      <w:bookmarkEnd w:id="433"/>
      <w:r w:rsidRPr="00EF2AC4">
        <w:t>about birefringence and structural orientation of the collagen fibres in articular cartilage and bovine intervertebral disc has been investigated in vitro using PS-OCT by our research group</w:t>
      </w:r>
      <w:r w:rsidR="003B52D4">
        <w:t xml:space="preserve"> </w:t>
      </w:r>
      <w:r w:rsidR="00607AE7">
        <w:fldChar w:fldCharType="begin">
          <w:fldData xml:space="preserve">PEVuZE5vdGU+PENpdGU+PEF1dGhvcj5LYXNhcmFnb2Q8L0F1dGhvcj48WWVhcj4yMDEyPC9ZZWFy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</w:fldData>
        </w:fldChar>
      </w:r>
      <w:r w:rsidR="003B52D4">
        <w:instrText xml:space="preserve"> ADDIN EN.CITE </w:instrText>
      </w:r>
      <w:r w:rsidR="003B52D4">
        <w:fldChar w:fldCharType="begin">
          <w:fldData xml:space="preserve">PEVuZE5vdGU+PENpdGU+PEF1dGhvcj5LYXNhcmFnb2Q8L0F1dGhvcj48WWVhcj4yMDEyPC9ZZWFy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</w:fldData>
        </w:fldChar>
      </w:r>
      <w:r w:rsidR="003B52D4">
        <w:instrText xml:space="preserve"> ADDIN EN.CITE.DATA </w:instrText>
      </w:r>
      <w:r w:rsidR="003B52D4">
        <w:fldChar w:fldCharType="end"/>
      </w:r>
      <w:r w:rsidR="00607AE7">
        <w:fldChar w:fldCharType="separate"/>
      </w:r>
      <w:r w:rsidR="003B52D4">
        <w:rPr>
          <w:noProof/>
        </w:rPr>
        <w:t>[125-131]</w:t>
      </w:r>
      <w:r w:rsidR="00607AE7">
        <w:fldChar w:fldCharType="end"/>
      </w:r>
      <w:r w:rsidRPr="00EF2AC4">
        <w:t>. The research</w:t>
      </w:r>
      <w:r w:rsidR="002C66CB" w:rsidRPr="002C66CB">
        <w:t xml:space="preserve"> </w:t>
      </w:r>
      <w:r w:rsidR="002C66CB" w:rsidRPr="00EF2AC4">
        <w:t>result</w:t>
      </w:r>
      <w:r w:rsidRPr="00EF2AC4">
        <w:t xml:space="preserve"> for investigating intervertebral disc is in line with previous structural study by x-ray diffraction, proving that PS-OCT can quantify the birefringence properties of intervertebral disc and thereby characterise the orientation of the collagen fibrils in this disc </w:t>
      </w:r>
      <w:r w:rsidR="003B52D4">
        <w:fldChar w:fldCharType="begin"/>
      </w:r>
      <w:r w:rsidR="003B52D4">
        <w:instrText xml:space="preserve"> ADDIN EN.CITE &lt;EndNote&gt;&lt;Cite&gt;&lt;Author&gt;Matcher&lt;/Author&gt;&lt;Year&gt;2004&lt;/Year&gt;&lt;RecNum&gt;179&lt;/RecNum&gt;&lt;DisplayText&gt;[131]&lt;/DisplayText&gt;&lt;record&gt;&lt;rec-number&gt;179&lt;/rec-number&gt;&lt;foreign-keys&gt;&lt;key app="EN" db-id="xpa0e0dzn59f2seezaa599syxt9e9rfxpwft" timestamp="1579563304"&gt;179&lt;/key&gt;&lt;/foreign-keys&gt;&lt;ref-type name="Journal Article"&gt;17&lt;/ref-type&gt;&lt;contributors&gt;&lt;authors&gt;&lt;author&gt;Matcher, Stephen J&lt;/author&gt;&lt;author&gt;Winlove, C Peter&lt;/author&gt;&lt;author&gt;Gangnus, Sergei V&lt;/author&gt;&lt;/authors&gt;&lt;/contributors&gt;&lt;titles&gt;&lt;title&gt;The collagen structure of bovine intervertebral disc studied using polarization-sensitive optical coherence tomography&lt;/title&gt;&lt;secondary-title&gt;Physics in Medicine &amp;amp; Biology&lt;/secondary-title&gt;&lt;/titles&gt;&lt;periodical&gt;&lt;full-title&gt;Physics in Medicine &amp;amp; Biology&lt;/full-title&gt;&lt;/periodical&gt;&lt;pages&gt;1295&lt;/pages&gt;&lt;volume&gt;49&lt;/volume&gt;&lt;number&gt;7&lt;/number&gt;&lt;dates&gt;&lt;year&gt;2004&lt;/year&gt;&lt;/dates&gt;&lt;isbn&gt;0031-9155&lt;/isbn&gt;&lt;urls&gt;&lt;/urls&gt;&lt;/record&gt;&lt;/Cite&gt;&lt;/EndNote&gt;</w:instrText>
      </w:r>
      <w:r w:rsidR="003B52D4">
        <w:fldChar w:fldCharType="separate"/>
      </w:r>
      <w:r w:rsidR="003B52D4">
        <w:rPr>
          <w:noProof/>
        </w:rPr>
        <w:t>[131]</w:t>
      </w:r>
      <w:r w:rsidR="003B52D4">
        <w:fldChar w:fldCharType="end"/>
      </w:r>
      <w:r w:rsidRPr="00EF2AC4">
        <w:t>. It has been found that PS-OCT is capable of measuring the depth-resolved birefringence and the 3-D arrangement of collagen fibres in cartilage using a series of angle-dependant measurements</w:t>
      </w:r>
      <w:r w:rsidR="003B52D4">
        <w:t xml:space="preserve"> </w:t>
      </w:r>
      <w:r w:rsidR="003B52D4">
        <w:fldChar w:fldCharType="begin">
          <w:fldData xml:space="preserve">PEVuZE5vdGU+PENpdGU+PEF1dGhvcj5LYXNhcmFnb2Q8L0F1dGhvcj48WWVhcj4yMDEyPC9ZZWFy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</w:fldData>
        </w:fldChar>
      </w:r>
      <w:r w:rsidR="003B52D4">
        <w:instrText xml:space="preserve"> ADDIN EN.CITE </w:instrText>
      </w:r>
      <w:r w:rsidR="003B52D4">
        <w:fldChar w:fldCharType="begin">
          <w:fldData xml:space="preserve">PEVuZE5vdGU+PENpdGU+PEF1dGhvcj5LYXNhcmFnb2Q8L0F1dGhvcj48WWVhcj4yMDEyPC9ZZWFy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</w:fldData>
        </w:fldChar>
      </w:r>
      <w:r w:rsidR="003B52D4">
        <w:instrText xml:space="preserve"> ADDIN EN.CITE.DATA </w:instrText>
      </w:r>
      <w:r w:rsidR="003B52D4">
        <w:fldChar w:fldCharType="end"/>
      </w:r>
      <w:r w:rsidR="003B52D4">
        <w:fldChar w:fldCharType="separate"/>
      </w:r>
      <w:r w:rsidR="003B52D4">
        <w:rPr>
          <w:noProof/>
        </w:rPr>
        <w:t>[125, 127-129]</w:t>
      </w:r>
      <w:r w:rsidR="003B52D4">
        <w:fldChar w:fldCharType="end"/>
      </w:r>
      <w:r w:rsidRPr="00EF2AC4">
        <w:t xml:space="preserve"> or a conical beam scan scheme</w:t>
      </w:r>
      <w:r w:rsidR="003B52D4">
        <w:t xml:space="preserve"> </w:t>
      </w:r>
      <w:r w:rsidR="003B52D4">
        <w:fldChar w:fldCharType="begin"/>
      </w:r>
      <w:r w:rsidR="003B52D4">
        <w:instrText xml:space="preserve"> ADDIN EN.CITE &lt;EndNote&gt;&lt;Cite&gt;&lt;Author&gt;Lu&lt;/Author&gt;&lt;Year&gt;2014&lt;/Year&gt;&lt;RecNum&gt;174&lt;/RecNum&gt;&lt;DisplayText&gt;[126]&lt;/DisplayText&gt;&lt;record&gt;&lt;rec-number&gt;174&lt;/rec-number&gt;&lt;foreign-keys&gt;&lt;key app="EN" db-id="xpa0e0dzn59f2seezaa599syxt9e9rfxpwft" timestamp="1579563138"&gt;174&lt;/key&gt;&lt;/foreign-keys&gt;&lt;ref-type name="Journal Article"&gt;17&lt;/ref-type&gt;&lt;contributors&gt;&lt;authors&gt;&lt;author&gt;Lu, Zenghai&lt;/author&gt;&lt;author&gt;Kasaragod, Deepa&lt;/author&gt;&lt;author&gt;Matcher, Stephen J&lt;/author&gt;&lt;/authors&gt;&lt;/contributors&gt;&lt;titles&gt;&lt;title&gt;Conical scan polarization-sensitive optical coherence tomography&lt;/title&gt;&lt;secondary-title&gt;Biomedical optics express&lt;/secondary-title&gt;&lt;/titles&gt;&lt;periodical&gt;&lt;full-title&gt;Biomedical optics express&lt;/full-title&gt;&lt;/periodical&gt;&lt;pages&gt;752-762&lt;/pages&gt;&lt;volume&gt;5&lt;/volume&gt;&lt;number&gt;3&lt;/number&gt;&lt;dates&gt;&lt;year&gt;2014&lt;/year&gt;&lt;/dates&gt;&lt;isbn&gt;2156-7085&lt;/isbn&gt;&lt;urls&gt;&lt;/urls&gt;&lt;/record&gt;&lt;/Cite&gt;&lt;/EndNote&gt;</w:instrText>
      </w:r>
      <w:r w:rsidR="003B52D4">
        <w:fldChar w:fldCharType="separate"/>
      </w:r>
      <w:r w:rsidR="003B52D4">
        <w:rPr>
          <w:noProof/>
        </w:rPr>
        <w:t>[126]</w:t>
      </w:r>
      <w:r w:rsidR="003B52D4">
        <w:fldChar w:fldCharType="end"/>
      </w:r>
      <w:r w:rsidRPr="00EF2AC4">
        <w:t xml:space="preserve">. </w:t>
      </w:r>
      <w:bookmarkStart w:id="434" w:name="OLE_LINK166"/>
      <w:bookmarkStart w:id="435" w:name="OLE_LINK167"/>
      <w:r w:rsidRPr="00EF2AC4">
        <w:t>Due to the advantage of</w:t>
      </w:r>
      <w:bookmarkEnd w:id="434"/>
      <w:bookmarkEnd w:id="435"/>
      <w:r w:rsidRPr="00EF2AC4">
        <w:t xml:space="preserve"> </w:t>
      </w:r>
      <w:bookmarkStart w:id="436" w:name="OLE_LINK164"/>
      <w:bookmarkStart w:id="437" w:name="OLE_LINK165"/>
      <w:r w:rsidRPr="00EF2AC4">
        <w:t>non-invasiv</w:t>
      </w:r>
      <w:bookmarkEnd w:id="436"/>
      <w:bookmarkEnd w:id="437"/>
      <w:r w:rsidRPr="00EF2AC4">
        <w:t>ely imaging, PS-OCT is a tool holding the potential to measure the organization of collagen fibres in cartilage in vivo and study osteoarthritic changes in articular cartilage</w:t>
      </w:r>
      <w:r w:rsidR="003B52D4">
        <w:t xml:space="preserve"> </w:t>
      </w:r>
      <w:r w:rsidR="003B52D4">
        <w:fldChar w:fldCharType="begin"/>
      </w:r>
      <w:r w:rsidR="003B52D4">
        <w:instrText xml:space="preserve"> ADDIN EN.CITE &lt;EndNote&gt;&lt;Cite&gt;&lt;Author&gt;Ugryumova&lt;/Author&gt;&lt;Year&gt;2009&lt;/Year&gt;&lt;RecNum&gt;177&lt;/RecNum&gt;&lt;DisplayText&gt;[129]&lt;/DisplayText&gt;&lt;record&gt;&lt;rec-number&gt;177&lt;/rec-number&gt;&lt;foreign-keys&gt;&lt;key app="EN" db-id="xpa0e0dzn59f2seezaa599syxt9e9rfxpwft" timestamp="1579563253"&gt;177&lt;/key&gt;&lt;/foreign-keys&gt;&lt;ref-type name="Journal Article"&gt;17&lt;/ref-type&gt;&lt;contributors&gt;&lt;authors&gt;&lt;author&gt;Ugryumova, Nadya&lt;/author&gt;&lt;author&gt;Jacobs, James&lt;/author&gt;&lt;author&gt;Bonesi, Marco&lt;/author&gt;&lt;author&gt;Matcher, Stephen J&lt;/author&gt;&lt;/authors&gt;&lt;/contributors&gt;&lt;titles&gt;&lt;title&gt;Novel optical imaging technique to determine the 3-D orientation of collagen fibers in cartilage: variable-incidence angle polarization-sensitive optical coherence tomography&lt;/title&gt;&lt;secondary-title&gt;Osteoarthritis and cartilage&lt;/secondary-title&gt;&lt;/titles&gt;&lt;periodical&gt;&lt;full-title&gt;Osteoarthritis and cartilage&lt;/full-title&gt;&lt;/periodical&gt;&lt;pages&gt;33-42&lt;/pages&gt;&lt;volume&gt;17&lt;/volume&gt;&lt;number&gt;1&lt;/number&gt;&lt;dates&gt;&lt;year&gt;2009&lt;/year&gt;&lt;/dates&gt;&lt;isbn&gt;1063-4584&lt;/isbn&gt;&lt;urls&gt;&lt;/urls&gt;&lt;/record&gt;&lt;/Cite&gt;&lt;/EndNote&gt;</w:instrText>
      </w:r>
      <w:r w:rsidR="003B52D4">
        <w:fldChar w:fldCharType="separate"/>
      </w:r>
      <w:r w:rsidR="003B52D4">
        <w:rPr>
          <w:noProof/>
        </w:rPr>
        <w:t>[129]</w:t>
      </w:r>
      <w:r w:rsidR="003B52D4">
        <w:fldChar w:fldCharType="end"/>
      </w:r>
      <w:r w:rsidRPr="00EF2AC4">
        <w:t>.</w:t>
      </w:r>
    </w:p>
    <w:p w14:paraId="666842AC" w14:textId="77777777" w:rsidR="00EF2AC4" w:rsidRPr="00EF2AC4" w:rsidRDefault="00EF2AC4" w:rsidP="00EF2AC4"/>
    <w:p w14:paraId="48D2A99C" w14:textId="1AE0FB23" w:rsidR="00EF2AC4" w:rsidRPr="005A053D" w:rsidRDefault="00EF2AC4" w:rsidP="00EF2AC4">
      <w:r w:rsidRPr="005A053D">
        <w:t xml:space="preserve">In this PhD project, PS-OCT was applied to assess human cervical tissue, because cervix contains abundant collagen and the collagen affects mechanical properties of cervix </w:t>
      </w:r>
      <w:bookmarkStart w:id="438" w:name="_Hlk473284"/>
      <w:r w:rsidRPr="005A053D">
        <w:t xml:space="preserve">to ensure </w:t>
      </w:r>
      <w:bookmarkEnd w:id="438"/>
      <w:r w:rsidRPr="005A053D">
        <w:t>successful childbirth</w:t>
      </w:r>
      <w:r w:rsidR="003B52D4">
        <w:t xml:space="preserve"> </w:t>
      </w:r>
      <w:r w:rsidR="003B52D4">
        <w:fldChar w:fldCharType="begin"/>
      </w:r>
      <w:r w:rsidR="003B52D4">
        <w:instrText xml:space="preserve"> ADDIN EN.CITE &lt;EndNote&gt;&lt;Cite&gt;&lt;Author&gt;Leppert&lt;/Author&gt;&lt;Year&gt;1995&lt;/Year&gt;&lt;RecNum&gt;180&lt;/RecNum&gt;&lt;DisplayText&gt;[132]&lt;/DisplayText&gt;&lt;record&gt;&lt;rec-number&gt;180&lt;/rec-number&gt;&lt;foreign-keys&gt;&lt;key app="EN" db-id="xpa0e0dzn59f2seezaa599syxt9e9rfxpwft" timestamp="1579563609"&gt;180&lt;/key&gt;&lt;/foreign-keys&gt;&lt;ref-type name="Journal Article"&gt;17&lt;/ref-type&gt;&lt;contributors&gt;&lt;authors&gt;&lt;author&gt;Leppert, Phyllis C&lt;/author&gt;&lt;/authors&gt;&lt;/contributors&gt;&lt;titles&gt;&lt;title&gt;Anatomy and physiology of cervical ripening&lt;/title&gt;&lt;secondary-title&gt;Clinical obstetrics and gynecology&lt;/secondary-title&gt;&lt;/titles&gt;&lt;periodical&gt;&lt;full-title&gt;Clinical obstetrics and gynecology&lt;/full-title&gt;&lt;/periodical&gt;&lt;pages&gt;267-279&lt;/pages&gt;&lt;volume&gt;38&lt;/volume&gt;&lt;number&gt;2&lt;/number&gt;&lt;dates&gt;&lt;year&gt;1995&lt;/year&gt;&lt;/dates&gt;&lt;isbn&gt;0009-9201&lt;/isbn&gt;&lt;urls&gt;&lt;/urls&gt;&lt;/record&gt;&lt;/Cite&gt;&lt;/EndNote&gt;</w:instrText>
      </w:r>
      <w:r w:rsidR="003B52D4">
        <w:fldChar w:fldCharType="separate"/>
      </w:r>
      <w:r w:rsidR="003B52D4">
        <w:rPr>
          <w:noProof/>
        </w:rPr>
        <w:t>[132]</w:t>
      </w:r>
      <w:r w:rsidR="003B52D4">
        <w:fldChar w:fldCharType="end"/>
      </w:r>
      <w:r w:rsidRPr="005A053D">
        <w:t>.</w:t>
      </w:r>
    </w:p>
    <w:p w14:paraId="54C19971" w14:textId="21CC73D3" w:rsidR="00EF2AC4" w:rsidRDefault="00EF2AC4">
      <w:pPr>
        <w:spacing w:line="259" w:lineRule="auto"/>
        <w:jc w:val="left"/>
      </w:pPr>
      <w:r>
        <w:br w:type="page"/>
      </w:r>
    </w:p>
    <w:p w14:paraId="3B84365A" w14:textId="77777777" w:rsidR="00EF2AC4" w:rsidRPr="005A053D" w:rsidRDefault="00EF2AC4" w:rsidP="00EF2AC4"/>
    <w:p w14:paraId="496FBA5E" w14:textId="6C7ACF5A" w:rsidR="00EA3A46" w:rsidRDefault="00EF2AC4" w:rsidP="00AF5990">
      <w:pPr>
        <w:pStyle w:val="Heading2"/>
      </w:pPr>
      <w:bookmarkStart w:id="439" w:name="_Toc31979321"/>
      <w:r w:rsidRPr="00AF5990">
        <w:t>References</w:t>
      </w:r>
      <w:r w:rsidRPr="00EF2AC4">
        <w:t>:</w:t>
      </w:r>
      <w:bookmarkEnd w:id="439"/>
    </w:p>
    <w:p w14:paraId="1446D85D" w14:textId="77777777" w:rsidR="0033299C" w:rsidRPr="0033299C" w:rsidRDefault="00EA3A46" w:rsidP="0033299C">
      <w:pPr>
        <w:pStyle w:val="EndNoteBibliography"/>
        <w:spacing w:after="0"/>
        <w:ind w:left="720" w:hanging="720"/>
      </w:pPr>
      <w:r>
        <w:fldChar w:fldCharType="begin"/>
      </w:r>
      <w:r>
        <w:instrText xml:space="preserve"> ADDIN EN.SECTION.REFLIST </w:instrText>
      </w:r>
      <w:r>
        <w:fldChar w:fldCharType="separate"/>
      </w:r>
      <w:r w:rsidR="0033299C" w:rsidRPr="0033299C">
        <w:t>[1]</w:t>
      </w:r>
      <w:r w:rsidR="0033299C" w:rsidRPr="0033299C">
        <w:tab/>
        <w:t xml:space="preserve"> W. Drexler, "Optical coherence tomography: Technology and applications," in </w:t>
      </w:r>
      <w:r w:rsidR="0033299C" w:rsidRPr="0033299C">
        <w:rPr>
          <w:i/>
        </w:rPr>
        <w:t>2013 Conference on Lasers &amp; Electro-Optics Europe &amp; International Quantum Electronics Conference CLEO EUROPE/IQEC</w:t>
      </w:r>
      <w:r w:rsidR="0033299C" w:rsidRPr="0033299C">
        <w:t xml:space="preserve">, 2013: IEEE, pp. 1-1. </w:t>
      </w:r>
    </w:p>
    <w:p w14:paraId="4D57222D" w14:textId="77777777" w:rsidR="0033299C" w:rsidRPr="0033299C" w:rsidRDefault="0033299C" w:rsidP="0033299C">
      <w:pPr>
        <w:pStyle w:val="EndNoteBibliography"/>
        <w:spacing w:after="0"/>
        <w:ind w:left="720" w:hanging="720"/>
      </w:pPr>
      <w:r w:rsidRPr="0033299C">
        <w:t>[2]</w:t>
      </w:r>
      <w:r w:rsidRPr="0033299C">
        <w:tab/>
        <w:t xml:space="preserve">N. M. Fried and A. L. Burnett, "Novel methods for mapping the cavernous nerves during radical prostatectomy," </w:t>
      </w:r>
      <w:r w:rsidRPr="0033299C">
        <w:rPr>
          <w:i/>
        </w:rPr>
        <w:t xml:space="preserve">Nature Reviews Urology, </w:t>
      </w:r>
      <w:r w:rsidRPr="0033299C">
        <w:t>vol. 12, no. 8, p. 451, 2015.</w:t>
      </w:r>
    </w:p>
    <w:p w14:paraId="6FD0B861" w14:textId="77777777" w:rsidR="0033299C" w:rsidRPr="0033299C" w:rsidRDefault="0033299C" w:rsidP="0033299C">
      <w:pPr>
        <w:pStyle w:val="EndNoteBibliography"/>
        <w:spacing w:after="0"/>
        <w:ind w:left="720" w:hanging="720"/>
      </w:pPr>
      <w:r w:rsidRPr="0033299C">
        <w:t>[3]</w:t>
      </w:r>
      <w:r w:rsidRPr="0033299C">
        <w:tab/>
        <w:t xml:space="preserve">P. H. Tomlins and R. K. Wang, "Theory, developments and applications of optical coherence tomography," </w:t>
      </w:r>
      <w:r w:rsidRPr="0033299C">
        <w:rPr>
          <w:i/>
        </w:rPr>
        <w:t xml:space="preserve">Journal of Physics D: Applied Physics, </w:t>
      </w:r>
      <w:r w:rsidRPr="0033299C">
        <w:t>vol. 38, no. 15, p. 2519, 2005.</w:t>
      </w:r>
    </w:p>
    <w:p w14:paraId="35C836D1" w14:textId="77777777" w:rsidR="0033299C" w:rsidRPr="0033299C" w:rsidRDefault="0033299C" w:rsidP="0033299C">
      <w:pPr>
        <w:pStyle w:val="EndNoteBibliography"/>
        <w:spacing w:after="0"/>
        <w:ind w:left="720" w:hanging="720"/>
      </w:pPr>
      <w:r w:rsidRPr="0033299C">
        <w:t>[4]</w:t>
      </w:r>
      <w:r w:rsidRPr="0033299C">
        <w:tab/>
        <w:t xml:space="preserve">J. A. Izatt, M. A. Choma, and A.-H. Dhalla, "Theory of optical coherence tomography," </w:t>
      </w:r>
      <w:r w:rsidRPr="0033299C">
        <w:rPr>
          <w:i/>
        </w:rPr>
        <w:t xml:space="preserve">Optical Coherence Tomography: Technology and Applications, </w:t>
      </w:r>
      <w:r w:rsidRPr="0033299C">
        <w:t>pp. 65-94, 2015.</w:t>
      </w:r>
    </w:p>
    <w:p w14:paraId="19501115" w14:textId="77777777" w:rsidR="0033299C" w:rsidRPr="0033299C" w:rsidRDefault="0033299C" w:rsidP="0033299C">
      <w:pPr>
        <w:pStyle w:val="EndNoteBibliography"/>
        <w:spacing w:after="0"/>
        <w:ind w:left="720" w:hanging="720"/>
      </w:pPr>
      <w:r w:rsidRPr="0033299C">
        <w:t>[5]</w:t>
      </w:r>
      <w:r w:rsidRPr="0033299C">
        <w:tab/>
        <w:t>D. Huang</w:t>
      </w:r>
      <w:r w:rsidRPr="0033299C">
        <w:rPr>
          <w:i/>
        </w:rPr>
        <w:t xml:space="preserve"> et al.</w:t>
      </w:r>
      <w:r w:rsidRPr="0033299C">
        <w:t xml:space="preserve">, "Optical coherence tomography," </w:t>
      </w:r>
      <w:r w:rsidRPr="0033299C">
        <w:rPr>
          <w:i/>
        </w:rPr>
        <w:t xml:space="preserve">science, </w:t>
      </w:r>
      <w:r w:rsidRPr="0033299C">
        <w:t>vol. 254, no. 5035, pp. 1178-1181, 1991.</w:t>
      </w:r>
    </w:p>
    <w:p w14:paraId="78922786" w14:textId="77777777" w:rsidR="0033299C" w:rsidRPr="0033299C" w:rsidRDefault="0033299C" w:rsidP="0033299C">
      <w:pPr>
        <w:pStyle w:val="EndNoteBibliography"/>
        <w:spacing w:after="0"/>
        <w:ind w:left="720" w:hanging="720"/>
      </w:pPr>
      <w:r w:rsidRPr="0033299C">
        <w:t>[6]</w:t>
      </w:r>
      <w:r w:rsidRPr="0033299C">
        <w:tab/>
        <w:t xml:space="preserve">Z. Yaqoob, J. Wu, and C. Yang, "Spectral domain optical coherence tomography: a better OCT imaging strategy," </w:t>
      </w:r>
      <w:r w:rsidRPr="0033299C">
        <w:rPr>
          <w:i/>
        </w:rPr>
        <w:t xml:space="preserve">Biotechniques, </w:t>
      </w:r>
      <w:r w:rsidRPr="0033299C">
        <w:t>vol. 39, no. 6, pp. S6-S13, 2005.</w:t>
      </w:r>
    </w:p>
    <w:p w14:paraId="4DC6E831" w14:textId="77777777" w:rsidR="0033299C" w:rsidRPr="0033299C" w:rsidRDefault="0033299C" w:rsidP="0033299C">
      <w:pPr>
        <w:pStyle w:val="EndNoteBibliography"/>
        <w:spacing w:after="0"/>
        <w:ind w:left="720" w:hanging="720"/>
      </w:pPr>
      <w:r w:rsidRPr="0033299C">
        <w:t>[7]</w:t>
      </w:r>
      <w:r w:rsidRPr="0033299C">
        <w:tab/>
        <w:t xml:space="preserve">M. Wojtkowski, A. Kowalczyk, R. Leitgeb, and A. Fercher, "Full range complex spectral optical coherence tomography technique in eye imaging," </w:t>
      </w:r>
      <w:r w:rsidRPr="0033299C">
        <w:rPr>
          <w:i/>
        </w:rPr>
        <w:t xml:space="preserve">Optics letters, </w:t>
      </w:r>
      <w:r w:rsidRPr="0033299C">
        <w:t>vol. 27, no. 16, pp. 1415-1417, 2002.</w:t>
      </w:r>
    </w:p>
    <w:p w14:paraId="4315A29D" w14:textId="77777777" w:rsidR="0033299C" w:rsidRPr="0033299C" w:rsidRDefault="0033299C" w:rsidP="0033299C">
      <w:pPr>
        <w:pStyle w:val="EndNoteBibliography"/>
        <w:spacing w:after="0"/>
        <w:ind w:left="720" w:hanging="720"/>
      </w:pPr>
      <w:r w:rsidRPr="0033299C">
        <w:t>[8]</w:t>
      </w:r>
      <w:r w:rsidRPr="0033299C">
        <w:tab/>
        <w:t xml:space="preserve">O. Carrasco-Zevallos and J. A. Izatt, "Complex conjugate removal in ss optical coherence tomography," </w:t>
      </w:r>
      <w:r w:rsidRPr="0033299C">
        <w:rPr>
          <w:i/>
        </w:rPr>
        <w:t xml:space="preserve">Optical Coherence Tomography: Technology and Applications, </w:t>
      </w:r>
      <w:r w:rsidRPr="0033299C">
        <w:t>pp. 255-276, 2015.</w:t>
      </w:r>
    </w:p>
    <w:p w14:paraId="6C1E2B6E" w14:textId="77777777" w:rsidR="0033299C" w:rsidRPr="0033299C" w:rsidRDefault="0033299C" w:rsidP="0033299C">
      <w:pPr>
        <w:pStyle w:val="EndNoteBibliography"/>
        <w:spacing w:after="0"/>
        <w:ind w:left="720" w:hanging="720"/>
      </w:pPr>
      <w:r w:rsidRPr="0033299C">
        <w:t>[9]</w:t>
      </w:r>
      <w:r w:rsidRPr="0033299C">
        <w:tab/>
        <w:t xml:space="preserve">B. E. Bouma, G. J. Tearney, B. Vakoc, and S. H. Yun, "Optical frequency domain imaging," </w:t>
      </w:r>
      <w:r w:rsidRPr="0033299C">
        <w:rPr>
          <w:i/>
        </w:rPr>
        <w:t xml:space="preserve">Optical Coherence Tomography: Technology and Applications, </w:t>
      </w:r>
      <w:r w:rsidRPr="0033299C">
        <w:t>pp. 225-254, 2015.</w:t>
      </w:r>
    </w:p>
    <w:p w14:paraId="111EE8C6" w14:textId="77777777" w:rsidR="0033299C" w:rsidRPr="0033299C" w:rsidRDefault="0033299C" w:rsidP="0033299C">
      <w:pPr>
        <w:pStyle w:val="EndNoteBibliography"/>
        <w:spacing w:after="0"/>
        <w:ind w:left="720" w:hanging="720"/>
      </w:pPr>
      <w:r w:rsidRPr="0033299C">
        <w:t>[10]</w:t>
      </w:r>
      <w:r w:rsidRPr="0033299C">
        <w:tab/>
        <w:t xml:space="preserve">S. Chinn, E. Swanson, and J. Fujimoto, "Optical coherence tomography using a frequency-tunable optical source," </w:t>
      </w:r>
      <w:r w:rsidRPr="0033299C">
        <w:rPr>
          <w:i/>
        </w:rPr>
        <w:t xml:space="preserve">Optics letters, </w:t>
      </w:r>
      <w:r w:rsidRPr="0033299C">
        <w:t>vol. 22, no. 5, pp. 340-342, 1997.</w:t>
      </w:r>
    </w:p>
    <w:p w14:paraId="5E01C6B3" w14:textId="77777777" w:rsidR="0033299C" w:rsidRPr="0033299C" w:rsidRDefault="0033299C" w:rsidP="0033299C">
      <w:pPr>
        <w:pStyle w:val="EndNoteBibliography"/>
        <w:spacing w:after="0"/>
        <w:ind w:left="720" w:hanging="720"/>
      </w:pPr>
      <w:r w:rsidRPr="0033299C">
        <w:t>[11]</w:t>
      </w:r>
      <w:r w:rsidRPr="0033299C">
        <w:tab/>
        <w:t xml:space="preserve">A. F. Fercher, C. K. Hitzenberger, G. Kamp, and S. Y. El-Zaiat, "Measurement of intraocular distances by backscattering spectral interferometry," </w:t>
      </w:r>
      <w:r w:rsidRPr="0033299C">
        <w:rPr>
          <w:i/>
        </w:rPr>
        <w:t xml:space="preserve">Optics communications, </w:t>
      </w:r>
      <w:r w:rsidRPr="0033299C">
        <w:t>vol. 117, no. 1-2, pp. 43-48, 1995.</w:t>
      </w:r>
    </w:p>
    <w:p w14:paraId="7F45BBFF" w14:textId="77777777" w:rsidR="0033299C" w:rsidRPr="0033299C" w:rsidRDefault="0033299C" w:rsidP="0033299C">
      <w:pPr>
        <w:pStyle w:val="EndNoteBibliography"/>
        <w:spacing w:after="0"/>
        <w:ind w:left="720" w:hanging="720"/>
      </w:pPr>
      <w:r w:rsidRPr="0033299C">
        <w:t>[12]</w:t>
      </w:r>
      <w:r w:rsidRPr="0033299C">
        <w:tab/>
        <w:t>T. C. Chen</w:t>
      </w:r>
      <w:r w:rsidRPr="0033299C">
        <w:rPr>
          <w:i/>
        </w:rPr>
        <w:t xml:space="preserve"> et al.</w:t>
      </w:r>
      <w:r w:rsidRPr="0033299C">
        <w:t xml:space="preserve">, "Spectral domain optical coherence tomography: ultra-high speed, ultra-high resolution ophthalmic imaging," </w:t>
      </w:r>
      <w:r w:rsidRPr="0033299C">
        <w:rPr>
          <w:i/>
        </w:rPr>
        <w:t xml:space="preserve">Archives of ophthalmology, </w:t>
      </w:r>
      <w:r w:rsidRPr="0033299C">
        <w:t>vol. 123, no. 12, pp. 1715-1720, 2005.</w:t>
      </w:r>
    </w:p>
    <w:p w14:paraId="72A9C4B1" w14:textId="77777777" w:rsidR="0033299C" w:rsidRPr="0033299C" w:rsidRDefault="0033299C" w:rsidP="0033299C">
      <w:pPr>
        <w:pStyle w:val="EndNoteBibliography"/>
        <w:spacing w:after="0"/>
        <w:ind w:left="720" w:hanging="720"/>
      </w:pPr>
      <w:r w:rsidRPr="0033299C">
        <w:t>[13]</w:t>
      </w:r>
      <w:r w:rsidRPr="0033299C">
        <w:tab/>
        <w:t>N. Nassif</w:t>
      </w:r>
      <w:r w:rsidRPr="0033299C">
        <w:rPr>
          <w:i/>
        </w:rPr>
        <w:t xml:space="preserve"> et al.</w:t>
      </w:r>
      <w:r w:rsidRPr="0033299C">
        <w:t xml:space="preserve">, "In vivo high-resolution video-rate spectral-domain optical coherence tomography of the human retina and optic nerve," </w:t>
      </w:r>
      <w:r w:rsidRPr="0033299C">
        <w:rPr>
          <w:i/>
        </w:rPr>
        <w:t xml:space="preserve">Optics express, </w:t>
      </w:r>
      <w:r w:rsidRPr="0033299C">
        <w:t>vol. 12, no. 3, pp. 367-376, 2004.</w:t>
      </w:r>
    </w:p>
    <w:p w14:paraId="6CB2AE51" w14:textId="77777777" w:rsidR="0033299C" w:rsidRPr="0033299C" w:rsidRDefault="0033299C" w:rsidP="0033299C">
      <w:pPr>
        <w:pStyle w:val="EndNoteBibliography"/>
        <w:spacing w:after="0"/>
        <w:ind w:left="720" w:hanging="720"/>
      </w:pPr>
      <w:r w:rsidRPr="0033299C">
        <w:t>[14]</w:t>
      </w:r>
      <w:r w:rsidRPr="0033299C">
        <w:tab/>
        <w:t>B. Cense</w:t>
      </w:r>
      <w:r w:rsidRPr="0033299C">
        <w:rPr>
          <w:i/>
        </w:rPr>
        <w:t xml:space="preserve"> et al.</w:t>
      </w:r>
      <w:r w:rsidRPr="0033299C">
        <w:t xml:space="preserve">, "Ultrahigh-resolution high-speed retinal imaging using spectral-domain optical coherence tomography," </w:t>
      </w:r>
      <w:r w:rsidRPr="0033299C">
        <w:rPr>
          <w:i/>
        </w:rPr>
        <w:t xml:space="preserve">Optics express, </w:t>
      </w:r>
      <w:r w:rsidRPr="0033299C">
        <w:t>vol. 12, no. 11, pp. 2435-2447, 2004.</w:t>
      </w:r>
    </w:p>
    <w:p w14:paraId="1FB6B735" w14:textId="77777777" w:rsidR="0033299C" w:rsidRPr="0033299C" w:rsidRDefault="0033299C" w:rsidP="0033299C">
      <w:pPr>
        <w:pStyle w:val="EndNoteBibliography"/>
        <w:spacing w:after="0"/>
        <w:ind w:left="720" w:hanging="720"/>
      </w:pPr>
      <w:r w:rsidRPr="0033299C">
        <w:t>[15]</w:t>
      </w:r>
      <w:r w:rsidRPr="0033299C">
        <w:tab/>
        <w:t xml:space="preserve">J. G. Fujimoto, "Optical coherence tomography," </w:t>
      </w:r>
      <w:r w:rsidRPr="0033299C">
        <w:rPr>
          <w:i/>
        </w:rPr>
        <w:t xml:space="preserve">Comptes Rendus de l'Académie des Sciences-Series IV-Physics, </w:t>
      </w:r>
      <w:r w:rsidRPr="0033299C">
        <w:t>vol. 2, no. 8, pp. 1099-1111, 2001.</w:t>
      </w:r>
    </w:p>
    <w:p w14:paraId="57AACDEE" w14:textId="77777777" w:rsidR="0033299C" w:rsidRPr="0033299C" w:rsidRDefault="0033299C" w:rsidP="0033299C">
      <w:pPr>
        <w:pStyle w:val="EndNoteBibliography"/>
        <w:spacing w:after="0"/>
        <w:ind w:left="720" w:hanging="720"/>
      </w:pPr>
      <w:r w:rsidRPr="0033299C">
        <w:lastRenderedPageBreak/>
        <w:t>[16]</w:t>
      </w:r>
      <w:r w:rsidRPr="0033299C">
        <w:tab/>
        <w:t xml:space="preserve">W. Drexler, "Ultrahigh-resolution optical coherence tomography," </w:t>
      </w:r>
      <w:r w:rsidRPr="0033299C">
        <w:rPr>
          <w:i/>
        </w:rPr>
        <w:t xml:space="preserve">Journal of biomedical optics, </w:t>
      </w:r>
      <w:r w:rsidRPr="0033299C">
        <w:t>vol. 9, no. 1, pp. 47-75, 2004.</w:t>
      </w:r>
    </w:p>
    <w:p w14:paraId="7D73E586" w14:textId="77777777" w:rsidR="0033299C" w:rsidRPr="0033299C" w:rsidRDefault="0033299C" w:rsidP="0033299C">
      <w:pPr>
        <w:pStyle w:val="EndNoteBibliography"/>
        <w:spacing w:after="0"/>
        <w:ind w:left="720" w:hanging="720"/>
      </w:pPr>
      <w:r w:rsidRPr="0033299C">
        <w:t>[17]</w:t>
      </w:r>
      <w:r w:rsidRPr="0033299C">
        <w:tab/>
        <w:t xml:space="preserve">J. M. Schmitt, "Optical coherence tomography (OCT): a review," </w:t>
      </w:r>
      <w:r w:rsidRPr="0033299C">
        <w:rPr>
          <w:i/>
        </w:rPr>
        <w:t xml:space="preserve">IEEE Journal of selected topics in quantum electronics, </w:t>
      </w:r>
      <w:r w:rsidRPr="0033299C">
        <w:t>vol. 5, no. 4, pp. 1205-1215, 1999.</w:t>
      </w:r>
    </w:p>
    <w:p w14:paraId="3948AF36" w14:textId="77777777" w:rsidR="0033299C" w:rsidRPr="0033299C" w:rsidRDefault="0033299C" w:rsidP="0033299C">
      <w:pPr>
        <w:pStyle w:val="EndNoteBibliography"/>
        <w:spacing w:after="0"/>
        <w:ind w:left="720" w:hanging="720"/>
      </w:pPr>
      <w:r w:rsidRPr="0033299C">
        <w:t>[18]</w:t>
      </w:r>
      <w:r w:rsidRPr="0033299C">
        <w:tab/>
        <w:t>T. H. Ko</w:t>
      </w:r>
      <w:r w:rsidRPr="0033299C">
        <w:rPr>
          <w:i/>
        </w:rPr>
        <w:t xml:space="preserve"> et al.</w:t>
      </w:r>
      <w:r w:rsidRPr="0033299C">
        <w:t xml:space="preserve">, "Ultrahigh resolution optical coherence tomography imaging with a broadband superluminescent diode light source," </w:t>
      </w:r>
      <w:r w:rsidRPr="0033299C">
        <w:rPr>
          <w:i/>
        </w:rPr>
        <w:t xml:space="preserve">Optics Express, </w:t>
      </w:r>
      <w:r w:rsidRPr="0033299C">
        <w:t>vol. 12, no. 10, pp. 2112-2119, 2004.</w:t>
      </w:r>
    </w:p>
    <w:p w14:paraId="05B5E224" w14:textId="77777777" w:rsidR="0033299C" w:rsidRPr="0033299C" w:rsidRDefault="0033299C" w:rsidP="0033299C">
      <w:pPr>
        <w:pStyle w:val="EndNoteBibliography"/>
        <w:spacing w:after="0"/>
        <w:ind w:left="720" w:hanging="720"/>
      </w:pPr>
      <w:r w:rsidRPr="0033299C">
        <w:t>[19]</w:t>
      </w:r>
      <w:r w:rsidRPr="0033299C">
        <w:tab/>
        <w:t>D. Adler</w:t>
      </w:r>
      <w:r w:rsidRPr="0033299C">
        <w:rPr>
          <w:i/>
        </w:rPr>
        <w:t xml:space="preserve"> et al.</w:t>
      </w:r>
      <w:r w:rsidRPr="0033299C">
        <w:t xml:space="preserve">, "Broadband light source based on quantum-well superluminescent diodes for high-resolution optical coherence tomography," </w:t>
      </w:r>
      <w:r w:rsidRPr="0033299C">
        <w:rPr>
          <w:i/>
        </w:rPr>
        <w:t xml:space="preserve">Quantum Electronics, </w:t>
      </w:r>
      <w:r w:rsidRPr="0033299C">
        <w:t>vol. 34, no. 10, p. 915, 2004.</w:t>
      </w:r>
    </w:p>
    <w:p w14:paraId="034353DF" w14:textId="77777777" w:rsidR="0033299C" w:rsidRPr="0033299C" w:rsidRDefault="0033299C" w:rsidP="0033299C">
      <w:pPr>
        <w:pStyle w:val="EndNoteBibliography"/>
        <w:spacing w:after="0"/>
        <w:ind w:left="720" w:hanging="720"/>
      </w:pPr>
      <w:r w:rsidRPr="0033299C">
        <w:t>[20]</w:t>
      </w:r>
      <w:r w:rsidRPr="0033299C">
        <w:tab/>
        <w:t xml:space="preserve">R. Leitgeb, C. Hitzenberger, and A. F. Fercher, "Performance of fourier domain vs. time domain optical coherence tomography," </w:t>
      </w:r>
      <w:r w:rsidRPr="0033299C">
        <w:rPr>
          <w:i/>
        </w:rPr>
        <w:t xml:space="preserve">Optics express, </w:t>
      </w:r>
      <w:r w:rsidRPr="0033299C">
        <w:t>vol. 11, no. 8, pp. 889-894, 2003.</w:t>
      </w:r>
    </w:p>
    <w:p w14:paraId="36D9EA8B" w14:textId="77777777" w:rsidR="0033299C" w:rsidRPr="0033299C" w:rsidRDefault="0033299C" w:rsidP="0033299C">
      <w:pPr>
        <w:pStyle w:val="EndNoteBibliography"/>
        <w:spacing w:after="0"/>
        <w:ind w:left="720" w:hanging="720"/>
      </w:pPr>
      <w:r w:rsidRPr="0033299C">
        <w:t>[21]</w:t>
      </w:r>
      <w:r w:rsidRPr="0033299C">
        <w:tab/>
        <w:t xml:space="preserve">M. A. Choma, M. V. Sarunic, C. Yang, and J. A. Izatt, "Sensitivity advantage of swept source and Fourier domain optical coherence tomography," </w:t>
      </w:r>
      <w:r w:rsidRPr="0033299C">
        <w:rPr>
          <w:i/>
        </w:rPr>
        <w:t xml:space="preserve">Optics express, </w:t>
      </w:r>
      <w:r w:rsidRPr="0033299C">
        <w:t>vol. 11, no. 18, pp. 2183-2189, 2003.</w:t>
      </w:r>
    </w:p>
    <w:p w14:paraId="25E0B528" w14:textId="77777777" w:rsidR="0033299C" w:rsidRPr="0033299C" w:rsidRDefault="0033299C" w:rsidP="0033299C">
      <w:pPr>
        <w:pStyle w:val="EndNoteBibliography"/>
        <w:spacing w:after="0"/>
        <w:ind w:left="720" w:hanging="720"/>
      </w:pPr>
      <w:r w:rsidRPr="0033299C">
        <w:t>[22]</w:t>
      </w:r>
      <w:r w:rsidRPr="0033299C">
        <w:tab/>
        <w:t xml:space="preserve">J. F. De Boer, B. Cense, B. H. Park, M. C. Pierce, G. J. Tearney, and B. E. Bouma, "Improved signal-to-noise ratio in spectral-domain compared with time-domain optical coherence tomography," </w:t>
      </w:r>
      <w:r w:rsidRPr="0033299C">
        <w:rPr>
          <w:i/>
        </w:rPr>
        <w:t xml:space="preserve">Optics letters, </w:t>
      </w:r>
      <w:r w:rsidRPr="0033299C">
        <w:t>vol. 28, no. 21, pp. 2067-2069, 2003.</w:t>
      </w:r>
    </w:p>
    <w:p w14:paraId="02EB7403" w14:textId="77777777" w:rsidR="0033299C" w:rsidRPr="0033299C" w:rsidRDefault="0033299C" w:rsidP="0033299C">
      <w:pPr>
        <w:pStyle w:val="EndNoteBibliography"/>
        <w:spacing w:after="0"/>
        <w:ind w:left="720" w:hanging="720"/>
      </w:pPr>
      <w:r w:rsidRPr="0033299C">
        <w:t>[23]</w:t>
      </w:r>
      <w:r w:rsidRPr="0033299C">
        <w:tab/>
        <w:t xml:space="preserve">S. Yun, G. Tearney, B. Bouma, B. Park, and J. F. de Boer, "High-speed spectral-domain optical coherence tomography at 1.3 µm wavelength," </w:t>
      </w:r>
      <w:r w:rsidRPr="0033299C">
        <w:rPr>
          <w:i/>
        </w:rPr>
        <w:t xml:space="preserve">Optics express, </w:t>
      </w:r>
      <w:r w:rsidRPr="0033299C">
        <w:t>vol. 11, no. 26, pp. 3598-3604, 2003.</w:t>
      </w:r>
    </w:p>
    <w:p w14:paraId="1023366E" w14:textId="77777777" w:rsidR="0033299C" w:rsidRPr="0033299C" w:rsidRDefault="0033299C" w:rsidP="0033299C">
      <w:pPr>
        <w:pStyle w:val="EndNoteBibliography"/>
        <w:spacing w:after="0"/>
        <w:ind w:left="720" w:hanging="720"/>
      </w:pPr>
      <w:r w:rsidRPr="0033299C">
        <w:t>[24]</w:t>
      </w:r>
      <w:r w:rsidRPr="0033299C">
        <w:tab/>
        <w:t xml:space="preserve">J. F. de Boer, "Spectral/Fourier domain optical coherence tomography," </w:t>
      </w:r>
      <w:r w:rsidRPr="0033299C">
        <w:rPr>
          <w:i/>
        </w:rPr>
        <w:t xml:space="preserve">Optical Coherence Tomography: Technology and Applications, </w:t>
      </w:r>
      <w:r w:rsidRPr="0033299C">
        <w:t>pp. 165-193, 2015.</w:t>
      </w:r>
    </w:p>
    <w:p w14:paraId="310C25C7" w14:textId="77777777" w:rsidR="0033299C" w:rsidRPr="0033299C" w:rsidRDefault="0033299C" w:rsidP="0033299C">
      <w:pPr>
        <w:pStyle w:val="EndNoteBibliography"/>
        <w:spacing w:after="0"/>
        <w:ind w:left="720" w:hanging="720"/>
      </w:pPr>
      <w:r w:rsidRPr="0033299C">
        <w:t>[25]</w:t>
      </w:r>
      <w:r w:rsidRPr="0033299C">
        <w:tab/>
        <w:t xml:space="preserve">G. Hausler and M. W. Lindner, "" Coherence radar" and" spectral radar"-new tools for dermatological diagnosis," </w:t>
      </w:r>
      <w:r w:rsidRPr="0033299C">
        <w:rPr>
          <w:i/>
        </w:rPr>
        <w:t xml:space="preserve">Journal of biomedical optics, </w:t>
      </w:r>
      <w:r w:rsidRPr="0033299C">
        <w:t>vol. 3, no. 1, pp. 21-31, 1998.</w:t>
      </w:r>
    </w:p>
    <w:p w14:paraId="07553D5B" w14:textId="77777777" w:rsidR="0033299C" w:rsidRPr="0033299C" w:rsidRDefault="0033299C" w:rsidP="0033299C">
      <w:pPr>
        <w:pStyle w:val="EndNoteBibliography"/>
        <w:spacing w:after="0"/>
        <w:ind w:left="720" w:hanging="720"/>
      </w:pPr>
      <w:r w:rsidRPr="0033299C">
        <w:t>[26]</w:t>
      </w:r>
      <w:r w:rsidRPr="0033299C">
        <w:tab/>
        <w:t>A. L. Oldenburg</w:t>
      </w:r>
      <w:r w:rsidRPr="0033299C">
        <w:rPr>
          <w:i/>
        </w:rPr>
        <w:t xml:space="preserve"> et al.</w:t>
      </w:r>
      <w:r w:rsidRPr="0033299C">
        <w:t xml:space="preserve">, "Magnetic and contrast properties of labeled platelets for magnetomotive optical coherence tomography," </w:t>
      </w:r>
      <w:r w:rsidRPr="0033299C">
        <w:rPr>
          <w:i/>
        </w:rPr>
        <w:t xml:space="preserve">Biophysical journal, </w:t>
      </w:r>
      <w:r w:rsidRPr="0033299C">
        <w:t>vol. 99, no. 7, pp. 2374-2383, 2010.</w:t>
      </w:r>
    </w:p>
    <w:p w14:paraId="5FA26987" w14:textId="77777777" w:rsidR="0033299C" w:rsidRPr="0033299C" w:rsidRDefault="0033299C" w:rsidP="0033299C">
      <w:pPr>
        <w:pStyle w:val="EndNoteBibliography"/>
        <w:spacing w:after="0"/>
        <w:ind w:left="720" w:hanging="720"/>
      </w:pPr>
      <w:r w:rsidRPr="0033299C">
        <w:t>[27]</w:t>
      </w:r>
      <w:r w:rsidRPr="0033299C">
        <w:tab/>
        <w:t xml:space="preserve">F. J.-J. Toublan, S. Boppart, and K. S. Suslick, "Tumor targeting by surface-modified protein microspheres," </w:t>
      </w:r>
      <w:r w:rsidRPr="0033299C">
        <w:rPr>
          <w:i/>
        </w:rPr>
        <w:t xml:space="preserve">Journal of the American Chemical Society, </w:t>
      </w:r>
      <w:r w:rsidRPr="0033299C">
        <w:t>vol. 128, no. 11, pp. 3472-3473, 2006.</w:t>
      </w:r>
    </w:p>
    <w:p w14:paraId="021394B4" w14:textId="77777777" w:rsidR="0033299C" w:rsidRPr="0033299C" w:rsidRDefault="0033299C" w:rsidP="0033299C">
      <w:pPr>
        <w:pStyle w:val="EndNoteBibliography"/>
        <w:spacing w:after="0"/>
        <w:ind w:left="720" w:hanging="720"/>
      </w:pPr>
      <w:r w:rsidRPr="0033299C">
        <w:t>[28]</w:t>
      </w:r>
      <w:r w:rsidRPr="0033299C">
        <w:tab/>
        <w:t xml:space="preserve">A. L. Oldenburg, V. Crecea, S. A. Rinne, and S. A. Boppart, "Phase-resolved magnetomotive OCT for imaging nanomolar concentrations of magnetic nanoparticles in tissues," </w:t>
      </w:r>
      <w:r w:rsidRPr="0033299C">
        <w:rPr>
          <w:i/>
        </w:rPr>
        <w:t xml:space="preserve">Optics express, </w:t>
      </w:r>
      <w:r w:rsidRPr="0033299C">
        <w:t>vol. 16, no. 15, pp. 11525-11539, 2008.</w:t>
      </w:r>
    </w:p>
    <w:p w14:paraId="5B2AC432" w14:textId="77777777" w:rsidR="0033299C" w:rsidRPr="0033299C" w:rsidRDefault="0033299C" w:rsidP="0033299C">
      <w:pPr>
        <w:pStyle w:val="EndNoteBibliography"/>
        <w:spacing w:after="0"/>
        <w:ind w:left="720" w:hanging="720"/>
      </w:pPr>
      <w:r w:rsidRPr="0033299C">
        <w:t>[29]</w:t>
      </w:r>
      <w:r w:rsidRPr="0033299C">
        <w:tab/>
        <w:t xml:space="preserve">A. L. Oldenburg, F. J.-J. Toublan, K. S. Suslick, A. Wei, and S. A. Boppart, "Magnetomotive contrast for in vivo optical coherence tomography," </w:t>
      </w:r>
      <w:r w:rsidRPr="0033299C">
        <w:rPr>
          <w:i/>
        </w:rPr>
        <w:t xml:space="preserve">Optics Express, </w:t>
      </w:r>
      <w:r w:rsidRPr="0033299C">
        <w:t>vol. 13, no. 17, pp. 6597-6614, 2005.</w:t>
      </w:r>
    </w:p>
    <w:p w14:paraId="21554964" w14:textId="77777777" w:rsidR="0033299C" w:rsidRPr="0033299C" w:rsidRDefault="0033299C" w:rsidP="0033299C">
      <w:pPr>
        <w:pStyle w:val="EndNoteBibliography"/>
        <w:spacing w:after="0"/>
        <w:ind w:left="720" w:hanging="720"/>
      </w:pPr>
      <w:r w:rsidRPr="0033299C">
        <w:t>[30]</w:t>
      </w:r>
      <w:r w:rsidRPr="0033299C">
        <w:tab/>
        <w:t>J. S. Weinstein</w:t>
      </w:r>
      <w:r w:rsidRPr="0033299C">
        <w:rPr>
          <w:i/>
        </w:rPr>
        <w:t xml:space="preserve"> et al.</w:t>
      </w:r>
      <w:r w:rsidRPr="0033299C">
        <w:t xml:space="preserve">, "Superparamagnetic iron oxide nanoparticles: diagnostic magnetic resonance imaging and potential therapeutic applications in neurooncology and central nervous system inflammatory pathologies, a review," </w:t>
      </w:r>
      <w:r w:rsidRPr="0033299C">
        <w:rPr>
          <w:i/>
        </w:rPr>
        <w:t xml:space="preserve">Journal of Cerebral Blood Flow &amp; Metabolism, </w:t>
      </w:r>
      <w:r w:rsidRPr="0033299C">
        <w:t>vol. 30, no. 1, pp. 15-35, 2010.</w:t>
      </w:r>
    </w:p>
    <w:p w14:paraId="2E3724A9" w14:textId="77777777" w:rsidR="0033299C" w:rsidRPr="0033299C" w:rsidRDefault="0033299C" w:rsidP="0033299C">
      <w:pPr>
        <w:pStyle w:val="EndNoteBibliography"/>
        <w:spacing w:after="0"/>
        <w:ind w:left="720" w:hanging="720"/>
      </w:pPr>
      <w:r w:rsidRPr="0033299C">
        <w:t>[31]</w:t>
      </w:r>
      <w:r w:rsidRPr="0033299C">
        <w:tab/>
        <w:t xml:space="preserve">C. Chambon, O. Clement, A. Le Blanche, E. Schouman-Claeys, and G. Frija, "Superparamagnetic iron oxides as positive MR contrast agents: in vitro and in vivo evidence," </w:t>
      </w:r>
      <w:r w:rsidRPr="0033299C">
        <w:rPr>
          <w:i/>
        </w:rPr>
        <w:t xml:space="preserve">Magnetic resonance imaging, </w:t>
      </w:r>
      <w:r w:rsidRPr="0033299C">
        <w:t>vol. 11, no. 4, pp. 509-519, 1993.</w:t>
      </w:r>
    </w:p>
    <w:p w14:paraId="46729368" w14:textId="77777777" w:rsidR="0033299C" w:rsidRPr="0033299C" w:rsidRDefault="0033299C" w:rsidP="0033299C">
      <w:pPr>
        <w:pStyle w:val="EndNoteBibliography"/>
        <w:spacing w:after="0"/>
        <w:ind w:left="720" w:hanging="720"/>
      </w:pPr>
      <w:r w:rsidRPr="0033299C">
        <w:t>[32]</w:t>
      </w:r>
      <w:r w:rsidRPr="0033299C">
        <w:tab/>
        <w:t xml:space="preserve">B. F. Kennedy, K. M. Kennedy, and D. D. Sampson, "A review of optical coherence elastography: fundamentals, techniques and prospects," </w:t>
      </w:r>
      <w:r w:rsidRPr="0033299C">
        <w:rPr>
          <w:i/>
        </w:rPr>
        <w:t xml:space="preserve">IEEE </w:t>
      </w:r>
      <w:r w:rsidRPr="0033299C">
        <w:rPr>
          <w:i/>
        </w:rPr>
        <w:lastRenderedPageBreak/>
        <w:t xml:space="preserve">Journal of Selected Topics in Quantum Electronics, </w:t>
      </w:r>
      <w:r w:rsidRPr="0033299C">
        <w:t>vol. 20, no. 2, pp. 272-288, 2013.</w:t>
      </w:r>
    </w:p>
    <w:p w14:paraId="3B9F6BBE" w14:textId="77777777" w:rsidR="0033299C" w:rsidRPr="0033299C" w:rsidRDefault="0033299C" w:rsidP="0033299C">
      <w:pPr>
        <w:pStyle w:val="EndNoteBibliography"/>
        <w:spacing w:after="0"/>
        <w:ind w:left="720" w:hanging="720"/>
      </w:pPr>
      <w:r w:rsidRPr="0033299C">
        <w:t>[33]</w:t>
      </w:r>
      <w:r w:rsidRPr="0033299C">
        <w:tab/>
        <w:t xml:space="preserve">K. M. Kennedy, C. Ford, B. F. Kennedy, M. B. Bush, and D. D. Sampson, "Analysis of mechanical contrast in optical coherence elastography," </w:t>
      </w:r>
      <w:r w:rsidRPr="0033299C">
        <w:rPr>
          <w:i/>
        </w:rPr>
        <w:t xml:space="preserve">Journal of biomedical optics, </w:t>
      </w:r>
      <w:r w:rsidRPr="0033299C">
        <w:t>vol. 18, no. 12, p. 121508, 2013.</w:t>
      </w:r>
    </w:p>
    <w:p w14:paraId="6AFA6495" w14:textId="77777777" w:rsidR="0033299C" w:rsidRPr="0033299C" w:rsidRDefault="0033299C" w:rsidP="0033299C">
      <w:pPr>
        <w:pStyle w:val="EndNoteBibliography"/>
        <w:spacing w:after="0"/>
        <w:ind w:left="720" w:hanging="720"/>
      </w:pPr>
      <w:r w:rsidRPr="0033299C">
        <w:t>[34]</w:t>
      </w:r>
      <w:r w:rsidRPr="0033299C">
        <w:tab/>
        <w:t xml:space="preserve">B. F. Kennedy, T. R. Hillman, R. A. McLaughlin, B. C. Quirk, and D. D. Sampson, "In vivo dynamic optical coherence elastography using a ring actuator," </w:t>
      </w:r>
      <w:r w:rsidRPr="0033299C">
        <w:rPr>
          <w:i/>
        </w:rPr>
        <w:t xml:space="preserve">Optics express, </w:t>
      </w:r>
      <w:r w:rsidRPr="0033299C">
        <w:t>vol. 17, no. 24, pp. 21762-21772, 2009.</w:t>
      </w:r>
    </w:p>
    <w:p w14:paraId="178035B0" w14:textId="77777777" w:rsidR="0033299C" w:rsidRPr="0033299C" w:rsidRDefault="0033299C" w:rsidP="0033299C">
      <w:pPr>
        <w:pStyle w:val="EndNoteBibliography"/>
        <w:spacing w:after="0"/>
        <w:ind w:left="720" w:hanging="720"/>
      </w:pPr>
      <w:r w:rsidRPr="0033299C">
        <w:t>[35]</w:t>
      </w:r>
      <w:r w:rsidRPr="0033299C">
        <w:tab/>
        <w:t xml:space="preserve">B. F. Kennedy, S. H. Koh, R. A. McLaughlin, K. M. Kennedy, P. R. Munro, and D. D. Sampson, "Strain estimation in phase-sensitive optical coherence elastography," </w:t>
      </w:r>
      <w:r w:rsidRPr="0033299C">
        <w:rPr>
          <w:i/>
        </w:rPr>
        <w:t xml:space="preserve">Biomedical optics express, </w:t>
      </w:r>
      <w:r w:rsidRPr="0033299C">
        <w:t>vol. 3, no. 8, pp. 1865-1879, 2012.</w:t>
      </w:r>
    </w:p>
    <w:p w14:paraId="7058732A" w14:textId="77777777" w:rsidR="0033299C" w:rsidRPr="0033299C" w:rsidRDefault="0033299C" w:rsidP="0033299C">
      <w:pPr>
        <w:pStyle w:val="EndNoteBibliography"/>
        <w:spacing w:after="0"/>
        <w:ind w:left="720" w:hanging="720"/>
      </w:pPr>
      <w:r w:rsidRPr="0033299C">
        <w:t>[36]</w:t>
      </w:r>
      <w:r w:rsidRPr="0033299C">
        <w:tab/>
        <w:t>K. M. Kennedy</w:t>
      </w:r>
      <w:r w:rsidRPr="0033299C">
        <w:rPr>
          <w:i/>
        </w:rPr>
        <w:t xml:space="preserve"> et al.</w:t>
      </w:r>
      <w:r w:rsidRPr="0033299C">
        <w:t xml:space="preserve">, "Quantitative micro-elastography: imaging of tissue elasticity using compression optical coherence elastography," </w:t>
      </w:r>
      <w:r w:rsidRPr="0033299C">
        <w:rPr>
          <w:i/>
        </w:rPr>
        <w:t xml:space="preserve">Scientific reports, </w:t>
      </w:r>
      <w:r w:rsidRPr="0033299C">
        <w:t>vol. 5, p. 15538, 2015.</w:t>
      </w:r>
    </w:p>
    <w:p w14:paraId="1BBEE016" w14:textId="77777777" w:rsidR="0033299C" w:rsidRPr="0033299C" w:rsidRDefault="0033299C" w:rsidP="0033299C">
      <w:pPr>
        <w:pStyle w:val="EndNoteBibliography"/>
        <w:spacing w:after="0"/>
        <w:ind w:left="720" w:hanging="720"/>
      </w:pPr>
      <w:r w:rsidRPr="0033299C">
        <w:t>[37]</w:t>
      </w:r>
      <w:r w:rsidRPr="0033299C">
        <w:tab/>
        <w:t xml:space="preserve">J. M. Schmitt, "OCT elastography: imaging microscopic deformation and strain of tissue," </w:t>
      </w:r>
      <w:r w:rsidRPr="0033299C">
        <w:rPr>
          <w:i/>
        </w:rPr>
        <w:t xml:space="preserve">Optics express, </w:t>
      </w:r>
      <w:r w:rsidRPr="0033299C">
        <w:t>vol. 3, no. 6, pp. 199-211, 1998.</w:t>
      </w:r>
    </w:p>
    <w:p w14:paraId="0F8883FD" w14:textId="77777777" w:rsidR="0033299C" w:rsidRPr="0033299C" w:rsidRDefault="0033299C" w:rsidP="0033299C">
      <w:pPr>
        <w:pStyle w:val="EndNoteBibliography"/>
        <w:spacing w:after="0"/>
        <w:ind w:left="720" w:hanging="720"/>
      </w:pPr>
      <w:r w:rsidRPr="0033299C">
        <w:t>[38]</w:t>
      </w:r>
      <w:r w:rsidRPr="0033299C">
        <w:tab/>
        <w:t xml:space="preserve">C. Li, G. Guan, X. Cheng, Z. Huang, and R. K. Wang, "Quantitative elastography provided by surface acoustic waves measured by phase-sensitive optical coherence tomography," </w:t>
      </w:r>
      <w:r w:rsidRPr="0033299C">
        <w:rPr>
          <w:i/>
        </w:rPr>
        <w:t xml:space="preserve">Optics letters, </w:t>
      </w:r>
      <w:r w:rsidRPr="0033299C">
        <w:t>vol. 37, no. 4, pp. 722-724, 2012.</w:t>
      </w:r>
    </w:p>
    <w:p w14:paraId="3A61BA02" w14:textId="77777777" w:rsidR="0033299C" w:rsidRPr="0033299C" w:rsidRDefault="0033299C" w:rsidP="0033299C">
      <w:pPr>
        <w:pStyle w:val="EndNoteBibliography"/>
        <w:spacing w:after="0"/>
        <w:ind w:left="720" w:hanging="720"/>
      </w:pPr>
      <w:r w:rsidRPr="0033299C">
        <w:t>[39]</w:t>
      </w:r>
      <w:r w:rsidRPr="0033299C">
        <w:tab/>
        <w:t xml:space="preserve">K. D. Mohan and A. L. Oldenburg, "Elastography of soft materials and tissues by holographic imaging of surface acoustic waves," </w:t>
      </w:r>
      <w:r w:rsidRPr="0033299C">
        <w:rPr>
          <w:i/>
        </w:rPr>
        <w:t xml:space="preserve">Optics express, </w:t>
      </w:r>
      <w:r w:rsidRPr="0033299C">
        <w:t>vol. 20, no. 17, pp. 18887-18897, 2012.</w:t>
      </w:r>
    </w:p>
    <w:p w14:paraId="24A32F79" w14:textId="77777777" w:rsidR="0033299C" w:rsidRPr="0033299C" w:rsidRDefault="0033299C" w:rsidP="0033299C">
      <w:pPr>
        <w:pStyle w:val="EndNoteBibliography"/>
        <w:spacing w:after="0"/>
        <w:ind w:left="720" w:hanging="720"/>
      </w:pPr>
      <w:r w:rsidRPr="0033299C">
        <w:t>[40]</w:t>
      </w:r>
      <w:r w:rsidRPr="0033299C">
        <w:tab/>
        <w:t>W. Qi</w:t>
      </w:r>
      <w:r w:rsidRPr="0033299C">
        <w:rPr>
          <w:i/>
        </w:rPr>
        <w:t xml:space="preserve"> et al.</w:t>
      </w:r>
      <w:r w:rsidRPr="0033299C">
        <w:t xml:space="preserve">, "Phase-resolved acoustic radiation force optical coherence elastography," </w:t>
      </w:r>
      <w:r w:rsidRPr="0033299C">
        <w:rPr>
          <w:i/>
        </w:rPr>
        <w:t xml:space="preserve">Journal of biomedical optics, </w:t>
      </w:r>
      <w:r w:rsidRPr="0033299C">
        <w:t>vol. 17, no. 11, p. 110505, 2012.</w:t>
      </w:r>
    </w:p>
    <w:p w14:paraId="363DFA58" w14:textId="77777777" w:rsidR="0033299C" w:rsidRPr="0033299C" w:rsidRDefault="0033299C" w:rsidP="0033299C">
      <w:pPr>
        <w:pStyle w:val="EndNoteBibliography"/>
        <w:spacing w:after="0"/>
        <w:ind w:left="720" w:hanging="720"/>
      </w:pPr>
      <w:r w:rsidRPr="0033299C">
        <w:t>[41]</w:t>
      </w:r>
      <w:r w:rsidRPr="0033299C">
        <w:tab/>
        <w:t>W. Qi</w:t>
      </w:r>
      <w:r w:rsidRPr="0033299C">
        <w:rPr>
          <w:i/>
        </w:rPr>
        <w:t xml:space="preserve"> et al.</w:t>
      </w:r>
      <w:r w:rsidRPr="0033299C">
        <w:t xml:space="preserve">, "Resonant acoustic radiation force optical coherence elastography," </w:t>
      </w:r>
      <w:r w:rsidRPr="0033299C">
        <w:rPr>
          <w:i/>
        </w:rPr>
        <w:t xml:space="preserve">Applied Physics Letters, </w:t>
      </w:r>
      <w:r w:rsidRPr="0033299C">
        <w:t>vol. 103, no. 10, p. 103704, 2013.</w:t>
      </w:r>
    </w:p>
    <w:p w14:paraId="418CF8EB" w14:textId="77777777" w:rsidR="0033299C" w:rsidRPr="0033299C" w:rsidRDefault="0033299C" w:rsidP="0033299C">
      <w:pPr>
        <w:pStyle w:val="EndNoteBibliography"/>
        <w:spacing w:after="0"/>
        <w:ind w:left="720" w:hanging="720"/>
      </w:pPr>
      <w:r w:rsidRPr="0033299C">
        <w:t>[42]</w:t>
      </w:r>
      <w:r w:rsidRPr="0033299C">
        <w:tab/>
        <w:t xml:space="preserve">X. Liang, M. Orescanin, K. S. Toohey, M. F. Insana, and S. A. Boppart, "Acoustomotive optical coherence elastography for measuring material mechanical properties," </w:t>
      </w:r>
      <w:r w:rsidRPr="0033299C">
        <w:rPr>
          <w:i/>
        </w:rPr>
        <w:t xml:space="preserve">Optics letters, </w:t>
      </w:r>
      <w:r w:rsidRPr="0033299C">
        <w:t>vol. 34, no. 19, pp. 2894-2896, 2009.</w:t>
      </w:r>
    </w:p>
    <w:p w14:paraId="7A3AB736" w14:textId="77777777" w:rsidR="0033299C" w:rsidRPr="0033299C" w:rsidRDefault="0033299C" w:rsidP="0033299C">
      <w:pPr>
        <w:pStyle w:val="EndNoteBibliography"/>
        <w:spacing w:after="0"/>
        <w:ind w:left="720" w:hanging="720"/>
      </w:pPr>
      <w:r w:rsidRPr="0033299C">
        <w:t>[43]</w:t>
      </w:r>
      <w:r w:rsidRPr="0033299C">
        <w:tab/>
        <w:t>G. Guan</w:t>
      </w:r>
      <w:r w:rsidRPr="0033299C">
        <w:rPr>
          <w:i/>
        </w:rPr>
        <w:t xml:space="preserve"> et al.</w:t>
      </w:r>
      <w:r w:rsidRPr="0033299C">
        <w:t xml:space="preserve">, "Quantitative evaluation of degenerated tendon model using combined optical coherence elastography and acoustic radiation force method," </w:t>
      </w:r>
      <w:r w:rsidRPr="0033299C">
        <w:rPr>
          <w:i/>
        </w:rPr>
        <w:t xml:space="preserve">Journal of biomedical optics, </w:t>
      </w:r>
      <w:r w:rsidRPr="0033299C">
        <w:t>vol. 18, no. 11, p. 111417, 2013.</w:t>
      </w:r>
    </w:p>
    <w:p w14:paraId="7D6EAD57" w14:textId="77777777" w:rsidR="0033299C" w:rsidRPr="0033299C" w:rsidRDefault="0033299C" w:rsidP="0033299C">
      <w:pPr>
        <w:pStyle w:val="EndNoteBibliography"/>
        <w:spacing w:after="0"/>
        <w:ind w:left="720" w:hanging="720"/>
      </w:pPr>
      <w:r w:rsidRPr="0033299C">
        <w:t>[44]</w:t>
      </w:r>
      <w:r w:rsidRPr="0033299C">
        <w:tab/>
        <w:t xml:space="preserve">A. L. Oldenburg, G. Wu, D. Spivak, F. Tsui, A. S. Wolberg, and T. H. Fischer, "Imaging and elastometry of blood clots using magnetomotive optical coherence tomography and labeled platelets," </w:t>
      </w:r>
      <w:r w:rsidRPr="0033299C">
        <w:rPr>
          <w:i/>
        </w:rPr>
        <w:t xml:space="preserve">Ieee Journal of Selected Topics in Quantum Electronics, </w:t>
      </w:r>
      <w:r w:rsidRPr="0033299C">
        <w:t>vol. 18, no. 3, pp. 1100-1109, 2011.</w:t>
      </w:r>
    </w:p>
    <w:p w14:paraId="1097EDD8" w14:textId="77777777" w:rsidR="0033299C" w:rsidRPr="0033299C" w:rsidRDefault="0033299C" w:rsidP="0033299C">
      <w:pPr>
        <w:pStyle w:val="EndNoteBibliography"/>
        <w:spacing w:after="0"/>
        <w:ind w:left="720" w:hanging="720"/>
      </w:pPr>
      <w:r w:rsidRPr="0033299C">
        <w:t>[45]</w:t>
      </w:r>
      <w:r w:rsidRPr="0033299C">
        <w:tab/>
        <w:t xml:space="preserve">V. Crecea, A. L. Oldenburg, X. Liang, T. S. Ralston, and S. A. Boppart, "Magnetomotive nanoparticle transducers for optical rheology of viscoelastic materials," </w:t>
      </w:r>
      <w:r w:rsidRPr="0033299C">
        <w:rPr>
          <w:i/>
        </w:rPr>
        <w:t xml:space="preserve">Optics express, </w:t>
      </w:r>
      <w:r w:rsidRPr="0033299C">
        <w:t>vol. 17, no. 25, pp. 23114-23122, 2009.</w:t>
      </w:r>
    </w:p>
    <w:p w14:paraId="361749A9" w14:textId="77777777" w:rsidR="0033299C" w:rsidRPr="0033299C" w:rsidRDefault="0033299C" w:rsidP="0033299C">
      <w:pPr>
        <w:pStyle w:val="EndNoteBibliography"/>
        <w:spacing w:after="0"/>
        <w:ind w:left="720" w:hanging="720"/>
      </w:pPr>
      <w:r w:rsidRPr="0033299C">
        <w:t>[46]</w:t>
      </w:r>
      <w:r w:rsidRPr="0033299C">
        <w:tab/>
        <w:t xml:space="preserve">A. L. Oldenburg and S. A. Boppart, "Resonant acoustic spectroscopy of soft tissues using embedded magnetomotive nanotransducers and optical coherence tomography," </w:t>
      </w:r>
      <w:r w:rsidRPr="0033299C">
        <w:rPr>
          <w:i/>
        </w:rPr>
        <w:t xml:space="preserve">Physics in Medicine &amp; Biology, </w:t>
      </w:r>
      <w:r w:rsidRPr="0033299C">
        <w:t>vol. 55, no. 4, p. 1189, 2010.</w:t>
      </w:r>
    </w:p>
    <w:p w14:paraId="6B613AD8" w14:textId="77777777" w:rsidR="0033299C" w:rsidRPr="0033299C" w:rsidRDefault="0033299C" w:rsidP="0033299C">
      <w:pPr>
        <w:pStyle w:val="EndNoteBibliography"/>
        <w:spacing w:after="0"/>
        <w:ind w:left="720" w:hanging="720"/>
      </w:pPr>
      <w:r w:rsidRPr="0033299C">
        <w:t>[47]</w:t>
      </w:r>
      <w:r w:rsidRPr="0033299C">
        <w:tab/>
        <w:t xml:space="preserve">Y.-P. Huang, Y.-P. Zheng, S.-Z. Wang, Z.-P. Chen, Q.-H. Huang, and Y.-H. He, "An optical coherence tomography (OCT)-based air jet indentation system for measuring the mechanical properties of soft tissues," </w:t>
      </w:r>
      <w:r w:rsidRPr="0033299C">
        <w:rPr>
          <w:i/>
        </w:rPr>
        <w:t xml:space="preserve">Measurement science and technology, </w:t>
      </w:r>
      <w:r w:rsidRPr="0033299C">
        <w:t>vol. 20, no. 1, p. 015805, 2008.</w:t>
      </w:r>
    </w:p>
    <w:p w14:paraId="6F132F06" w14:textId="77777777" w:rsidR="0033299C" w:rsidRPr="0033299C" w:rsidRDefault="0033299C" w:rsidP="0033299C">
      <w:pPr>
        <w:pStyle w:val="EndNoteBibliography"/>
        <w:spacing w:after="0"/>
        <w:ind w:left="720" w:hanging="720"/>
      </w:pPr>
      <w:r w:rsidRPr="0033299C">
        <w:t>[48]</w:t>
      </w:r>
      <w:r w:rsidRPr="0033299C">
        <w:tab/>
        <w:t xml:space="preserve">D. Alonso-Caneiro, K. Karnowski, B. J. Kaluzny, A. Kowalczyk, and M. Wojtkowski, "Assessment of corneal dynamics with high-speed swept source optical coherence tomography combined with an air puff system," </w:t>
      </w:r>
      <w:r w:rsidRPr="0033299C">
        <w:rPr>
          <w:i/>
        </w:rPr>
        <w:t xml:space="preserve">Optics express, </w:t>
      </w:r>
      <w:r w:rsidRPr="0033299C">
        <w:t>vol. 19, no. 15, pp. 14188-14199, 2011.</w:t>
      </w:r>
    </w:p>
    <w:p w14:paraId="6C715FFD" w14:textId="77777777" w:rsidR="0033299C" w:rsidRPr="0033299C" w:rsidRDefault="0033299C" w:rsidP="0033299C">
      <w:pPr>
        <w:pStyle w:val="EndNoteBibliography"/>
        <w:spacing w:after="0"/>
        <w:ind w:left="720" w:hanging="720"/>
      </w:pPr>
      <w:r w:rsidRPr="0033299C">
        <w:lastRenderedPageBreak/>
        <w:t>[49]</w:t>
      </w:r>
      <w:r w:rsidRPr="0033299C">
        <w:tab/>
        <w:t xml:space="preserve">M. A. Choma, A. K. Ellerbee, C. Yang, T. L. Creazzo, and J. A. Izatt, "Spectral-domain phase microscopy," </w:t>
      </w:r>
      <w:r w:rsidRPr="0033299C">
        <w:rPr>
          <w:i/>
        </w:rPr>
        <w:t xml:space="preserve">Optics letters, </w:t>
      </w:r>
      <w:r w:rsidRPr="0033299C">
        <w:t>vol. 30, no. 10, pp. 1162-1164, 2005.</w:t>
      </w:r>
    </w:p>
    <w:p w14:paraId="05E2C118" w14:textId="77777777" w:rsidR="0033299C" w:rsidRPr="0033299C" w:rsidRDefault="0033299C" w:rsidP="0033299C">
      <w:pPr>
        <w:pStyle w:val="EndNoteBibliography"/>
        <w:spacing w:after="0"/>
        <w:ind w:left="720" w:hanging="720"/>
      </w:pPr>
      <w:r w:rsidRPr="0033299C">
        <w:t>[50]</w:t>
      </w:r>
      <w:r w:rsidRPr="0033299C">
        <w:tab/>
        <w:t xml:space="preserve">D. C. Adler, R. Huber, and J. G. Fujimoto, "Phase-sensitive optical coherence tomography at up to 370,000 lines per second using buffered Fourier domain mode-locked lasers," </w:t>
      </w:r>
      <w:r w:rsidRPr="0033299C">
        <w:rPr>
          <w:i/>
        </w:rPr>
        <w:t xml:space="preserve">Optics letters, </w:t>
      </w:r>
      <w:r w:rsidRPr="0033299C">
        <w:t>vol. 32, no. 6, pp. 626-628, 2007.</w:t>
      </w:r>
    </w:p>
    <w:p w14:paraId="32421F5C" w14:textId="77777777" w:rsidR="0033299C" w:rsidRPr="0033299C" w:rsidRDefault="0033299C" w:rsidP="0033299C">
      <w:pPr>
        <w:pStyle w:val="EndNoteBibliography"/>
        <w:spacing w:after="0"/>
        <w:ind w:left="720" w:hanging="720"/>
      </w:pPr>
      <w:r w:rsidRPr="0033299C">
        <w:t>[51]</w:t>
      </w:r>
      <w:r w:rsidRPr="0033299C">
        <w:tab/>
        <w:t xml:space="preserve">C. Joo, T. Akkin, B. Cense, B. H. Park, and J. F. De Boer, "Spectral-domain optical coherence phase microscopy for quantitative phase-contrast imaging," </w:t>
      </w:r>
      <w:r w:rsidRPr="0033299C">
        <w:rPr>
          <w:i/>
        </w:rPr>
        <w:t xml:space="preserve">Optics letters, </w:t>
      </w:r>
      <w:r w:rsidRPr="0033299C">
        <w:t>vol. 30, no. 16, pp. 2131-2133, 2005.</w:t>
      </w:r>
    </w:p>
    <w:p w14:paraId="49CE7288" w14:textId="77777777" w:rsidR="0033299C" w:rsidRPr="0033299C" w:rsidRDefault="0033299C" w:rsidP="0033299C">
      <w:pPr>
        <w:pStyle w:val="EndNoteBibliography"/>
        <w:spacing w:after="0"/>
        <w:ind w:left="720" w:hanging="720"/>
      </w:pPr>
      <w:r w:rsidRPr="0033299C">
        <w:t>[52]</w:t>
      </w:r>
      <w:r w:rsidRPr="0033299C">
        <w:tab/>
        <w:t xml:space="preserve">M. A. Choma, A. Ellerbee, and J. A. Izatt, "Ultrasensitive Phase-Resolved Imaging of Cellular Morphology and Dynamics," </w:t>
      </w:r>
      <w:r w:rsidRPr="0033299C">
        <w:rPr>
          <w:i/>
        </w:rPr>
        <w:t xml:space="preserve">Optical Coherence Tomography: Technology and Applications, </w:t>
      </w:r>
      <w:r w:rsidRPr="0033299C">
        <w:t>pp. 1257-1287, 2015.</w:t>
      </w:r>
    </w:p>
    <w:p w14:paraId="78731D84" w14:textId="77777777" w:rsidR="0033299C" w:rsidRPr="0033299C" w:rsidRDefault="0033299C" w:rsidP="0033299C">
      <w:pPr>
        <w:pStyle w:val="EndNoteBibliography"/>
        <w:spacing w:after="0"/>
        <w:ind w:left="720" w:hanging="720"/>
      </w:pPr>
      <w:r w:rsidRPr="0033299C">
        <w:t>[53]</w:t>
      </w:r>
      <w:r w:rsidRPr="0033299C">
        <w:tab/>
        <w:t xml:space="preserve">R. John, E. J. Chaney, and S. A. Boppart, "Dynamics of magnetic nanoparticle-based contrast agents in tissues tracked using magnetomotive optical coherence tomography," </w:t>
      </w:r>
      <w:r w:rsidRPr="0033299C">
        <w:rPr>
          <w:i/>
        </w:rPr>
        <w:t xml:space="preserve">IEEE Journal of Selected Topics in Quantum Electronics, </w:t>
      </w:r>
      <w:r w:rsidRPr="0033299C">
        <w:t>vol. 16, no. 3, pp. 691-697, 2009.</w:t>
      </w:r>
    </w:p>
    <w:p w14:paraId="5D8DCC3D" w14:textId="77777777" w:rsidR="0033299C" w:rsidRPr="0033299C" w:rsidRDefault="0033299C" w:rsidP="0033299C">
      <w:pPr>
        <w:pStyle w:val="EndNoteBibliography"/>
        <w:spacing w:after="0"/>
        <w:ind w:left="720" w:hanging="720"/>
      </w:pPr>
      <w:r w:rsidRPr="0033299C">
        <w:t>[54]</w:t>
      </w:r>
      <w:r w:rsidRPr="0033299C">
        <w:tab/>
        <w:t xml:space="preserve">A. L. Oldenburg, B. E. Applegate, J. M. Tucker-Schwartz, M. C. Skala, J. Kim, and S. A. Boppart, "Molecular optical coherence tomography contrast enhancement and imaging," </w:t>
      </w:r>
      <w:r w:rsidRPr="0033299C">
        <w:rPr>
          <w:i/>
        </w:rPr>
        <w:t xml:space="preserve">Optical Coherence Tomography: Technology and Applications, </w:t>
      </w:r>
      <w:r w:rsidRPr="0033299C">
        <w:t>pp. 1429-1454, 2015.</w:t>
      </w:r>
    </w:p>
    <w:p w14:paraId="1F235468" w14:textId="77777777" w:rsidR="0033299C" w:rsidRPr="0033299C" w:rsidRDefault="0033299C" w:rsidP="0033299C">
      <w:pPr>
        <w:pStyle w:val="EndNoteBibliography"/>
        <w:spacing w:after="0"/>
        <w:ind w:left="720" w:hanging="720"/>
      </w:pPr>
      <w:r w:rsidRPr="0033299C">
        <w:rPr>
          <w:rFonts w:hint="eastAsia"/>
        </w:rPr>
        <w:t>[55]</w:t>
      </w:r>
      <w:r w:rsidRPr="0033299C">
        <w:rPr>
          <w:rFonts w:hint="eastAsia"/>
        </w:rPr>
        <w:tab/>
        <w:t>J. Oh, M. D. Feldman, J. Kim, H. W. Kang, P. Sanghi, and T. E. Milner, "Magneto</w:t>
      </w:r>
      <w:r w:rsidRPr="0033299C">
        <w:rPr>
          <w:rFonts w:hint="eastAsia"/>
        </w:rPr>
        <w:t>‐</w:t>
      </w:r>
      <w:r w:rsidRPr="0033299C">
        <w:rPr>
          <w:rFonts w:hint="eastAsia"/>
        </w:rPr>
        <w:t>motive detection of tissue</w:t>
      </w:r>
      <w:r w:rsidRPr="0033299C">
        <w:rPr>
          <w:rFonts w:hint="eastAsia"/>
        </w:rPr>
        <w:t>‐</w:t>
      </w:r>
      <w:r w:rsidRPr="0033299C">
        <w:rPr>
          <w:rFonts w:hint="eastAsia"/>
        </w:rPr>
        <w:t xml:space="preserve">based macrophages by differential phase optical coherence tomography," </w:t>
      </w:r>
      <w:r w:rsidRPr="0033299C">
        <w:rPr>
          <w:rFonts w:hint="eastAsia"/>
          <w:i/>
        </w:rPr>
        <w:t xml:space="preserve">Lasers in Surgery and Medicine: The Official Journal of the American Society for Laser Medicine and Surgery, </w:t>
      </w:r>
      <w:r w:rsidRPr="0033299C">
        <w:rPr>
          <w:rFonts w:hint="eastAsia"/>
        </w:rPr>
        <w:t>vol. 39, no. 3, pp. 266-272, 2007.</w:t>
      </w:r>
    </w:p>
    <w:p w14:paraId="7D8721A1" w14:textId="77777777" w:rsidR="0033299C" w:rsidRPr="0033299C" w:rsidRDefault="0033299C" w:rsidP="0033299C">
      <w:pPr>
        <w:pStyle w:val="EndNoteBibliography"/>
        <w:spacing w:after="0"/>
        <w:ind w:left="720" w:hanging="720"/>
      </w:pPr>
      <w:r w:rsidRPr="0033299C">
        <w:t>[56]</w:t>
      </w:r>
      <w:r w:rsidRPr="0033299C">
        <w:tab/>
        <w:t>R. John</w:t>
      </w:r>
      <w:r w:rsidRPr="0033299C">
        <w:rPr>
          <w:i/>
        </w:rPr>
        <w:t xml:space="preserve"> et al.</w:t>
      </w:r>
      <w:r w:rsidRPr="0033299C">
        <w:t xml:space="preserve">, "In vivo magnetomotive optical molecular imaging using targeted magnetic nanoprobes," </w:t>
      </w:r>
      <w:r w:rsidRPr="0033299C">
        <w:rPr>
          <w:i/>
        </w:rPr>
        <w:t xml:space="preserve">Proceedings of the National Academy of Sciences, </w:t>
      </w:r>
      <w:r w:rsidRPr="0033299C">
        <w:t>vol. 107, no. 18, pp. 8085-8090, 2010.</w:t>
      </w:r>
    </w:p>
    <w:p w14:paraId="24E5A646" w14:textId="77777777" w:rsidR="0033299C" w:rsidRPr="0033299C" w:rsidRDefault="0033299C" w:rsidP="0033299C">
      <w:pPr>
        <w:pStyle w:val="EndNoteBibliography"/>
        <w:spacing w:after="0"/>
        <w:ind w:left="720" w:hanging="720"/>
      </w:pPr>
      <w:r w:rsidRPr="0033299C">
        <w:t>[57]</w:t>
      </w:r>
      <w:r w:rsidRPr="0033299C">
        <w:tab/>
        <w:t xml:space="preserve">H. Watarai and M. Namba, "Capillary magnetophoresis of human blood cells and their magnetophoretic trapping in a flow system," </w:t>
      </w:r>
      <w:r w:rsidRPr="0033299C">
        <w:rPr>
          <w:i/>
        </w:rPr>
        <w:t xml:space="preserve">Journal of chromatography A, </w:t>
      </w:r>
      <w:r w:rsidRPr="0033299C">
        <w:t>vol. 961, no. 1, pp. 3-8, 2002.</w:t>
      </w:r>
    </w:p>
    <w:p w14:paraId="799522D3" w14:textId="77777777" w:rsidR="0033299C" w:rsidRPr="0033299C" w:rsidRDefault="0033299C" w:rsidP="0033299C">
      <w:pPr>
        <w:pStyle w:val="EndNoteBibliography"/>
        <w:spacing w:after="0"/>
        <w:ind w:left="720" w:hanging="720"/>
      </w:pPr>
      <w:r w:rsidRPr="0033299C">
        <w:t>[58]</w:t>
      </w:r>
      <w:r w:rsidRPr="0033299C">
        <w:tab/>
        <w:t xml:space="preserve">M. Mahmoudi, S. Sant, B. Wang, S. Laurent, and T. Sen, "Superparamagnetic iron oxide nanoparticles (SPIONs): development, surface modification and applications in chemotherapy," </w:t>
      </w:r>
      <w:r w:rsidRPr="0033299C">
        <w:rPr>
          <w:i/>
        </w:rPr>
        <w:t xml:space="preserve">Advanced drug delivery reviews, </w:t>
      </w:r>
      <w:r w:rsidRPr="0033299C">
        <w:t>vol. 63, no. 1-2, pp. 24-46, 2011.</w:t>
      </w:r>
    </w:p>
    <w:p w14:paraId="38F2736A" w14:textId="77777777" w:rsidR="0033299C" w:rsidRPr="0033299C" w:rsidRDefault="0033299C" w:rsidP="0033299C">
      <w:pPr>
        <w:pStyle w:val="EndNoteBibliography"/>
        <w:spacing w:after="0"/>
        <w:ind w:left="720" w:hanging="720"/>
      </w:pPr>
      <w:r w:rsidRPr="0033299C">
        <w:t>[59]</w:t>
      </w:r>
      <w:r w:rsidRPr="0033299C">
        <w:tab/>
        <w:t xml:space="preserve">N. Singh, G. J. Jenkins, R. Asadi, and S. H. Doak, "Potential toxicity of superparamagnetic iron oxide nanoparticles (SPION)," </w:t>
      </w:r>
      <w:r w:rsidRPr="0033299C">
        <w:rPr>
          <w:i/>
        </w:rPr>
        <w:t xml:space="preserve">Nano reviews, </w:t>
      </w:r>
      <w:r w:rsidRPr="0033299C">
        <w:t>vol. 1, no. 1, p. 5358, 2010.</w:t>
      </w:r>
    </w:p>
    <w:p w14:paraId="6B928107" w14:textId="77777777" w:rsidR="0033299C" w:rsidRPr="0033299C" w:rsidRDefault="0033299C" w:rsidP="0033299C">
      <w:pPr>
        <w:pStyle w:val="EndNoteBibliography"/>
        <w:spacing w:after="0"/>
        <w:ind w:left="720" w:hanging="720"/>
      </w:pPr>
      <w:r w:rsidRPr="0033299C">
        <w:t>[60]</w:t>
      </w:r>
      <w:r w:rsidRPr="0033299C">
        <w:tab/>
        <w:t xml:space="preserve">H. L. Karlsson, P. Cronholm, J. Gustafsson, and L. Moller, "Copper oxide nanoparticles are highly toxic: a comparison between metal oxide nanoparticles and carbon nanotubes," </w:t>
      </w:r>
      <w:r w:rsidRPr="0033299C">
        <w:rPr>
          <w:i/>
        </w:rPr>
        <w:t xml:space="preserve">Chemical research in toxicology, </w:t>
      </w:r>
      <w:r w:rsidRPr="0033299C">
        <w:t>vol. 21, no. 9, pp. 1726-1732, 2008.</w:t>
      </w:r>
    </w:p>
    <w:p w14:paraId="620B44D2" w14:textId="77777777" w:rsidR="0033299C" w:rsidRPr="0033299C" w:rsidRDefault="0033299C" w:rsidP="0033299C">
      <w:pPr>
        <w:pStyle w:val="EndNoteBibliography"/>
        <w:spacing w:after="0"/>
        <w:ind w:left="720" w:hanging="720"/>
      </w:pPr>
      <w:r w:rsidRPr="0033299C">
        <w:t>[61]</w:t>
      </w:r>
      <w:r w:rsidRPr="0033299C">
        <w:tab/>
        <w:t>P. Cimalla</w:t>
      </w:r>
      <w:r w:rsidRPr="0033299C">
        <w:rPr>
          <w:i/>
        </w:rPr>
        <w:t xml:space="preserve"> et al.</w:t>
      </w:r>
      <w:r w:rsidRPr="0033299C">
        <w:t xml:space="preserve">, "Imaging of nanoparticle-labeled stem cells using magnetomotive optical coherence tomography, laser speckle reflectometry, and light microscopy," </w:t>
      </w:r>
      <w:r w:rsidRPr="0033299C">
        <w:rPr>
          <w:i/>
        </w:rPr>
        <w:t xml:space="preserve">Journal of biomedical optics, </w:t>
      </w:r>
      <w:r w:rsidRPr="0033299C">
        <w:t>vol. 20, no. 3, p. 036018, 2015.</w:t>
      </w:r>
    </w:p>
    <w:p w14:paraId="0E151558" w14:textId="77777777" w:rsidR="0033299C" w:rsidRPr="0033299C" w:rsidRDefault="0033299C" w:rsidP="0033299C">
      <w:pPr>
        <w:pStyle w:val="EndNoteBibliography"/>
        <w:spacing w:after="0"/>
        <w:ind w:left="720" w:hanging="720"/>
      </w:pPr>
      <w:r w:rsidRPr="0033299C">
        <w:t>[62]</w:t>
      </w:r>
      <w:r w:rsidRPr="0033299C">
        <w:tab/>
        <w:t xml:space="preserve"> F. T. Nguyen, E. M. Dibbern, E. J. Chaney, A. L. Oldenburg, K. S. Suslick, and S. A. Boppart, "Magnetic protein microspheres as dynamic contrast agents for magnetomotive optical coherence tomography," in </w:t>
      </w:r>
      <w:r w:rsidRPr="0033299C">
        <w:rPr>
          <w:i/>
        </w:rPr>
        <w:t>Molecular Probes for Biomedical Applications II</w:t>
      </w:r>
      <w:r w:rsidRPr="0033299C">
        <w:t xml:space="preserve">, 2008, vol. 6867: International Society for Optics and Photonics, p. 68670F. </w:t>
      </w:r>
    </w:p>
    <w:p w14:paraId="1825B9FB" w14:textId="77777777" w:rsidR="0033299C" w:rsidRPr="0033299C" w:rsidRDefault="0033299C" w:rsidP="0033299C">
      <w:pPr>
        <w:pStyle w:val="EndNoteBibliography"/>
        <w:spacing w:after="0"/>
        <w:ind w:left="720" w:hanging="720"/>
      </w:pPr>
      <w:r w:rsidRPr="0033299C">
        <w:lastRenderedPageBreak/>
        <w:t>[63]</w:t>
      </w:r>
      <w:r w:rsidRPr="0033299C">
        <w:tab/>
        <w:t>R. John</w:t>
      </w:r>
      <w:r w:rsidRPr="0033299C">
        <w:rPr>
          <w:i/>
        </w:rPr>
        <w:t xml:space="preserve"> et al.</w:t>
      </w:r>
      <w:r w:rsidRPr="0033299C">
        <w:t xml:space="preserve">, "Targeted multifunctional multimodal protein-shell microspheres as cancer imaging contrast agents," </w:t>
      </w:r>
      <w:r w:rsidRPr="0033299C">
        <w:rPr>
          <w:i/>
        </w:rPr>
        <w:t xml:space="preserve">Molecular Imaging and Biology, </w:t>
      </w:r>
      <w:r w:rsidRPr="0033299C">
        <w:t>vol. 14, no. 1, pp. 17-24, 2012.</w:t>
      </w:r>
    </w:p>
    <w:p w14:paraId="6E01AC3B" w14:textId="77777777" w:rsidR="0033299C" w:rsidRPr="0033299C" w:rsidRDefault="0033299C" w:rsidP="0033299C">
      <w:pPr>
        <w:pStyle w:val="EndNoteBibliography"/>
        <w:spacing w:after="0"/>
        <w:ind w:left="720" w:hanging="720"/>
      </w:pPr>
      <w:r w:rsidRPr="0033299C">
        <w:t>[64]</w:t>
      </w:r>
      <w:r w:rsidRPr="0033299C">
        <w:tab/>
        <w:t xml:space="preserve">A. H. Morrish, "The physical principles of magnetism," </w:t>
      </w:r>
      <w:r w:rsidRPr="0033299C">
        <w:rPr>
          <w:i/>
        </w:rPr>
        <w:t xml:space="preserve">The Physical Principles of Magnetism, by Allan H. Morrish, pp. 696. ISBN 0-7803-6029-X. Wiley-VCH, January 2001., </w:t>
      </w:r>
      <w:r w:rsidRPr="0033299C">
        <w:t>p. 696, 2001.</w:t>
      </w:r>
    </w:p>
    <w:p w14:paraId="0CECE4D1" w14:textId="77777777" w:rsidR="0033299C" w:rsidRPr="0033299C" w:rsidRDefault="0033299C" w:rsidP="0033299C">
      <w:pPr>
        <w:pStyle w:val="EndNoteBibliography"/>
        <w:spacing w:after="0"/>
        <w:ind w:left="720" w:hanging="720"/>
      </w:pPr>
      <w:r w:rsidRPr="0033299C">
        <w:t>[65]</w:t>
      </w:r>
      <w:r w:rsidRPr="0033299C">
        <w:tab/>
        <w:t xml:space="preserve">Q. A. Pankhurst, J. Connolly, S. Jones, and J. Dobson, "Applications of magnetic nanoparticles in biomedicine," </w:t>
      </w:r>
      <w:r w:rsidRPr="0033299C">
        <w:rPr>
          <w:i/>
        </w:rPr>
        <w:t xml:space="preserve">Journal of physics D: Applied physics, </w:t>
      </w:r>
      <w:r w:rsidRPr="0033299C">
        <w:t>vol. 36, no. 13, p. R167, 2003.</w:t>
      </w:r>
    </w:p>
    <w:p w14:paraId="39BC83E8" w14:textId="77777777" w:rsidR="0033299C" w:rsidRPr="0033299C" w:rsidRDefault="0033299C" w:rsidP="0033299C">
      <w:pPr>
        <w:pStyle w:val="EndNoteBibliography"/>
        <w:spacing w:after="0"/>
        <w:ind w:left="720" w:hanging="720"/>
      </w:pPr>
      <w:r w:rsidRPr="0033299C">
        <w:t>[66]</w:t>
      </w:r>
      <w:r w:rsidRPr="0033299C">
        <w:tab/>
        <w:t xml:space="preserve">D. C. Jiles and D. L. Atherton, "Theory of ferromagnetic hysteresis," </w:t>
      </w:r>
      <w:r w:rsidRPr="0033299C">
        <w:rPr>
          <w:i/>
        </w:rPr>
        <w:t xml:space="preserve">Journal of magnetism and magnetic materials, </w:t>
      </w:r>
      <w:r w:rsidRPr="0033299C">
        <w:t>vol. 61, no. 1-2, pp. 48-60, 1986.</w:t>
      </w:r>
    </w:p>
    <w:p w14:paraId="491BF3FF" w14:textId="77777777" w:rsidR="0033299C" w:rsidRPr="0033299C" w:rsidRDefault="0033299C" w:rsidP="0033299C">
      <w:pPr>
        <w:pStyle w:val="EndNoteBibliography"/>
        <w:spacing w:after="0"/>
        <w:ind w:left="720" w:hanging="720"/>
      </w:pPr>
      <w:r w:rsidRPr="0033299C">
        <w:t>[67]</w:t>
      </w:r>
      <w:r w:rsidRPr="0033299C">
        <w:tab/>
        <w:t xml:space="preserve">G. C. Papaefthymiou, "Nanoparticle magnetism," </w:t>
      </w:r>
      <w:r w:rsidRPr="0033299C">
        <w:rPr>
          <w:i/>
        </w:rPr>
        <w:t xml:space="preserve">Nano Today, </w:t>
      </w:r>
      <w:r w:rsidRPr="0033299C">
        <w:t>vol. 4, no. 5, pp. 438-447, 2009.</w:t>
      </w:r>
    </w:p>
    <w:p w14:paraId="059596F0" w14:textId="77777777" w:rsidR="0033299C" w:rsidRPr="0033299C" w:rsidRDefault="0033299C" w:rsidP="0033299C">
      <w:pPr>
        <w:pStyle w:val="EndNoteBibliography"/>
        <w:spacing w:after="0"/>
        <w:ind w:left="720" w:hanging="720"/>
      </w:pPr>
      <w:r w:rsidRPr="0033299C">
        <w:t>[68]</w:t>
      </w:r>
      <w:r w:rsidRPr="0033299C">
        <w:tab/>
        <w:t>J. Oh</w:t>
      </w:r>
      <w:r w:rsidRPr="0033299C">
        <w:rPr>
          <w:i/>
        </w:rPr>
        <w:t xml:space="preserve"> et al.</w:t>
      </w:r>
      <w:r w:rsidRPr="0033299C">
        <w:t xml:space="preserve">, "Detection of macrophages in atherosclerotic tissue using magnetic nanoparticles and differential phase optical coherence tomography," </w:t>
      </w:r>
      <w:r w:rsidRPr="0033299C">
        <w:rPr>
          <w:i/>
        </w:rPr>
        <w:t xml:space="preserve">Journal of biomedical optics, </w:t>
      </w:r>
      <w:r w:rsidRPr="0033299C">
        <w:t>vol. 13, no. 5, p. 054006, 2008.</w:t>
      </w:r>
    </w:p>
    <w:p w14:paraId="15F085A3" w14:textId="77777777" w:rsidR="0033299C" w:rsidRPr="0033299C" w:rsidRDefault="0033299C" w:rsidP="0033299C">
      <w:pPr>
        <w:pStyle w:val="EndNoteBibliography"/>
        <w:spacing w:after="0"/>
        <w:ind w:left="720" w:hanging="720"/>
      </w:pPr>
      <w:r w:rsidRPr="0033299C">
        <w:t>[69]</w:t>
      </w:r>
      <w:r w:rsidRPr="0033299C">
        <w:tab/>
        <w:t xml:space="preserve">V. Crecea, B. W. Graf, T. Kim, G. Popescu, and S. A. Boppart, "High resolution phase-sensitive magnetomotive optical coherence microscopy for tracking magnetic microbeads and cellular mechanics," </w:t>
      </w:r>
      <w:r w:rsidRPr="0033299C">
        <w:rPr>
          <w:i/>
        </w:rPr>
        <w:t xml:space="preserve">IEEE Journal of Selected Topics in Quantum Electronics, </w:t>
      </w:r>
      <w:r w:rsidRPr="0033299C">
        <w:t>vol. 20, no. 2, pp. 25-31, 2013.</w:t>
      </w:r>
    </w:p>
    <w:p w14:paraId="1932791D" w14:textId="77777777" w:rsidR="0033299C" w:rsidRPr="0033299C" w:rsidRDefault="0033299C" w:rsidP="0033299C">
      <w:pPr>
        <w:pStyle w:val="EndNoteBibliography"/>
        <w:spacing w:after="0"/>
        <w:ind w:left="720" w:hanging="720"/>
      </w:pPr>
      <w:r w:rsidRPr="0033299C">
        <w:t>[70]</w:t>
      </w:r>
      <w:r w:rsidRPr="0033299C">
        <w:tab/>
        <w:t xml:space="preserve">V. Crecea, A. Ahmad, and S. A. Boppart, "Magnetomotive optical coherence elastography for microrheology of biological tissues," </w:t>
      </w:r>
      <w:r w:rsidRPr="0033299C">
        <w:rPr>
          <w:i/>
        </w:rPr>
        <w:t xml:space="preserve">Journal of biomedical optics, </w:t>
      </w:r>
      <w:r w:rsidRPr="0033299C">
        <w:t>vol. 18, no. 12, p. 121504, 2013.</w:t>
      </w:r>
    </w:p>
    <w:p w14:paraId="1BD0026F" w14:textId="77777777" w:rsidR="0033299C" w:rsidRPr="0033299C" w:rsidRDefault="0033299C" w:rsidP="0033299C">
      <w:pPr>
        <w:pStyle w:val="EndNoteBibliography"/>
        <w:spacing w:after="0"/>
        <w:ind w:left="720" w:hanging="720"/>
      </w:pPr>
      <w:r w:rsidRPr="0033299C">
        <w:t>[71]</w:t>
      </w:r>
      <w:r w:rsidRPr="0033299C">
        <w:tab/>
        <w:t xml:space="preserve">A. Ahmad, J. Kim, N. A. Sobh, N. D. Shemonski, and S. A. Boppart, "Magnetomotive optical coherence elastography using magnetic particles to induce mechanical waves," </w:t>
      </w:r>
      <w:r w:rsidRPr="0033299C">
        <w:rPr>
          <w:i/>
        </w:rPr>
        <w:t xml:space="preserve">Biomedical optics express, </w:t>
      </w:r>
      <w:r w:rsidRPr="0033299C">
        <w:t>vol. 5, no. 7, pp. 2349-2361, 2014.</w:t>
      </w:r>
    </w:p>
    <w:p w14:paraId="16D938D0" w14:textId="77777777" w:rsidR="0033299C" w:rsidRPr="0033299C" w:rsidRDefault="0033299C" w:rsidP="0033299C">
      <w:pPr>
        <w:pStyle w:val="EndNoteBibliography"/>
        <w:spacing w:after="0"/>
        <w:ind w:left="720" w:hanging="720"/>
      </w:pPr>
      <w:r w:rsidRPr="0033299C">
        <w:t>[72]</w:t>
      </w:r>
      <w:r w:rsidRPr="0033299C">
        <w:tab/>
        <w:t>P.-C. Huang</w:t>
      </w:r>
      <w:r w:rsidRPr="0033299C">
        <w:rPr>
          <w:i/>
        </w:rPr>
        <w:t xml:space="preserve"> et al.</w:t>
      </w:r>
      <w:r w:rsidRPr="0033299C">
        <w:t xml:space="preserve">, "Magnetomotive optical coherence elastography for magnetic hyperthermia dosimetry based on dynamic tissue biomechanics," </w:t>
      </w:r>
      <w:r w:rsidRPr="0033299C">
        <w:rPr>
          <w:i/>
        </w:rPr>
        <w:t xml:space="preserve">IEEE Journal of Selected Topics in Quantum Electronics, </w:t>
      </w:r>
      <w:r w:rsidRPr="0033299C">
        <w:t>vol. 22, no. 4, pp. 104-119, 2015.</w:t>
      </w:r>
    </w:p>
    <w:p w14:paraId="17B4C180" w14:textId="77777777" w:rsidR="0033299C" w:rsidRPr="0033299C" w:rsidRDefault="0033299C" w:rsidP="0033299C">
      <w:pPr>
        <w:pStyle w:val="EndNoteBibliography"/>
        <w:spacing w:after="0"/>
        <w:ind w:left="720" w:hanging="720"/>
      </w:pPr>
      <w:r w:rsidRPr="0033299C">
        <w:t>[73]</w:t>
      </w:r>
      <w:r w:rsidRPr="0033299C">
        <w:tab/>
        <w:t xml:space="preserve">A. Ahmad, P.-C. Huang, N. A. Sobh, P. Pande, J. Kim, and S. A. Boppart, "Mechanical contrast in spectroscopic magnetomotive optical coherence elastography," </w:t>
      </w:r>
      <w:r w:rsidRPr="0033299C">
        <w:rPr>
          <w:i/>
        </w:rPr>
        <w:t xml:space="preserve">Physics in Medicine &amp; Biology, </w:t>
      </w:r>
      <w:r w:rsidRPr="0033299C">
        <w:t>vol. 60, no. 17, p. 6655, 2015.</w:t>
      </w:r>
    </w:p>
    <w:p w14:paraId="1A51BB01" w14:textId="77777777" w:rsidR="0033299C" w:rsidRPr="0033299C" w:rsidRDefault="0033299C" w:rsidP="0033299C">
      <w:pPr>
        <w:pStyle w:val="EndNoteBibliography"/>
        <w:spacing w:after="0"/>
        <w:ind w:left="720" w:hanging="720"/>
      </w:pPr>
      <w:r w:rsidRPr="0033299C">
        <w:t>[74]</w:t>
      </w:r>
      <w:r w:rsidRPr="0033299C">
        <w:tab/>
        <w:t>A. Grimwood</w:t>
      </w:r>
      <w:r w:rsidRPr="0033299C">
        <w:rPr>
          <w:i/>
        </w:rPr>
        <w:t xml:space="preserve"> et al.</w:t>
      </w:r>
      <w:r w:rsidRPr="0033299C">
        <w:t xml:space="preserve">, "Elastographic contrast generation in optical coherence tomography from a localized shear stress," </w:t>
      </w:r>
      <w:r w:rsidRPr="0033299C">
        <w:rPr>
          <w:i/>
        </w:rPr>
        <w:t xml:space="preserve">Physics in Medicine &amp; Biology, </w:t>
      </w:r>
      <w:r w:rsidRPr="0033299C">
        <w:t>vol. 55, no. 18, p. 5515, 2010.</w:t>
      </w:r>
    </w:p>
    <w:p w14:paraId="687E5CC5" w14:textId="77777777" w:rsidR="0033299C" w:rsidRPr="0033299C" w:rsidRDefault="0033299C" w:rsidP="0033299C">
      <w:pPr>
        <w:pStyle w:val="EndNoteBibliography"/>
        <w:spacing w:after="0"/>
        <w:ind w:left="720" w:hanging="720"/>
      </w:pPr>
      <w:r w:rsidRPr="0033299C">
        <w:t>[75]</w:t>
      </w:r>
      <w:r w:rsidRPr="0033299C">
        <w:tab/>
        <w:t xml:space="preserve">S. G. Adie, X. Liang, B. F. Kennedy, R. John, D. D. Sampson, and S. A. Boppart, "Spectroscopic optical coherence elastography," </w:t>
      </w:r>
      <w:r w:rsidRPr="0033299C">
        <w:rPr>
          <w:i/>
        </w:rPr>
        <w:t xml:space="preserve">Optics express, </w:t>
      </w:r>
      <w:r w:rsidRPr="0033299C">
        <w:t>vol. 18, no. 25, pp. 25519-25534, 2010.</w:t>
      </w:r>
    </w:p>
    <w:p w14:paraId="32B970F9" w14:textId="77777777" w:rsidR="0033299C" w:rsidRPr="0033299C" w:rsidRDefault="0033299C" w:rsidP="0033299C">
      <w:pPr>
        <w:pStyle w:val="EndNoteBibliography"/>
        <w:spacing w:after="0"/>
        <w:ind w:left="720" w:hanging="720"/>
      </w:pPr>
      <w:r w:rsidRPr="0033299C">
        <w:t>[76]</w:t>
      </w:r>
      <w:r w:rsidRPr="0033299C">
        <w:tab/>
        <w:t xml:space="preserve">K. V. Larin and D. D. Sampson, "Optical coherence elastography–OCT at work in tissue biomechanics," </w:t>
      </w:r>
      <w:r w:rsidRPr="0033299C">
        <w:rPr>
          <w:i/>
        </w:rPr>
        <w:t xml:space="preserve">Biomedical optics express, </w:t>
      </w:r>
      <w:r w:rsidRPr="0033299C">
        <w:t>vol. 8, no. 2, pp. 1172-1202, 2017.</w:t>
      </w:r>
    </w:p>
    <w:p w14:paraId="2CC20E9A" w14:textId="77777777" w:rsidR="0033299C" w:rsidRPr="0033299C" w:rsidRDefault="0033299C" w:rsidP="0033299C">
      <w:pPr>
        <w:pStyle w:val="EndNoteBibliography"/>
        <w:spacing w:after="0"/>
        <w:ind w:left="720" w:hanging="720"/>
      </w:pPr>
      <w:r w:rsidRPr="0033299C">
        <w:t>[77]</w:t>
      </w:r>
      <w:r w:rsidRPr="0033299C">
        <w:tab/>
        <w:t>Z. Han</w:t>
      </w:r>
      <w:r w:rsidRPr="0033299C">
        <w:rPr>
          <w:i/>
        </w:rPr>
        <w:t xml:space="preserve"> et al.</w:t>
      </w:r>
      <w:r w:rsidRPr="0033299C">
        <w:t xml:space="preserve">, "Analysis of the effects of curvature and thickness on elastic wave velocity in cornea-like structures by finite element modeling and optical coherence elastography," </w:t>
      </w:r>
      <w:r w:rsidRPr="0033299C">
        <w:rPr>
          <w:i/>
        </w:rPr>
        <w:t xml:space="preserve">Applied physics letters, </w:t>
      </w:r>
      <w:r w:rsidRPr="0033299C">
        <w:t>vol. 106, no. 23, p. 233702, 2015.</w:t>
      </w:r>
    </w:p>
    <w:p w14:paraId="24810591" w14:textId="77777777" w:rsidR="0033299C" w:rsidRPr="0033299C" w:rsidRDefault="0033299C" w:rsidP="0033299C">
      <w:pPr>
        <w:pStyle w:val="EndNoteBibliography"/>
        <w:spacing w:after="0"/>
        <w:ind w:left="720" w:hanging="720"/>
      </w:pPr>
      <w:r w:rsidRPr="0033299C">
        <w:t>[78]</w:t>
      </w:r>
      <w:r w:rsidRPr="0033299C">
        <w:tab/>
        <w:t xml:space="preserve">C. K. Hitzenberger and M. Pircher, "MUW Approach of PS OCT," </w:t>
      </w:r>
      <w:r w:rsidRPr="0033299C">
        <w:rPr>
          <w:i/>
        </w:rPr>
        <w:t xml:space="preserve">Optical Coherence Tomography: Technology and Applications, </w:t>
      </w:r>
      <w:r w:rsidRPr="0033299C">
        <w:t>pp. 1103-1136, 2015.</w:t>
      </w:r>
    </w:p>
    <w:p w14:paraId="2DC1EE8F" w14:textId="77777777" w:rsidR="0033299C" w:rsidRPr="0033299C" w:rsidRDefault="0033299C" w:rsidP="0033299C">
      <w:pPr>
        <w:pStyle w:val="EndNoteBibliography"/>
        <w:spacing w:after="0"/>
        <w:ind w:left="720" w:hanging="720"/>
      </w:pPr>
      <w:r w:rsidRPr="0033299C">
        <w:lastRenderedPageBreak/>
        <w:t>[79]</w:t>
      </w:r>
      <w:r w:rsidRPr="0033299C">
        <w:tab/>
        <w:t xml:space="preserve">B. Baumann, "Polarization sensitive optical coherence tomography: a review of technology and applications," </w:t>
      </w:r>
      <w:r w:rsidRPr="0033299C">
        <w:rPr>
          <w:i/>
        </w:rPr>
        <w:t xml:space="preserve">Applied Sciences, </w:t>
      </w:r>
      <w:r w:rsidRPr="0033299C">
        <w:t>vol. 7, no. 5, p. 474, 2017.</w:t>
      </w:r>
    </w:p>
    <w:p w14:paraId="44797AA8" w14:textId="77777777" w:rsidR="0033299C" w:rsidRPr="0033299C" w:rsidRDefault="0033299C" w:rsidP="0033299C">
      <w:pPr>
        <w:pStyle w:val="EndNoteBibliography"/>
        <w:spacing w:after="0"/>
        <w:ind w:left="720" w:hanging="720"/>
      </w:pPr>
      <w:r w:rsidRPr="0033299C">
        <w:t>[80]</w:t>
      </w:r>
      <w:r w:rsidRPr="0033299C">
        <w:tab/>
        <w:t xml:space="preserve">J. F. De Boer, T. E. Milner, M. J. Van Gemert, and J. S. Nelson, "Two-dimensional birefringence imaging in biological tissue by polarization-sensitive optical coherence tomography," </w:t>
      </w:r>
      <w:r w:rsidRPr="0033299C">
        <w:rPr>
          <w:i/>
        </w:rPr>
        <w:t xml:space="preserve">Optics letters, </w:t>
      </w:r>
      <w:r w:rsidRPr="0033299C">
        <w:t>vol. 22, no. 12, pp. 934-936, 1997.</w:t>
      </w:r>
    </w:p>
    <w:p w14:paraId="124E52DD" w14:textId="77777777" w:rsidR="0033299C" w:rsidRPr="0033299C" w:rsidRDefault="0033299C" w:rsidP="0033299C">
      <w:pPr>
        <w:pStyle w:val="EndNoteBibliography"/>
        <w:spacing w:after="0"/>
        <w:ind w:left="720" w:hanging="720"/>
      </w:pPr>
      <w:r w:rsidRPr="0033299C">
        <w:t>[81]</w:t>
      </w:r>
      <w:r w:rsidRPr="0033299C">
        <w:tab/>
        <w:t xml:space="preserve">C. K. Hitzenberger, E. Götzinger, M. Sticker, M. Pircher, and A. F. Fercher, "Measurement and imaging of birefringence and optic axis orientation by phase resolved polarization sensitive optical coherence tomography," </w:t>
      </w:r>
      <w:r w:rsidRPr="0033299C">
        <w:rPr>
          <w:i/>
        </w:rPr>
        <w:t xml:space="preserve">Optics express, </w:t>
      </w:r>
      <w:r w:rsidRPr="0033299C">
        <w:t>vol. 9, no. 13, pp. 780-790, 2001.</w:t>
      </w:r>
    </w:p>
    <w:p w14:paraId="77B2B662" w14:textId="77777777" w:rsidR="0033299C" w:rsidRPr="0033299C" w:rsidRDefault="0033299C" w:rsidP="0033299C">
      <w:pPr>
        <w:pStyle w:val="EndNoteBibliography"/>
        <w:spacing w:after="0"/>
        <w:ind w:left="720" w:hanging="720"/>
      </w:pPr>
      <w:r w:rsidRPr="0033299C">
        <w:t>[82]</w:t>
      </w:r>
      <w:r w:rsidRPr="0033299C">
        <w:tab/>
        <w:t xml:space="preserve">J. Zhang, S. Guo, W. Jung, J. S. Nelson, and Z. Chen, "Determination of birefringence and absolute optic axis orientation using polarization-sensitive optical coherence tomography with PM fibers," </w:t>
      </w:r>
      <w:r w:rsidRPr="0033299C">
        <w:rPr>
          <w:i/>
        </w:rPr>
        <w:t xml:space="preserve">Optics Express, </w:t>
      </w:r>
      <w:r w:rsidRPr="0033299C">
        <w:t>vol. 11, no. 24, pp. 3262-3270, 2003.</w:t>
      </w:r>
    </w:p>
    <w:p w14:paraId="0FDE5C56" w14:textId="77777777" w:rsidR="0033299C" w:rsidRPr="0033299C" w:rsidRDefault="0033299C" w:rsidP="0033299C">
      <w:pPr>
        <w:pStyle w:val="EndNoteBibliography"/>
        <w:spacing w:after="0"/>
        <w:ind w:left="720" w:hanging="720"/>
      </w:pPr>
      <w:r w:rsidRPr="0033299C">
        <w:t>[83]</w:t>
      </w:r>
      <w:r w:rsidRPr="0033299C">
        <w:tab/>
        <w:t xml:space="preserve">S. Makita, M. Yamanari, and Y. Yasuno, "Generalized Jones matrix optical coherence tomography: performance and local birefringence imaging," </w:t>
      </w:r>
      <w:r w:rsidRPr="0033299C">
        <w:rPr>
          <w:i/>
        </w:rPr>
        <w:t xml:space="preserve">Optics express, </w:t>
      </w:r>
      <w:r w:rsidRPr="0033299C">
        <w:t>vol. 18, no. 2, pp. 854-876, 2010.</w:t>
      </w:r>
    </w:p>
    <w:p w14:paraId="029EE581" w14:textId="77777777" w:rsidR="0033299C" w:rsidRPr="0033299C" w:rsidRDefault="0033299C" w:rsidP="0033299C">
      <w:pPr>
        <w:pStyle w:val="EndNoteBibliography"/>
        <w:spacing w:after="0"/>
        <w:ind w:left="720" w:hanging="720"/>
      </w:pPr>
      <w:r w:rsidRPr="0033299C">
        <w:t>[84]</w:t>
      </w:r>
      <w:r w:rsidRPr="0033299C">
        <w:tab/>
        <w:t xml:space="preserve">M. Pircher, E. Goetzinger, R. Leitgeb, and C. K. Hitzenberger, "Three dimensional polarization sensitive OCT of human skin in vivo," </w:t>
      </w:r>
      <w:r w:rsidRPr="0033299C">
        <w:rPr>
          <w:i/>
        </w:rPr>
        <w:t xml:space="preserve">Optics express, </w:t>
      </w:r>
      <w:r w:rsidRPr="0033299C">
        <w:t>vol. 12, no. 14, pp. 3236-3244, 2004.</w:t>
      </w:r>
    </w:p>
    <w:p w14:paraId="1D5A37FF" w14:textId="77777777" w:rsidR="0033299C" w:rsidRPr="0033299C" w:rsidRDefault="0033299C" w:rsidP="0033299C">
      <w:pPr>
        <w:pStyle w:val="EndNoteBibliography"/>
        <w:spacing w:after="0"/>
        <w:ind w:left="720" w:hanging="720"/>
      </w:pPr>
      <w:r w:rsidRPr="0033299C">
        <w:t>[85]</w:t>
      </w:r>
      <w:r w:rsidRPr="0033299C">
        <w:tab/>
        <w:t>B. Baumann</w:t>
      </w:r>
      <w:r w:rsidRPr="0033299C">
        <w:rPr>
          <w:i/>
        </w:rPr>
        <w:t xml:space="preserve"> et al.</w:t>
      </w:r>
      <w:r w:rsidRPr="0033299C">
        <w:t xml:space="preserve">, "Polarization sensitive optical coherence tomography of melanin provides intrinsic contrast based on depolarization," </w:t>
      </w:r>
      <w:r w:rsidRPr="0033299C">
        <w:rPr>
          <w:i/>
        </w:rPr>
        <w:t xml:space="preserve">Biomedical optics express, </w:t>
      </w:r>
      <w:r w:rsidRPr="0033299C">
        <w:t>vol. 3, no. 7, pp. 1670-1683, 2012.</w:t>
      </w:r>
    </w:p>
    <w:p w14:paraId="0039E2E8" w14:textId="77777777" w:rsidR="0033299C" w:rsidRPr="0033299C" w:rsidRDefault="0033299C" w:rsidP="0033299C">
      <w:pPr>
        <w:pStyle w:val="EndNoteBibliography"/>
        <w:spacing w:after="0"/>
        <w:ind w:left="720" w:hanging="720"/>
      </w:pPr>
      <w:r w:rsidRPr="0033299C">
        <w:t>[86]</w:t>
      </w:r>
      <w:r w:rsidRPr="0033299C">
        <w:tab/>
        <w:t xml:space="preserve">E. Götzinger, M. Pircher, and C. K. Hitzenberger, "High speed spectral domain polarization sensitive optical coherence tomography of the human retina," </w:t>
      </w:r>
      <w:r w:rsidRPr="0033299C">
        <w:rPr>
          <w:i/>
        </w:rPr>
        <w:t xml:space="preserve">Optics express, </w:t>
      </w:r>
      <w:r w:rsidRPr="0033299C">
        <w:t>vol. 13, no. 25, pp. 10217-10229, 2005.</w:t>
      </w:r>
    </w:p>
    <w:p w14:paraId="7CB7C7C6" w14:textId="77777777" w:rsidR="0033299C" w:rsidRPr="0033299C" w:rsidRDefault="0033299C" w:rsidP="0033299C">
      <w:pPr>
        <w:pStyle w:val="EndNoteBibliography"/>
        <w:spacing w:after="0"/>
        <w:ind w:left="720" w:hanging="720"/>
      </w:pPr>
      <w:r w:rsidRPr="0033299C">
        <w:t>[87]</w:t>
      </w:r>
      <w:r w:rsidRPr="0033299C">
        <w:tab/>
        <w:t xml:space="preserve">M. Yamanari, S. Makita, V. D. Madjarova, T. Yatagai, and Y. Yasuno, "Fiber-based polarization-sensitive Fourier domain optical coherence tomography using B-scan-oriented polarization modulation method," </w:t>
      </w:r>
      <w:r w:rsidRPr="0033299C">
        <w:rPr>
          <w:i/>
        </w:rPr>
        <w:t xml:space="preserve">Optics Express, </w:t>
      </w:r>
      <w:r w:rsidRPr="0033299C">
        <w:t>vol. 14, no. 14, pp. 6502-6515, 2006.</w:t>
      </w:r>
    </w:p>
    <w:p w14:paraId="2D1C106A" w14:textId="77777777" w:rsidR="0033299C" w:rsidRPr="0033299C" w:rsidRDefault="0033299C" w:rsidP="0033299C">
      <w:pPr>
        <w:pStyle w:val="EndNoteBibliography"/>
        <w:spacing w:after="0"/>
        <w:ind w:left="720" w:hanging="720"/>
      </w:pPr>
      <w:r w:rsidRPr="0033299C">
        <w:t>[88]</w:t>
      </w:r>
      <w:r w:rsidRPr="0033299C">
        <w:tab/>
        <w:t xml:space="preserve">M. R. Hee, D. Huang, E. A. Swanson, and J. G. Fujimoto, "Polarization-sensitive low-coherence reflectometer for birefringence characterization and ranging," </w:t>
      </w:r>
      <w:r w:rsidRPr="0033299C">
        <w:rPr>
          <w:i/>
        </w:rPr>
        <w:t xml:space="preserve">JOSA B, </w:t>
      </w:r>
      <w:r w:rsidRPr="0033299C">
        <w:t>vol. 9, no. 6, pp. 903-908, 1992.</w:t>
      </w:r>
    </w:p>
    <w:p w14:paraId="00964E90" w14:textId="77777777" w:rsidR="0033299C" w:rsidRPr="0033299C" w:rsidRDefault="0033299C" w:rsidP="0033299C">
      <w:pPr>
        <w:pStyle w:val="EndNoteBibliography"/>
        <w:spacing w:after="0"/>
        <w:ind w:left="720" w:hanging="720"/>
      </w:pPr>
      <w:r w:rsidRPr="0033299C">
        <w:t>[89]</w:t>
      </w:r>
      <w:r w:rsidRPr="0033299C">
        <w:tab/>
        <w:t xml:space="preserve">M. K. Al-Qaisi and T. Akkin, "Swept-source polarization-sensitive optical coherence tomography based on polarization-maintaining fiber," </w:t>
      </w:r>
      <w:r w:rsidRPr="0033299C">
        <w:rPr>
          <w:i/>
        </w:rPr>
        <w:t xml:space="preserve">Optics express, </w:t>
      </w:r>
      <w:r w:rsidRPr="0033299C">
        <w:t>vol. 18, no. 4, pp. 3392-3403, 2010.</w:t>
      </w:r>
    </w:p>
    <w:p w14:paraId="2CDBFEE5" w14:textId="77777777" w:rsidR="0033299C" w:rsidRPr="0033299C" w:rsidRDefault="0033299C" w:rsidP="0033299C">
      <w:pPr>
        <w:pStyle w:val="EndNoteBibliography"/>
        <w:spacing w:after="0"/>
        <w:ind w:left="720" w:hanging="720"/>
      </w:pPr>
      <w:r w:rsidRPr="0033299C">
        <w:t>[90]</w:t>
      </w:r>
      <w:r w:rsidRPr="0033299C">
        <w:tab/>
        <w:t xml:space="preserve">H. Wang, M. K. Al-Qaisi, and T. Akkin, "Polarization-maintaining fiber based polarization-sensitive optical coherence tomography in spectral domain," </w:t>
      </w:r>
      <w:r w:rsidRPr="0033299C">
        <w:rPr>
          <w:i/>
        </w:rPr>
        <w:t xml:space="preserve">Optics letters, </w:t>
      </w:r>
      <w:r w:rsidRPr="0033299C">
        <w:t>vol. 35, no. 2, pp. 154-156, 2010.</w:t>
      </w:r>
    </w:p>
    <w:p w14:paraId="2BC17727" w14:textId="77777777" w:rsidR="0033299C" w:rsidRPr="0033299C" w:rsidRDefault="0033299C" w:rsidP="0033299C">
      <w:pPr>
        <w:pStyle w:val="EndNoteBibliography"/>
        <w:spacing w:after="0"/>
        <w:ind w:left="720" w:hanging="720"/>
      </w:pPr>
      <w:r w:rsidRPr="0033299C">
        <w:t>[91]</w:t>
      </w:r>
      <w:r w:rsidRPr="0033299C">
        <w:tab/>
        <w:t xml:space="preserve">M. Pircher, E. Goetzinger, R. Leitgeb, and C. K. Hitzenberger, "Transversal phase resolved polarization sensitive optical coherence tomography," </w:t>
      </w:r>
      <w:r w:rsidRPr="0033299C">
        <w:rPr>
          <w:i/>
        </w:rPr>
        <w:t xml:space="preserve">Physics in Medicine &amp; Biology, </w:t>
      </w:r>
      <w:r w:rsidRPr="0033299C">
        <w:t>vol. 49, no. 7, p. 1257, 2004.</w:t>
      </w:r>
    </w:p>
    <w:p w14:paraId="421CA763" w14:textId="77777777" w:rsidR="0033299C" w:rsidRPr="0033299C" w:rsidRDefault="0033299C" w:rsidP="0033299C">
      <w:pPr>
        <w:pStyle w:val="EndNoteBibliography"/>
        <w:spacing w:after="0"/>
        <w:ind w:left="720" w:hanging="720"/>
      </w:pPr>
      <w:r w:rsidRPr="0033299C">
        <w:t>[92]</w:t>
      </w:r>
      <w:r w:rsidRPr="0033299C">
        <w:tab/>
        <w:t xml:space="preserve">J. F. De Boer, C. K. Hitzenberger, and Y. Yasuno, "Polarization sensitive optical coherence tomography–a review," </w:t>
      </w:r>
      <w:r w:rsidRPr="0033299C">
        <w:rPr>
          <w:i/>
        </w:rPr>
        <w:t xml:space="preserve">Biomedical optics express, </w:t>
      </w:r>
      <w:r w:rsidRPr="0033299C">
        <w:t>vol. 8, no. 3, pp. 1838-1873, 2017.</w:t>
      </w:r>
    </w:p>
    <w:p w14:paraId="5D46839B" w14:textId="77777777" w:rsidR="0033299C" w:rsidRPr="0033299C" w:rsidRDefault="0033299C" w:rsidP="0033299C">
      <w:pPr>
        <w:pStyle w:val="EndNoteBibliography"/>
        <w:spacing w:after="0"/>
        <w:ind w:left="720" w:hanging="720"/>
      </w:pPr>
      <w:r w:rsidRPr="0033299C">
        <w:t>[93]</w:t>
      </w:r>
      <w:r w:rsidRPr="0033299C">
        <w:tab/>
        <w:t xml:space="preserve">J. F. De Boer, S. M. Srinivas, A. Malekafzali, Z. Chen, and J. S. Nelson, "Imaging thermally damaged tissue by polarization sensitive optical coherence tomography," </w:t>
      </w:r>
      <w:r w:rsidRPr="0033299C">
        <w:rPr>
          <w:i/>
        </w:rPr>
        <w:t xml:space="preserve">Optics express, </w:t>
      </w:r>
      <w:r w:rsidRPr="0033299C">
        <w:t>vol. 3, no. 6, pp. 212-218, 1998.</w:t>
      </w:r>
    </w:p>
    <w:p w14:paraId="49E71FC1" w14:textId="77777777" w:rsidR="0033299C" w:rsidRPr="0033299C" w:rsidRDefault="0033299C" w:rsidP="0033299C">
      <w:pPr>
        <w:pStyle w:val="EndNoteBibliography"/>
        <w:spacing w:after="0"/>
        <w:ind w:left="720" w:hanging="720"/>
      </w:pPr>
      <w:r w:rsidRPr="0033299C">
        <w:t>[94]</w:t>
      </w:r>
      <w:r w:rsidRPr="0033299C">
        <w:tab/>
        <w:t xml:space="preserve">B. Fortune, C. F. Burgoyne, G. Cull, J. Reynaud, and L. Wang, "Onset and progression of peripapillary retinal nerve fiber layer (RNFL) retardance changes </w:t>
      </w:r>
      <w:r w:rsidRPr="0033299C">
        <w:lastRenderedPageBreak/>
        <w:t xml:space="preserve">occur earlier than RNFL thickness changes in experimental glaucoma," </w:t>
      </w:r>
      <w:r w:rsidRPr="0033299C">
        <w:rPr>
          <w:i/>
        </w:rPr>
        <w:t xml:space="preserve">Investigative ophthalmology &amp; visual science, </w:t>
      </w:r>
      <w:r w:rsidRPr="0033299C">
        <w:t>vol. 54, no. 8, pp. 5653-5661, 2013.</w:t>
      </w:r>
    </w:p>
    <w:p w14:paraId="5D2DA6FF" w14:textId="77777777" w:rsidR="0033299C" w:rsidRPr="0033299C" w:rsidRDefault="0033299C" w:rsidP="0033299C">
      <w:pPr>
        <w:pStyle w:val="EndNoteBibliography"/>
        <w:spacing w:after="0"/>
        <w:ind w:left="720" w:hanging="720"/>
      </w:pPr>
      <w:r w:rsidRPr="0033299C">
        <w:t>[95]</w:t>
      </w:r>
      <w:r w:rsidRPr="0033299C">
        <w:tab/>
        <w:t>J. Dwelle</w:t>
      </w:r>
      <w:r w:rsidRPr="0033299C">
        <w:rPr>
          <w:i/>
        </w:rPr>
        <w:t xml:space="preserve"> et al.</w:t>
      </w:r>
      <w:r w:rsidRPr="0033299C">
        <w:t xml:space="preserve">, "Thickness, phase retardation, birefringence, and reflectance of the retinal nerve fiber layer in normal and glaucomatous non-human primates," </w:t>
      </w:r>
      <w:r w:rsidRPr="0033299C">
        <w:rPr>
          <w:i/>
        </w:rPr>
        <w:t xml:space="preserve">Investigative ophthalmology &amp; visual science, </w:t>
      </w:r>
      <w:r w:rsidRPr="0033299C">
        <w:t>vol. 53, no. 8, pp. 4380-4395, 2012.</w:t>
      </w:r>
    </w:p>
    <w:p w14:paraId="6202205C" w14:textId="77777777" w:rsidR="0033299C" w:rsidRPr="0033299C" w:rsidRDefault="0033299C" w:rsidP="0033299C">
      <w:pPr>
        <w:pStyle w:val="EndNoteBibliography"/>
        <w:spacing w:after="0"/>
        <w:ind w:left="720" w:hanging="720"/>
      </w:pPr>
      <w:r w:rsidRPr="0033299C">
        <w:t>[96]</w:t>
      </w:r>
      <w:r w:rsidRPr="0033299C">
        <w:tab/>
        <w:t>S. Fialová</w:t>
      </w:r>
      <w:r w:rsidRPr="0033299C">
        <w:rPr>
          <w:i/>
        </w:rPr>
        <w:t xml:space="preserve"> et al.</w:t>
      </w:r>
      <w:r w:rsidRPr="0033299C">
        <w:t xml:space="preserve">, "Posterior rat eye during acute intraocular pressure elevation studied using polarization sensitive optical coherence tomography," </w:t>
      </w:r>
      <w:r w:rsidRPr="0033299C">
        <w:rPr>
          <w:i/>
        </w:rPr>
        <w:t xml:space="preserve">Biomedical optics express, </w:t>
      </w:r>
      <w:r w:rsidRPr="0033299C">
        <w:t>vol. 8, no. 1, pp. 298-314, 2017.</w:t>
      </w:r>
    </w:p>
    <w:p w14:paraId="0B9BC8E4" w14:textId="77777777" w:rsidR="0033299C" w:rsidRPr="0033299C" w:rsidRDefault="0033299C" w:rsidP="0033299C">
      <w:pPr>
        <w:pStyle w:val="EndNoteBibliography"/>
        <w:spacing w:after="0"/>
        <w:ind w:left="720" w:hanging="720"/>
      </w:pPr>
      <w:r w:rsidRPr="0033299C">
        <w:t>[97]</w:t>
      </w:r>
      <w:r w:rsidRPr="0033299C">
        <w:tab/>
        <w:t xml:space="preserve">X.-R. Huang and R. W. Knighton, "Microtubules contribute to the birefringence of the retinal nerve fiber layer," </w:t>
      </w:r>
      <w:r w:rsidRPr="0033299C">
        <w:rPr>
          <w:i/>
        </w:rPr>
        <w:t xml:space="preserve">Investigative ophthalmology &amp; visual science, </w:t>
      </w:r>
      <w:r w:rsidRPr="0033299C">
        <w:t>vol. 46, no. 12, pp. 4588-4593, 2005.</w:t>
      </w:r>
    </w:p>
    <w:p w14:paraId="4A4FD5E2" w14:textId="77777777" w:rsidR="0033299C" w:rsidRPr="0033299C" w:rsidRDefault="0033299C" w:rsidP="0033299C">
      <w:pPr>
        <w:pStyle w:val="EndNoteBibliography"/>
        <w:spacing w:after="0"/>
        <w:ind w:left="720" w:hanging="720"/>
      </w:pPr>
      <w:r w:rsidRPr="0033299C">
        <w:t>[98]</w:t>
      </w:r>
      <w:r w:rsidRPr="0033299C">
        <w:tab/>
        <w:t xml:space="preserve">L. M. Zangwill and C. Bowd, "Retinal nerve fiber layer analysis in the diagnosis of glaucoma," </w:t>
      </w:r>
      <w:r w:rsidRPr="0033299C">
        <w:rPr>
          <w:i/>
        </w:rPr>
        <w:t xml:space="preserve">Current opinion in ophthalmology, </w:t>
      </w:r>
      <w:r w:rsidRPr="0033299C">
        <w:t>vol. 17, no. 2, pp. 120-131, 2006.</w:t>
      </w:r>
    </w:p>
    <w:p w14:paraId="3ECB4711" w14:textId="77777777" w:rsidR="0033299C" w:rsidRPr="0033299C" w:rsidRDefault="0033299C" w:rsidP="0033299C">
      <w:pPr>
        <w:pStyle w:val="EndNoteBibliography"/>
        <w:spacing w:after="0"/>
        <w:ind w:left="720" w:hanging="720"/>
      </w:pPr>
      <w:r w:rsidRPr="0033299C">
        <w:t>[99]</w:t>
      </w:r>
      <w:r w:rsidRPr="0033299C">
        <w:tab/>
        <w:t>B. Baumann</w:t>
      </w:r>
      <w:r w:rsidRPr="0033299C">
        <w:rPr>
          <w:i/>
        </w:rPr>
        <w:t xml:space="preserve"> et al.</w:t>
      </w:r>
      <w:r w:rsidRPr="0033299C">
        <w:t xml:space="preserve">, "Melanin pigmentation in rat eyes: in vivo imaging by polarization-sensitive optical coherence tomography and comparison to histology," </w:t>
      </w:r>
      <w:r w:rsidRPr="0033299C">
        <w:rPr>
          <w:i/>
        </w:rPr>
        <w:t xml:space="preserve">Investigative ophthalmology &amp; visual science, </w:t>
      </w:r>
      <w:r w:rsidRPr="0033299C">
        <w:t>vol. 56, no. 12, pp. 7462-7472, 2015.</w:t>
      </w:r>
    </w:p>
    <w:p w14:paraId="371256AD" w14:textId="77777777" w:rsidR="0033299C" w:rsidRPr="0033299C" w:rsidRDefault="0033299C" w:rsidP="0033299C">
      <w:pPr>
        <w:pStyle w:val="EndNoteBibliography"/>
        <w:spacing w:after="0"/>
        <w:ind w:left="720" w:hanging="720"/>
      </w:pPr>
      <w:r w:rsidRPr="0033299C">
        <w:t>[100]</w:t>
      </w:r>
      <w:r w:rsidRPr="0033299C">
        <w:tab/>
        <w:t>E. Götzinger</w:t>
      </w:r>
      <w:r w:rsidRPr="0033299C">
        <w:rPr>
          <w:i/>
        </w:rPr>
        <w:t xml:space="preserve"> et al.</w:t>
      </w:r>
      <w:r w:rsidRPr="0033299C">
        <w:t xml:space="preserve">, "Retinal pigment epithelium segmentation by polarization sensitive optical coherence tomography," </w:t>
      </w:r>
      <w:r w:rsidRPr="0033299C">
        <w:rPr>
          <w:i/>
        </w:rPr>
        <w:t xml:space="preserve">Optics express, </w:t>
      </w:r>
      <w:r w:rsidRPr="0033299C">
        <w:t>vol. 16, no. 21, pp. 16410-16422, 2008.</w:t>
      </w:r>
    </w:p>
    <w:p w14:paraId="35BA2661" w14:textId="77777777" w:rsidR="0033299C" w:rsidRPr="0033299C" w:rsidRDefault="0033299C" w:rsidP="0033299C">
      <w:pPr>
        <w:pStyle w:val="EndNoteBibliography"/>
        <w:spacing w:after="0"/>
        <w:ind w:left="720" w:hanging="720"/>
      </w:pPr>
      <w:r w:rsidRPr="0033299C">
        <w:t>[101]</w:t>
      </w:r>
      <w:r w:rsidRPr="0033299C">
        <w:tab/>
        <w:t>B. Baumann</w:t>
      </w:r>
      <w:r w:rsidRPr="0033299C">
        <w:rPr>
          <w:i/>
        </w:rPr>
        <w:t xml:space="preserve"> et al.</w:t>
      </w:r>
      <w:r w:rsidRPr="0033299C">
        <w:t xml:space="preserve">, "Segmentation and quantification of retinal lesions in age-related macular degeneration using polarization-sensitive optical coherence tomography," </w:t>
      </w:r>
      <w:r w:rsidRPr="0033299C">
        <w:rPr>
          <w:i/>
        </w:rPr>
        <w:t xml:space="preserve">Journal of biomedical optics, </w:t>
      </w:r>
      <w:r w:rsidRPr="0033299C">
        <w:t>vol. 15, no. 6, p. 061704, 2010.</w:t>
      </w:r>
    </w:p>
    <w:p w14:paraId="78CBDD16" w14:textId="77777777" w:rsidR="0033299C" w:rsidRPr="0033299C" w:rsidRDefault="0033299C" w:rsidP="0033299C">
      <w:pPr>
        <w:pStyle w:val="EndNoteBibliography"/>
        <w:spacing w:after="0"/>
        <w:ind w:left="720" w:hanging="720"/>
      </w:pPr>
      <w:r w:rsidRPr="0033299C">
        <w:t>[102]</w:t>
      </w:r>
      <w:r w:rsidRPr="0033299C">
        <w:tab/>
        <w:t xml:space="preserve"> A. Baumgartner</w:t>
      </w:r>
      <w:r w:rsidRPr="0033299C">
        <w:rPr>
          <w:i/>
        </w:rPr>
        <w:t xml:space="preserve"> et al.</w:t>
      </w:r>
      <w:r w:rsidRPr="0033299C">
        <w:t xml:space="preserve">, "Optical coherence tomography of dental structures," in </w:t>
      </w:r>
      <w:r w:rsidRPr="0033299C">
        <w:rPr>
          <w:i/>
        </w:rPr>
        <w:t>Lasers in dentistry IV</w:t>
      </w:r>
      <w:r w:rsidRPr="0033299C">
        <w:t xml:space="preserve">, 1998, vol. 3248: International Society for Optics and Photonics, pp. 130-136. </w:t>
      </w:r>
    </w:p>
    <w:p w14:paraId="17A6FABE" w14:textId="77777777" w:rsidR="0033299C" w:rsidRPr="0033299C" w:rsidRDefault="0033299C" w:rsidP="0033299C">
      <w:pPr>
        <w:pStyle w:val="EndNoteBibliography"/>
        <w:spacing w:after="0"/>
        <w:ind w:left="720" w:hanging="720"/>
      </w:pPr>
      <w:r w:rsidRPr="0033299C">
        <w:t>[103]</w:t>
      </w:r>
      <w:r w:rsidRPr="0033299C">
        <w:tab/>
        <w:t xml:space="preserve">Y. Chen, L. Otis, D. Piao, and Q. Zhu, "Characterization of dentin, enamel, and carious lesions by a polarization-sensitive optical coherence tomography system," </w:t>
      </w:r>
      <w:r w:rsidRPr="0033299C">
        <w:rPr>
          <w:i/>
        </w:rPr>
        <w:t xml:space="preserve">Applied optics, </w:t>
      </w:r>
      <w:r w:rsidRPr="0033299C">
        <w:t>vol. 44, no. 11, pp. 2041-2048, 2005.</w:t>
      </w:r>
    </w:p>
    <w:p w14:paraId="631E9AC0" w14:textId="77777777" w:rsidR="0033299C" w:rsidRPr="0033299C" w:rsidRDefault="0033299C" w:rsidP="0033299C">
      <w:pPr>
        <w:pStyle w:val="EndNoteBibliography"/>
        <w:spacing w:after="0"/>
        <w:ind w:left="720" w:hanging="720"/>
      </w:pPr>
      <w:r w:rsidRPr="0033299C">
        <w:t>[104]</w:t>
      </w:r>
      <w:r w:rsidRPr="0033299C">
        <w:tab/>
        <w:t>Y.-S. Hsieh</w:t>
      </w:r>
      <w:r w:rsidRPr="0033299C">
        <w:rPr>
          <w:i/>
        </w:rPr>
        <w:t xml:space="preserve"> et al.</w:t>
      </w:r>
      <w:r w:rsidRPr="0033299C">
        <w:t xml:space="preserve">, "Dental optical coherence tomography," </w:t>
      </w:r>
      <w:r w:rsidRPr="0033299C">
        <w:rPr>
          <w:i/>
        </w:rPr>
        <w:t xml:space="preserve">Sensors, </w:t>
      </w:r>
      <w:r w:rsidRPr="0033299C">
        <w:t>vol. 13, no. 7, pp. 8928-8949, 2013.</w:t>
      </w:r>
    </w:p>
    <w:p w14:paraId="2877FC9A" w14:textId="77777777" w:rsidR="0033299C" w:rsidRPr="0033299C" w:rsidRDefault="0033299C" w:rsidP="0033299C">
      <w:pPr>
        <w:pStyle w:val="EndNoteBibliography"/>
        <w:spacing w:after="0"/>
        <w:ind w:left="720" w:hanging="720"/>
      </w:pPr>
      <w:r w:rsidRPr="0033299C">
        <w:t>[105]</w:t>
      </w:r>
      <w:r w:rsidRPr="0033299C">
        <w:tab/>
        <w:t>J. Walther</w:t>
      </w:r>
      <w:r w:rsidRPr="0033299C">
        <w:rPr>
          <w:i/>
        </w:rPr>
        <w:t xml:space="preserve"> et al.</w:t>
      </w:r>
      <w:r w:rsidRPr="0033299C">
        <w:t xml:space="preserve">, "In vivo imaging of human oral hard and soft tissues by polarization-sensitive optical coherence tomography," </w:t>
      </w:r>
      <w:r w:rsidRPr="0033299C">
        <w:rPr>
          <w:i/>
        </w:rPr>
        <w:t xml:space="preserve">Journal of biomedical optics, </w:t>
      </w:r>
      <w:r w:rsidRPr="0033299C">
        <w:t>vol. 22, no. 12, p. 121717, 2017.</w:t>
      </w:r>
    </w:p>
    <w:p w14:paraId="0D31EBC1" w14:textId="77777777" w:rsidR="0033299C" w:rsidRPr="0033299C" w:rsidRDefault="0033299C" w:rsidP="0033299C">
      <w:pPr>
        <w:pStyle w:val="EndNoteBibliography"/>
        <w:spacing w:after="0"/>
        <w:ind w:left="720" w:hanging="720"/>
      </w:pPr>
      <w:r w:rsidRPr="0033299C">
        <w:rPr>
          <w:rFonts w:hint="eastAsia"/>
        </w:rPr>
        <w:t>[106]</w:t>
      </w:r>
      <w:r w:rsidRPr="0033299C">
        <w:rPr>
          <w:rFonts w:hint="eastAsia"/>
        </w:rPr>
        <w:tab/>
        <w:t>S. K. Manesh, C. L. Darling, and D. Fried, "Nondestructive assessment of dentin demineralization using polarization</w:t>
      </w:r>
      <w:r w:rsidRPr="0033299C">
        <w:rPr>
          <w:rFonts w:hint="eastAsia"/>
        </w:rPr>
        <w:t>‐</w:t>
      </w:r>
      <w:r w:rsidRPr="0033299C">
        <w:rPr>
          <w:rFonts w:hint="eastAsia"/>
        </w:rPr>
        <w:t xml:space="preserve">sensitive optical coherence tomography after exposure to fluoride and laser irradiation," </w:t>
      </w:r>
      <w:r w:rsidRPr="0033299C">
        <w:rPr>
          <w:rFonts w:hint="eastAsia"/>
          <w:i/>
        </w:rPr>
        <w:t>Journ</w:t>
      </w:r>
      <w:r w:rsidRPr="0033299C">
        <w:rPr>
          <w:i/>
        </w:rPr>
        <w:t xml:space="preserve">al of Biomedical Materials Research Part B: Applied Biomaterials: An Official Journal of The Society for Biomaterials, The Japanese Society for Biomaterials, and The Australian Society for Biomaterials and the Korean Society for Biomaterials, </w:t>
      </w:r>
      <w:r w:rsidRPr="0033299C">
        <w:t>vol. 90, no. 2, pp. 802-812, 2009.</w:t>
      </w:r>
    </w:p>
    <w:p w14:paraId="347B2249" w14:textId="77777777" w:rsidR="0033299C" w:rsidRPr="0033299C" w:rsidRDefault="0033299C" w:rsidP="0033299C">
      <w:pPr>
        <w:pStyle w:val="EndNoteBibliography"/>
        <w:spacing w:after="0"/>
        <w:ind w:left="720" w:hanging="720"/>
      </w:pPr>
      <w:r w:rsidRPr="0033299C">
        <w:t>[107]</w:t>
      </w:r>
      <w:r w:rsidRPr="0033299C">
        <w:tab/>
        <w:t xml:space="preserve">H. Tom, J. C. Simon, K. H. Chan, C. L. Darling, and D. Fried, "Near-infrared imaging of demineralization under sealants," </w:t>
      </w:r>
      <w:r w:rsidRPr="0033299C">
        <w:rPr>
          <w:i/>
        </w:rPr>
        <w:t xml:space="preserve">Journal of biomedical optics, </w:t>
      </w:r>
      <w:r w:rsidRPr="0033299C">
        <w:t>vol. 19, no. 7, p. 077003, 2014.</w:t>
      </w:r>
    </w:p>
    <w:p w14:paraId="00C09C72" w14:textId="77777777" w:rsidR="0033299C" w:rsidRPr="0033299C" w:rsidRDefault="0033299C" w:rsidP="0033299C">
      <w:pPr>
        <w:pStyle w:val="EndNoteBibliography"/>
        <w:spacing w:after="0"/>
        <w:ind w:left="720" w:hanging="720"/>
      </w:pPr>
      <w:r w:rsidRPr="0033299C">
        <w:t>[108]</w:t>
      </w:r>
      <w:r w:rsidRPr="0033299C">
        <w:tab/>
        <w:t xml:space="preserve"> D. Fried, J. Xie, S. Shafi, J. D. Featherstone, T. Breunig, and C. Q. Le, "Imaging caries lesions and lesion progression with polarization-sensitive optical </w:t>
      </w:r>
      <w:r w:rsidRPr="0033299C">
        <w:lastRenderedPageBreak/>
        <w:t xml:space="preserve">coherence tomography," in </w:t>
      </w:r>
      <w:r w:rsidRPr="0033299C">
        <w:rPr>
          <w:i/>
        </w:rPr>
        <w:t>Lasers in Dentistry VIII</w:t>
      </w:r>
      <w:r w:rsidRPr="0033299C">
        <w:t xml:space="preserve">, 2002, vol. 4610: International Society for Optics and Photonics, pp. 113-124. </w:t>
      </w:r>
    </w:p>
    <w:p w14:paraId="61954CFF" w14:textId="77777777" w:rsidR="0033299C" w:rsidRPr="0033299C" w:rsidRDefault="0033299C" w:rsidP="0033299C">
      <w:pPr>
        <w:pStyle w:val="EndNoteBibliography"/>
        <w:spacing w:after="0"/>
        <w:ind w:left="720" w:hanging="720"/>
      </w:pPr>
      <w:r w:rsidRPr="0033299C">
        <w:t>[109]</w:t>
      </w:r>
      <w:r w:rsidRPr="0033299C">
        <w:tab/>
        <w:t>J. Golde</w:t>
      </w:r>
      <w:r w:rsidRPr="0033299C">
        <w:rPr>
          <w:i/>
        </w:rPr>
        <w:t xml:space="preserve"> et al.</w:t>
      </w:r>
      <w:r w:rsidRPr="0033299C">
        <w:t xml:space="preserve">, "Detection of carious lesions utilizing depolarization imaging by polarization sensitive optical coherence tomography," </w:t>
      </w:r>
      <w:r w:rsidRPr="0033299C">
        <w:rPr>
          <w:i/>
        </w:rPr>
        <w:t xml:space="preserve">Journal of biomedical optics, </w:t>
      </w:r>
      <w:r w:rsidRPr="0033299C">
        <w:t>vol. 23, no. 7, p. 071203, 2018.</w:t>
      </w:r>
    </w:p>
    <w:p w14:paraId="34A05AF6" w14:textId="77777777" w:rsidR="0033299C" w:rsidRPr="0033299C" w:rsidRDefault="0033299C" w:rsidP="0033299C">
      <w:pPr>
        <w:pStyle w:val="EndNoteBibliography"/>
        <w:spacing w:after="0"/>
        <w:ind w:left="720" w:hanging="720"/>
      </w:pPr>
      <w:r w:rsidRPr="0033299C">
        <w:t>[110]</w:t>
      </w:r>
      <w:r w:rsidRPr="0033299C">
        <w:tab/>
        <w:t xml:space="preserve">B. W. Colston, U. S. Sathyam, L. B. DaSilva, M. J. Everett, P. Stroeve, and L. Otis, "Dental oct," </w:t>
      </w:r>
      <w:r w:rsidRPr="0033299C">
        <w:rPr>
          <w:i/>
        </w:rPr>
        <w:t xml:space="preserve">Optics express, </w:t>
      </w:r>
      <w:r w:rsidRPr="0033299C">
        <w:t>vol. 3, no. 6, pp. 230-238, 1998.</w:t>
      </w:r>
    </w:p>
    <w:p w14:paraId="1998BCEB" w14:textId="77777777" w:rsidR="0033299C" w:rsidRPr="0033299C" w:rsidRDefault="0033299C" w:rsidP="0033299C">
      <w:pPr>
        <w:pStyle w:val="EndNoteBibliography"/>
        <w:spacing w:after="0"/>
        <w:ind w:left="720" w:hanging="720"/>
      </w:pPr>
      <w:r w:rsidRPr="0033299C">
        <w:rPr>
          <w:rFonts w:hint="eastAsia"/>
        </w:rPr>
        <w:t>[111]</w:t>
      </w:r>
      <w:r w:rsidRPr="0033299C">
        <w:rPr>
          <w:rFonts w:hint="eastAsia"/>
        </w:rPr>
        <w:tab/>
        <w:t>M. H. Le, C. L. Darling, and D. Fried, "Automated analysis of lesion depth and integrated reflectivity in PS</w:t>
      </w:r>
      <w:r w:rsidRPr="0033299C">
        <w:rPr>
          <w:rFonts w:hint="eastAsia"/>
        </w:rPr>
        <w:t>‐</w:t>
      </w:r>
      <w:r w:rsidRPr="0033299C">
        <w:rPr>
          <w:rFonts w:hint="eastAsia"/>
        </w:rPr>
        <w:t>OCT scans of tooth demineralization</w:t>
      </w:r>
      <w:r w:rsidRPr="0033299C">
        <w:t xml:space="preserve">," </w:t>
      </w:r>
      <w:r w:rsidRPr="0033299C">
        <w:rPr>
          <w:i/>
        </w:rPr>
        <w:t xml:space="preserve">Lasers in Surgery and Medicine: The Official Journal of the American Society for Laser Medicine and Surgery, </w:t>
      </w:r>
      <w:r w:rsidRPr="0033299C">
        <w:t>vol. 42, no. 1, pp. 62-68, 2010.</w:t>
      </w:r>
    </w:p>
    <w:p w14:paraId="2EE05366" w14:textId="77777777" w:rsidR="0033299C" w:rsidRPr="0033299C" w:rsidRDefault="0033299C" w:rsidP="0033299C">
      <w:pPr>
        <w:pStyle w:val="EndNoteBibliography"/>
        <w:spacing w:after="0"/>
        <w:ind w:left="720" w:hanging="720"/>
      </w:pPr>
      <w:r w:rsidRPr="0033299C">
        <w:t>[112]</w:t>
      </w:r>
      <w:r w:rsidRPr="0033299C">
        <w:tab/>
        <w:t>T. Louie</w:t>
      </w:r>
      <w:r w:rsidRPr="0033299C">
        <w:rPr>
          <w:i/>
        </w:rPr>
        <w:t xml:space="preserve"> et al.</w:t>
      </w:r>
      <w:r w:rsidRPr="0033299C">
        <w:t xml:space="preserve">, "Clinical assessment of early tooth demineralization using polarization sensitive optical coherence tomography," </w:t>
      </w:r>
      <w:r w:rsidRPr="0033299C">
        <w:rPr>
          <w:i/>
        </w:rPr>
        <w:t xml:space="preserve">Lasers in surgery and medicine, </w:t>
      </w:r>
      <w:r w:rsidRPr="0033299C">
        <w:t>vol. 42, no. 10, pp. 898-905, 2010.</w:t>
      </w:r>
    </w:p>
    <w:p w14:paraId="1EB34353" w14:textId="77777777" w:rsidR="0033299C" w:rsidRPr="0033299C" w:rsidRDefault="0033299C" w:rsidP="0033299C">
      <w:pPr>
        <w:pStyle w:val="EndNoteBibliography"/>
        <w:spacing w:after="0"/>
        <w:ind w:left="720" w:hanging="720"/>
      </w:pPr>
      <w:r w:rsidRPr="0033299C">
        <w:rPr>
          <w:rFonts w:hint="eastAsia"/>
        </w:rPr>
        <w:t>[113]</w:t>
      </w:r>
      <w:r w:rsidRPr="0033299C">
        <w:rPr>
          <w:rFonts w:hint="eastAsia"/>
        </w:rPr>
        <w:tab/>
        <w:t>H. Tom, K. H. Chan, C. L. Darling, and D. Fried, "Near</w:t>
      </w:r>
      <w:r w:rsidRPr="0033299C">
        <w:rPr>
          <w:rFonts w:hint="eastAsia"/>
        </w:rPr>
        <w:t>‐</w:t>
      </w:r>
      <w:r w:rsidRPr="0033299C">
        <w:rPr>
          <w:rFonts w:hint="eastAsia"/>
        </w:rPr>
        <w:t>IR image</w:t>
      </w:r>
      <w:r w:rsidRPr="0033299C">
        <w:rPr>
          <w:rFonts w:hint="eastAsia"/>
        </w:rPr>
        <w:t>‐</w:t>
      </w:r>
      <w:r w:rsidRPr="0033299C">
        <w:rPr>
          <w:rFonts w:hint="eastAsia"/>
        </w:rPr>
        <w:t xml:space="preserve">guided laser ablation of demineralization on tooth occlusal surfaces," </w:t>
      </w:r>
      <w:r w:rsidRPr="0033299C">
        <w:rPr>
          <w:rFonts w:hint="eastAsia"/>
          <w:i/>
        </w:rPr>
        <w:t>Lasers in surgery an</w:t>
      </w:r>
      <w:r w:rsidRPr="0033299C">
        <w:rPr>
          <w:i/>
        </w:rPr>
        <w:t xml:space="preserve">d medicine, </w:t>
      </w:r>
      <w:r w:rsidRPr="0033299C">
        <w:t>vol. 48, no. 1, pp. 52-61, 2016.</w:t>
      </w:r>
    </w:p>
    <w:p w14:paraId="48A47A69" w14:textId="77777777" w:rsidR="0033299C" w:rsidRPr="0033299C" w:rsidRDefault="0033299C" w:rsidP="0033299C">
      <w:pPr>
        <w:pStyle w:val="EndNoteBibliography"/>
        <w:spacing w:after="0"/>
        <w:ind w:left="720" w:hanging="720"/>
      </w:pPr>
      <w:r w:rsidRPr="0033299C">
        <w:rPr>
          <w:rFonts w:hint="eastAsia"/>
        </w:rPr>
        <w:t>[114]</w:t>
      </w:r>
      <w:r w:rsidRPr="0033299C">
        <w:rPr>
          <w:rFonts w:hint="eastAsia"/>
        </w:rPr>
        <w:tab/>
        <w:t>A. M. Can, C. L. Darling, C. Ho, and D. Fried, "Non</w:t>
      </w:r>
      <w:r w:rsidRPr="0033299C">
        <w:rPr>
          <w:rFonts w:hint="eastAsia"/>
        </w:rPr>
        <w:t>‐</w:t>
      </w:r>
      <w:r w:rsidRPr="0033299C">
        <w:rPr>
          <w:rFonts w:hint="eastAsia"/>
        </w:rPr>
        <w:t xml:space="preserve">destructive assessment of inhibition of demineralization in dental enamel irradiated by a </w:t>
      </w:r>
      <w:r w:rsidRPr="0033299C">
        <w:rPr>
          <w:rFonts w:hint="eastAsia"/>
        </w:rPr>
        <w:t>λ</w:t>
      </w:r>
      <w:r w:rsidRPr="0033299C">
        <w:rPr>
          <w:rFonts w:hint="eastAsia"/>
        </w:rPr>
        <w:t>= 9.3</w:t>
      </w:r>
      <w:r w:rsidRPr="0033299C">
        <w:rPr>
          <w:rFonts w:hint="eastAsia"/>
        </w:rPr>
        <w:t>‐</w:t>
      </w:r>
      <w:r w:rsidRPr="0033299C">
        <w:rPr>
          <w:rFonts w:hint="eastAsia"/>
        </w:rPr>
        <w:t>µm CO2 laser at ablative irradiation intensities with PS</w:t>
      </w:r>
      <w:r w:rsidRPr="0033299C">
        <w:rPr>
          <w:rFonts w:hint="eastAsia"/>
        </w:rPr>
        <w:t>‐</w:t>
      </w:r>
      <w:r w:rsidRPr="0033299C">
        <w:rPr>
          <w:rFonts w:hint="eastAsia"/>
        </w:rPr>
        <w:t xml:space="preserve">OCT," </w:t>
      </w:r>
      <w:r w:rsidRPr="0033299C">
        <w:rPr>
          <w:rFonts w:hint="eastAsia"/>
          <w:i/>
        </w:rPr>
        <w:t xml:space="preserve">Lasers in Surgery and Medicine: The Official Journal of the American Society for Laser Medicine and Surgery, </w:t>
      </w:r>
      <w:r w:rsidRPr="0033299C">
        <w:rPr>
          <w:rFonts w:hint="eastAsia"/>
        </w:rPr>
        <w:t>vol. 40, no. 5, pp. 342-349, 2008.</w:t>
      </w:r>
    </w:p>
    <w:p w14:paraId="53EE8951" w14:textId="77777777" w:rsidR="0033299C" w:rsidRPr="0033299C" w:rsidRDefault="0033299C" w:rsidP="0033299C">
      <w:pPr>
        <w:pStyle w:val="EndNoteBibliography"/>
        <w:spacing w:after="0"/>
        <w:ind w:left="720" w:hanging="720"/>
      </w:pPr>
      <w:r w:rsidRPr="0033299C">
        <w:t>[115]</w:t>
      </w:r>
      <w:r w:rsidRPr="0033299C">
        <w:tab/>
        <w:t xml:space="preserve">I. Hariri, A. Sadr, Y. Shimada, J. Tagami, and Y. Sumi, "Effects of structural orientation of enamel and dentine on light attenuation and local refractive index: an optical coherence tomography study," </w:t>
      </w:r>
      <w:r w:rsidRPr="0033299C">
        <w:rPr>
          <w:i/>
        </w:rPr>
        <w:t xml:space="preserve">Journal of dentistry, </w:t>
      </w:r>
      <w:r w:rsidRPr="0033299C">
        <w:t>vol. 40, no. 5, pp. 387-396, 2012.</w:t>
      </w:r>
    </w:p>
    <w:p w14:paraId="79535D1F" w14:textId="77777777" w:rsidR="0033299C" w:rsidRPr="0033299C" w:rsidRDefault="0033299C" w:rsidP="0033299C">
      <w:pPr>
        <w:pStyle w:val="EndNoteBibliography"/>
        <w:spacing w:after="0"/>
        <w:ind w:left="720" w:hanging="720"/>
      </w:pPr>
      <w:r w:rsidRPr="0033299C">
        <w:t>[116]</w:t>
      </w:r>
      <w:r w:rsidRPr="0033299C">
        <w:tab/>
        <w:t>P. Sharma</w:t>
      </w:r>
      <w:r w:rsidRPr="0033299C">
        <w:rPr>
          <w:i/>
        </w:rPr>
        <w:t xml:space="preserve"> et al.</w:t>
      </w:r>
      <w:r w:rsidRPr="0033299C">
        <w:t xml:space="preserve">, "Human ex-vivo oral tissue imaging using spectral domain polarization sensitive optical coherence tomography," </w:t>
      </w:r>
      <w:r w:rsidRPr="0033299C">
        <w:rPr>
          <w:i/>
        </w:rPr>
        <w:t xml:space="preserve">Lasers in medical science, </w:t>
      </w:r>
      <w:r w:rsidRPr="0033299C">
        <w:t>vol. 32, no. 1, pp. 143-150, 2017.</w:t>
      </w:r>
    </w:p>
    <w:p w14:paraId="0B69779C" w14:textId="77777777" w:rsidR="0033299C" w:rsidRPr="0033299C" w:rsidRDefault="0033299C" w:rsidP="0033299C">
      <w:pPr>
        <w:pStyle w:val="EndNoteBibliography"/>
        <w:spacing w:after="0"/>
        <w:ind w:left="720" w:hanging="720"/>
      </w:pPr>
      <w:r w:rsidRPr="0033299C">
        <w:t>[117]</w:t>
      </w:r>
      <w:r w:rsidRPr="0033299C">
        <w:tab/>
        <w:t xml:space="preserve"> H.-Y. Lee, P.-H. Chen, T.-H. Lee, K.-W. Chang, and W.-C. Kuo, "Detection of oral early cancerous lesion by using polarization-sensitive optical coherence tomography: mice model," in </w:t>
      </w:r>
      <w:r w:rsidRPr="0033299C">
        <w:rPr>
          <w:i/>
        </w:rPr>
        <w:t>Advanced Biomedical and Clinical Diagnostic and Surgical Guidance Systems XVI</w:t>
      </w:r>
      <w:r w:rsidRPr="0033299C">
        <w:t xml:space="preserve">, 2018, vol. 10484: International Society for Optics and Photonics, p. 1048417. </w:t>
      </w:r>
    </w:p>
    <w:p w14:paraId="749080DD" w14:textId="77777777" w:rsidR="0033299C" w:rsidRPr="0033299C" w:rsidRDefault="0033299C" w:rsidP="0033299C">
      <w:pPr>
        <w:pStyle w:val="EndNoteBibliography"/>
        <w:spacing w:after="0"/>
        <w:ind w:left="720" w:hanging="720"/>
      </w:pPr>
      <w:r w:rsidRPr="0033299C">
        <w:t>[118]</w:t>
      </w:r>
      <w:r w:rsidRPr="0033299C">
        <w:tab/>
        <w:t>Y. Yoon</w:t>
      </w:r>
      <w:r w:rsidRPr="0033299C">
        <w:rPr>
          <w:i/>
        </w:rPr>
        <w:t xml:space="preserve"> et al.</w:t>
      </w:r>
      <w:r w:rsidRPr="0033299C">
        <w:t xml:space="preserve">, "In vivo wide-field reflectance/fluorescence imaging and polarization-sensitive optical coherence tomography of human oral cavity with a forward-viewing probe," </w:t>
      </w:r>
      <w:r w:rsidRPr="0033299C">
        <w:rPr>
          <w:i/>
        </w:rPr>
        <w:t xml:space="preserve">Biomedical optics express, </w:t>
      </w:r>
      <w:r w:rsidRPr="0033299C">
        <w:t>vol. 6, no. 2, pp. 524-535, 2015.</w:t>
      </w:r>
    </w:p>
    <w:p w14:paraId="3E0B3883" w14:textId="77777777" w:rsidR="0033299C" w:rsidRPr="0033299C" w:rsidRDefault="0033299C" w:rsidP="0033299C">
      <w:pPr>
        <w:pStyle w:val="EndNoteBibliography"/>
        <w:spacing w:after="0"/>
        <w:ind w:left="720" w:hanging="720"/>
      </w:pPr>
      <w:r w:rsidRPr="0033299C">
        <w:t>[119]</w:t>
      </w:r>
      <w:r w:rsidRPr="0033299C">
        <w:tab/>
        <w:t>J. Walther</w:t>
      </w:r>
      <w:r w:rsidRPr="0033299C">
        <w:rPr>
          <w:i/>
        </w:rPr>
        <w:t xml:space="preserve"> et al.</w:t>
      </w:r>
      <w:r w:rsidRPr="0033299C">
        <w:t xml:space="preserve">, "Depth-resolved birefringence imaging of collagen fiber organization in the human oral mucosa in vivo," </w:t>
      </w:r>
      <w:r w:rsidRPr="0033299C">
        <w:rPr>
          <w:i/>
        </w:rPr>
        <w:t xml:space="preserve">Biomedical optics express, </w:t>
      </w:r>
      <w:r w:rsidRPr="0033299C">
        <w:t>vol. 10, no. 4, pp. 1942-1956, 2019.</w:t>
      </w:r>
    </w:p>
    <w:p w14:paraId="628F0C57" w14:textId="77777777" w:rsidR="0033299C" w:rsidRPr="0033299C" w:rsidRDefault="0033299C" w:rsidP="0033299C">
      <w:pPr>
        <w:pStyle w:val="EndNoteBibliography"/>
        <w:spacing w:after="0"/>
        <w:ind w:left="720" w:hanging="720"/>
      </w:pPr>
      <w:r w:rsidRPr="0033299C">
        <w:t>[120]</w:t>
      </w:r>
      <w:r w:rsidRPr="0033299C">
        <w:tab/>
        <w:t>S. Singh</w:t>
      </w:r>
      <w:r w:rsidRPr="0033299C">
        <w:rPr>
          <w:i/>
        </w:rPr>
        <w:t xml:space="preserve"> et al.</w:t>
      </w:r>
      <w:r w:rsidRPr="0033299C">
        <w:t xml:space="preserve">, "Recent advances in optical diagnosis of oral cancers: Review and future perspectives," </w:t>
      </w:r>
      <w:r w:rsidRPr="0033299C">
        <w:rPr>
          <w:i/>
        </w:rPr>
        <w:t xml:space="preserve">Head &amp; neck, </w:t>
      </w:r>
      <w:r w:rsidRPr="0033299C">
        <w:t>vol. 38, no. S1, pp. E2403-E2411, 2016.</w:t>
      </w:r>
    </w:p>
    <w:p w14:paraId="65230AD0" w14:textId="77777777" w:rsidR="0033299C" w:rsidRPr="0033299C" w:rsidRDefault="0033299C" w:rsidP="0033299C">
      <w:pPr>
        <w:pStyle w:val="EndNoteBibliography"/>
        <w:spacing w:after="0"/>
        <w:ind w:left="720" w:hanging="720"/>
      </w:pPr>
      <w:r w:rsidRPr="0033299C">
        <w:t>[121]</w:t>
      </w:r>
      <w:r w:rsidRPr="0033299C">
        <w:tab/>
        <w:t xml:space="preserve">M. C. Pierce, R. L. Sheridan, B. H. Park, B. Cense, and J. F. de Boer, "Collagen denaturation can be quantified in burned human skin using polarization-sensitive optical coherence tomography," </w:t>
      </w:r>
      <w:r w:rsidRPr="0033299C">
        <w:rPr>
          <w:i/>
        </w:rPr>
        <w:t xml:space="preserve">Burns, </w:t>
      </w:r>
      <w:r w:rsidRPr="0033299C">
        <w:t>vol. 30, no. 6, pp. 511-517, 2004.</w:t>
      </w:r>
    </w:p>
    <w:p w14:paraId="4024676F" w14:textId="77777777" w:rsidR="0033299C" w:rsidRPr="0033299C" w:rsidRDefault="0033299C" w:rsidP="0033299C">
      <w:pPr>
        <w:pStyle w:val="EndNoteBibliography"/>
        <w:spacing w:after="0"/>
        <w:ind w:left="720" w:hanging="720"/>
      </w:pPr>
      <w:r w:rsidRPr="0033299C">
        <w:lastRenderedPageBreak/>
        <w:t>[122]</w:t>
      </w:r>
      <w:r w:rsidRPr="0033299C">
        <w:tab/>
        <w:t>F. P. Henry</w:t>
      </w:r>
      <w:r w:rsidRPr="0033299C">
        <w:rPr>
          <w:i/>
        </w:rPr>
        <w:t xml:space="preserve"> et al.</w:t>
      </w:r>
      <w:r w:rsidRPr="0033299C">
        <w:t xml:space="preserve">, "In vivo optical microscopy of peripheral nerve myelination with polarization sensitive-optical coherence tomography," </w:t>
      </w:r>
      <w:r w:rsidRPr="0033299C">
        <w:rPr>
          <w:i/>
        </w:rPr>
        <w:t xml:space="preserve">Journal of biomedical optics, </w:t>
      </w:r>
      <w:r w:rsidRPr="0033299C">
        <w:t>vol. 20, no. 4, p. 046002, 2015.</w:t>
      </w:r>
    </w:p>
    <w:p w14:paraId="2537B413" w14:textId="77777777" w:rsidR="0033299C" w:rsidRPr="0033299C" w:rsidRDefault="0033299C" w:rsidP="0033299C">
      <w:pPr>
        <w:pStyle w:val="EndNoteBibliography"/>
        <w:spacing w:after="0"/>
        <w:ind w:left="720" w:hanging="720"/>
      </w:pPr>
      <w:r w:rsidRPr="0033299C">
        <w:t>[123]</w:t>
      </w:r>
      <w:r w:rsidRPr="0033299C">
        <w:tab/>
        <w:t>P. Gong</w:t>
      </w:r>
      <w:r w:rsidRPr="0033299C">
        <w:rPr>
          <w:i/>
        </w:rPr>
        <w:t xml:space="preserve"> et al.</w:t>
      </w:r>
      <w:r w:rsidRPr="0033299C">
        <w:t xml:space="preserve">, "Imaging of skin birefringence for human scar assessment using polarization-sensitive optical coherence tomography aided by vascular masking," </w:t>
      </w:r>
      <w:r w:rsidRPr="0033299C">
        <w:rPr>
          <w:i/>
        </w:rPr>
        <w:t xml:space="preserve">Journal of biomedical optics, </w:t>
      </w:r>
      <w:r w:rsidRPr="0033299C">
        <w:t>vol. 19, no. 12, p. 126014, 2014.</w:t>
      </w:r>
    </w:p>
    <w:p w14:paraId="7EAB6CF9" w14:textId="77777777" w:rsidR="0033299C" w:rsidRPr="0033299C" w:rsidRDefault="0033299C" w:rsidP="0033299C">
      <w:pPr>
        <w:pStyle w:val="EndNoteBibliography"/>
        <w:spacing w:after="0"/>
        <w:ind w:left="720" w:hanging="720"/>
      </w:pPr>
      <w:r w:rsidRPr="0033299C">
        <w:t>[124]</w:t>
      </w:r>
      <w:r w:rsidRPr="0033299C">
        <w:tab/>
        <w:t xml:space="preserve">J. Strasswimmer, M. C. Pierce, H. Park, V. Neel, and J. F. de Boer, "Polarization-sensitive optical coherence tomography of invasive basal cell carcinoma," </w:t>
      </w:r>
      <w:r w:rsidRPr="0033299C">
        <w:rPr>
          <w:i/>
        </w:rPr>
        <w:t xml:space="preserve">Journal of biomedical optics, </w:t>
      </w:r>
      <w:r w:rsidRPr="0033299C">
        <w:t>vol. 9, no. 2, pp. 292-299, 2004.</w:t>
      </w:r>
    </w:p>
    <w:p w14:paraId="67C78035" w14:textId="77777777" w:rsidR="0033299C" w:rsidRPr="0033299C" w:rsidRDefault="0033299C" w:rsidP="0033299C">
      <w:pPr>
        <w:pStyle w:val="EndNoteBibliography"/>
        <w:spacing w:after="0"/>
        <w:ind w:left="720" w:hanging="720"/>
      </w:pPr>
      <w:r w:rsidRPr="0033299C">
        <w:t>[125]</w:t>
      </w:r>
      <w:r w:rsidRPr="0033299C">
        <w:tab/>
        <w:t xml:space="preserve">D. K. Kasaragod, Z. Lu, J. Jacobs, and S. J. Matcher, "Experimental validation of an extended Jones matrix calculus model to study the 3D structural orientation of the collagen fibers in articular cartilage using polarization-sensitive optical coherence tomography," </w:t>
      </w:r>
      <w:r w:rsidRPr="0033299C">
        <w:rPr>
          <w:i/>
        </w:rPr>
        <w:t xml:space="preserve">Biomedical optics express, </w:t>
      </w:r>
      <w:r w:rsidRPr="0033299C">
        <w:t>vol. 3, no. 3, pp. 378-387, 2012.</w:t>
      </w:r>
    </w:p>
    <w:p w14:paraId="71ABD1E3" w14:textId="77777777" w:rsidR="0033299C" w:rsidRPr="0033299C" w:rsidRDefault="0033299C" w:rsidP="0033299C">
      <w:pPr>
        <w:pStyle w:val="EndNoteBibliography"/>
        <w:spacing w:after="0"/>
        <w:ind w:left="720" w:hanging="720"/>
      </w:pPr>
      <w:r w:rsidRPr="0033299C">
        <w:t>[126]</w:t>
      </w:r>
      <w:r w:rsidRPr="0033299C">
        <w:tab/>
        <w:t xml:space="preserve">Z. Lu, D. Kasaragod, and S. J. Matcher, "Conical scan polarization-sensitive optical coherence tomography," </w:t>
      </w:r>
      <w:r w:rsidRPr="0033299C">
        <w:rPr>
          <w:i/>
        </w:rPr>
        <w:t xml:space="preserve">Biomedical optics express, </w:t>
      </w:r>
      <w:r w:rsidRPr="0033299C">
        <w:t>vol. 5, no. 3, pp. 752-762, 2014.</w:t>
      </w:r>
    </w:p>
    <w:p w14:paraId="055A019C" w14:textId="77777777" w:rsidR="0033299C" w:rsidRPr="0033299C" w:rsidRDefault="0033299C" w:rsidP="0033299C">
      <w:pPr>
        <w:pStyle w:val="EndNoteBibliography"/>
        <w:spacing w:after="0"/>
        <w:ind w:left="720" w:hanging="720"/>
      </w:pPr>
      <w:r w:rsidRPr="0033299C">
        <w:t>[127]</w:t>
      </w:r>
      <w:r w:rsidRPr="0033299C">
        <w:tab/>
        <w:t xml:space="preserve">Z. Lu, D. K. Kasaragod, and S. J. Matcher, "Optic axis determination by fibre-based polarization-sensitive swept-source optical coherence tomography," </w:t>
      </w:r>
      <w:r w:rsidRPr="0033299C">
        <w:rPr>
          <w:i/>
        </w:rPr>
        <w:t xml:space="preserve">Physics in Medicine &amp; Biology, </w:t>
      </w:r>
      <w:r w:rsidRPr="0033299C">
        <w:t>vol. 56, no. 4, p. 1105, 2011.</w:t>
      </w:r>
    </w:p>
    <w:p w14:paraId="13D2CA26" w14:textId="77777777" w:rsidR="0033299C" w:rsidRPr="0033299C" w:rsidRDefault="0033299C" w:rsidP="0033299C">
      <w:pPr>
        <w:pStyle w:val="EndNoteBibliography"/>
        <w:spacing w:after="0"/>
        <w:ind w:left="720" w:hanging="720"/>
      </w:pPr>
      <w:r w:rsidRPr="0033299C">
        <w:t>[128]</w:t>
      </w:r>
      <w:r w:rsidRPr="0033299C">
        <w:tab/>
        <w:t xml:space="preserve">N. Ugryumova, S. V. Gangnus, and S. J. Matcher, "Three-dimensional optic axis determination using variable-incidence-angle polarization-optical coherence tomography," </w:t>
      </w:r>
      <w:r w:rsidRPr="0033299C">
        <w:rPr>
          <w:i/>
        </w:rPr>
        <w:t xml:space="preserve">Optics letters, </w:t>
      </w:r>
      <w:r w:rsidRPr="0033299C">
        <w:t>vol. 31, no. 15, pp. 2305-2307, 2006.</w:t>
      </w:r>
    </w:p>
    <w:p w14:paraId="5E63918F" w14:textId="77777777" w:rsidR="0033299C" w:rsidRPr="0033299C" w:rsidRDefault="0033299C" w:rsidP="0033299C">
      <w:pPr>
        <w:pStyle w:val="EndNoteBibliography"/>
        <w:spacing w:after="0"/>
        <w:ind w:left="720" w:hanging="720"/>
      </w:pPr>
      <w:r w:rsidRPr="0033299C">
        <w:t>[129]</w:t>
      </w:r>
      <w:r w:rsidRPr="0033299C">
        <w:tab/>
        <w:t xml:space="preserve">N. Ugryumova, J. Jacobs, M. Bonesi, and S. J. Matcher, "Novel optical imaging technique to determine the 3-D orientation of collagen fibers in cartilage: variable-incidence angle polarization-sensitive optical coherence tomography," </w:t>
      </w:r>
      <w:r w:rsidRPr="0033299C">
        <w:rPr>
          <w:i/>
        </w:rPr>
        <w:t xml:space="preserve">Osteoarthritis and cartilage, </w:t>
      </w:r>
      <w:r w:rsidRPr="0033299C">
        <w:t>vol. 17, no. 1, pp. 33-42, 2009.</w:t>
      </w:r>
    </w:p>
    <w:p w14:paraId="03086623" w14:textId="77777777" w:rsidR="0033299C" w:rsidRPr="0033299C" w:rsidRDefault="0033299C" w:rsidP="0033299C">
      <w:pPr>
        <w:pStyle w:val="EndNoteBibliography"/>
        <w:spacing w:after="0"/>
        <w:ind w:left="720" w:hanging="720"/>
      </w:pPr>
      <w:r w:rsidRPr="0033299C">
        <w:t>[130]</w:t>
      </w:r>
      <w:r w:rsidRPr="0033299C">
        <w:tab/>
        <w:t xml:space="preserve">N. Ugryumova, D. P. Attenburrow, C. P. Winlove, and S. J. Matcher, "The collagen structure of equine articular cartilage, characterized using polarization-sensitive optical coherence tomography," </w:t>
      </w:r>
      <w:r w:rsidRPr="0033299C">
        <w:rPr>
          <w:i/>
        </w:rPr>
        <w:t xml:space="preserve">Journal of Physics D: Applied Physics, </w:t>
      </w:r>
      <w:r w:rsidRPr="0033299C">
        <w:t>vol. 38, no. 15, p. 2612, 2005.</w:t>
      </w:r>
    </w:p>
    <w:p w14:paraId="7E407193" w14:textId="77777777" w:rsidR="0033299C" w:rsidRPr="0033299C" w:rsidRDefault="0033299C" w:rsidP="0033299C">
      <w:pPr>
        <w:pStyle w:val="EndNoteBibliography"/>
        <w:spacing w:after="0"/>
        <w:ind w:left="720" w:hanging="720"/>
      </w:pPr>
      <w:r w:rsidRPr="0033299C">
        <w:t>[131]</w:t>
      </w:r>
      <w:r w:rsidRPr="0033299C">
        <w:tab/>
        <w:t xml:space="preserve">S. J. Matcher, C. P. Winlove, and S. V. Gangnus, "The collagen structure of bovine intervertebral disc studied using polarization-sensitive optical coherence tomography," </w:t>
      </w:r>
      <w:r w:rsidRPr="0033299C">
        <w:rPr>
          <w:i/>
        </w:rPr>
        <w:t xml:space="preserve">Physics in Medicine &amp; Biology, </w:t>
      </w:r>
      <w:r w:rsidRPr="0033299C">
        <w:t>vol. 49, no. 7, p. 1295, 2004.</w:t>
      </w:r>
    </w:p>
    <w:p w14:paraId="6878B2AA" w14:textId="77777777" w:rsidR="0033299C" w:rsidRPr="0033299C" w:rsidRDefault="0033299C" w:rsidP="0033299C">
      <w:pPr>
        <w:pStyle w:val="EndNoteBibliography"/>
        <w:ind w:left="720" w:hanging="720"/>
      </w:pPr>
      <w:r w:rsidRPr="0033299C">
        <w:t>[132]</w:t>
      </w:r>
      <w:r w:rsidRPr="0033299C">
        <w:tab/>
        <w:t xml:space="preserve">P. C. Leppert, "Anatomy and physiology of cervical ripening," </w:t>
      </w:r>
      <w:r w:rsidRPr="0033299C">
        <w:rPr>
          <w:i/>
        </w:rPr>
        <w:t xml:space="preserve">Clinical obstetrics and gynecology, </w:t>
      </w:r>
      <w:r w:rsidRPr="0033299C">
        <w:t>vol. 38, no. 2, pp. 267-279, 1995.</w:t>
      </w:r>
    </w:p>
    <w:p w14:paraId="1E2AE902" w14:textId="2AF08706" w:rsidR="00EA3A46" w:rsidRDefault="00EA3A46" w:rsidP="00EA3A46">
      <w:pPr>
        <w:autoSpaceDE w:val="0"/>
        <w:autoSpaceDN w:val="0"/>
        <w:adjustRightInd w:val="0"/>
        <w:ind w:left="640" w:hanging="640"/>
        <w:jc w:val="left"/>
        <w:sectPr w:rsidR="00EA3A46" w:rsidSect="005B1FEB">
          <w:footerReference w:type="default" r:id="rId19"/>
          <w:pgSz w:w="11906" w:h="16838"/>
          <w:pgMar w:top="1440" w:right="1800" w:bottom="1440" w:left="1800" w:header="708" w:footer="708" w:gutter="0"/>
          <w:cols w:space="708"/>
          <w:titlePg/>
          <w:docGrid w:linePitch="360"/>
        </w:sectPr>
      </w:pPr>
      <w:r>
        <w:fldChar w:fldCharType="end"/>
      </w:r>
    </w:p>
    <w:p w14:paraId="1EC00700" w14:textId="77777777" w:rsidR="00795D55" w:rsidRDefault="00795D55" w:rsidP="00EA3A46">
      <w:pPr>
        <w:autoSpaceDE w:val="0"/>
        <w:autoSpaceDN w:val="0"/>
        <w:adjustRightInd w:val="0"/>
        <w:jc w:val="left"/>
      </w:pPr>
    </w:p>
    <w:p w14:paraId="6B43055B" w14:textId="44FFD8E2" w:rsidR="00795D55" w:rsidRPr="000D40B7" w:rsidRDefault="00795D55" w:rsidP="00AF5990">
      <w:pPr>
        <w:pStyle w:val="Title"/>
      </w:pPr>
      <w:r w:rsidRPr="00641A76">
        <w:rPr>
          <w:color w:val="FF0000"/>
        </w:rPr>
        <w:t xml:space="preserve"> </w:t>
      </w:r>
      <w:bookmarkStart w:id="440" w:name="_Toc31979322"/>
      <w:r w:rsidRPr="000D40B7">
        <w:t xml:space="preserve">Thesis </w:t>
      </w:r>
      <w:r w:rsidRPr="00AF5990">
        <w:t>Overview</w:t>
      </w:r>
      <w:bookmarkEnd w:id="440"/>
    </w:p>
    <w:p w14:paraId="399CFE55" w14:textId="3B750C26" w:rsidR="003D369E" w:rsidRPr="000D40B7" w:rsidRDefault="005D030A" w:rsidP="00B55AD2">
      <w:r w:rsidRPr="000D40B7">
        <w:t xml:space="preserve">The </w:t>
      </w:r>
      <w:bookmarkStart w:id="441" w:name="OLE_LINK361"/>
      <w:bookmarkStart w:id="442" w:name="OLE_LINK362"/>
      <w:r w:rsidRPr="000D40B7">
        <w:t xml:space="preserve">overall goal </w:t>
      </w:r>
      <w:bookmarkEnd w:id="441"/>
      <w:bookmarkEnd w:id="442"/>
      <w:r w:rsidRPr="000D40B7">
        <w:t xml:space="preserve">of </w:t>
      </w:r>
      <w:r w:rsidR="00823BC7" w:rsidRPr="000D40B7">
        <w:t xml:space="preserve">my PhD project </w:t>
      </w:r>
      <w:r w:rsidR="00532B05">
        <w:t>was</w:t>
      </w:r>
      <w:r w:rsidRPr="000D40B7">
        <w:t xml:space="preserve"> to </w:t>
      </w:r>
      <w:r w:rsidR="00412BD5" w:rsidRPr="000D40B7">
        <w:t xml:space="preserve">develop and </w:t>
      </w:r>
      <w:r w:rsidR="00823BC7" w:rsidRPr="000D40B7">
        <w:t>extend the application</w:t>
      </w:r>
      <w:r w:rsidR="00412BD5" w:rsidRPr="000D40B7">
        <w:t>s</w:t>
      </w:r>
      <w:r w:rsidR="00823BC7" w:rsidRPr="000D40B7">
        <w:t xml:space="preserve"> of</w:t>
      </w:r>
      <w:r w:rsidR="006C7100" w:rsidRPr="000D40B7">
        <w:t xml:space="preserve"> OCT technology </w:t>
      </w:r>
      <w:r w:rsidR="00A54C61" w:rsidRPr="000D40B7">
        <w:t>in medical area particularly in clinical activities</w:t>
      </w:r>
      <w:r w:rsidR="00E56CD5" w:rsidRPr="000D40B7">
        <w:t>.</w:t>
      </w:r>
      <w:r w:rsidR="00A54C61" w:rsidRPr="000D40B7">
        <w:t xml:space="preserve"> Therefore,</w:t>
      </w:r>
      <w:r w:rsidR="006F5A0D" w:rsidRPr="000D40B7">
        <w:t xml:space="preserve"> </w:t>
      </w:r>
      <w:r w:rsidR="00A54C61" w:rsidRPr="000D40B7">
        <w:t xml:space="preserve">two functional enhancements to OCT </w:t>
      </w:r>
      <w:r w:rsidR="00532B05">
        <w:t>were</w:t>
      </w:r>
      <w:r w:rsidR="00EE7B0F" w:rsidRPr="000D40B7">
        <w:t xml:space="preserve"> develop</w:t>
      </w:r>
      <w:r w:rsidR="00A54C61" w:rsidRPr="000D40B7">
        <w:t>ed</w:t>
      </w:r>
      <w:r w:rsidR="004A4639" w:rsidRPr="000D40B7">
        <w:t xml:space="preserve"> with the potential to enhance tissue contrast in clinical OCT imaging</w:t>
      </w:r>
      <w:r w:rsidR="00A54C61" w:rsidRPr="000D40B7">
        <w:t xml:space="preserve">. </w:t>
      </w:r>
      <w:r w:rsidR="00412BD5" w:rsidRPr="000D40B7">
        <w:t xml:space="preserve">One functional enhancement </w:t>
      </w:r>
      <w:r w:rsidR="00532B05">
        <w:t>was</w:t>
      </w:r>
      <w:r w:rsidR="00412BD5" w:rsidRPr="000D40B7">
        <w:t xml:space="preserve"> to provide a</w:t>
      </w:r>
      <w:r w:rsidR="00BF397A" w:rsidRPr="000D40B7">
        <w:t xml:space="preserve">dditional contrast </w:t>
      </w:r>
      <w:r w:rsidR="00FE7624" w:rsidRPr="000D40B7">
        <w:t>to locate magnetic agent</w:t>
      </w:r>
      <w:r w:rsidR="004A4639" w:rsidRPr="000D40B7">
        <w:t xml:space="preserve">, namely MMOCT. </w:t>
      </w:r>
      <w:r w:rsidR="00393375" w:rsidRPr="000D40B7">
        <w:t xml:space="preserve">The MMOCT was </w:t>
      </w:r>
      <w:bookmarkStart w:id="443" w:name="OLE_LINK363"/>
      <w:r w:rsidR="00393375" w:rsidRPr="000D40B7">
        <w:t xml:space="preserve">built based on </w:t>
      </w:r>
      <w:bookmarkEnd w:id="443"/>
      <w:r w:rsidR="00393375" w:rsidRPr="000D40B7">
        <w:t xml:space="preserve">our inhouse phase-sensitive OCT </w:t>
      </w:r>
      <w:r w:rsidR="003868F0" w:rsidRPr="000D40B7">
        <w:t>because phase-sensitive OCT could provide a</w:t>
      </w:r>
      <w:r w:rsidR="00145069" w:rsidRPr="000D40B7">
        <w:t xml:space="preserve"> great </w:t>
      </w:r>
      <w:r w:rsidR="00393375" w:rsidRPr="000D40B7">
        <w:t>sensitivity</w:t>
      </w:r>
      <w:r w:rsidR="00145069" w:rsidRPr="000D40B7">
        <w:t xml:space="preserve"> </w:t>
      </w:r>
      <w:r w:rsidR="00BC140E" w:rsidRPr="000D40B7">
        <w:t>to displacement measurement</w:t>
      </w:r>
      <w:r w:rsidR="00145069" w:rsidRPr="000D40B7">
        <w:t xml:space="preserve"> </w:t>
      </w:r>
      <w:r w:rsidR="00BC140E" w:rsidRPr="000D40B7">
        <w:t>within tissue</w:t>
      </w:r>
      <w:r w:rsidR="00393375" w:rsidRPr="000D40B7">
        <w:t>.</w:t>
      </w:r>
      <w:r w:rsidR="00145069" w:rsidRPr="000D40B7">
        <w:t xml:space="preserve"> </w:t>
      </w:r>
      <w:r w:rsidR="00BC140E" w:rsidRPr="000D40B7">
        <w:t>However, the phase-sensitive OCT need</w:t>
      </w:r>
      <w:r w:rsidR="00C8653E" w:rsidRPr="000D40B7">
        <w:t>ed</w:t>
      </w:r>
      <w:r w:rsidR="00BC140E" w:rsidRPr="000D40B7">
        <w:t xml:space="preserve"> to be characterized and optimized before the </w:t>
      </w:r>
      <w:r w:rsidR="00532B05">
        <w:t xml:space="preserve">building of </w:t>
      </w:r>
      <w:r w:rsidR="00BC140E" w:rsidRPr="000D40B7">
        <w:t xml:space="preserve">MMOCT. </w:t>
      </w:r>
      <w:r w:rsidR="00A3510F" w:rsidRPr="000D40B7">
        <w:t xml:space="preserve">The optimization and characterization of </w:t>
      </w:r>
      <w:r w:rsidR="003A37DC" w:rsidRPr="000D40B7">
        <w:t xml:space="preserve">the </w:t>
      </w:r>
      <w:r w:rsidR="00A3510F" w:rsidRPr="000D40B7">
        <w:t xml:space="preserve">phase-sensitive OCT are demonstrated in </w:t>
      </w:r>
      <w:r w:rsidR="00D55158">
        <w:t>c</w:t>
      </w:r>
      <w:r w:rsidR="00A3510F" w:rsidRPr="000D40B7">
        <w:t xml:space="preserve">hapter </w:t>
      </w:r>
      <w:r w:rsidR="003A37DC" w:rsidRPr="000D40B7">
        <w:t xml:space="preserve">3, and the development and testing of MMOCT instrument are described in </w:t>
      </w:r>
      <w:r w:rsidR="00D55158">
        <w:t>c</w:t>
      </w:r>
      <w:r w:rsidR="003A37DC" w:rsidRPr="000D40B7">
        <w:t xml:space="preserve">hapter 4. Because of the additional contrast MMOCT provided, MMOCT </w:t>
      </w:r>
      <w:bookmarkStart w:id="444" w:name="OLE_LINK365"/>
      <w:r w:rsidR="003A37DC" w:rsidRPr="000D40B7">
        <w:t xml:space="preserve">holds </w:t>
      </w:r>
      <w:bookmarkEnd w:id="444"/>
      <w:r w:rsidR="003A37DC" w:rsidRPr="000D40B7">
        <w:t>the potential for tracking magnetically labelled cells</w:t>
      </w:r>
      <w:r w:rsidR="005D24C4" w:rsidRPr="000D40B7">
        <w:t>, which,</w:t>
      </w:r>
      <w:r w:rsidR="007F5DAB" w:rsidRPr="000D40B7">
        <w:t xml:space="preserve"> </w:t>
      </w:r>
      <w:r w:rsidR="005D24C4" w:rsidRPr="000D40B7">
        <w:t xml:space="preserve">in clinical scenarios, </w:t>
      </w:r>
      <w:r w:rsidR="007F5DAB" w:rsidRPr="000D40B7">
        <w:t xml:space="preserve"> could be used to</w:t>
      </w:r>
      <w:r w:rsidR="008743C2" w:rsidRPr="000D40B7">
        <w:t xml:space="preserve"> track stem cell for monitoring stem cell therapies, track and study the fate of cells in organs</w:t>
      </w:r>
      <w:r w:rsidR="00D55158">
        <w:t xml:space="preserve"> and</w:t>
      </w:r>
      <w:r w:rsidR="008743C2" w:rsidRPr="000D40B7">
        <w:t xml:space="preserve"> identify sites of vulnerable atherosclerotic plaque or cancer tissue</w:t>
      </w:r>
      <w:r w:rsidR="00574162" w:rsidRPr="000D40B7">
        <w:t xml:space="preserve"> via </w:t>
      </w:r>
      <w:r w:rsidR="000647E4" w:rsidRPr="000D40B7">
        <w:t>targeted magnetic nanoprobes</w:t>
      </w:r>
      <w:r w:rsidR="00D55158">
        <w:t xml:space="preserve"> </w:t>
      </w:r>
      <w:r w:rsidR="000647E4" w:rsidRPr="000D40B7">
        <w:fldChar w:fldCharType="begin"/>
      </w:r>
      <w:r w:rsidR="00D746BC">
        <w:instrText xml:space="preserve"> ADDIN EN.CITE &lt;EndNote&gt;&lt;Cite&gt;&lt;Author&gt;Oldenburg&lt;/Author&gt;&lt;Year&gt;2016&lt;/Year&gt;&lt;RecNum&gt;56&lt;/RecNum&gt;&lt;DisplayText&gt;[1]&lt;/DisplayText&gt;&lt;record&gt;&lt;rec-number&gt;56&lt;/rec-number&gt;&lt;foreign-keys&gt;&lt;key app="EN" db-id="xpa0e0dzn59f2seezaa599syxt9e9rfxpwft" timestamp="1573859014"&gt;56&lt;/key&gt;&lt;/foreign-keys&gt;&lt;ref-type name="Journal Article"&gt;17&lt;/ref-type&gt;&lt;contributors&gt;&lt;authors&gt;&lt;author&gt;Oldenburg, Amy L&lt;/author&gt;&lt;author&gt;Blackmon, Richard L&lt;/author&gt;&lt;author&gt;Sierchio, Justin M&lt;/author&gt;&lt;/authors&gt;&lt;/contributors&gt;&lt;titles&gt;&lt;title&gt;Magnetic and plasmonic contrast agents in optical coherence tomography&lt;/title&gt;&lt;secondary-title&gt;IEEE Journal of Selected Topics in Quantum Electronics&lt;/secondary-title&gt;&lt;/titles&gt;&lt;periodical&gt;&lt;full-title&gt;Ieee Journal of Selected Topics in Quantum Electronics&lt;/full-title&gt;&lt;/periodical&gt;&lt;pages&gt;133-145&lt;/pages&gt;&lt;volume&gt;22&lt;/volume&gt;&lt;number&gt;4&lt;/number&gt;&lt;dates&gt;&lt;year&gt;2016&lt;/year&gt;&lt;/dates&gt;&lt;isbn&gt;1077-260X&lt;/isbn&gt;&lt;urls&gt;&lt;/urls&gt;&lt;/record&gt;&lt;/Cite&gt;&lt;/EndNote&gt;</w:instrText>
      </w:r>
      <w:r w:rsidR="000647E4" w:rsidRPr="000D40B7">
        <w:fldChar w:fldCharType="separate"/>
      </w:r>
      <w:r w:rsidR="00D746BC">
        <w:rPr>
          <w:noProof/>
        </w:rPr>
        <w:t>[1]</w:t>
      </w:r>
      <w:r w:rsidR="000647E4" w:rsidRPr="000D40B7">
        <w:fldChar w:fldCharType="end"/>
      </w:r>
      <w:r w:rsidR="000647E4" w:rsidRPr="000D40B7">
        <w:t>.</w:t>
      </w:r>
      <w:r w:rsidR="005D24C4" w:rsidRPr="000D40B7">
        <w:t xml:space="preserve"> Therefore, a suitable </w:t>
      </w:r>
      <w:bookmarkStart w:id="445" w:name="OLE_LINK370"/>
      <w:r w:rsidR="005D24C4" w:rsidRPr="000D40B7">
        <w:t xml:space="preserve">magnetic </w:t>
      </w:r>
      <w:bookmarkEnd w:id="445"/>
      <w:r w:rsidR="005D24C4" w:rsidRPr="000D40B7">
        <w:t xml:space="preserve">probe is desired </w:t>
      </w:r>
      <w:r w:rsidR="00667329" w:rsidRPr="000D40B7">
        <w:t>for</w:t>
      </w:r>
      <w:r w:rsidR="005D24C4" w:rsidRPr="000D40B7">
        <w:t xml:space="preserve"> the </w:t>
      </w:r>
      <w:r w:rsidR="00667329" w:rsidRPr="000D40B7">
        <w:t>contrast agent</w:t>
      </w:r>
      <w:r w:rsidR="005847D5" w:rsidRPr="000D40B7">
        <w:t xml:space="preserve"> of MMOCT. </w:t>
      </w:r>
      <w:r w:rsidR="00667329" w:rsidRPr="000D40B7">
        <w:t xml:space="preserve">Although SPIO has been </w:t>
      </w:r>
      <w:r w:rsidR="000A5CD7" w:rsidRPr="000D40B7">
        <w:t>widely used</w:t>
      </w:r>
      <w:r w:rsidR="00667329" w:rsidRPr="000D40B7">
        <w:t xml:space="preserve"> as a contrast agent for MMOCT, </w:t>
      </w:r>
      <w:r w:rsidR="005A5540" w:rsidRPr="000D40B7">
        <w:t>SPIO</w:t>
      </w:r>
      <w:r w:rsidR="000A5CD7" w:rsidRPr="000D40B7">
        <w:t xml:space="preserve"> can only be tracked by MMOCT and MRI with resolution at the micron scale. In this case, </w:t>
      </w:r>
      <w:r w:rsidR="0093427A" w:rsidRPr="000D40B7">
        <w:t>the intracellular details of targeted cells</w:t>
      </w:r>
      <w:r w:rsidR="002D4F23">
        <w:t xml:space="preserve"> </w:t>
      </w:r>
      <w:r w:rsidR="0093427A" w:rsidRPr="000D40B7">
        <w:t xml:space="preserve">cannot be obtained due to the limited resolution. </w:t>
      </w:r>
      <w:r w:rsidR="002D4F23">
        <w:t>Therefore</w:t>
      </w:r>
      <w:r w:rsidR="0093427A" w:rsidRPr="000D40B7">
        <w:t xml:space="preserve">, </w:t>
      </w:r>
      <w:r w:rsidR="003B5A47" w:rsidRPr="000D40B7">
        <w:t>a</w:t>
      </w:r>
      <w:r w:rsidR="0093427A" w:rsidRPr="000D40B7">
        <w:t xml:space="preserve"> more</w:t>
      </w:r>
      <w:bookmarkStart w:id="446" w:name="OLE_LINK371"/>
      <w:r w:rsidR="0093427A" w:rsidRPr="000D40B7">
        <w:t xml:space="preserve"> versatile contrast agent, </w:t>
      </w:r>
      <w:r w:rsidR="003B5A47" w:rsidRPr="000D40B7">
        <w:t xml:space="preserve">MGQD, was developed, which can be visualized by MMOCT and </w:t>
      </w:r>
      <w:r w:rsidR="002D4F23">
        <w:t>confocal fluorescence microscopy (</w:t>
      </w:r>
      <w:r w:rsidR="003B5A47" w:rsidRPr="000D40B7">
        <w:t>CFM</w:t>
      </w:r>
      <w:r w:rsidR="002D4F23">
        <w:t>)</w:t>
      </w:r>
      <w:r w:rsidR="002D4F23" w:rsidRPr="002D4F23">
        <w:t xml:space="preserve"> </w:t>
      </w:r>
      <w:r w:rsidR="002D4F23" w:rsidRPr="000D40B7">
        <w:t>simultaneously</w:t>
      </w:r>
      <w:r w:rsidR="003B5A47" w:rsidRPr="000D40B7">
        <w:t xml:space="preserve">. By taking the advantages of nanometre resolution of CFM and large </w:t>
      </w:r>
      <w:r w:rsidR="00A1452B" w:rsidRPr="000D40B7">
        <w:t>FOV</w:t>
      </w:r>
      <w:r w:rsidR="002D4F23">
        <w:t xml:space="preserve"> (field of view)</w:t>
      </w:r>
      <w:r w:rsidR="003B5A47" w:rsidRPr="000D40B7">
        <w:t xml:space="preserve"> of MMOCT, </w:t>
      </w:r>
      <w:bookmarkStart w:id="447" w:name="OLE_LINK372"/>
      <w:r w:rsidR="005A5A3A" w:rsidRPr="000D40B7">
        <w:t xml:space="preserve">both </w:t>
      </w:r>
      <w:r w:rsidR="005A5A3A" w:rsidRPr="000D40B7">
        <w:lastRenderedPageBreak/>
        <w:t>anatomical and intracellular information</w:t>
      </w:r>
      <w:r w:rsidR="009D000D" w:rsidRPr="000D40B7">
        <w:t xml:space="preserve"> can be obtained with MGQD labelled cells to </w:t>
      </w:r>
      <w:r w:rsidR="003B5A47" w:rsidRPr="000D40B7">
        <w:t>benefit</w:t>
      </w:r>
      <w:bookmarkEnd w:id="447"/>
      <w:r w:rsidR="005A5A3A" w:rsidRPr="000D40B7">
        <w:t xml:space="preserve"> </w:t>
      </w:r>
      <w:r w:rsidR="003014DA" w:rsidRPr="000D40B7">
        <w:t>the</w:t>
      </w:r>
      <w:r w:rsidR="005A5A3A" w:rsidRPr="000D40B7">
        <w:t xml:space="preserve"> clinical application of MMOCT</w:t>
      </w:r>
      <w:r w:rsidR="009D000D" w:rsidRPr="000D40B7">
        <w:t xml:space="preserve">. </w:t>
      </w:r>
      <w:bookmarkEnd w:id="446"/>
      <w:r w:rsidR="009D000D" w:rsidRPr="000D40B7">
        <w:t>The synthesis of MGQD and feasibility of</w:t>
      </w:r>
      <w:r w:rsidR="00990200" w:rsidRPr="000D40B7">
        <w:t xml:space="preserve"> using</w:t>
      </w:r>
      <w:r w:rsidR="009D000D" w:rsidRPr="000D40B7">
        <w:t xml:space="preserve"> MGQD </w:t>
      </w:r>
      <w:r w:rsidR="00990200" w:rsidRPr="000D40B7">
        <w:t xml:space="preserve">as a contrast agent for MMOCT and CFM are demonstrated in </w:t>
      </w:r>
      <w:r w:rsidR="002D4F23">
        <w:t>c</w:t>
      </w:r>
      <w:r w:rsidR="00990200" w:rsidRPr="000D40B7">
        <w:t>hapter 5.</w:t>
      </w:r>
    </w:p>
    <w:p w14:paraId="6267379D" w14:textId="2CCD72CE" w:rsidR="003D369E" w:rsidRPr="000D40B7" w:rsidRDefault="003D369E" w:rsidP="00B55AD2"/>
    <w:p w14:paraId="160A5D87" w14:textId="73559F38" w:rsidR="002C3C64" w:rsidRPr="000D40B7" w:rsidRDefault="003D369E" w:rsidP="00B55AD2">
      <w:r w:rsidRPr="000D40B7">
        <w:t xml:space="preserve">The other functional enhancement of OCT was developed to provide additional information about the tissue responses of polarized light, termed as PS-OCT. PS-OCT is more mature as a clinical tool, which </w:t>
      </w:r>
      <w:r w:rsidR="00456002" w:rsidRPr="000D40B7">
        <w:t>has been</w:t>
      </w:r>
      <w:r w:rsidRPr="000D40B7">
        <w:t xml:space="preserve"> used to map the </w:t>
      </w:r>
      <w:r w:rsidR="00456002" w:rsidRPr="000D40B7">
        <w:t xml:space="preserve">phase retardance, </w:t>
      </w:r>
      <w:r w:rsidRPr="000D40B7">
        <w:t>birefringence</w:t>
      </w:r>
      <w:r w:rsidR="00456002" w:rsidRPr="000D40B7">
        <w:t xml:space="preserve"> and</w:t>
      </w:r>
      <w:r w:rsidRPr="000D40B7">
        <w:t xml:space="preserve"> </w:t>
      </w:r>
      <w:r w:rsidR="00456002" w:rsidRPr="000D40B7">
        <w:t>depolarization of biological tissue</w:t>
      </w:r>
      <w:r w:rsidR="00395236">
        <w:t xml:space="preserve"> </w:t>
      </w:r>
      <w:r w:rsidR="00395236">
        <w:fldChar w:fldCharType="begin"/>
      </w:r>
      <w:r w:rsidR="00D746BC">
        <w:instrText xml:space="preserve"> ADDIN EN.CITE &lt;EndNote&gt;&lt;Cite&gt;&lt;Author&gt;Hitzenberger&lt;/Author&gt;&lt;Year&gt;2015&lt;/Year&gt;&lt;RecNum&gt;144&lt;/RecNum&gt;&lt;DisplayText&gt;[2]&lt;/DisplayText&gt;&lt;record&gt;&lt;rec-number&gt;144&lt;/rec-number&gt;&lt;foreign-keys&gt;&lt;key app="EN" db-id="xpa0e0dzn59f2seezaa599syxt9e9rfxpwft" timestamp="1579558737"&gt;144&lt;/key&gt;&lt;/foreign-keys&gt;&lt;ref-type name="Journal Article"&gt;17&lt;/ref-type&gt;&lt;contributors&gt;&lt;authors&gt;&lt;author&gt;Hitzenberger, Christoph K&lt;/author&gt;&lt;author&gt;Pircher, Michael&lt;/author&gt;&lt;/authors&gt;&lt;/contributors&gt;&lt;titles&gt;&lt;title&gt;MUW Approach of PS OCT&lt;/title&gt;&lt;secondary-title&gt;Optical Coherence Tomography: Technology and Applications&lt;/secondary-title&gt;&lt;/titles&gt;&lt;periodical&gt;&lt;full-title&gt;Optical Coherence Tomography: Technology and Applications&lt;/full-title&gt;&lt;/periodical&gt;&lt;pages&gt;1103-1136&lt;/pages&gt;&lt;dates&gt;&lt;year&gt;2015&lt;/year&gt;&lt;/dates&gt;&lt;isbn&gt;3319064185&lt;/isbn&gt;&lt;urls&gt;&lt;/urls&gt;&lt;/record&gt;&lt;/Cite&gt;&lt;/EndNote&gt;</w:instrText>
      </w:r>
      <w:r w:rsidR="00395236">
        <w:fldChar w:fldCharType="separate"/>
      </w:r>
      <w:r w:rsidR="00D746BC">
        <w:rPr>
          <w:noProof/>
        </w:rPr>
        <w:t>[2]</w:t>
      </w:r>
      <w:r w:rsidR="00395236">
        <w:fldChar w:fldCharType="end"/>
      </w:r>
      <w:r w:rsidR="00456002" w:rsidRPr="000D40B7">
        <w:t xml:space="preserve">. The microstructure of </w:t>
      </w:r>
      <w:r w:rsidR="00451B4B" w:rsidRPr="000D40B7">
        <w:t xml:space="preserve">anisotropic </w:t>
      </w:r>
      <w:r w:rsidR="00456002" w:rsidRPr="000D40B7">
        <w:t xml:space="preserve">tissue, such as </w:t>
      </w:r>
      <w:r w:rsidR="00451B4B" w:rsidRPr="000D40B7">
        <w:t xml:space="preserve">the orientations of collagen, muscle and tendon, </w:t>
      </w:r>
      <w:r w:rsidR="0054643F" w:rsidRPr="000D40B7">
        <w:t>has been</w:t>
      </w:r>
      <w:r w:rsidR="00451B4B" w:rsidRPr="000D40B7">
        <w:t xml:space="preserve"> explored based on the measured phase retardance or birefringence</w:t>
      </w:r>
      <w:r w:rsidR="00CF483C">
        <w:t xml:space="preserve"> </w:t>
      </w:r>
      <w:r w:rsidR="00CF483C">
        <w:fldChar w:fldCharType="begin"/>
      </w:r>
      <w:r w:rsidR="00D746BC">
        <w:instrText xml:space="preserve"> ADDIN EN.CITE &lt;EndNote&gt;&lt;Cite&gt;&lt;Author&gt;Baumann&lt;/Author&gt;&lt;Year&gt;2017&lt;/Year&gt;&lt;RecNum&gt;61&lt;/RecNum&gt;&lt;DisplayText&gt;[3]&lt;/DisplayText&gt;&lt;record&gt;&lt;rec-number&gt;61&lt;/rec-number&gt;&lt;foreign-keys&gt;&lt;key app="EN" db-id="xpa0e0dzn59f2seezaa599syxt9e9rfxpwft" timestamp="1575074239"&gt;61&lt;/key&gt;&lt;/foreign-keys&gt;&lt;ref-type name="Journal Article"&gt;17&lt;/ref-type&gt;&lt;contributors&gt;&lt;authors&gt;&lt;author&gt;Baumann, Bernhard&lt;/author&gt;&lt;/authors&gt;&lt;/contributors&gt;&lt;titles&gt;&lt;title&gt;Polarization sensitive optical coherence tomography: a review of technology and applications&lt;/title&gt;&lt;secondary-title&gt;Applied Sciences&lt;/secondary-title&gt;&lt;/titles&gt;&lt;periodical&gt;&lt;full-title&gt;Applied Sciences&lt;/full-title&gt;&lt;/periodical&gt;&lt;pages&gt;474&lt;/pages&gt;&lt;volume&gt;7&lt;/volume&gt;&lt;number&gt;5&lt;/number&gt;&lt;dates&gt;&lt;year&gt;2017&lt;/year&gt;&lt;/dates&gt;&lt;urls&gt;&lt;/urls&gt;&lt;/record&gt;&lt;/Cite&gt;&lt;/EndNote&gt;</w:instrText>
      </w:r>
      <w:r w:rsidR="00CF483C">
        <w:fldChar w:fldCharType="separate"/>
      </w:r>
      <w:r w:rsidR="00D746BC">
        <w:rPr>
          <w:noProof/>
        </w:rPr>
        <w:t>[3]</w:t>
      </w:r>
      <w:r w:rsidR="00CF483C">
        <w:fldChar w:fldCharType="end"/>
      </w:r>
      <w:r w:rsidR="00451B4B" w:rsidRPr="000D40B7">
        <w:t>.</w:t>
      </w:r>
      <w:r w:rsidR="00156EA1" w:rsidRPr="000D40B7">
        <w:t xml:space="preserve"> </w:t>
      </w:r>
      <w:r w:rsidR="005B7756" w:rsidRPr="000D40B7">
        <w:t>However, traditional</w:t>
      </w:r>
      <w:r w:rsidR="003C5EF7" w:rsidRPr="000D40B7">
        <w:t xml:space="preserve"> </w:t>
      </w:r>
      <w:bookmarkStart w:id="448" w:name="OLE_LINK373"/>
      <w:r w:rsidR="00156EA1" w:rsidRPr="000D40B7">
        <w:t>PS-OCT</w:t>
      </w:r>
      <w:r w:rsidR="00D1333D" w:rsidRPr="000D40B7">
        <w:t xml:space="preserve"> researches</w:t>
      </w:r>
      <w:r w:rsidR="005B7756" w:rsidRPr="000D40B7">
        <w:t xml:space="preserve"> </w:t>
      </w:r>
      <w:bookmarkStart w:id="449" w:name="OLE_LINK369"/>
      <w:bookmarkEnd w:id="448"/>
      <w:r w:rsidR="00D1333D" w:rsidRPr="000D40B7">
        <w:t>were</w:t>
      </w:r>
      <w:r w:rsidR="009518EC" w:rsidRPr="000D40B7">
        <w:t xml:space="preserve"> </w:t>
      </w:r>
      <w:r w:rsidR="003869AC" w:rsidRPr="000D40B7">
        <w:t xml:space="preserve">focused on </w:t>
      </w:r>
      <w:bookmarkStart w:id="450" w:name="OLE_LINK374"/>
      <w:bookmarkEnd w:id="449"/>
      <w:r w:rsidR="00296749" w:rsidRPr="000D40B7">
        <w:t xml:space="preserve">the </w:t>
      </w:r>
      <w:r w:rsidR="00D1333D" w:rsidRPr="000D40B7">
        <w:t>fields</w:t>
      </w:r>
      <w:r w:rsidR="00296749" w:rsidRPr="000D40B7">
        <w:t xml:space="preserve"> </w:t>
      </w:r>
      <w:bookmarkEnd w:id="450"/>
      <w:r w:rsidR="00296749" w:rsidRPr="000D40B7">
        <w:t>in ophthalmology</w:t>
      </w:r>
      <w:r w:rsidR="00E564DC" w:rsidRPr="000D40B7">
        <w:t xml:space="preserve">, </w:t>
      </w:r>
      <w:r w:rsidR="00296749" w:rsidRPr="000D40B7">
        <w:t>dermatology</w:t>
      </w:r>
      <w:r w:rsidR="00E564DC" w:rsidRPr="000D40B7">
        <w:t xml:space="preserve"> and neurology</w:t>
      </w:r>
      <w:r w:rsidR="00D1333D" w:rsidRPr="000D40B7">
        <w:t xml:space="preserve">, and most PS-OCT systems only obtained relative fast axis orientation of tissue rather than the </w:t>
      </w:r>
      <w:r w:rsidR="000B6BDE" w:rsidRPr="000D40B7">
        <w:t>three-dimension (</w:t>
      </w:r>
      <w:r w:rsidR="00D1333D" w:rsidRPr="000D40B7">
        <w:t>3D</w:t>
      </w:r>
      <w:r w:rsidR="000B6BDE" w:rsidRPr="000D40B7">
        <w:t>)</w:t>
      </w:r>
      <w:r w:rsidR="00D1333D" w:rsidRPr="000D40B7">
        <w:t xml:space="preserve"> orientation of tissue </w:t>
      </w:r>
      <w:r w:rsidR="00D1333D" w:rsidRPr="000D40B7">
        <w:fldChar w:fldCharType="begin"/>
      </w:r>
      <w:r w:rsidR="00D746BC">
        <w:instrText xml:space="preserve"> ADDIN EN.CITE &lt;EndNote&gt;&lt;Cite&gt;&lt;Author&gt;De Boer&lt;/Author&gt;&lt;Year&gt;2017&lt;/Year&gt;&lt;RecNum&gt;57&lt;/RecNum&gt;&lt;DisplayText&gt;[4]&lt;/DisplayText&gt;&lt;record&gt;&lt;rec-number&gt;57&lt;/rec-number&gt;&lt;foreign-keys&gt;&lt;key app="EN" db-id="xpa0e0dzn59f2seezaa599syxt9e9rfxpwft" timestamp="1574017774"&gt;57&lt;/key&gt;&lt;/foreign-keys&gt;&lt;ref-type name="Journal Article"&gt;17&lt;/ref-type&gt;&lt;contributors&gt;&lt;authors&gt;&lt;author&gt;De Boer, Johannes F&lt;/author&gt;&lt;author&gt;Hitzenberger, Christoph K&lt;/author&gt;&lt;author&gt;Yasuno, Yoshiaki&lt;/author&gt;&lt;/authors&gt;&lt;/contributors&gt;&lt;titles&gt;&lt;title&gt;Polarization sensitive optical coherence tomography–a review&lt;/title&gt;&lt;secondary-title&gt;Biomedical optics express&lt;/secondary-title&gt;&lt;/titles&gt;&lt;periodical&gt;&lt;full-title&gt;Biomedical optics express&lt;/full-title&gt;&lt;/periodical&gt;&lt;pages&gt;1838-1873&lt;/pages&gt;&lt;volume&gt;8&lt;/volume&gt;&lt;number&gt;3&lt;/number&gt;&lt;dates&gt;&lt;year&gt;2017&lt;/year&gt;&lt;/dates&gt;&lt;isbn&gt;2156-7085&lt;/isbn&gt;&lt;urls&gt;&lt;/urls&gt;&lt;/record&gt;&lt;/Cite&gt;&lt;/EndNote&gt;</w:instrText>
      </w:r>
      <w:r w:rsidR="00D1333D" w:rsidRPr="000D40B7">
        <w:fldChar w:fldCharType="separate"/>
      </w:r>
      <w:r w:rsidR="00D746BC">
        <w:rPr>
          <w:noProof/>
        </w:rPr>
        <w:t>[4]</w:t>
      </w:r>
      <w:r w:rsidR="00D1333D" w:rsidRPr="000D40B7">
        <w:fldChar w:fldCharType="end"/>
      </w:r>
      <w:r w:rsidR="00D1333D" w:rsidRPr="000D40B7">
        <w:t xml:space="preserve">. </w:t>
      </w:r>
      <w:r w:rsidR="00030267" w:rsidRPr="000D40B7">
        <w:t>To extend</w:t>
      </w:r>
      <w:r w:rsidR="005E5187" w:rsidRPr="000D40B7">
        <w:t xml:space="preserve"> the clinic applications of PS-OCT, PS-OCT was firstly employed </w:t>
      </w:r>
      <w:r w:rsidR="002C3C64" w:rsidRPr="000D40B7">
        <w:t xml:space="preserve">in gynaecology and obstetrics </w:t>
      </w:r>
      <w:r w:rsidR="005E5187" w:rsidRPr="000D40B7">
        <w:t xml:space="preserve">to </w:t>
      </w:r>
      <w:r w:rsidR="002C3C64" w:rsidRPr="000D40B7">
        <w:t xml:space="preserve">observe the microstructure of </w:t>
      </w:r>
      <w:r w:rsidR="00CF483C">
        <w:t xml:space="preserve">human </w:t>
      </w:r>
      <w:r w:rsidR="002C3C64" w:rsidRPr="000D40B7">
        <w:t>cervical collagen in vitro, and a conical beam scan protocol was introduced to investigate the 3D orientation of cervical collagen. This experiment</w:t>
      </w:r>
      <w:r w:rsidR="00CF483C">
        <w:t xml:space="preserve"> </w:t>
      </w:r>
      <w:r w:rsidR="002C3C64" w:rsidRPr="000D40B7">
        <w:t>has be</w:t>
      </w:r>
      <w:r w:rsidR="001D568D" w:rsidRPr="000D40B7">
        <w:t xml:space="preserve">en described in </w:t>
      </w:r>
      <w:r w:rsidR="00CF483C">
        <w:t>c</w:t>
      </w:r>
      <w:r w:rsidR="001D568D" w:rsidRPr="000D40B7">
        <w:t xml:space="preserve">hapter </w:t>
      </w:r>
      <w:r w:rsidR="00EB3704" w:rsidRPr="000D40B7">
        <w:t>6</w:t>
      </w:r>
      <w:r w:rsidR="00CF483C">
        <w:t>,</w:t>
      </w:r>
      <w:r w:rsidR="00CF483C" w:rsidRPr="00CF483C">
        <w:t xml:space="preserve"> </w:t>
      </w:r>
      <w:r w:rsidR="00CF483C" w:rsidRPr="000D40B7">
        <w:t>to prove that PS-OCT is an optional clinical tool to find the biomarker of spontaneous preterm birth</w:t>
      </w:r>
      <w:r w:rsidR="00EB3704" w:rsidRPr="000D40B7">
        <w:t>.</w:t>
      </w:r>
    </w:p>
    <w:p w14:paraId="60BA0A79" w14:textId="1D2676FA" w:rsidR="003D369E" w:rsidRPr="000D40B7" w:rsidRDefault="003D369E" w:rsidP="00B55AD2"/>
    <w:p w14:paraId="4F94BE44" w14:textId="185414E4" w:rsidR="000D40B7" w:rsidRDefault="00EB3704" w:rsidP="00B55AD2">
      <w:r w:rsidRPr="000D40B7">
        <w:t>Finally</w:t>
      </w:r>
      <w:r w:rsidR="009C5DCB">
        <w:t xml:space="preserve">, </w:t>
      </w:r>
      <w:r w:rsidR="00CF483C">
        <w:t xml:space="preserve">the </w:t>
      </w:r>
      <w:r w:rsidR="009C5DCB">
        <w:t xml:space="preserve">main </w:t>
      </w:r>
      <w:bookmarkStart w:id="451" w:name="OLE_LINK517"/>
      <w:r w:rsidR="00CF483C">
        <w:t xml:space="preserve">findings </w:t>
      </w:r>
      <w:r w:rsidR="009C5DCB">
        <w:t>in</w:t>
      </w:r>
      <w:bookmarkEnd w:id="451"/>
      <w:r w:rsidR="00CF483C">
        <w:t xml:space="preserve"> overall thesis, the limitations of this study </w:t>
      </w:r>
      <w:r w:rsidR="009C5DCB">
        <w:t>and the future works of this protect were presented in</w:t>
      </w:r>
      <w:r w:rsidR="009C5DCB" w:rsidRPr="009C5DCB">
        <w:t xml:space="preserve"> </w:t>
      </w:r>
      <w:r w:rsidR="009C5DCB">
        <w:t>chapter 7.</w:t>
      </w:r>
      <w:r w:rsidR="00AF5990">
        <w:br w:type="page"/>
      </w:r>
    </w:p>
    <w:p w14:paraId="3997E6AD" w14:textId="5B5CF949" w:rsidR="000D40B7" w:rsidRDefault="000D40B7" w:rsidP="00AF5990">
      <w:pPr>
        <w:pStyle w:val="Heading2"/>
      </w:pPr>
      <w:bookmarkStart w:id="452" w:name="_Toc31979323"/>
      <w:r w:rsidRPr="00AF5990">
        <w:lastRenderedPageBreak/>
        <w:t>References</w:t>
      </w:r>
      <w:r>
        <w:t>:</w:t>
      </w:r>
      <w:bookmarkEnd w:id="452"/>
    </w:p>
    <w:p w14:paraId="371BB7AE" w14:textId="77777777" w:rsidR="0033299C" w:rsidRPr="0033299C" w:rsidRDefault="000D40B7" w:rsidP="0033299C">
      <w:pPr>
        <w:pStyle w:val="EndNoteBibliography"/>
        <w:spacing w:after="0"/>
        <w:ind w:left="720" w:hanging="720"/>
      </w:pPr>
      <w:r>
        <w:fldChar w:fldCharType="begin"/>
      </w:r>
      <w:r>
        <w:instrText xml:space="preserve"> ADDIN EN.SECTION.REFLIST </w:instrText>
      </w:r>
      <w:r>
        <w:fldChar w:fldCharType="separate"/>
      </w:r>
      <w:r w:rsidR="0033299C" w:rsidRPr="0033299C">
        <w:t>[1]</w:t>
      </w:r>
      <w:r w:rsidR="0033299C" w:rsidRPr="0033299C">
        <w:tab/>
        <w:t xml:space="preserve">A. L. Oldenburg, R. L. Blackmon, and J. M. Sierchio, "Magnetic and plasmonic contrast agents in optical coherence tomography," </w:t>
      </w:r>
      <w:r w:rsidR="0033299C" w:rsidRPr="0033299C">
        <w:rPr>
          <w:i/>
        </w:rPr>
        <w:t xml:space="preserve">IEEE Journal of Selected Topics in Quantum Electronics, </w:t>
      </w:r>
      <w:r w:rsidR="0033299C" w:rsidRPr="0033299C">
        <w:t>vol. 22, no. 4, pp. 133-145, 2016.</w:t>
      </w:r>
    </w:p>
    <w:p w14:paraId="3F4D2743" w14:textId="77777777" w:rsidR="0033299C" w:rsidRPr="0033299C" w:rsidRDefault="0033299C" w:rsidP="0033299C">
      <w:pPr>
        <w:pStyle w:val="EndNoteBibliography"/>
        <w:spacing w:after="0"/>
        <w:ind w:left="720" w:hanging="720"/>
      </w:pPr>
      <w:r w:rsidRPr="0033299C">
        <w:t>[2]</w:t>
      </w:r>
      <w:r w:rsidRPr="0033299C">
        <w:tab/>
        <w:t xml:space="preserve">C. K. Hitzenberger and M. Pircher, "MUW Approach of PS OCT," </w:t>
      </w:r>
      <w:r w:rsidRPr="0033299C">
        <w:rPr>
          <w:i/>
        </w:rPr>
        <w:t xml:space="preserve">Optical Coherence Tomography: Technology and Applications, </w:t>
      </w:r>
      <w:r w:rsidRPr="0033299C">
        <w:t>pp. 1103-1136, 2015.</w:t>
      </w:r>
    </w:p>
    <w:p w14:paraId="08BE3917" w14:textId="77777777" w:rsidR="0033299C" w:rsidRPr="0033299C" w:rsidRDefault="0033299C" w:rsidP="0033299C">
      <w:pPr>
        <w:pStyle w:val="EndNoteBibliography"/>
        <w:spacing w:after="0"/>
        <w:ind w:left="720" w:hanging="720"/>
      </w:pPr>
      <w:r w:rsidRPr="0033299C">
        <w:t>[3]</w:t>
      </w:r>
      <w:r w:rsidRPr="0033299C">
        <w:tab/>
        <w:t xml:space="preserve">B. Baumann, "Polarization sensitive optical coherence tomography: a review of technology and applications," </w:t>
      </w:r>
      <w:r w:rsidRPr="0033299C">
        <w:rPr>
          <w:i/>
        </w:rPr>
        <w:t xml:space="preserve">Applied Sciences, </w:t>
      </w:r>
      <w:r w:rsidRPr="0033299C">
        <w:t>vol. 7, no. 5, p. 474, 2017.</w:t>
      </w:r>
    </w:p>
    <w:p w14:paraId="2C3F74CD" w14:textId="77777777" w:rsidR="0033299C" w:rsidRPr="0033299C" w:rsidRDefault="0033299C" w:rsidP="0033299C">
      <w:pPr>
        <w:pStyle w:val="EndNoteBibliography"/>
        <w:ind w:left="720" w:hanging="720"/>
      </w:pPr>
      <w:r w:rsidRPr="0033299C">
        <w:t>[4]</w:t>
      </w:r>
      <w:r w:rsidRPr="0033299C">
        <w:tab/>
        <w:t xml:space="preserve">J. F. De Boer, C. K. Hitzenberger, and Y. Yasuno, "Polarization sensitive optical coherence tomography–a review," </w:t>
      </w:r>
      <w:r w:rsidRPr="0033299C">
        <w:rPr>
          <w:i/>
        </w:rPr>
        <w:t xml:space="preserve">Biomedical optics express, </w:t>
      </w:r>
      <w:r w:rsidRPr="0033299C">
        <w:t>vol. 8, no. 3, pp. 1838-1873, 2017.</w:t>
      </w:r>
    </w:p>
    <w:p w14:paraId="67AF1089" w14:textId="04A0EA0C" w:rsidR="00EB3704" w:rsidRPr="000D40B7" w:rsidRDefault="000D40B7" w:rsidP="00B55AD2">
      <w:r>
        <w:fldChar w:fldCharType="end"/>
      </w:r>
    </w:p>
    <w:p w14:paraId="23BA5D6A" w14:textId="77777777" w:rsidR="000D40B7" w:rsidRDefault="000D40B7" w:rsidP="00B55AD2">
      <w:pPr>
        <w:rPr>
          <w:color w:val="FF0000"/>
        </w:rPr>
        <w:sectPr w:rsidR="000D40B7" w:rsidSect="005B1FEB">
          <w:pgSz w:w="11906" w:h="16838"/>
          <w:pgMar w:top="1440" w:right="1800" w:bottom="1440" w:left="1800" w:header="708" w:footer="708" w:gutter="0"/>
          <w:cols w:space="708"/>
          <w:titlePg/>
          <w:docGrid w:linePitch="360"/>
        </w:sectPr>
      </w:pPr>
    </w:p>
    <w:p w14:paraId="6B1C5B8D" w14:textId="7296F177" w:rsidR="000D40B7" w:rsidRDefault="000D40B7" w:rsidP="00B55AD2">
      <w:pPr>
        <w:rPr>
          <w:color w:val="FF0000"/>
        </w:rPr>
      </w:pPr>
    </w:p>
    <w:p w14:paraId="6903916A" w14:textId="52808CDA" w:rsidR="00820937" w:rsidRDefault="002264A4" w:rsidP="00AF5990">
      <w:pPr>
        <w:pStyle w:val="Title"/>
      </w:pPr>
      <w:bookmarkStart w:id="453" w:name="_Toc31979324"/>
      <w:r w:rsidRPr="002264A4">
        <w:t xml:space="preserve">Characterisation and Optimisation of an OCT </w:t>
      </w:r>
      <w:r w:rsidRPr="00AF5990">
        <w:t>system</w:t>
      </w:r>
      <w:r w:rsidRPr="002264A4">
        <w:t xml:space="preserve"> suitable for MMOCT Measurements</w:t>
      </w:r>
      <w:bookmarkEnd w:id="453"/>
    </w:p>
    <w:p w14:paraId="28A86049" w14:textId="77777777" w:rsidR="002264A4" w:rsidRPr="002264A4" w:rsidRDefault="002264A4" w:rsidP="002264A4"/>
    <w:p w14:paraId="6998210A" w14:textId="1D05A059" w:rsidR="00671E7B" w:rsidRPr="00671E7B" w:rsidRDefault="00671E7B" w:rsidP="00112F32">
      <w:pPr>
        <w:pStyle w:val="Heading3"/>
      </w:pPr>
      <w:bookmarkStart w:id="454" w:name="_Toc31979325"/>
      <w:r w:rsidRPr="00943E71">
        <w:t>Introduction</w:t>
      </w:r>
      <w:bookmarkEnd w:id="454"/>
    </w:p>
    <w:p w14:paraId="354C47B5" w14:textId="35F49341" w:rsidR="002D5968" w:rsidRPr="00CB5C3A" w:rsidRDefault="002264A4" w:rsidP="002D5968">
      <w:bookmarkStart w:id="455" w:name="_Hlk14538444"/>
      <w:r w:rsidRPr="00115C3D">
        <w:t>In t</w:t>
      </w:r>
      <w:r w:rsidR="002D5968" w:rsidRPr="00115C3D">
        <w:t>he literature</w:t>
      </w:r>
      <w:r w:rsidRPr="00115C3D">
        <w:t>s (reviewed in chapter 1),</w:t>
      </w:r>
      <w:r w:rsidR="002D5968" w:rsidRPr="00115C3D">
        <w:t xml:space="preserve"> </w:t>
      </w:r>
      <w:r w:rsidRPr="00115C3D">
        <w:t>magnetically induced tissue displacement has been identified as potential method of generating image contrast</w:t>
      </w:r>
      <w:r w:rsidR="002D5968" w:rsidRPr="00115C3D">
        <w:t>. Because of the differing mechanical properties of different tissue types, such as tumour/adipose tissue versus healthy tissue, the displacement image contrast has the potential to diagnose the disease that changes the mechanical properties of tissue (</w:t>
      </w:r>
      <w:r w:rsidR="00B7708E">
        <w:t xml:space="preserve">reviewed in </w:t>
      </w:r>
      <w:r w:rsidR="002D5968" w:rsidRPr="00115C3D">
        <w:t xml:space="preserve">section 1.4.6). It could also be used to identify </w:t>
      </w:r>
      <w:r w:rsidR="00115C3D">
        <w:t xml:space="preserve">the </w:t>
      </w:r>
      <w:r w:rsidR="002D5968" w:rsidRPr="00115C3D">
        <w:t xml:space="preserve">tissues that absorb specially designed magnetic particles, such as SPIO (reviewed in section 1.4) magnetic graphene quantum dot (shown in </w:t>
      </w:r>
      <w:r w:rsidR="00115C3D" w:rsidRPr="00115C3D">
        <w:t>c</w:t>
      </w:r>
      <w:r w:rsidR="002D5968" w:rsidRPr="00115C3D">
        <w:t>hapter 5). An OCT system with high phase stability and maximum sensitivity was required to reliably detect the tissue displacement</w:t>
      </w:r>
      <w:r w:rsidR="00115C3D">
        <w:t>.</w:t>
      </w:r>
      <w:r w:rsidR="002D5968" w:rsidRPr="00115C3D">
        <w:t xml:space="preserve"> </w:t>
      </w:r>
      <w:r w:rsidR="00115C3D" w:rsidRPr="00115C3D">
        <w:t>T</w:t>
      </w:r>
      <w:r w:rsidR="002D5968" w:rsidRPr="00115C3D">
        <w:t>he OCT system also need</w:t>
      </w:r>
      <w:r w:rsidR="00115C3D" w:rsidRPr="00115C3D">
        <w:t>ed</w:t>
      </w:r>
      <w:r w:rsidR="002D5968" w:rsidRPr="00115C3D">
        <w:t xml:space="preserve"> to be well characterised to quantify the</w:t>
      </w:r>
      <w:r w:rsidR="00CB5C3A" w:rsidRPr="00115C3D">
        <w:t xml:space="preserve"> minimum detectable displacement </w:t>
      </w:r>
      <w:r w:rsidR="002D5968" w:rsidRPr="00115C3D">
        <w:t xml:space="preserve">and evaluate </w:t>
      </w:r>
      <w:r w:rsidR="00CB5C3A">
        <w:t>system’s</w:t>
      </w:r>
      <w:r w:rsidR="002D5968" w:rsidRPr="00115C3D">
        <w:t xml:space="preserve"> performance.</w:t>
      </w:r>
      <w:r w:rsidR="002D5968" w:rsidRPr="002D5968">
        <w:rPr>
          <w:color w:val="FF0000"/>
        </w:rPr>
        <w:t xml:space="preserve"> </w:t>
      </w:r>
      <w:r w:rsidR="002D5968" w:rsidRPr="00CB5C3A">
        <w:t xml:space="preserve">Therefore, the aims of this chapter were to optimise and characterise </w:t>
      </w:r>
      <w:r w:rsidR="00CB5C3A">
        <w:t>our in</w:t>
      </w:r>
      <w:r w:rsidR="008A177F">
        <w:t>-</w:t>
      </w:r>
      <w:r w:rsidR="00CB5C3A">
        <w:t>house</w:t>
      </w:r>
      <w:r w:rsidR="002D5968" w:rsidRPr="00CB5C3A">
        <w:t xml:space="preserve"> </w:t>
      </w:r>
      <w:r w:rsidR="00CB5C3A">
        <w:t xml:space="preserve">phase-sensitive </w:t>
      </w:r>
      <w:r w:rsidR="008A177F" w:rsidRPr="008A177F">
        <w:t xml:space="preserve">spectral domain (SD) </w:t>
      </w:r>
      <w:r w:rsidR="002D5968" w:rsidRPr="00CB5C3A">
        <w:t xml:space="preserve">OCT system to meet above requirements and </w:t>
      </w:r>
      <w:r w:rsidR="008658FA">
        <w:t xml:space="preserve">then </w:t>
      </w:r>
      <w:r w:rsidR="002D5968" w:rsidRPr="00CB5C3A">
        <w:t xml:space="preserve">discuss the characteristics of the OCT system against the baseline requirement for the </w:t>
      </w:r>
      <w:r w:rsidR="00F36DA2" w:rsidRPr="00F36DA2">
        <w:t xml:space="preserve">magnetomotive (MM) OCT </w:t>
      </w:r>
      <w:r w:rsidR="00F03205">
        <w:t>imaging</w:t>
      </w:r>
      <w:r w:rsidR="002D5968" w:rsidRPr="00CB5C3A">
        <w:t xml:space="preserve"> in this project.</w:t>
      </w:r>
    </w:p>
    <w:p w14:paraId="4A67B528" w14:textId="77777777" w:rsidR="002D5968" w:rsidRPr="002D5968" w:rsidRDefault="002D5968" w:rsidP="002D5968">
      <w:pPr>
        <w:rPr>
          <w:color w:val="FF0000"/>
        </w:rPr>
      </w:pPr>
    </w:p>
    <w:p w14:paraId="77F61B45" w14:textId="4B70CFC0" w:rsidR="002D5968" w:rsidRPr="00147578" w:rsidRDefault="008A177F" w:rsidP="002D5968">
      <w:r w:rsidRPr="00147578">
        <w:lastRenderedPageBreak/>
        <w:t>In this chapter, t</w:t>
      </w:r>
      <w:r w:rsidR="002D5968" w:rsidRPr="00147578">
        <w:t xml:space="preserve">he </w:t>
      </w:r>
      <w:r w:rsidRPr="00147578">
        <w:t>process</w:t>
      </w:r>
      <w:r w:rsidR="00F03205" w:rsidRPr="00147578">
        <w:t xml:space="preserve"> and results</w:t>
      </w:r>
      <w:r w:rsidRPr="00147578">
        <w:t xml:space="preserve"> </w:t>
      </w:r>
      <w:r w:rsidR="00F03205" w:rsidRPr="00147578">
        <w:t xml:space="preserve">of system optimisation were described at first. </w:t>
      </w:r>
      <w:r w:rsidR="00F36DA2" w:rsidRPr="00147578">
        <w:t>The optimization was achieved to make the phase sensitive SD-OCT have decent performance and the maximum sensitivity</w:t>
      </w:r>
      <w:r w:rsidR="0057724D" w:rsidRPr="00147578">
        <w:t>. After that, the characterisation of optimized system was demonstrated to obtain system’s sensitivity, resolution, phase stability and the minimal detectable displacement.</w:t>
      </w:r>
      <w:r w:rsidR="00147578" w:rsidRPr="00147578">
        <w:t xml:space="preserve"> Whether the SD-OCT system was suitable for</w:t>
      </w:r>
      <w:r w:rsidR="00E03BD9">
        <w:t xml:space="preserve"> measur</w:t>
      </w:r>
      <w:r w:rsidR="00CD60D6">
        <w:t>ing</w:t>
      </w:r>
      <w:r w:rsidR="00E03BD9">
        <w:t xml:space="preserve"> </w:t>
      </w:r>
      <w:r w:rsidR="00CD60D6">
        <w:t xml:space="preserve">the </w:t>
      </w:r>
      <w:r w:rsidR="00E03BD9" w:rsidRPr="00E03BD9">
        <w:t>tissue displacement</w:t>
      </w:r>
      <w:r w:rsidR="00E03BD9">
        <w:t xml:space="preserve"> </w:t>
      </w:r>
      <w:r w:rsidR="00CD60D6">
        <w:t xml:space="preserve">in </w:t>
      </w:r>
      <w:r w:rsidR="00147578" w:rsidRPr="00147578">
        <w:t>MMOCT imaging was determined in term of the measured characteristics.</w:t>
      </w:r>
    </w:p>
    <w:p w14:paraId="144A69D9" w14:textId="05CB761D" w:rsidR="002D5968" w:rsidRDefault="002D5968" w:rsidP="002D5968">
      <w:pPr>
        <w:rPr>
          <w:color w:val="FF0000"/>
        </w:rPr>
      </w:pPr>
    </w:p>
    <w:p w14:paraId="68114417" w14:textId="22C22340" w:rsidR="002D5968" w:rsidRPr="009860A6" w:rsidRDefault="002D5968" w:rsidP="00AF5990">
      <w:pPr>
        <w:pStyle w:val="Heading3"/>
      </w:pPr>
      <w:bookmarkStart w:id="456" w:name="_Toc31979326"/>
      <w:r w:rsidRPr="00AF5990">
        <w:t>Methods</w:t>
      </w:r>
      <w:bookmarkEnd w:id="456"/>
    </w:p>
    <w:p w14:paraId="58BC8D4A" w14:textId="0C5D1528" w:rsidR="00671E7B" w:rsidRPr="00943E71" w:rsidRDefault="00671E7B" w:rsidP="002D5968">
      <w:r w:rsidRPr="00943E71">
        <w:t>The SD-OCT was initially developed by a former member of our research group, Dr Joseph Boadi. The principle and details of this SD-OCT system ha</w:t>
      </w:r>
      <w:r w:rsidR="00C31792">
        <w:t>ve</w:t>
      </w:r>
      <w:r w:rsidRPr="00943E71">
        <w:t xml:space="preserve"> been published in his journal</w:t>
      </w:r>
      <w:r w:rsidR="00F47AC9">
        <w:t xml:space="preserve"> publication</w:t>
      </w:r>
      <w:r w:rsidRPr="00943E71">
        <w:t xml:space="preserve"> and doctoral thesis</w:t>
      </w:r>
      <w:bookmarkEnd w:id="455"/>
      <w:r w:rsidR="00F47AC9">
        <w:t xml:space="preserve"> </w:t>
      </w:r>
      <w:r w:rsidR="00F47AC9">
        <w:rPr>
          <w:noProof/>
        </w:rPr>
        <w:fldChar w:fldCharType="begin"/>
      </w:r>
      <w:r w:rsidR="00D746BC">
        <w:rPr>
          <w:noProof/>
        </w:rPr>
        <w:instrText xml:space="preserve"> ADDIN EN.CITE &lt;EndNote&gt;&lt;Cite&gt;&lt;Author&gt;Boadi&lt;/Author&gt;&lt;Year&gt;2016&lt;/Year&gt;&lt;RecNum&gt;182&lt;/RecNum&gt;&lt;DisplayText&gt;[1, 2]&lt;/DisplayText&gt;&lt;record&gt;&lt;rec-number&gt;182&lt;/rec-number&gt;&lt;foreign-keys&gt;&lt;key app="EN" db-id="xpa0e0dzn59f2seezaa599syxt9e9rfxpwft" timestamp="1579575462"&gt;182&lt;/key&gt;&lt;/foreign-keys&gt;&lt;ref-type name="Thesis"&gt;32&lt;/ref-type&gt;&lt;contributors&gt;&lt;authors&gt;&lt;author&gt;Boadi, Joseph&lt;/author&gt;&lt;/authors&gt;&lt;/contributors&gt;&lt;titles&gt;&lt;title&gt;Clinical applications of ultra-high resolution and phase-sensitive optical coherence tomography&lt;/title&gt;&lt;/titles&gt;&lt;dates&gt;&lt;year&gt;2016&lt;/year&gt;&lt;/dates&gt;&lt;publisher&gt;University of Sheffield&lt;/publisher&gt;&lt;urls&gt;&lt;/urls&gt;&lt;/record&gt;&lt;/Cite&gt;&lt;Cite&gt;&lt;Author&gt;Boadi&lt;/Author&gt;&lt;Year&gt;2015&lt;/Year&gt;&lt;RecNum&gt;183&lt;/RecNum&gt;&lt;record&gt;&lt;rec-number&gt;183&lt;/rec-number&gt;&lt;foreign-keys&gt;&lt;key app="EN" db-id="xpa0e0dzn59f2seezaa599syxt9e9rfxpwft" timestamp="1579575510"&gt;183&lt;/key&gt;&lt;/foreign-keys&gt;&lt;ref-type name="Journal Article"&gt;17&lt;/ref-type&gt;&lt;contributors&gt;&lt;authors&gt;&lt;author&gt;Boadi, J&lt;/author&gt;&lt;author&gt;Fernandes, J&lt;/author&gt;&lt;author&gt;Mittar, S&lt;/author&gt;&lt;author&gt;Hearnden, V&lt;/author&gt;&lt;author&gt;Lu, Z&lt;/author&gt;&lt;author&gt;MacNeil, S&lt;/author&gt;&lt;author&gt;Thornhill, MH&lt;/author&gt;&lt;author&gt;Murdoch, C&lt;/author&gt;&lt;author&gt;Hunter, KD&lt;/author&gt;&lt;author&gt;Matcher, SJ&lt;/author&gt;&lt;/authors&gt;&lt;/contributors&gt;&lt;titles&gt;&lt;title&gt;Imaging of 3D tissue-engineered models of oral cancer using 890 and 1300 nm optical coherence tomography&lt;/title&gt;&lt;secondary-title&gt;Современные технологии в медицине&lt;/secondary-title&gt;&lt;/titles&gt;&lt;periodical&gt;&lt;full-title&gt;Современные технологии в медицине&lt;/full-title&gt;&lt;/periodical&gt;&lt;volume&gt;7&lt;/volume&gt;&lt;number&gt;1 (eng)&lt;/number&gt;&lt;dates&gt;&lt;year&gt;2015&lt;/year&gt;&lt;/dates&gt;&lt;isbn&gt;2076-4243&lt;/isbn&gt;&lt;urls&gt;&lt;/urls&gt;&lt;/record&gt;&lt;/Cite&gt;&lt;/EndNote&gt;</w:instrText>
      </w:r>
      <w:r w:rsidR="00F47AC9">
        <w:rPr>
          <w:noProof/>
        </w:rPr>
        <w:fldChar w:fldCharType="separate"/>
      </w:r>
      <w:r w:rsidR="00D746BC">
        <w:rPr>
          <w:noProof/>
        </w:rPr>
        <w:t>[1, 2]</w:t>
      </w:r>
      <w:r w:rsidR="00F47AC9">
        <w:rPr>
          <w:noProof/>
        </w:rPr>
        <w:fldChar w:fldCharType="end"/>
      </w:r>
      <w:r w:rsidRPr="00943E71">
        <w:t xml:space="preserve">. The advantages of this SD-OCT are ultra-high resolution and very stable phase sensitivity. </w:t>
      </w:r>
      <w:r w:rsidR="00C31792">
        <w:t>A</w:t>
      </w:r>
      <w:r w:rsidRPr="00943E71">
        <w:t xml:space="preserve">xial and lateral resolutions of 2.5 μm and 6.2 μm in air respectively were achieved in the SD-OCT. The phase sensitivity refers to the capability to detect any phase difference resulting from motion within the sample, which can be characterized by the phase stability of </w:t>
      </w:r>
      <w:r w:rsidR="00C31792">
        <w:t xml:space="preserve">the </w:t>
      </w:r>
      <w:r w:rsidRPr="00943E71">
        <w:t>system</w:t>
      </w:r>
      <w:r w:rsidR="00F47AC9">
        <w:t xml:space="preserve"> </w:t>
      </w:r>
      <w:r w:rsidR="00F47AC9">
        <w:rPr>
          <w:noProof/>
        </w:rPr>
        <w:fldChar w:fldCharType="begin"/>
      </w:r>
      <w:r w:rsidR="00D746BC">
        <w:rPr>
          <w:noProof/>
        </w:rPr>
        <w:instrText xml:space="preserve"> ADDIN EN.CITE &lt;EndNote&gt;&lt;Cite&gt;&lt;Author&gt;Joo&lt;/Author&gt;&lt;Year&gt;2005&lt;/Year&gt;&lt;RecNum&gt;184&lt;/RecNum&gt;&lt;DisplayText&gt;[3]&lt;/DisplayText&gt;&lt;record&gt;&lt;rec-number&gt;184&lt;/rec-number&gt;&lt;foreign-keys&gt;&lt;key app="EN" db-id="xpa0e0dzn59f2seezaa599syxt9e9rfxpwft" timestamp="1579575655"&gt;184&lt;/key&gt;&lt;/foreign-keys&gt;&lt;ref-type name="Journal Article"&gt;17&lt;/ref-type&gt;&lt;contributors&gt;&lt;authors&gt;&lt;author&gt;Joo, Chulmin&lt;/author&gt;&lt;author&gt;Akkin, Taner&lt;/author&gt;&lt;author&gt;Cense, Barry&lt;/author&gt;&lt;author&gt;Park, Boris H&lt;/author&gt;&lt;author&gt;De Boer, Johannes F&lt;/author&gt;&lt;/authors&gt;&lt;/contributors&gt;&lt;titles&gt;&lt;title&gt;Spectral-domain optical coherence phase microscopy for quantitative phase-contrast imaging&lt;/title&gt;&lt;secondary-title&gt;Optics letters&lt;/secondary-title&gt;&lt;/titles&gt;&lt;periodical&gt;&lt;full-title&gt;Optics letters&lt;/full-title&gt;&lt;/periodical&gt;&lt;pages&gt;2131-2133&lt;/pages&gt;&lt;volume&gt;30&lt;/volume&gt;&lt;number&gt;16&lt;/number&gt;&lt;dates&gt;&lt;year&gt;2005&lt;/year&gt;&lt;/dates&gt;&lt;isbn&gt;1539-4794&lt;/isbn&gt;&lt;urls&gt;&lt;/urls&gt;&lt;/record&gt;&lt;/Cite&gt;&lt;/EndNote&gt;</w:instrText>
      </w:r>
      <w:r w:rsidR="00F47AC9">
        <w:rPr>
          <w:noProof/>
        </w:rPr>
        <w:fldChar w:fldCharType="separate"/>
      </w:r>
      <w:r w:rsidR="00D746BC">
        <w:rPr>
          <w:noProof/>
        </w:rPr>
        <w:t>[3]</w:t>
      </w:r>
      <w:r w:rsidR="00F47AC9">
        <w:rPr>
          <w:noProof/>
        </w:rPr>
        <w:fldChar w:fldCharType="end"/>
      </w:r>
      <w:r w:rsidRPr="00943E71">
        <w:t xml:space="preserve">. The phase stability of the SD-OCT was experimentally measured as the variance of the phase, namely standard deviation of the phase fluctuation of mirror, which was 522 </w:t>
      </w:r>
      <w:r w:rsidRPr="00943E71">
        <w:rPr>
          <w:i/>
        </w:rPr>
        <w:t>μrad</w:t>
      </w:r>
      <w:r w:rsidRPr="00671E7B">
        <w:t xml:space="preserve"> in the case of 20 kHz A-scan line rate</w:t>
      </w:r>
      <w:r w:rsidR="005D1692">
        <w:t xml:space="preserve"> </w:t>
      </w:r>
      <w:r w:rsidR="005D1692">
        <w:rPr>
          <w:noProof/>
        </w:rPr>
        <w:fldChar w:fldCharType="begin"/>
      </w:r>
      <w:r w:rsidR="00D746BC">
        <w:rPr>
          <w:noProof/>
        </w:rPr>
        <w:instrText xml:space="preserve"> ADDIN EN.CITE &lt;EndNote&gt;&lt;Cite&gt;&lt;Author&gt;Boadi&lt;/Author&gt;&lt;Year&gt;2016&lt;/Year&gt;&lt;RecNum&gt;89&lt;/RecNum&gt;&lt;DisplayText&gt;[1]&lt;/DisplayText&gt;&lt;record&gt;&lt;rec-number&gt;89&lt;/rec-number&gt;&lt;foreign-keys&gt;&lt;key app="EN" db-id="xpa0e0dzn59f2seezaa599syxt9e9rfxpwft" timestamp="1577386475"&gt;89&lt;/key&gt;&lt;/foreign-keys&gt;&lt;ref-type name="Thesis"&gt;32&lt;/ref-type&gt;&lt;contributors&gt;&lt;authors&gt;&lt;author&gt;Boadi, Joseph&lt;/author&gt;&lt;/authors&gt;&lt;/contributors&gt;&lt;titles&gt;&lt;title&gt;Clinical applications of ultra-high resolution and phase-sensitive optical coherence tomography&lt;/title&gt;&lt;/titles&gt;&lt;dates&gt;&lt;year&gt;2016&lt;/year&gt;&lt;/dates&gt;&lt;publisher&gt;University of Sheffield&lt;/publisher&gt;&lt;urls&gt;&lt;/urls&gt;&lt;/record&gt;&lt;/Cite&gt;&lt;/EndNote&gt;</w:instrText>
      </w:r>
      <w:r w:rsidR="005D1692">
        <w:rPr>
          <w:noProof/>
        </w:rPr>
        <w:fldChar w:fldCharType="separate"/>
      </w:r>
      <w:r w:rsidR="00D746BC">
        <w:rPr>
          <w:noProof/>
        </w:rPr>
        <w:t>[1]</w:t>
      </w:r>
      <w:r w:rsidR="005D1692">
        <w:rPr>
          <w:noProof/>
        </w:rPr>
        <w:fldChar w:fldCharType="end"/>
      </w:r>
      <w:r w:rsidRPr="00943E71">
        <w:t>. Since ultralow phase variance is preferred for detecting the phase shift arising from motion within</w:t>
      </w:r>
      <w:r w:rsidRPr="00344F1B">
        <w:t xml:space="preserve"> </w:t>
      </w:r>
      <w:r w:rsidR="00C31792">
        <w:t xml:space="preserve">a </w:t>
      </w:r>
      <w:r w:rsidRPr="00344F1B">
        <w:t xml:space="preserve">sample, </w:t>
      </w:r>
      <w:bookmarkStart w:id="457" w:name="_Hlk25337199"/>
      <w:r w:rsidRPr="00344F1B">
        <w:t xml:space="preserve">the minimum </w:t>
      </w:r>
      <w:r w:rsidR="006A0D5D" w:rsidRPr="00344F1B">
        <w:t xml:space="preserve">detectable </w:t>
      </w:r>
      <w:r w:rsidRPr="00344F1B">
        <w:t>displace</w:t>
      </w:r>
      <w:r w:rsidRPr="00943E71">
        <w:t>ment</w:t>
      </w:r>
      <w:bookmarkEnd w:id="457"/>
      <w:r w:rsidRPr="00943E71">
        <w:t xml:space="preserve"> (</w:t>
      </w:r>
      <w:bookmarkStart w:id="458" w:name="_Hlk25337177"/>
      <m:oMath>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m</m:t>
            </m:r>
          </m:sub>
        </m:sSub>
      </m:oMath>
      <w:bookmarkEnd w:id="458"/>
      <w:r w:rsidRPr="00943E71">
        <w:t xml:space="preserve">) </w:t>
      </w:r>
      <w:bookmarkStart w:id="459" w:name="_Hlk25337207"/>
      <w:r w:rsidRPr="00943E71">
        <w:t xml:space="preserve">of </w:t>
      </w:r>
      <w:r w:rsidR="00344F1B">
        <w:t xml:space="preserve">an </w:t>
      </w:r>
      <w:r w:rsidRPr="00943E71">
        <w:t>object within</w:t>
      </w:r>
      <w:r w:rsidR="00344F1B">
        <w:t xml:space="preserve"> a</w:t>
      </w:r>
      <w:r w:rsidRPr="00943E71">
        <w:t xml:space="preserve"> sample</w:t>
      </w:r>
      <w:bookmarkEnd w:id="459"/>
      <w:r w:rsidRPr="00943E71">
        <w:t xml:space="preserve"> was computed as small as 0.37 Å according to the formula: </w:t>
      </w:r>
      <m:oMath>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m</m:t>
            </m:r>
          </m:sub>
        </m:sSub>
        <m:r>
          <w:rPr>
            <w:rFonts w:ascii="Cambria Math" w:hAnsi="Cambria Math"/>
          </w:rPr>
          <m:t>=</m:t>
        </m:r>
        <w:bookmarkStart w:id="460" w:name="OLE_LINK287"/>
        <m:r>
          <w:rPr>
            <w:rFonts w:ascii="Cambria Math" w:hAnsi="Cambria Math"/>
          </w:rPr>
          <m:t>σ(φ</m:t>
        </m:r>
        <w:bookmarkEnd w:id="460"/>
        <m:r>
          <w:rPr>
            <w:rFonts w:ascii="Cambria Math" w:hAnsi="Cambria Math"/>
          </w:rPr>
          <m:t>)</m:t>
        </m:r>
        <m:sSub>
          <m:sSubPr>
            <m:ctrlPr>
              <w:rPr>
                <w:rFonts w:ascii="Cambria Math" w:hAnsi="Cambria Math"/>
                <w:i/>
              </w:rPr>
            </m:ctrlPr>
          </m:sSubPr>
          <m:e>
            <m:r>
              <w:rPr>
                <w:rFonts w:ascii="Cambria Math" w:hAnsi="Cambria Math"/>
              </w:rPr>
              <m:t>λ</m:t>
            </m:r>
          </m:e>
          <m:sub>
            <m:r>
              <w:rPr>
                <w:rFonts w:ascii="Cambria Math" w:hAnsi="Cambria Math"/>
              </w:rPr>
              <m:t>0</m:t>
            </m:r>
          </m:sub>
        </m:sSub>
        <m:r>
          <w:rPr>
            <w:rFonts w:ascii="Cambria Math" w:hAnsi="Cambria Math"/>
          </w:rPr>
          <m:t>/4πn</m:t>
        </m:r>
      </m:oMath>
      <w:r w:rsidR="00B675B9" w:rsidRPr="007E08D9">
        <w:t xml:space="preserve"> </w:t>
      </w:r>
      <w:r w:rsidRPr="007E08D9">
        <w:fldChar w:fldCharType="begin"/>
      </w:r>
      <w:r w:rsidRPr="007E08D9">
        <w:instrText xml:space="preserve"> QUOTE </w:instrText>
      </w:r>
      <w:r w:rsidR="00841392">
        <w:rPr>
          <w:position w:val="-8"/>
        </w:rPr>
        <w:pict w14:anchorId="2678A7A4">
          <v:shape id="_x0000_i1026" type="#_x0000_t75" style="width:84pt;height: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60&quot;/&gt;&lt;w:doNotEmbedSystemFonts/&gt;&lt;w:bordersDontSurroundHeader/&gt;&lt;w:bordersDontSurroundFooter/&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9514BA&quot;/&gt;&lt;wsp:rsid wsp:val=&quot;000019EA&quot;/&gt;&lt;wsp:rsid wsp:val=&quot;00053BD1&quot;/&gt;&lt;wsp:rsid wsp:val=&quot;00085D1F&quot;/&gt;&lt;wsp:rsid wsp:val=&quot;001B2244&quot;/&gt;&lt;wsp:rsid wsp:val=&quot;001D0C57&quot;/&gt;&lt;wsp:rsid wsp:val=&quot;001E7D37&quot;/&gt;&lt;wsp:rsid wsp:val=&quot;00303B77&quot;/&gt;&lt;wsp:rsid wsp:val=&quot;00344AA8&quot;/&gt;&lt;wsp:rsid wsp:val=&quot;003672A9&quot;/&gt;&lt;wsp:rsid wsp:val=&quot;00384590&quot;/&gt;&lt;wsp:rsid wsp:val=&quot;004A283E&quot;/&gt;&lt;wsp:rsid wsp:val=&quot;004B3F6B&quot;/&gt;&lt;wsp:rsid wsp:val=&quot;004C5CB5&quot;/&gt;&lt;wsp:rsid wsp:val=&quot;004F2AC4&quot;/&gt;&lt;wsp:rsid wsp:val=&quot;005C4255&quot;/&gt;&lt;wsp:rsid wsp:val=&quot;006077A1&quot;/&gt;&lt;wsp:rsid wsp:val=&quot;006252EF&quot;/&gt;&lt;wsp:rsid wsp:val=&quot;00657AE4&quot;/&gt;&lt;wsp:rsid wsp:val=&quot;0068198B&quot;/&gt;&lt;wsp:rsid wsp:val=&quot;006A3CC1&quot;/&gt;&lt;wsp:rsid wsp:val=&quot;0071148D&quot;/&gt;&lt;wsp:rsid wsp:val=&quot;0071323C&quot;/&gt;&lt;wsp:rsid wsp:val=&quot;00737F92&quot;/&gt;&lt;wsp:rsid wsp:val=&quot;007E08D9&quot;/&gt;&lt;wsp:rsid wsp:val=&quot;007E2189&quot;/&gt;&lt;wsp:rsid wsp:val=&quot;00853EBB&quot;/&gt;&lt;wsp:rsid wsp:val=&quot;008B765B&quot;/&gt;&lt;wsp:rsid wsp:val=&quot;00914A23&quot;/&gt;&lt;wsp:rsid wsp:val=&quot;00943E71&quot;/&gt;&lt;wsp:rsid wsp:val=&quot;009514BA&quot;/&gt;&lt;wsp:rsid wsp:val=&quot;009A715B&quot;/&gt;&lt;wsp:rsid wsp:val=&quot;00A006C5&quot;/&gt;&lt;wsp:rsid wsp:val=&quot;00A84F07&quot;/&gt;&lt;wsp:rsid wsp:val=&quot;00AD6DE3&quot;/&gt;&lt;wsp:rsid wsp:val=&quot;00AE66D0&quot;/&gt;&lt;wsp:rsid wsp:val=&quot;00AF5AD7&quot;/&gt;&lt;wsp:rsid wsp:val=&quot;00B0679B&quot;/&gt;&lt;wsp:rsid wsp:val=&quot;00B37828&quot;/&gt;&lt;wsp:rsid wsp:val=&quot;00BA21FB&quot;/&gt;&lt;wsp:rsid wsp:val=&quot;00BA4FBE&quot;/&gt;&lt;wsp:rsid wsp:val=&quot;00BD6F5F&quot;/&gt;&lt;wsp:rsid wsp:val=&quot;00C01594&quot;/&gt;&lt;wsp:rsid wsp:val=&quot;00C071AD&quot;/&gt;&lt;wsp:rsid wsp:val=&quot;00C1277C&quot;/&gt;&lt;wsp:rsid wsp:val=&quot;00C14E42&quot;/&gt;&lt;wsp:rsid wsp:val=&quot;00C359B3&quot;/&gt;&lt;wsp:rsid wsp:val=&quot;00C41EE5&quot;/&gt;&lt;wsp:rsid wsp:val=&quot;00C47F77&quot;/&gt;&lt;wsp:rsid wsp:val=&quot;00C55529&quot;/&gt;&lt;wsp:rsid wsp:val=&quot;00C60660&quot;/&gt;&lt;wsp:rsid wsp:val=&quot;00CC732A&quot;/&gt;&lt;wsp:rsid wsp:val=&quot;00CF65F1&quot;/&gt;&lt;wsp:rsid wsp:val=&quot;00DA1FF5&quot;/&gt;&lt;wsp:rsid wsp:val=&quot;00DB77B0&quot;/&gt;&lt;wsp:rsid wsp:val=&quot;00E05BDA&quot;/&gt;&lt;wsp:rsid wsp:val=&quot;00E60FCA&quot;/&gt;&lt;wsp:rsid wsp:val=&quot;00EA6541&quot;/&gt;&lt;wsp:rsid wsp:val=&quot;00ED0344&quot;/&gt;&lt;wsp:rsid wsp:val=&quot;00ED1297&quot;/&gt;&lt;wsp:rsid wsp:val=&quot;00ED45A3&quot;/&gt;&lt;wsp:rsid wsp:val=&quot;00F72A7E&quot;/&gt;&lt;wsp:rsid wsp:val=&quot;00F80E0F&quot;/&gt;&lt;wsp:rsid wsp:val=&quot;00FB22F6&quot;/&gt;&lt;wsp:rsid wsp:val=&quot;00FC0F8E&quot;/&gt;&lt;wsp:rsid wsp:val=&quot;00FD50D7&quot;/&gt;&lt;wsp:rsid wsp:val=&quot;00FF2B14&quot;/&gt;&lt;/wsp:rsids&gt;&lt;/w:docPr&gt;&lt;w:body&gt;&lt;wx:sect&gt;&lt;w:p wsp:rsidR=&quot;00000000&quot; wsp:rsidRDefault=&quot;007E2189&quot; wsp:rsidP=&quot;007E2189&quot;&gt;&lt;m:oMathPara&gt;&lt;m:oMath&gt;&lt;m:r&gt;&lt;w:rPr&gt;&lt;w:rFonts w:ascii=&quot;Cambria Math&quot; w:h-ansi=&quot;Cambria Math&quot;/&gt;&lt;wx:font wx:val=&quot;Cambria Math&quot;/&gt;&lt;w:i/&gt;&lt;w:sz w:val=&quot;24&quot;/&gt;&lt;w:sz-cs w:val=&quot;24&quot;/&gt;&lt;/w:rPr&gt;&lt;m:t&gt;?? w w w w w w w w=???/m:t&gt;&lt;/m:r&gt;&lt;m:sSub&gt;&lt;m:sSubPr&gt;&lt;m:ctrlPr&gt;&lt;w:rPr&gt;&lt;w:rFonts w:ascii=&quot;Cambria Math&quot; w:h-ansi=&quot;Cambria Math&quot;/&gt;&lt;wx:font wx:val=&quot;Cambria Math&quot;/&gt;&lt;w:i/&gt;&lt;w:sz w:val=&quot;24&quot;/&gt;&lt;w:sz-cs w:val=&quot;24&quot;/&gt;&lt;/w:rPr&gt;&lt;/m:ctrlPr&gt;&lt;/m:sSubPr&gt;&lt;m:e&gt;&lt;m:r&gt;&lt;w:rPr&gt;&lt;w:rFon wts w w w:a wsc wii w=&quot; wC? wambria Math&quot; w:h-ansi=&quot;Cambria Math&quot;/&gt;&lt;wx:font wx:val=&quot;Cambria Math&quot;/&gt;&lt;w:i/&gt;&lt;w:sz w:val=&quot;24&quot;/&gt;&lt;w:sz-cs w:val=&quot;24&quot;/&gt;&lt;/w:rPr&gt;&lt;m:t&gt;?&lt;/m:t&gt;&lt;/m:r&gt;&lt;/m:e&gt;&lt;m:sub&gt;&lt;m:r&gt;&lt;w:rPr&gt;&lt;w:rFonts w:ascii=&quot;Cambria Math&quot; w:h-ansi=&quot;Cambria Math&quot;/&gt;&lt; wwx:f wont  wwx:v wal=&quot; wCamb wria  wMath&quot;w/&gt;&lt;w:i/&gt;&lt;w:sz w:val=&quot;24&quot;/&gt;&lt;w:sz-cs w:val=&quot;24&quot;/&gt;&lt;/w:rPr&gt;&lt;m:t&gt;0&lt;/m:t&gt;&lt;/m:r&gt;&lt;/m:sub&gt;&lt;/m:sSub&gt;&lt;m:r&gt;&lt;w:rPr&gt;&lt;w:rFonts w:ascii=&quot;Cambria Math&quot; w:h-ansi=&quot;Cambria Math&quot;/&gt;&lt;wx:font wx:val=&quot;Cambria Math&quot;/&gt;&lt;w:i/&gt;&lt;w:sz w:val=&quot;24&quot;/&gt;&lt;w:sz-cs w:val=&quot;24&quot;/&gt;&lt;/w:rPr&gt;&lt;m:t&gt;/4?nw&lt;/m:t&gt;&lt;/m:r&gt;&lt;/m:oMath&gt;&lt;/m:oMathPara&gt;&lt;/w:p&gt;&lt;w:sectPr wsp:rsidR=&quot;00000000&quot;&gt;&lt;w:pgSz w:w=&quot;12240&quot; w:h=&quot;15840&quot;/&gt;&lt;w:pgMar w:top=&quot;1440&quot; w:right=&quot;1800&quot; w:bottom=&quot;1440&quot; w:left=&quot;1800&quot; w:header=&quot;720&quot; w:footer=&quot;720&quot; w:gutter=4&quot;0&quot;/&gt;&lt;:w:cols  w:spa=ce=&quot;72&gt;0&quot;/&gt;&lt;/Pw:secttPr&gt;&lt;/wx:sect&gt;&lt;/w:body&gt;&lt;/w:wordDocument&gt;">
            <v:imagedata r:id="rId20" o:title="" chromakey="white"/>
          </v:shape>
        </w:pict>
      </w:r>
      <w:r w:rsidRPr="007E08D9">
        <w:instrText xml:space="preserve"> </w:instrText>
      </w:r>
      <w:r w:rsidRPr="007E08D9">
        <w:fldChar w:fldCharType="end"/>
      </w:r>
      <w:r w:rsidRPr="00943E71">
        <w:t xml:space="preserve">, where </w:t>
      </w:r>
      <w:bookmarkStart w:id="461" w:name="_Hlk25337778"/>
      <m:oMath>
        <m:r>
          <w:rPr>
            <w:rFonts w:ascii="Cambria Math" w:hAnsi="Cambria Math"/>
          </w:rPr>
          <m:t>σ(φ)</m:t>
        </m:r>
      </m:oMath>
      <w:r w:rsidR="002D1BCF">
        <w:t xml:space="preserve"> </w:t>
      </w:r>
      <w:bookmarkEnd w:id="461"/>
      <w:r w:rsidR="00825F37">
        <w:t>is</w:t>
      </w:r>
      <w:r w:rsidRPr="00943E71">
        <w:t xml:space="preserve"> </w:t>
      </w:r>
      <w:bookmarkStart w:id="462" w:name="OLE_LINK59"/>
      <w:bookmarkStart w:id="463" w:name="_Hlk25337788"/>
      <w:r w:rsidRPr="00943E71">
        <w:t>the standard deviation of the phase</w:t>
      </w:r>
      <w:bookmarkEnd w:id="462"/>
      <w:r w:rsidRPr="00943E71">
        <w:t xml:space="preserve"> </w:t>
      </w:r>
      <w:bookmarkEnd w:id="463"/>
      <w:r w:rsidR="00B90B16">
        <w:rPr>
          <w:noProof/>
        </w:rPr>
        <w:fldChar w:fldCharType="begin"/>
      </w:r>
      <w:r w:rsidR="00D746BC">
        <w:rPr>
          <w:noProof/>
        </w:rPr>
        <w:instrText xml:space="preserve"> ADDIN EN.CITE &lt;EndNote&gt;&lt;Cite&gt;&lt;Author&gt;Boadi&lt;/Author&gt;&lt;Year&gt;2016&lt;/Year&gt;&lt;RecNum&gt;89&lt;/RecNum&gt;&lt;DisplayText&gt;[1]&lt;/DisplayText&gt;&lt;record&gt;&lt;rec-number&gt;89&lt;/rec-number&gt;&lt;foreign-keys&gt;&lt;key app="EN" db-id="xpa0e0dzn59f2seezaa599syxt9e9rfxpwft" timestamp="1577386475"&gt;89&lt;/key&gt;&lt;/foreign-keys&gt;&lt;ref-type name="Thesis"&gt;32&lt;/ref-type&gt;&lt;contributors&gt;&lt;authors&gt;&lt;author&gt;Boadi, Joseph&lt;/author&gt;&lt;/authors&gt;&lt;/contributors&gt;&lt;titles&gt;&lt;title&gt;Clinical applications of ultra-high resolution and phase-sensitive optical coherence tomography&lt;/title&gt;&lt;/titles&gt;&lt;dates&gt;&lt;year&gt;2016&lt;/year&gt;&lt;/dates&gt;&lt;publisher&gt;University of Sheffield&lt;/publisher&gt;&lt;urls&gt;&lt;/urls&gt;&lt;/record&gt;&lt;/Cite&gt;&lt;/EndNote&gt;</w:instrText>
      </w:r>
      <w:r w:rsidR="00B90B16">
        <w:rPr>
          <w:noProof/>
        </w:rPr>
        <w:fldChar w:fldCharType="separate"/>
      </w:r>
      <w:r w:rsidR="00D746BC">
        <w:rPr>
          <w:noProof/>
        </w:rPr>
        <w:t>[1]</w:t>
      </w:r>
      <w:r w:rsidR="00B90B16">
        <w:rPr>
          <w:noProof/>
        </w:rPr>
        <w:fldChar w:fldCharType="end"/>
      </w:r>
      <w:r w:rsidRPr="00943E71">
        <w:t>.</w:t>
      </w:r>
    </w:p>
    <w:p w14:paraId="5485375C" w14:textId="77777777" w:rsidR="00671E7B" w:rsidRPr="00943E71" w:rsidRDefault="00671E7B" w:rsidP="00671E7B"/>
    <w:p w14:paraId="15A99858" w14:textId="258EE007" w:rsidR="00671E7B" w:rsidRPr="00943E71" w:rsidRDefault="00671E7B" w:rsidP="00671E7B">
      <w:r w:rsidRPr="00943E71">
        <w:lastRenderedPageBreak/>
        <w:t>However, there were two important problems with this system. Firstly, the optical components in this system were not mechanically stable. Some key optical components such as charge coupled device (CCD) camera, optical grating and focus lens in detection arm and reference mirror were mounted on position-adjustable stages with inadequate fixation, and the positions of these components can be slightly moved by vibration and gravity. Consequently, over time, the sensitivity of the SD-OCT</w:t>
      </w:r>
      <w:r w:rsidR="00C31792">
        <w:t xml:space="preserve"> diminished</w:t>
      </w:r>
      <w:r w:rsidRPr="00943E71">
        <w:t xml:space="preserve">. Secondly, the light source used in the SD-OCT was a 2×1 </w:t>
      </w:r>
      <w:bookmarkStart w:id="464" w:name="_Hlk25351981"/>
      <w:r w:rsidRPr="00943E71">
        <w:t>broadband super luminescent diode (SLD</w:t>
      </w:r>
      <w:bookmarkEnd w:id="464"/>
      <w:r w:rsidRPr="00943E71">
        <w:t>) (Broadlighter D890-HP, Superlum, Carrigtwohill, Ireland), but one of the SLD malfunctioned and can shut down suddenly without warning. Fortunately, the dual SLD source still can be used as a light source for our in-house SD-OCT, because the failed SLD, named as SLD 1, was used as auxiliary light and the other SLD, named as SLD 2, was the main light source which offered most power. As knocking out SLD 1 can change the spectrum of light source, two procedures of signal processing (e.g. resampling) corresponding to the two different light spectra, SLD 1 + SLD 2 and only SLD 2 respectively, are necessary to ensure continuous operation of the SD-OCT system.</w:t>
      </w:r>
    </w:p>
    <w:p w14:paraId="26462C3B" w14:textId="77777777" w:rsidR="00671E7B" w:rsidRPr="00943E71" w:rsidRDefault="00671E7B" w:rsidP="00671E7B"/>
    <w:p w14:paraId="389AE74B" w14:textId="6D7C6295" w:rsidR="00671E7B" w:rsidRPr="00943E71" w:rsidRDefault="00671E7B" w:rsidP="00671E7B">
      <w:r w:rsidRPr="00943E71">
        <w:t xml:space="preserve">To address these problems, the original OCT system was dismantled, and every system component was aligned and coupled again. When the maximum signal sensitivity and </w:t>
      </w:r>
      <w:r w:rsidR="00C31792">
        <w:t>quantify</w:t>
      </w:r>
      <w:r w:rsidRPr="00943E71">
        <w:t xml:space="preserve"> OCT performance were achieved, every optical component was fixed as securely as possible. Then two procedures of signal processing based on the same architecture were programmed in LabView. The two programs used different sets of databases for resampling, which allowed SD-OCT to remain operational under the conditions of using SLD 1 + SLD 2 source and only SLD 2 source respectively.</w:t>
      </w:r>
      <w:r w:rsidR="001A58FC">
        <w:t xml:space="preserve"> </w:t>
      </w:r>
      <w:r w:rsidRPr="00943E71">
        <w:t xml:space="preserve">The </w:t>
      </w:r>
      <w:r w:rsidR="001A58FC">
        <w:t>methods</w:t>
      </w:r>
      <w:r w:rsidRPr="00943E71">
        <w:t xml:space="preserve"> of SD-OCT alignment</w:t>
      </w:r>
      <w:r w:rsidR="001A58FC">
        <w:t xml:space="preserve"> and</w:t>
      </w:r>
      <w:r w:rsidRPr="00943E71">
        <w:t xml:space="preserve"> signal processin</w:t>
      </w:r>
      <w:r w:rsidRPr="00A94E47">
        <w:t xml:space="preserve">g </w:t>
      </w:r>
      <w:r w:rsidR="00A94E47" w:rsidRPr="00A94E47">
        <w:t>were</w:t>
      </w:r>
      <w:r w:rsidRPr="00A94E47">
        <w:t xml:space="preserve"> discussed in </w:t>
      </w:r>
      <w:r w:rsidR="00A94E47" w:rsidRPr="00A94E47">
        <w:t xml:space="preserve">this </w:t>
      </w:r>
      <w:r w:rsidR="001A58FC" w:rsidRPr="00A94E47">
        <w:t>section</w:t>
      </w:r>
      <w:r w:rsidRPr="00A94E47">
        <w:t>.</w:t>
      </w:r>
    </w:p>
    <w:p w14:paraId="341A3589" w14:textId="77777777" w:rsidR="006C2C28" w:rsidRPr="00943E71" w:rsidRDefault="006C2C28" w:rsidP="006C2C28"/>
    <w:p w14:paraId="6C84968B" w14:textId="1F9F1AC0" w:rsidR="006C2C28" w:rsidRPr="00943E71" w:rsidRDefault="006C2C28" w:rsidP="00555EA9">
      <w:pPr>
        <w:pStyle w:val="Heading4"/>
      </w:pPr>
      <w:bookmarkStart w:id="465" w:name="_Toc31979327"/>
      <w:r w:rsidRPr="00943E71">
        <w:t>SD-OCT alignment</w:t>
      </w:r>
      <w:bookmarkEnd w:id="465"/>
    </w:p>
    <w:p w14:paraId="3590412B" w14:textId="1AF296D7" w:rsidR="006C2C28" w:rsidRPr="00943E71" w:rsidRDefault="006C2C28" w:rsidP="00AF5990">
      <w:pPr>
        <w:pStyle w:val="Heading5"/>
      </w:pPr>
      <w:r w:rsidRPr="00943E71">
        <w:t>Light source</w:t>
      </w:r>
    </w:p>
    <w:p w14:paraId="7A20CD08" w14:textId="51E10820" w:rsidR="006C2C28" w:rsidRPr="0033075C" w:rsidRDefault="006C2C28" w:rsidP="006C2C28">
      <w:r w:rsidRPr="00943E71">
        <w:t xml:space="preserve">The architecture of our SD-OCT system is based </w:t>
      </w:r>
      <w:r w:rsidR="00404EC9">
        <w:t xml:space="preserve">on a </w:t>
      </w:r>
      <w:r w:rsidRPr="00943E71">
        <w:t xml:space="preserve">Michelson interferometer and has followed the original system built by Dr Joseph Boadi, shown in Figure </w:t>
      </w:r>
      <w:r w:rsidR="00FF34F7">
        <w:t>2</w:t>
      </w:r>
      <w:r w:rsidRPr="00943E71">
        <w:t>.1</w:t>
      </w:r>
      <w:r w:rsidR="0006211C" w:rsidRPr="0006211C">
        <w:rPr>
          <w:noProof/>
        </w:rPr>
        <w:t xml:space="preserve"> </w:t>
      </w:r>
      <w:r w:rsidR="0006211C">
        <w:rPr>
          <w:noProof/>
        </w:rPr>
        <w:fldChar w:fldCharType="begin"/>
      </w:r>
      <w:r w:rsidR="00D746BC">
        <w:rPr>
          <w:noProof/>
        </w:rPr>
        <w:instrText xml:space="preserve"> ADDIN EN.CITE &lt;EndNote&gt;&lt;Cite&gt;&lt;Author&gt;Boadi&lt;/Author&gt;&lt;Year&gt;2016&lt;/Year&gt;&lt;RecNum&gt;89&lt;/RecNum&gt;&lt;DisplayText&gt;[1]&lt;/DisplayText&gt;&lt;record&gt;&lt;rec-number&gt;89&lt;/rec-number&gt;&lt;foreign-keys&gt;&lt;key app="EN" db-id="xpa0e0dzn59f2seezaa599syxt9e9rfxpwft" timestamp="1577386475"&gt;89&lt;/key&gt;&lt;/foreign-keys&gt;&lt;ref-type name="Thesis"&gt;32&lt;/ref-type&gt;&lt;contributors&gt;&lt;authors&gt;&lt;author&gt;Boadi, Joseph&lt;/author&gt;&lt;/authors&gt;&lt;/contributors&gt;&lt;titles&gt;&lt;title&gt;Clinical applications of ultra-high resolution and phase-sensitive optical coherence tomography&lt;/title&gt;&lt;/titles&gt;&lt;dates&gt;&lt;year&gt;2016&lt;/year&gt;&lt;/dates&gt;&lt;publisher&gt;University of Sheffield&lt;/publisher&gt;&lt;urls&gt;&lt;/urls&gt;&lt;/record&gt;&lt;/Cite&gt;&lt;/EndNote&gt;</w:instrText>
      </w:r>
      <w:r w:rsidR="0006211C">
        <w:rPr>
          <w:noProof/>
        </w:rPr>
        <w:fldChar w:fldCharType="separate"/>
      </w:r>
      <w:r w:rsidR="00D746BC">
        <w:rPr>
          <w:noProof/>
        </w:rPr>
        <w:t>[1]</w:t>
      </w:r>
      <w:r w:rsidR="0006211C">
        <w:rPr>
          <w:noProof/>
        </w:rPr>
        <w:fldChar w:fldCharType="end"/>
      </w:r>
      <w:r w:rsidRPr="00943E71">
        <w:t>. A dual SLD source (</w:t>
      </w:r>
      <w:bookmarkStart w:id="466" w:name="OLE_LINK214"/>
      <w:r w:rsidRPr="00943E71">
        <w:t>Broadlighter D890-HP, Superlum, Carrigtwohill, Ireland</w:t>
      </w:r>
      <w:bookmarkEnd w:id="466"/>
      <w:r w:rsidRPr="00943E71">
        <w:t>) with 890 nm centre wavelength and 150 nm bandwidth was used as the light source for the SD-OCT. The power of the light source was measured by a powermeter (PM100D, Thorlabs). The light passed through an optical isolator (OFR IO-SLD150-895 APC), to block the light reflected from the interferometer and thereby to protect the light source.</w:t>
      </w:r>
      <w:r w:rsidR="00CF5082" w:rsidRPr="00CF5082">
        <w:t xml:space="preserve"> </w:t>
      </w:r>
      <w:r w:rsidR="00CF5082">
        <w:t>T</w:t>
      </w:r>
      <w:r w:rsidR="00CF5082" w:rsidRPr="00CF5082">
        <w:t>he isolator can lead to loss of light power</w:t>
      </w:r>
      <w:r w:rsidR="0033075C">
        <w:t>.</w:t>
      </w:r>
      <w:r w:rsidR="0033075C" w:rsidRPr="0033075C">
        <w:t xml:space="preserve"> </w:t>
      </w:r>
      <w:r w:rsidR="0033075C">
        <w:t>T</w:t>
      </w:r>
      <w:r w:rsidR="0033075C" w:rsidRPr="0033075C">
        <w:t>he power loss</w:t>
      </w:r>
      <w:r w:rsidR="00CF5082" w:rsidRPr="0033075C">
        <w:t xml:space="preserve"> </w:t>
      </w:r>
      <w:r w:rsidR="00044D86" w:rsidRPr="0033075C">
        <w:t xml:space="preserve">was </w:t>
      </w:r>
      <w:r w:rsidRPr="0033075C">
        <w:t xml:space="preserve">measured by the </w:t>
      </w:r>
      <w:r w:rsidR="00044D86" w:rsidRPr="0033075C">
        <w:t xml:space="preserve">same </w:t>
      </w:r>
      <w:r w:rsidR="0033075C" w:rsidRPr="0033075C">
        <w:t>powermeter</w:t>
      </w:r>
      <w:r w:rsidR="00044D86" w:rsidRPr="0033075C">
        <w:t>.</w:t>
      </w:r>
    </w:p>
    <w:p w14:paraId="19799EF9" w14:textId="740E3E7D" w:rsidR="008839B2" w:rsidRPr="00943E71" w:rsidRDefault="00A3097C" w:rsidP="008839B2">
      <w:pPr>
        <w:jc w:val="center"/>
      </w:pPr>
      <w:r>
        <w:rPr>
          <w:noProof/>
        </w:rPr>
        <w:drawing>
          <wp:inline distT="0" distB="0" distL="0" distR="0" wp14:anchorId="4AA985EE" wp14:editId="784E6F3C">
            <wp:extent cx="5274310" cy="3009561"/>
            <wp:effectExtent l="0" t="0" r="2540" b="635"/>
            <wp:docPr id="72"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5274310" cy="3009561"/>
                    </a:xfrm>
                    <a:prstGeom prst="rect">
                      <a:avLst/>
                    </a:prstGeom>
                    <a:noFill/>
                  </pic:spPr>
                </pic:pic>
              </a:graphicData>
            </a:graphic>
          </wp:inline>
        </w:drawing>
      </w:r>
    </w:p>
    <w:p w14:paraId="69D47D56" w14:textId="0951F78C" w:rsidR="008839B2" w:rsidRPr="00943E71" w:rsidRDefault="008839B2" w:rsidP="008839B2">
      <w:r w:rsidRPr="00441A05">
        <w:rPr>
          <w:b/>
          <w:bCs/>
        </w:rPr>
        <w:t xml:space="preserve">Figure </w:t>
      </w:r>
      <w:r w:rsidR="00FF34F7">
        <w:rPr>
          <w:b/>
          <w:bCs/>
        </w:rPr>
        <w:t>2</w:t>
      </w:r>
      <w:r w:rsidRPr="00441A05">
        <w:rPr>
          <w:b/>
          <w:bCs/>
        </w:rPr>
        <w:t>.1</w:t>
      </w:r>
      <w:r w:rsidRPr="00943E71">
        <w:t>: Schematic diagram of the spectrometer-based Fourier Domain OCT. CL denotes collimator.</w:t>
      </w:r>
    </w:p>
    <w:p w14:paraId="5766B7DF" w14:textId="77777777" w:rsidR="006C2C28" w:rsidRPr="00943E71" w:rsidRDefault="006C2C28" w:rsidP="006C2C28"/>
    <w:p w14:paraId="1AA8CB8B" w14:textId="7CF9D2D9" w:rsidR="006C2C28" w:rsidRPr="00943E71" w:rsidRDefault="006C2C28" w:rsidP="00AF5990">
      <w:pPr>
        <w:pStyle w:val="Heading5"/>
      </w:pPr>
      <w:r w:rsidRPr="00943E71">
        <w:t>Michelson interferometer</w:t>
      </w:r>
    </w:p>
    <w:p w14:paraId="58954BB1" w14:textId="77777777" w:rsidR="006C2C28" w:rsidRPr="00943E71" w:rsidRDefault="006C2C28" w:rsidP="006C2C28">
      <w:r w:rsidRPr="00943E71">
        <w:t>The beam of light source entered a fibre-based Michelson interferometer. The fibre used in the interferometer was Nufern 630-HP. In the interferometer, the beam was split into reference and sample arms by a 50/50 coupler (Gould fiber optics, 50:50, 2634154). Two manual polarization controllers (PC; General Photonics) were used to control the polarization state of light near the reference and sample arms respectively, before the light entered the reference and sample arms.</w:t>
      </w:r>
    </w:p>
    <w:p w14:paraId="7285A7FB" w14:textId="77777777" w:rsidR="006C2C28" w:rsidRPr="00943E71" w:rsidRDefault="006C2C28" w:rsidP="006C2C28"/>
    <w:p w14:paraId="0C8A2A7E" w14:textId="6FF05083" w:rsidR="006C2C28" w:rsidRPr="00943E71" w:rsidRDefault="006C2C28" w:rsidP="00CA603D">
      <w:pPr>
        <w:pStyle w:val="Heading5"/>
      </w:pPr>
      <w:r w:rsidRPr="00943E71">
        <w:t>Reference arm</w:t>
      </w:r>
    </w:p>
    <w:p w14:paraId="2D4BE504" w14:textId="2B7741D6" w:rsidR="003971B4" w:rsidRDefault="006C2C28" w:rsidP="003971B4">
      <w:r w:rsidRPr="00943E71">
        <w:t xml:space="preserve">In the reference arm, a </w:t>
      </w:r>
      <w:bookmarkStart w:id="467" w:name="OLE_LINK215"/>
      <w:bookmarkStart w:id="468" w:name="OLE_LINK216"/>
      <w:r w:rsidRPr="00943E71">
        <w:t xml:space="preserve">collimator </w:t>
      </w:r>
      <w:bookmarkEnd w:id="467"/>
      <w:bookmarkEnd w:id="468"/>
      <w:r w:rsidRPr="00943E71">
        <w:t xml:space="preserve">(PAF-x-5-b, Thorlabs) was mounted on the fibre end to generate parallel light. Then, the beam transited through a dispersion compensator (Thorlabs, LSM02DC) and a variable neutral density filter (ND filter), and was reflected by a plane mirror. The dispersion compensator was used to compensate the chromatic dispersion resulting from the objective lens, namely the focussing lens in sample arm. </w:t>
      </w:r>
      <w:r w:rsidR="00711D4B" w:rsidRPr="00D07D07">
        <w:t>T</w:t>
      </w:r>
      <w:r w:rsidRPr="00D07D07">
        <w:t>he dispersion compensator ha</w:t>
      </w:r>
      <w:r w:rsidR="00711D4B" w:rsidRPr="00D07D07">
        <w:t>d</w:t>
      </w:r>
      <w:r w:rsidRPr="00D07D07">
        <w:t xml:space="preserve"> the same refractive index and thickness as the objective lens</w:t>
      </w:r>
      <w:r w:rsidR="00711D4B" w:rsidRPr="00D07D07">
        <w:t xml:space="preserve"> and</w:t>
      </w:r>
      <w:r w:rsidRPr="00D07D07">
        <w:t xml:space="preserve"> </w:t>
      </w:r>
      <w:r w:rsidR="00711D4B" w:rsidRPr="00D07D07">
        <w:t>can</w:t>
      </w:r>
      <w:r w:rsidRPr="00D07D07">
        <w:t xml:space="preserve"> compensate the extra chromatic dispersion between the sample light and the reference light </w:t>
      </w:r>
      <w:r w:rsidR="00711D4B" w:rsidRPr="00D07D07">
        <w:t xml:space="preserve">to </w:t>
      </w:r>
      <w:r w:rsidRPr="00D07D07">
        <w:t>prevent the degradation of the axial resolution of SD-OCT</w:t>
      </w:r>
      <w:r w:rsidR="00D70B3B">
        <w:rPr>
          <w:color w:val="FF0000"/>
        </w:rPr>
        <w:t xml:space="preserve"> </w:t>
      </w:r>
      <w:r w:rsidR="00D70B3B">
        <w:rPr>
          <w:noProof/>
        </w:rPr>
        <w:fldChar w:fldCharType="begin"/>
      </w:r>
      <w:r w:rsidR="00D746BC">
        <w:rPr>
          <w:noProof/>
        </w:rPr>
        <w:instrText xml:space="preserve"> ADDIN EN.CITE &lt;EndNote&gt;&lt;Cite&gt;&lt;Author&gt;Boadi&lt;/Author&gt;&lt;Year&gt;2016&lt;/Year&gt;&lt;RecNum&gt;89&lt;/RecNum&gt;&lt;DisplayText&gt;[1]&lt;/DisplayText&gt;&lt;record&gt;&lt;rec-number&gt;89&lt;/rec-number&gt;&lt;foreign-keys&gt;&lt;key app="EN" db-id="xpa0e0dzn59f2seezaa599syxt9e9rfxpwft" timestamp="1577386475"&gt;89&lt;/key&gt;&lt;/foreign-keys&gt;&lt;ref-type name="Thesis"&gt;32&lt;/ref-type&gt;&lt;contributors&gt;&lt;authors&gt;&lt;author&gt;Boadi, Joseph&lt;/author&gt;&lt;/authors&gt;&lt;/contributors&gt;&lt;titles&gt;&lt;title&gt;Clinical applications of ultra-high resolution and phase-sensitive optical coherence tomography&lt;/title&gt;&lt;/titles&gt;&lt;dates&gt;&lt;year&gt;2016&lt;/year&gt;&lt;/dates&gt;&lt;publisher&gt;University of Sheffield&lt;/publisher&gt;&lt;urls&gt;&lt;/urls&gt;&lt;/record&gt;&lt;/Cite&gt;&lt;/EndNote&gt;</w:instrText>
      </w:r>
      <w:r w:rsidR="00D70B3B">
        <w:rPr>
          <w:noProof/>
        </w:rPr>
        <w:fldChar w:fldCharType="separate"/>
      </w:r>
      <w:r w:rsidR="00D746BC">
        <w:rPr>
          <w:noProof/>
        </w:rPr>
        <w:t>[1]</w:t>
      </w:r>
      <w:r w:rsidR="00D70B3B">
        <w:rPr>
          <w:noProof/>
        </w:rPr>
        <w:fldChar w:fldCharType="end"/>
      </w:r>
      <w:r w:rsidRPr="00943E71">
        <w:t>. The role of ND filter was to attenuate the light reflected from the reference arm in order to avoid supersaturation of signal at the line camera and allow the output power of reference arm to be the same order of magnitude as the power from the sample arm.</w:t>
      </w:r>
    </w:p>
    <w:p w14:paraId="3B549C71" w14:textId="77777777" w:rsidR="003971B4" w:rsidRDefault="003971B4" w:rsidP="003971B4"/>
    <w:p w14:paraId="4715FCA1" w14:textId="051B5643" w:rsidR="006C2C28" w:rsidRPr="00943E71" w:rsidRDefault="006C2C28" w:rsidP="00AF5990">
      <w:pPr>
        <w:pStyle w:val="Heading5"/>
      </w:pPr>
      <w:r w:rsidRPr="00943E71">
        <w:lastRenderedPageBreak/>
        <w:t>Sample arm</w:t>
      </w:r>
    </w:p>
    <w:p w14:paraId="3189904B" w14:textId="68787DEB" w:rsidR="006C2C28" w:rsidRPr="00943E71" w:rsidRDefault="006C2C28" w:rsidP="006C2C28">
      <w:r w:rsidRPr="00943E71">
        <w:t xml:space="preserve">In the sample arm, the same collimator was used to obtain parallel light. The collimated light was directed by a galvanometer system (Thorlabs, GVS002) with a pair of galvanometer scanners (TSH 22556-Y and TSH 22555-X). A data acquisition board (National Instrument) was used to provide the power of galvanometer system and to connect the galvanometer with a computer. The galvanometer was programmed and controlled by LabView software to achieve the function of volumetric scan. A Thorlabs’ telecentric scan lens (Thorlabs, LSM02-BB) was served as the </w:t>
      </w:r>
      <w:bookmarkStart w:id="469" w:name="_Hlk6006678"/>
      <w:r w:rsidRPr="00943E71">
        <w:t xml:space="preserve">objective lens </w:t>
      </w:r>
      <w:bookmarkEnd w:id="469"/>
      <w:r w:rsidRPr="00943E71">
        <w:t>for interrogation of sample. The objective lens has an effective focal length of</w:t>
      </w:r>
      <w:r w:rsidRPr="00943E71">
        <w:rPr>
          <w:color w:val="FF0000"/>
        </w:rPr>
        <w:t xml:space="preserve"> </w:t>
      </w:r>
      <w:r w:rsidRPr="00943E71">
        <w:t>18 mm, working distance of 7.5 mm, 10× magnification, entrance pupil of 4 mm and spot size of ~9 μm (for a wavelength of 850 nm).</w:t>
      </w:r>
    </w:p>
    <w:p w14:paraId="057164FE" w14:textId="77777777" w:rsidR="006C2C28" w:rsidRPr="00943E71" w:rsidRDefault="006C2C28" w:rsidP="006C2C28"/>
    <w:p w14:paraId="6A3C0C48" w14:textId="2557852E" w:rsidR="006C2C28" w:rsidRPr="00D15792" w:rsidRDefault="00921368" w:rsidP="00AF5990">
      <w:pPr>
        <w:pStyle w:val="Heading5"/>
      </w:pPr>
      <w:bookmarkStart w:id="470" w:name="_Hlk30748748"/>
      <w:r w:rsidRPr="00D15792">
        <w:t>Spectrometer</w:t>
      </w:r>
      <w:r w:rsidR="008D7BC4" w:rsidRPr="00D15792">
        <w:t xml:space="preserve"> setup in the detection arm</w:t>
      </w:r>
    </w:p>
    <w:bookmarkEnd w:id="470"/>
    <w:p w14:paraId="1CB02636" w14:textId="2538C897" w:rsidR="006C2C28" w:rsidRPr="00943E71" w:rsidRDefault="006C2C28" w:rsidP="006C2C28">
      <w:r w:rsidRPr="00943E71">
        <w:t>The beam reflected by the plate mirror in the reference arm was recombined at the 50/50 coupler with the beam backscattered by a sample in the sample arm, and then the combined beam travelled into the detection arm. The detection arm was an in-house</w:t>
      </w:r>
      <w:r w:rsidR="00BF4096">
        <w:t xml:space="preserve"> built</w:t>
      </w:r>
      <w:r w:rsidRPr="00943E71">
        <w:t xml:space="preserve"> spectrometer consisting of a collimator, a transmission grat</w:t>
      </w:r>
      <w:r w:rsidRPr="004B1BA2">
        <w:t>ing (</w:t>
      </w:r>
      <w:bookmarkStart w:id="471" w:name="OLE_LINK28"/>
      <w:bookmarkStart w:id="472" w:name="OLE_LINK29"/>
      <w:bookmarkStart w:id="473" w:name="OLE_LINK60"/>
      <w:r w:rsidRPr="004B1BA2">
        <w:t>Wasatch Photonics</w:t>
      </w:r>
      <w:bookmarkEnd w:id="471"/>
      <w:bookmarkEnd w:id="472"/>
      <w:bookmarkEnd w:id="473"/>
      <w:r w:rsidRPr="004B1BA2">
        <w:t>, WP-1200/840-50.8) with 1200 l/mm, two identical</w:t>
      </w:r>
      <w:bookmarkStart w:id="474" w:name="OLE_LINK61"/>
      <w:r w:rsidRPr="004B1BA2">
        <w:t xml:space="preserve"> </w:t>
      </w:r>
      <w:bookmarkStart w:id="475" w:name="OLE_LINK106"/>
      <w:r w:rsidRPr="004B1BA2">
        <w:t>focussing lenses</w:t>
      </w:r>
      <w:bookmarkEnd w:id="474"/>
      <w:bookmarkEnd w:id="475"/>
      <w:r w:rsidRPr="004B1BA2">
        <w:t xml:space="preserve"> with a focal length of 200 mm for each lens </w:t>
      </w:r>
      <w:r w:rsidRPr="00D70B3B">
        <w:t xml:space="preserve">and a </w:t>
      </w:r>
      <w:r w:rsidR="004C19D2" w:rsidRPr="00D70B3B">
        <w:t xml:space="preserve">CCD </w:t>
      </w:r>
      <w:r w:rsidRPr="00D70B3B">
        <w:t xml:space="preserve">line </w:t>
      </w:r>
      <w:r w:rsidRPr="004B1BA2">
        <w:t>camera (Aviiva EV71YEM1GE2014-B</w:t>
      </w:r>
      <w:r w:rsidRPr="00943E71">
        <w:t>A9) with 2048 CCD pixels.</w:t>
      </w:r>
    </w:p>
    <w:p w14:paraId="2CB6A95B" w14:textId="77777777" w:rsidR="006C2C28" w:rsidRPr="008B75EF" w:rsidRDefault="006C2C28" w:rsidP="006C2C28"/>
    <w:p w14:paraId="768BC353" w14:textId="4030EA90" w:rsidR="006C2C28" w:rsidRPr="00943E71" w:rsidRDefault="006C2C28" w:rsidP="006C2C28">
      <w:r w:rsidRPr="008B75EF">
        <w:t>After the light passed through the collimator, the collimated light struck the transmission grating at a 35° in</w:t>
      </w:r>
      <w:r w:rsidRPr="00943E71">
        <w:t xml:space="preserve">cidence angle, whereas the angle of the transmission grating needed to be adjusted slightly for obtaining better interferometric fringe during </w:t>
      </w:r>
      <w:r w:rsidRPr="00943E71">
        <w:lastRenderedPageBreak/>
        <w:t>subsequent optimization procedure. The transmission grati</w:t>
      </w:r>
      <w:r w:rsidRPr="004B1BA2">
        <w:t>ng with 1200 l/mm was used to disperse the light, and gave</w:t>
      </w:r>
      <w:bookmarkStart w:id="476" w:name="_Hlk5702779"/>
      <w:r w:rsidRPr="004B1BA2">
        <w:t xml:space="preserve"> a centre wavelength diffraction angle of 29.81</w:t>
      </w:r>
      <w:bookmarkEnd w:id="476"/>
      <w:r w:rsidRPr="004B1BA2">
        <w:t>°, the minimum diffraction angle</w:t>
      </w:r>
      <w:r w:rsidR="00991A75">
        <w:t xml:space="preserve"> (</w:t>
      </w:r>
      <w:r w:rsidRPr="004B1BA2">
        <w:t>θ</w:t>
      </w:r>
      <w:r w:rsidRPr="004B1BA2">
        <w:rPr>
          <w:vertAlign w:val="subscript"/>
        </w:rPr>
        <w:t>min</w:t>
      </w:r>
      <w:r w:rsidR="00991A75">
        <w:t>)</w:t>
      </w:r>
      <w:r w:rsidRPr="004B1BA2">
        <w:t xml:space="preserve"> of </w:t>
      </w:r>
      <w:bookmarkStart w:id="477" w:name="OLE_LINK234"/>
      <w:r w:rsidRPr="004B1BA2">
        <w:t>23.86°</w:t>
      </w:r>
      <w:bookmarkEnd w:id="477"/>
      <w:r w:rsidRPr="004B1BA2">
        <w:t xml:space="preserve"> and the maximum diffraction angle </w:t>
      </w:r>
      <w:r w:rsidR="00991A75">
        <w:t>(</w:t>
      </w:r>
      <w:r w:rsidRPr="004B1BA2">
        <w:t>θ</w:t>
      </w:r>
      <w:r w:rsidRPr="004B1BA2">
        <w:rPr>
          <w:vertAlign w:val="subscript"/>
        </w:rPr>
        <w:t>max</w:t>
      </w:r>
      <w:r w:rsidR="00991A75">
        <w:t>)</w:t>
      </w:r>
      <w:r w:rsidRPr="004B1BA2">
        <w:t xml:space="preserve"> of 35.76</w:t>
      </w:r>
      <w:r w:rsidR="00B262E2" w:rsidRPr="004B1BA2">
        <w:t>°</w:t>
      </w:r>
      <w:r w:rsidRPr="004B1BA2">
        <w:t>, relative to grating normal, for the dispers</w:t>
      </w:r>
      <w:r w:rsidRPr="00943E71">
        <w:t>ed spectral range of 815-965 nm. The diffraction angles were calculated according to the grating equation</w:t>
      </w:r>
      <w:r w:rsidR="00D70B3B">
        <w:t xml:space="preserve"> </w:t>
      </w:r>
      <w:r w:rsidR="00D70B3B">
        <w:rPr>
          <w:noProof/>
        </w:rPr>
        <w:fldChar w:fldCharType="begin"/>
      </w:r>
      <w:r w:rsidR="00D746BC">
        <w:rPr>
          <w:noProof/>
        </w:rPr>
        <w:instrText xml:space="preserve"> ADDIN EN.CITE &lt;EndNote&gt;&lt;Cite&gt;&lt;Author&gt;Palmer&lt;/Author&gt;&lt;Year&gt;2005&lt;/Year&gt;&lt;RecNum&gt;185&lt;/RecNum&gt;&lt;DisplayText&gt;[4]&lt;/DisplayText&gt;&lt;record&gt;&lt;rec-number&gt;185&lt;/rec-number&gt;&lt;foreign-keys&gt;&lt;key app="EN" db-id="xpa0e0dzn59f2seezaa599syxt9e9rfxpwft" timestamp="1579576137"&gt;185&lt;/key&gt;&lt;/foreign-keys&gt;&lt;ref-type name="Book"&gt;6&lt;/ref-type&gt;&lt;contributors&gt;&lt;authors&gt;&lt;author&gt;Palmer, Christopher A&lt;/author&gt;&lt;author&gt;Loewen, Erwin G&lt;/author&gt;&lt;/authors&gt;&lt;/contributors&gt;&lt;titles&gt;&lt;title&gt;Diffraction grating handbook&lt;/title&gt;&lt;/titles&gt;&lt;dates&gt;&lt;year&gt;2005&lt;/year&gt;&lt;/dates&gt;&lt;publisher&gt;Newport Corporation New York&lt;/publisher&gt;&lt;urls&gt;&lt;/urls&gt;&lt;/record&gt;&lt;/Cite&gt;&lt;/EndNote&gt;</w:instrText>
      </w:r>
      <w:r w:rsidR="00D70B3B">
        <w:rPr>
          <w:noProof/>
        </w:rPr>
        <w:fldChar w:fldCharType="separate"/>
      </w:r>
      <w:r w:rsidR="00D746BC">
        <w:rPr>
          <w:noProof/>
        </w:rPr>
        <w:t>[4]</w:t>
      </w:r>
      <w:r w:rsidR="00D70B3B">
        <w:rPr>
          <w:noProof/>
        </w:rPr>
        <w:fldChar w:fldCharType="end"/>
      </w:r>
      <w:r w:rsidRPr="00943E71">
        <w:t xml:space="preserve">: </w:t>
      </w:r>
    </w:p>
    <w:p w14:paraId="1E3B3F0B" w14:textId="5CFB6C6C" w:rsidR="00212EA0" w:rsidRPr="00007573" w:rsidRDefault="00212EA0" w:rsidP="00212EA0">
      <m:oMath>
        <m:r>
          <w:rPr>
            <w:rFonts w:ascii="Cambria Math" w:hAnsi="Cambria Math"/>
          </w:rPr>
          <m:t>mλ=</m:t>
        </m:r>
        <m:sSub>
          <m:sSubPr>
            <m:ctrlPr>
              <w:rPr>
                <w:rFonts w:ascii="Cambria Math" w:hAnsi="Cambria Math"/>
                <w:i/>
              </w:rPr>
            </m:ctrlPr>
          </m:sSubPr>
          <m:e>
            <m:r>
              <w:rPr>
                <w:rFonts w:ascii="Cambria Math" w:hAnsi="Cambria Math"/>
              </w:rPr>
              <m:t>d</m:t>
            </m:r>
          </m:e>
          <m:sub>
            <m:r>
              <w:rPr>
                <w:rFonts w:ascii="Cambria Math" w:hAnsi="Cambria Math"/>
              </w:rPr>
              <m:t>g</m:t>
            </m:r>
          </m:sub>
        </m:sSub>
        <m:r>
          <w:rPr>
            <w:rFonts w:ascii="Cambria Math" w:hAnsi="Cambria Math"/>
          </w:rPr>
          <m:t>(sinα+sinβ)</m:t>
        </m:r>
      </m:oMath>
      <w:r w:rsidRPr="00007573">
        <w:rPr>
          <w:rFonts w:hint="eastAsia"/>
        </w:rPr>
        <w:t xml:space="preserve"> </w:t>
      </w:r>
      <w:r w:rsidRPr="00007573">
        <w:t xml:space="preserve">                                                                                                           (2.1)</w:t>
      </w:r>
    </w:p>
    <w:p w14:paraId="76CCAFFB" w14:textId="443E6118" w:rsidR="00991A75" w:rsidRPr="00943E71" w:rsidRDefault="00991A75" w:rsidP="00991A75">
      <w:r w:rsidRPr="00943E71">
        <w:t xml:space="preserve">Here, </w:t>
      </w:r>
      <w:bookmarkStart w:id="478" w:name="_Hlk25352745"/>
      <m:oMath>
        <m:r>
          <w:rPr>
            <w:rFonts w:ascii="Cambria Math" w:hAnsi="Cambria Math"/>
          </w:rPr>
          <m:t>m</m:t>
        </m:r>
      </m:oMath>
      <w:bookmarkEnd w:id="478"/>
      <w:r w:rsidRPr="00943E71">
        <w:t xml:space="preserve"> is </w:t>
      </w:r>
      <w:bookmarkStart w:id="479" w:name="_Hlk25352754"/>
      <w:r w:rsidRPr="00943E71">
        <w:t>the diffraction order</w:t>
      </w:r>
      <w:bookmarkEnd w:id="479"/>
      <w:r w:rsidRPr="00943E71">
        <w:t xml:space="preserve"> (</w:t>
      </w:r>
      <m:oMath>
        <m:r>
          <w:rPr>
            <w:rFonts w:ascii="Cambria Math" w:hAnsi="Cambria Math"/>
          </w:rPr>
          <m:t>m=1</m:t>
        </m:r>
      </m:oMath>
      <w:r w:rsidRPr="00943E71">
        <w:t xml:space="preserve"> for our application), </w:t>
      </w:r>
      <m:oMath>
        <m:sSub>
          <m:sSubPr>
            <m:ctrlPr>
              <w:rPr>
                <w:rFonts w:ascii="Cambria Math" w:hAnsi="Cambria Math"/>
                <w:i/>
              </w:rPr>
            </m:ctrlPr>
          </m:sSubPr>
          <m:e>
            <m:r>
              <w:rPr>
                <w:rFonts w:ascii="Cambria Math" w:hAnsi="Cambria Math"/>
              </w:rPr>
              <m:t>d</m:t>
            </m:r>
          </m:e>
          <m:sub>
            <m:r>
              <w:rPr>
                <w:rFonts w:ascii="Cambria Math" w:hAnsi="Cambria Math"/>
              </w:rPr>
              <m:t>g</m:t>
            </m:r>
          </m:sub>
        </m:sSub>
      </m:oMath>
      <w:r w:rsidRPr="00943E71">
        <w:t xml:space="preserve"> is </w:t>
      </w:r>
      <w:bookmarkStart w:id="480" w:name="_Hlk25352772"/>
      <w:r w:rsidRPr="00943E71">
        <w:t>the groove spacing of grating</w:t>
      </w:r>
      <w:bookmarkEnd w:id="480"/>
      <w:r w:rsidRPr="00943E71">
        <w:t xml:space="preserve">, and </w:t>
      </w:r>
      <m:oMath>
        <m:r>
          <w:rPr>
            <w:rFonts w:ascii="Cambria Math" w:hAnsi="Cambria Math"/>
          </w:rPr>
          <m:t>α</m:t>
        </m:r>
      </m:oMath>
      <w:r w:rsidRPr="00943E71">
        <w:t xml:space="preserve"> and </w:t>
      </w:r>
      <m:oMath>
        <m:r>
          <w:rPr>
            <w:rFonts w:ascii="Cambria Math" w:hAnsi="Cambria Math"/>
          </w:rPr>
          <m:t>β</m:t>
        </m:r>
      </m:oMath>
      <w:r w:rsidRPr="00943E71">
        <w:t xml:space="preserve"> are the incident and diffracted angles respectively. </w:t>
      </w:r>
      <w:bookmarkStart w:id="481" w:name="_Hlk25352799"/>
      <w:r w:rsidRPr="00943E71">
        <w:t xml:space="preserve">The theoretical resolving power of grating </w:t>
      </w:r>
      <w:bookmarkEnd w:id="481"/>
      <w:r w:rsidRPr="00943E71">
        <w:t>(</w:t>
      </w:r>
      <w:bookmarkStart w:id="482" w:name="_Hlk25352785"/>
      <m:oMath>
        <m:sSub>
          <m:sSubPr>
            <m:ctrlPr>
              <w:rPr>
                <w:rFonts w:ascii="Cambria Math" w:hAnsi="Cambria Math"/>
                <w:i/>
              </w:rPr>
            </m:ctrlPr>
          </m:sSubPr>
          <m:e>
            <m:r>
              <w:rPr>
                <w:rFonts w:ascii="Cambria Math" w:hAnsi="Cambria Math"/>
              </w:rPr>
              <m:t>R</m:t>
            </m:r>
          </m:e>
          <m:sub>
            <m:r>
              <w:rPr>
                <w:rFonts w:ascii="Cambria Math" w:hAnsi="Cambria Math"/>
              </w:rPr>
              <m:t>g</m:t>
            </m:r>
          </m:sub>
        </m:sSub>
      </m:oMath>
      <w:bookmarkEnd w:id="482"/>
      <w:r w:rsidRPr="00943E71">
        <w:t xml:space="preserve">) which refers to the capacity of grating to separate adjacent spectral lines of centre wavelength can be given by </w:t>
      </w:r>
      <w:r w:rsidR="00D70B3B">
        <w:rPr>
          <w:noProof/>
        </w:rPr>
        <w:fldChar w:fldCharType="begin"/>
      </w:r>
      <w:r w:rsidR="00D746BC">
        <w:rPr>
          <w:noProof/>
        </w:rPr>
        <w:instrText xml:space="preserve"> ADDIN EN.CITE &lt;EndNote&gt;&lt;Cite&gt;&lt;Author&gt;Palmer&lt;/Author&gt;&lt;Year&gt;2005&lt;/Year&gt;&lt;RecNum&gt;185&lt;/RecNum&gt;&lt;DisplayText&gt;[4]&lt;/DisplayText&gt;&lt;record&gt;&lt;rec-number&gt;185&lt;/rec-number&gt;&lt;foreign-keys&gt;&lt;key app="EN" db-id="xpa0e0dzn59f2seezaa599syxt9e9rfxpwft" timestamp="1579576137"&gt;185&lt;/key&gt;&lt;/foreign-keys&gt;&lt;ref-type name="Book"&gt;6&lt;/ref-type&gt;&lt;contributors&gt;&lt;authors&gt;&lt;author&gt;Palmer, Christopher A&lt;/author&gt;&lt;author&gt;Loewen, Erwin G&lt;/author&gt;&lt;/authors&gt;&lt;/contributors&gt;&lt;titles&gt;&lt;title&gt;Diffraction grating handbook&lt;/title&gt;&lt;/titles&gt;&lt;dates&gt;&lt;year&gt;2005&lt;/year&gt;&lt;/dates&gt;&lt;publisher&gt;Newport Corporation New York&lt;/publisher&gt;&lt;urls&gt;&lt;/urls&gt;&lt;/record&gt;&lt;/Cite&gt;&lt;/EndNote&gt;</w:instrText>
      </w:r>
      <w:r w:rsidR="00D70B3B">
        <w:rPr>
          <w:noProof/>
        </w:rPr>
        <w:fldChar w:fldCharType="separate"/>
      </w:r>
      <w:r w:rsidR="00D746BC">
        <w:rPr>
          <w:noProof/>
        </w:rPr>
        <w:t>[4]</w:t>
      </w:r>
      <w:r w:rsidR="00D70B3B">
        <w:rPr>
          <w:noProof/>
        </w:rPr>
        <w:fldChar w:fldCharType="end"/>
      </w:r>
    </w:p>
    <w:p w14:paraId="58C6C341" w14:textId="6D0AFBE1" w:rsidR="00991A75" w:rsidRPr="00007573" w:rsidRDefault="0060190E" w:rsidP="00991A75">
      <m:oMath>
        <m:sSub>
          <m:sSubPr>
            <m:ctrlPr>
              <w:rPr>
                <w:rFonts w:ascii="Cambria Math" w:hAnsi="Cambria Math"/>
                <w:i/>
              </w:rPr>
            </m:ctrlPr>
          </m:sSubPr>
          <m:e>
            <m:r>
              <w:rPr>
                <w:rFonts w:ascii="Cambria Math" w:hAnsi="Cambria Math"/>
              </w:rPr>
              <m:t>R</m:t>
            </m:r>
          </m:e>
          <m:sub>
            <m:r>
              <w:rPr>
                <w:rFonts w:ascii="Cambria Math" w:hAnsi="Cambria Math"/>
              </w:rPr>
              <m:t>g</m:t>
            </m:r>
          </m:sub>
        </m:sSub>
        <m:r>
          <w:rPr>
            <w:rFonts w:ascii="Cambria Math" w:hAnsi="Cambria Math"/>
          </w:rPr>
          <m:t>=</m:t>
        </m:r>
        <m:f>
          <m:fPr>
            <m:ctrlPr>
              <w:rPr>
                <w:rFonts w:ascii="Cambria Math" w:hAnsi="Cambria Math"/>
                <w:i/>
              </w:rPr>
            </m:ctrlPr>
          </m:fPr>
          <m:num>
            <w:bookmarkStart w:id="483" w:name="OLE_LINK217"/>
            <w:bookmarkStart w:id="484" w:name="OLE_LINK218"/>
            <m:r>
              <w:rPr>
                <w:rFonts w:ascii="Cambria Math" w:hAnsi="Cambria Math"/>
              </w:rPr>
              <m:t>λ</m:t>
            </m:r>
            <w:bookmarkEnd w:id="483"/>
            <w:bookmarkEnd w:id="484"/>
          </m:num>
          <m:den>
            <m:r>
              <w:rPr>
                <w:rFonts w:ascii="Cambria Math" w:hAnsi="Cambria Math"/>
              </w:rPr>
              <m:t>δλ</m:t>
            </m:r>
          </m:den>
        </m:f>
        <m:r>
          <w:rPr>
            <w:rFonts w:ascii="Cambria Math" w:hAnsi="Cambria Math"/>
          </w:rPr>
          <m:t>=mN</m:t>
        </m:r>
      </m:oMath>
      <w:r w:rsidR="00991A75" w:rsidRPr="00007573">
        <w:rPr>
          <w:rFonts w:hint="eastAsia"/>
        </w:rPr>
        <w:t xml:space="preserve"> </w:t>
      </w:r>
      <w:r w:rsidR="00991A75" w:rsidRPr="00007573">
        <w:t xml:space="preserve">                                                                                                                                        (2.2)</w:t>
      </w:r>
    </w:p>
    <w:p w14:paraId="6AD1481F" w14:textId="606D0989" w:rsidR="00757F6F" w:rsidRPr="00757F6F" w:rsidRDefault="00757F6F" w:rsidP="00757F6F">
      <w:r w:rsidRPr="00943E71">
        <w:t xml:space="preserve">Here, </w:t>
      </w:r>
      <w:bookmarkStart w:id="485" w:name="_Hlk25352826"/>
      <m:oMath>
        <m:r>
          <w:rPr>
            <w:rFonts w:ascii="Cambria Math" w:hAnsi="Cambria Math"/>
          </w:rPr>
          <m:t>N</m:t>
        </m:r>
      </m:oMath>
      <w:bookmarkEnd w:id="485"/>
      <w:r w:rsidRPr="00943E71">
        <w:t xml:space="preserve"> is </w:t>
      </w:r>
      <w:bookmarkStart w:id="486" w:name="_Hlk25352835"/>
      <w:r w:rsidRPr="00943E71">
        <w:t>total number of grooves under illumination</w:t>
      </w:r>
      <w:bookmarkEnd w:id="486"/>
      <w:r w:rsidRPr="00943E71">
        <w:t xml:space="preserve">, and </w:t>
      </w:r>
      <m:oMath>
        <m:r>
          <w:rPr>
            <w:rFonts w:ascii="Cambria Math" w:hAnsi="Cambria Math"/>
          </w:rPr>
          <m:t>δλ</m:t>
        </m:r>
      </m:oMath>
      <w:r w:rsidRPr="00943E71">
        <w:t xml:space="preserve"> is the spectral resolution at central wavelength (</w:t>
      </w:r>
      <m:oMath>
        <m:r>
          <w:rPr>
            <w:rFonts w:ascii="Cambria Math" w:hAnsi="Cambria Math"/>
          </w:rPr>
          <m:t>λ</m:t>
        </m:r>
      </m:oMath>
      <w:r w:rsidRPr="007E08D9">
        <w:fldChar w:fldCharType="begin"/>
      </w:r>
      <w:r w:rsidRPr="007E08D9">
        <w:instrText xml:space="preserve"> QUOTE </w:instrText>
      </w:r>
      <w:r w:rsidR="0060190E">
        <w:rPr>
          <w:position w:val="-8"/>
        </w:rPr>
        <w:pict w14:anchorId="02220723">
          <v:shape id="_x0000_i1027" type="#_x0000_t75" style="width:6.75pt;height: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60&quot;/&gt;&lt;w:doNotEmbedSystemFonts/&gt;&lt;w:bordersDontSurroundHeader/&gt;&lt;w:bordersDontSurroundFooter/&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9514BA&quot;/&gt;&lt;wsp:rsid wsp:val=&quot;000019EA&quot;/&gt;&lt;wsp:rsid wsp:val=&quot;00053BD1&quot;/&gt;&lt;wsp:rsid wsp:val=&quot;00085D1F&quot;/&gt;&lt;wsp:rsid wsp:val=&quot;001B2244&quot;/&gt;&lt;wsp:rsid wsp:val=&quot;001D0C57&quot;/&gt;&lt;wsp:rsid wsp:val=&quot;001E7D37&quot;/&gt;&lt;wsp:rsid wsp:val=&quot;00303B77&quot;/&gt;&lt;wsp:rsid wsp:val=&quot;00344AA8&quot;/&gt;&lt;wsp:rsid wsp:val=&quot;00366D2F&quot;/&gt;&lt;wsp:rsid wsp:val=&quot;003672A9&quot;/&gt;&lt;wsp:rsid wsp:val=&quot;00384590&quot;/&gt;&lt;wsp:rsid wsp:val=&quot;004A283E&quot;/&gt;&lt;wsp:rsid wsp:val=&quot;004B3F6B&quot;/&gt;&lt;wsp:rsid wsp:val=&quot;004C5CB5&quot;/&gt;&lt;wsp:rsid wsp:val=&quot;004F2AC4&quot;/&gt;&lt;wsp:rsid wsp:val=&quot;005C4255&quot;/&gt;&lt;wsp:rsid wsp:val=&quot;006077A1&quot;/&gt;&lt;wsp:rsid wsp:val=&quot;006252EF&quot;/&gt;&lt;wsp:rsid wsp:val=&quot;00657AE4&quot;/&gt;&lt;wsp:rsid wsp:val=&quot;0068198B&quot;/&gt;&lt;wsp:rsid wsp:val=&quot;006A3CC1&quot;/&gt;&lt;wsp:rsid wsp:val=&quot;0071148D&quot;/&gt;&lt;wsp:rsid wsp:val=&quot;0071323C&quot;/&gt;&lt;wsp:rsid wsp:val=&quot;00737F92&quot;/&gt;&lt;wsp:rsid wsp:val=&quot;007E08D9&quot;/&gt;&lt;wsp:rsid wsp:val=&quot;00853EBB&quot;/&gt;&lt;wsp:rsid wsp:val=&quot;008B765B&quot;/&gt;&lt;wsp:rsid wsp:val=&quot;00914A23&quot;/&gt;&lt;wsp:rsid wsp:val=&quot;00943E71&quot;/&gt;&lt;wsp:rsid wsp:val=&quot;009514BA&quot;/&gt;&lt;wsp:rsid wsp:val=&quot;009A715B&quot;/&gt;&lt;wsp:rsid wsp:val=&quot;00A006C5&quot;/&gt;&lt;wsp:rsid wsp:val=&quot;00A84F07&quot;/&gt;&lt;wsp:rsid wsp:val=&quot;00AD6DE3&quot;/&gt;&lt;wsp:rsid wsp:val=&quot;00AE66D0&quot;/&gt;&lt;wsp:rsid wsp:val=&quot;00AF5AD7&quot;/&gt;&lt;wsp:rsid wsp:val=&quot;00B0679B&quot;/&gt;&lt;wsp:rsid wsp:val=&quot;00B37828&quot;/&gt;&lt;wsp:rsid wsp:val=&quot;00BA21FB&quot;/&gt;&lt;wsp:rsid wsp:val=&quot;00BA4FBE&quot;/&gt;&lt;wsp:rsid wsp:val=&quot;00BD6F5F&quot;/&gt;&lt;wsp:rsid wsp:val=&quot;00C01594&quot;/&gt;&lt;wsp:rsid wsp:val=&quot;00C071AD&quot;/&gt;&lt;wsp:rsid wsp:val=&quot;00C1277C&quot;/&gt;&lt;wsp:rsid wsp:val=&quot;00C14E42&quot;/&gt;&lt;wsp:rsid wsp:val=&quot;00C359B3&quot;/&gt;&lt;wsp:rsid wsp:val=&quot;00C41EE5&quot;/&gt;&lt;wsp:rsid wsp:val=&quot;00C47F77&quot;/&gt;&lt;wsp:rsid wsp:val=&quot;00C55529&quot;/&gt;&lt;wsp:rsid wsp:val=&quot;00C60660&quot;/&gt;&lt;wsp:rsid wsp:val=&quot;00CC732A&quot;/&gt;&lt;wsp:rsid wsp:val=&quot;00CF65F1&quot;/&gt;&lt;wsp:rsid wsp:val=&quot;00DA1FF5&quot;/&gt;&lt;wsp:rsid wsp:val=&quot;00DB77B0&quot;/&gt;&lt;wsp:rsid wsp:val=&quot;00E05BDA&quot;/&gt;&lt;wsp:rsid wsp:val=&quot;00E60FCA&quot;/&gt;&lt;wsp:rsid wsp:val=&quot;00EA6541&quot;/&gt;&lt;wsp:rsid wsp:val=&quot;00ED0344&quot;/&gt;&lt;wsp:rsid wsp:val=&quot;00ED1297&quot;/&gt;&lt;wsp:rsid wsp:val=&quot;00ED45A3&quot;/&gt;&lt;wsp:rsid wsp:val=&quot;00F72A7E&quot;/&gt;&lt;wsp:rsid wsp:val=&quot;00F80E0F&quot;/&gt;&lt;wsp:rsid wsp:val=&quot;00FB22F6&quot;/&gt;&lt;wsp:rsid wsp:val=&quot;00FC0F8E&quot;/&gt;&lt;wsp:rsid wsp:val=&quot;00FD50D7&quot;/&gt;&lt;wsp:rsid wsp:val=&quot;00FF2B14&quot;/&gt;&lt;/wsp:rsids&gt;&lt;/w:docPr&gt;&lt;w:body&gt;&lt;wx:sect&gt;&lt;w:p wsp:rsidR=&quot;00000000&quot; wsp:rsidRDefault=&quot;00366D2F&quot; wsp:rsidP=&quot;00366D2F&quot;&gt;&lt;m:oMathPara&gt;&lt;m:oMath&gt;&lt;m:r&gt;&lt;w:rPr&gt;&lt;w:rFonts w:ascii=&quot;Cambria Math&quot; w:h-ansi=&quot;Cambria Math&quot;/&gt;&lt;wx:font wx:val=&quot;Cambria Math&quot;/&gt;&lt;w:i/&gt;&lt;w:sz w:val=&quot;24&quot;/&gt;&lt;w:sz-cs w:val=&quot;24&quot;/&gt;&lt;/w:rPr&gt;&lt;m:t&gt;?&lt;/wwwwwwww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22" o:title="" chromakey="white"/>
          </v:shape>
        </w:pict>
      </w:r>
      <w:r w:rsidRPr="007E08D9">
        <w:instrText xml:space="preserve"> </w:instrText>
      </w:r>
      <w:r w:rsidRPr="007E08D9">
        <w:fldChar w:fldCharType="end"/>
      </w:r>
      <w:r w:rsidRPr="00943E71">
        <w:t>). Since the collimated light in the detector arm has ~5 mm in diameter (</w:t>
      </w:r>
      <w:r w:rsidRPr="00757F6F">
        <w:t>measured by projecting the collimated light on an infrared detection card and getting the size of light spot with a ruler</w:t>
      </w:r>
      <w:r w:rsidRPr="00943E71">
        <w:t>), the number of grooves (</w:t>
      </w:r>
      <m:oMath>
        <m:r>
          <w:rPr>
            <w:rFonts w:ascii="Cambria Math" w:hAnsi="Cambria Math"/>
          </w:rPr>
          <m:t>N</m:t>
        </m:r>
      </m:oMath>
      <w:r w:rsidRPr="00943E71">
        <w:t xml:space="preserve">) under illumination equates </w:t>
      </w:r>
      <m:oMath>
        <m:r>
          <w:rPr>
            <w:rFonts w:ascii="Cambria Math" w:hAnsi="Cambria Math"/>
          </w:rPr>
          <m:t>5mm/</m:t>
        </m:r>
        <m:r>
          <m:rPr>
            <m:sty m:val="p"/>
          </m:rPr>
          <w:rPr>
            <w:rFonts w:ascii="Cambria Math" w:hAnsi="Cambria Math"/>
          </w:rPr>
          <m:t>cos</m:t>
        </m:r>
        <m:r>
          <w:rPr>
            <w:rFonts w:ascii="Cambria Math" w:hAnsi="Cambria Math"/>
          </w:rPr>
          <m:t xml:space="preserve"> (35</m:t>
        </m:r>
        <m:r>
          <m:rPr>
            <m:sty m:val="p"/>
          </m:rPr>
          <w:rPr>
            <w:rFonts w:ascii="Cambria Math" w:hAnsi="Cambria Math"/>
          </w:rPr>
          <m:t>°</m:t>
        </m:r>
        <m:r>
          <w:rPr>
            <w:rFonts w:ascii="Cambria Math" w:hAnsi="Cambria Math"/>
          </w:rPr>
          <m:t>)×1200≈7300</m:t>
        </m:r>
      </m:oMath>
      <w:r w:rsidRPr="007E08D9">
        <w:fldChar w:fldCharType="begin"/>
      </w:r>
      <w:r w:rsidRPr="007E08D9">
        <w:instrText xml:space="preserve"> QUOTE </w:instrText>
      </w:r>
      <w:r w:rsidR="00841392">
        <w:rPr>
          <w:position w:val="-8"/>
        </w:rPr>
        <w:pict w14:anchorId="36E4B70E">
          <v:shape id="_x0000_i1028" type="#_x0000_t75" style="width:164.2pt;height: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60&quot;/&gt;&lt;w:doNotEmbedSystemFonts/&gt;&lt;w:bordersDontSurroundHeader/&gt;&lt;w:bordersDontSurroundFooter/&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9514BA&quot;/&gt;&lt;wsp:rsid wsp:val=&quot;000019EA&quot;/&gt;&lt;wsp:rsid wsp:val=&quot;00053BD1&quot;/&gt;&lt;wsp:rsid wsp:val=&quot;00085D1F&quot;/&gt;&lt;wsp:rsid wsp:val=&quot;001B2244&quot;/&gt;&lt;wsp:rsid wsp:val=&quot;001D0C57&quot;/&gt;&lt;wsp:rsid wsp:val=&quot;001E7D37&quot;/&gt;&lt;wsp:rsid wsp:val=&quot;00303B77&quot;/&gt;&lt;wsp:rsid wsp:val=&quot;00344AA8&quot;/&gt;&lt;wsp:rsid wsp:val=&quot;003672A9&quot;/&gt;&lt;wsp:rsid wsp:val=&quot;00372B90&quot;/&gt;&lt;wsp:rsid wsp:val=&quot;00384590&quot;/&gt;&lt;wsp:rsid wsp:val=&quot;004A283E&quot;/&gt;&lt;wsp:rsid wsp:val=&quot;004B3F6B&quot;/&gt;&lt;wsp:rsid wsp:val=&quot;004C5CB5&quot;/&gt;&lt;wsp:rsid wsp:val=&quot;004F2AC4&quot;/&gt;&lt;wsp:rsid wsp:val=&quot;005C4255&quot;/&gt;&lt;wsp:rsid wsp:val=&quot;006077A1&quot;/&gt;&lt;wsp:rsid wsp:val=&quot;006252EF&quot;/&gt;&lt;wsp:rsid wsp:val=&quot;00657AE4&quot;/&gt;&lt;wsp:rsid wsp:val=&quot;0068198B&quot;/&gt;&lt;wsp:rsid wsp:val=&quot;006A3CC1&quot;/&gt;&lt;wsp:rsid wsp:val=&quot;0071148D&quot;/&gt;&lt;wsp:rsid wsp:val=&quot;0071323C&quot;/&gt;&lt;wsp:rsid wsp:val=&quot;00737F92&quot;/&gt;&lt;wsp:rsid wsp:val=&quot;007E08D9&quot;/&gt;&lt;wsp:rsid wsp:val=&quot;00853EBB&quot;/&gt;&lt;wsp:rsid wsp:val=&quot;008B765B&quot;/&gt;&lt;wsp:rsid wsp:val=&quot;00914A23&quot;/&gt;&lt;wsp:rsid wsp:val=&quot;00943E71&quot;/&gt;&lt;wsp:rsid wsp:val=&quot;009514BA&quot;/&gt;&lt;wsp:rsid wsp:val=&quot;009A715B&quot;/&gt;&lt;wsp:rsid wsp:val=&quot;00A006C5&quot;/&gt;&lt;wsp:rsid wsp:val=&quot;00A84F07&quot;/&gt;&lt;wsp:rsid wsp:val=&quot;00AD6DE3&quot;/&gt;&lt;wsp:rsid wsp:val=&quot;00AE66D0&quot;/&gt;&lt;wsp:rsid wsp:val=&quot;00AF5AD7&quot;/&gt;&lt;wsp:rsid wsp:val=&quot;00B0679B&quot;/&gt;&lt;wsp:rsid wsp:val=&quot;00B37828&quot;/&gt;&lt;wsp:rsid wsp:val=&quot;00BA21FB&quot;/&gt;&lt;wsp:rsid wsp:val=&quot;00BA4FBE&quot;/&gt;&lt;wsp:rsid wsp:val=&quot;00BD6F5F&quot;/&gt;&lt;wsp:rsid wsp:val=&quot;00C01594&quot;/&gt;&lt;wsp:rsid wsp:val=&quot;00C071AD&quot;/&gt;&lt;wsp:rsid wsp:val=&quot;00C1277C&quot;/&gt;&lt;wsp:rsid wsp:val=&quot;00C14E42&quot;/&gt;&lt;wsp:rsid wsp:val=&quot;00C359B3&quot;/&gt;&lt;wsp:rsid wsp:val=&quot;00C41EE5&quot;/&gt;&lt;wsp:rsid wsp:val=&quot;00C47F77&quot;/&gt;&lt;wsp:rsid wsp:val=&quot;00C55529&quot;/&gt;&lt;wsp:rsid wsp:val=&quot;00C60660&quot;/&gt;&lt;wsp:rsid wsp:val=&quot;00CC732A&quot;/&gt;&lt;wsp:rsid wsp:val=&quot;00CF65F1&quot;/&gt;&lt;wsp:rsid wsp:val=&quot;00DA1FF5&quot;/&gt;&lt;wsp:rsid wsp:val=&quot;00DB77B0&quot;/&gt;&lt;wsp:rsid wsp:val=&quot;00E05BDA&quot;/&gt;&lt;wsp:rsid wsp:val=&quot;00E60FCA&quot;/&gt;&lt;wsp:rsid wsp:val=&quot;00EA6541&quot;/&gt;&lt;wsp:rsid wsp:val=&quot;00ED0344&quot;/&gt;&lt;wsp:rsid wsp:val=&quot;00ED1297&quot;/&gt;&lt;wsp:rsid wsp:val=&quot;00ED45A3&quot;/&gt;&lt;wsp:rsid wsp:val=&quot;00F72A7E&quot;/&gt;&lt;wsp:rsid wsp:val=&quot;00F80E0F&quot;/&gt;&lt;wsp:rsid wsp:val=&quot;00FB22F6&quot;/&gt;&lt;wsp:rsid wsp:val=&quot;00FC0F8E&quot;/&gt;&lt;wsp:rsid wsp:val=&quot;00FD50D7&quot;/&gt;&lt;wsp:rsid wsp:val=&quot;00FF2B14&quot;/&gt;&lt;/wsp:rsids&gt;&lt;/w:docPr&gt;&lt;w:body&gt;&lt;wx:sect&gt;&lt;w:p wsp:rsidR=&quot;00000000&quot; wsp:rsidRDefault=&quot;00372B90&quot; wsp:rsidP=&quot;00372B90&quot;&gt;&lt;m:oMathPara&gt;&lt;m:oMath&gt;&lt;m:r&gt;&lt;w:rPr&gt;&lt;w:rFonts w:ascii=&quot;Cambria Math&quot; w:h-ansi=&quot;Cambria Math&quot;/&gt;&lt;wx:font wx:val=&quot;Cambria Math&quot;/&gt;&lt;w:i/&gt;&lt;w:sz w:val=&quot;24&quot;/&gt;&lt;w:sz-cs w:val=&quot;24&quot;/&gt;&lt;/w:rPr&gt;&lt;m:t&gt;5mm/&lt;/m:t&gt;&lt;/m:r&gt;&lt;m:r&gt;&lt;m:rPr&gt;&lt;m:sty m:val=&quot;p&quot;/&gt;&lt;/m:rPr&gt;&lt;w:rPr&gt;&lt;w:rFonts w:ascii=&quot;Cambria Math&quot; w:h-ansi=&quot;Cambria Math&quot;/&gt;&lt;wx:font wx:val=&quot;Cambria Math&quot;/&gt;&lt;w:sz w:val=&quot;24&quot;/&gt;&lt;w:sz-cs w:val=&quot;24&quot;/&gt;&lt;/w:rPr&gt;&lt;m:t&gt;cos&lt;/m:t&gt;&lt;/m:r&gt;&lt;m:r&gt;&lt;w:rPr&gt;&lt;w:rFonts w:ascii=&quot;Cambria Math&quot; w:h-ansi=&quot;Cambria Math&quot;/&gt;&lt;wx:font wx:val=&quot;Cambria Math&quot;/&gt;&lt;w:i/&gt;&lt;w:sz w:val=&quot;24&quot;/&gt;&lt;w:sz-cs w:val=&quot;24&quot;/&gt;&lt;/w:rPr&gt;&lt;m:t&gt; (35&lt;/m:t&gt;&lt;/m:r&gt;&lt;m:r&gt;&lt;m:rPr&gt;&lt;m:sty m:val=&quot;p&quot;/&gt;&lt;/m:rPr&gt;&lt;w:rPr&gt;&lt;w:rFonts w:ascii=&quot;Cambria Math&quot; w:h-ansi=&quot;Cambria Math&quot;/&gt;&lt;wx:font wx:val=&quot;Cambria Math&quot;/&gt;&lt;w:sz w:val=&quot;24&quot;/&gt;&lt;w:sz-cs w:val=&quot;24&quot;/&gt;&lt;/w:rPr&gt;&lt;m:t&gt;?&lt;/m:t&gt;&lt;/m:r&gt;&lt;m:r&gt;&lt;w:rPr&gt;&lt;w:rFonts w:ascii=&quot;Cambria Math&quot; w:h-ansi=&quot;Cambria Math&quot;/&gt;&lt;wx:font wx:val=&quot;Cambria Math&quot;/&gt;&lt;w:i/&gt;&lt;w:sz w:val=&quot;24&quot;/&gt;&lt;w:sz-cs w:val=&quot;24&quot;/&gt;&lt;/w:rPr&gt;&lt;m:t&gt;)?1200??300al=&quot;l=&quot;l=&quot;l=&quot;l=&quot;l=&quot;l=&quot;l=&quot;&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23" o:title="" chromakey="white"/>
          </v:shape>
        </w:pict>
      </w:r>
      <w:r w:rsidRPr="007E08D9">
        <w:instrText xml:space="preserve"> </w:instrText>
      </w:r>
      <w:r w:rsidRPr="007E08D9">
        <w:fldChar w:fldCharType="end"/>
      </w:r>
      <w:r w:rsidRPr="00943E71">
        <w:t xml:space="preserve">. Substituting </w:t>
      </w:r>
      <m:oMath>
        <m:r>
          <w:rPr>
            <w:rFonts w:ascii="Cambria Math" w:hAnsi="Cambria Math"/>
          </w:rPr>
          <m:t>m=1</m:t>
        </m:r>
      </m:oMath>
      <w:r w:rsidRPr="00943E71">
        <w:t xml:space="preserve">, </w:t>
      </w:r>
      <m:oMath>
        <m:r>
          <w:rPr>
            <w:rFonts w:ascii="Cambria Math" w:hAnsi="Cambria Math"/>
          </w:rPr>
          <m:t>N=7300</m:t>
        </m:r>
      </m:oMath>
      <w:r w:rsidRPr="00943E71">
        <w:t xml:space="preserve"> and central wavelength of  </w:t>
      </w:r>
      <m:oMath>
        <m:r>
          <w:rPr>
            <w:rFonts w:ascii="Cambria Math" w:hAnsi="Cambria Math"/>
          </w:rPr>
          <m:t>λ=890 nm</m:t>
        </m:r>
      </m:oMath>
      <w:r w:rsidRPr="00943E71">
        <w:t xml:space="preserve"> into equation 2.2 gives a resolving power (</w:t>
      </w:r>
      <m:oMath>
        <m:sSub>
          <m:sSubPr>
            <m:ctrlPr>
              <w:rPr>
                <w:rFonts w:ascii="Cambria Math" w:hAnsi="Cambria Math"/>
                <w:i/>
              </w:rPr>
            </m:ctrlPr>
          </m:sSubPr>
          <m:e>
            <m:r>
              <w:rPr>
                <w:rFonts w:ascii="Cambria Math" w:hAnsi="Cambria Math"/>
              </w:rPr>
              <m:t>R</m:t>
            </m:r>
          </m:e>
          <m:sub>
            <m:r>
              <w:rPr>
                <w:rFonts w:ascii="Cambria Math" w:hAnsi="Cambria Math"/>
              </w:rPr>
              <m:t>g</m:t>
            </m:r>
          </m:sub>
        </m:sSub>
      </m:oMath>
      <w:r w:rsidRPr="00943E71">
        <w:t>) of 7300 and a central spectral resolution (</w:t>
      </w:r>
      <m:oMath>
        <m:r>
          <w:rPr>
            <w:rFonts w:ascii="Cambria Math" w:hAnsi="Cambria Math"/>
          </w:rPr>
          <m:t>δλ</m:t>
        </m:r>
      </m:oMath>
      <w:r w:rsidRPr="00943E71">
        <w:t>) of</w:t>
      </w:r>
      <w:r w:rsidRPr="00757F6F">
        <w:t xml:space="preserve"> </w:t>
      </w:r>
      <w:bookmarkStart w:id="487" w:name="_Hlk5700312"/>
      <w:r w:rsidRPr="00757F6F">
        <w:t>0.12 nm</w:t>
      </w:r>
      <w:bookmarkEnd w:id="487"/>
      <w:r w:rsidRPr="00757F6F">
        <w:t xml:space="preserve">. </w:t>
      </w:r>
    </w:p>
    <w:p w14:paraId="0F9EB948" w14:textId="77777777" w:rsidR="00757F6F" w:rsidRDefault="00757F6F" w:rsidP="00757F6F"/>
    <w:p w14:paraId="19BFA8E1" w14:textId="5A526720" w:rsidR="00757F6F" w:rsidRPr="00943E71" w:rsidRDefault="00757F6F" w:rsidP="00757F6F">
      <w:r w:rsidRPr="00943E71">
        <w:t xml:space="preserve">Then, the dispersed light was focused on a 2048-pixel CCD line camera by two identical focusing lenses for sensing optical signal. The CCD pixels were rectangular with dimension of 14 μm by 28 μm. For the detector to adequately resolve the dispersed light, sufficient CCD pixels were needed to sample the diffraction-limited </w:t>
      </w:r>
      <w:r w:rsidR="0031450E" w:rsidRPr="00943E71">
        <w:t xml:space="preserve">point spread </w:t>
      </w:r>
      <w:r w:rsidR="0031450E" w:rsidRPr="00943E71">
        <w:lastRenderedPageBreak/>
        <w:t xml:space="preserve">function </w:t>
      </w:r>
      <w:r w:rsidR="0031450E">
        <w:t>(</w:t>
      </w:r>
      <w:r w:rsidRPr="00943E71">
        <w:t>PSF</w:t>
      </w:r>
      <w:r w:rsidR="0031450E">
        <w:t>)</w:t>
      </w:r>
      <w:r w:rsidRPr="00943E71">
        <w:t xml:space="preserve"> and to achieve a spectral resolution of 0.12 nm. The least number of pixels required can be calculated as: </w:t>
      </w:r>
      <m:oMath>
        <m:r>
          <w:rPr>
            <w:rFonts w:ascii="Cambria Math" w:hAnsi="Cambria Math"/>
          </w:rPr>
          <m:t>150 nm/0.12 nm=1250</m:t>
        </m:r>
      </m:oMath>
      <w:r w:rsidRPr="00943E71">
        <w:t xml:space="preserve"> pixels, where the 150 nm is the bandwidth of the light source. The CCD camera we used had more pixels than the least number. The minimum length of focused spectrum on CCD line camera was </w:t>
      </w:r>
      <m:oMath>
        <m:r>
          <w:rPr>
            <w:rFonts w:ascii="Cambria Math" w:hAnsi="Cambria Math"/>
          </w:rPr>
          <m:t>1250×</m:t>
        </m:r>
        <m:r>
          <m:rPr>
            <m:sty m:val="p"/>
          </m:rPr>
          <w:rPr>
            <w:rFonts w:ascii="Cambria Math" w:hAnsi="Cambria Math"/>
          </w:rPr>
          <m:t xml:space="preserve">14 </m:t>
        </m:r>
        <m:r>
          <m:rPr>
            <m:sty m:val="p"/>
          </m:rPr>
          <w:rPr>
            <w:rFonts w:ascii="Cambria Math" w:hAnsi="Cambria Math"/>
            <w:lang w:val="en-US"/>
          </w:rPr>
          <m:t>μm</m:t>
        </m:r>
        <m:r>
          <m:rPr>
            <m:sty m:val="p"/>
          </m:rPr>
          <w:rPr>
            <w:rFonts w:ascii="Cambria Math" w:hAnsi="Cambria Math"/>
          </w:rPr>
          <m:t>=</m:t>
        </m:r>
        <m:r>
          <m:rPr>
            <m:sty m:val="p"/>
          </m:rPr>
          <w:rPr>
            <w:rFonts w:ascii="Cambria Math"/>
          </w:rPr>
          <m:t>17.50 mm</m:t>
        </m:r>
      </m:oMath>
      <w:r w:rsidRPr="007E08D9">
        <w:t xml:space="preserve"> </w:t>
      </w:r>
      <w:r w:rsidRPr="007E08D9">
        <w:fldChar w:fldCharType="begin"/>
      </w:r>
      <w:r w:rsidRPr="007E08D9">
        <w:instrText xml:space="preserve"> QUOTE </w:instrText>
      </w:r>
      <w:r w:rsidR="0060190E">
        <w:rPr>
          <w:position w:val="-8"/>
        </w:rPr>
        <w:pict w14:anchorId="0165DA9A">
          <v:shape id="_x0000_i1029" type="#_x0000_t75" style="width:141pt;height: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60&quot;/&gt;&lt;w:doNotEmbedSystemFonts/&gt;&lt;w:bordersDontSurroundHeader/&gt;&lt;w:bordersDontSurroundFooter/&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9514BA&quot;/&gt;&lt;wsp:rsid wsp:val=&quot;000019EA&quot;/&gt;&lt;wsp:rsid wsp:val=&quot;00053BD1&quot;/&gt;&lt;wsp:rsid wsp:val=&quot;00085D1F&quot;/&gt;&lt;wsp:rsid wsp:val=&quot;001B2244&quot;/&gt;&lt;wsp:rsid wsp:val=&quot;001D0C57&quot;/&gt;&lt;wsp:rsid wsp:val=&quot;001E7D37&quot;/&gt;&lt;wsp:rsid wsp:val=&quot;00303B77&quot;/&gt;&lt;wsp:rsid wsp:val=&quot;00344AA8&quot;/&gt;&lt;wsp:rsid wsp:val=&quot;003672A9&quot;/&gt;&lt;wsp:rsid wsp:val=&quot;00384590&quot;/&gt;&lt;wsp:rsid wsp:val=&quot;004A283E&quot;/&gt;&lt;wsp:rsid wsp:val=&quot;004B3F6B&quot;/&gt;&lt;wsp:rsid wsp:val=&quot;004C5CB5&quot;/&gt;&lt;wsp:rsid wsp:val=&quot;004F2AC4&quot;/&gt;&lt;wsp:rsid wsp:val=&quot;005C4255&quot;/&gt;&lt;wsp:rsid wsp:val=&quot;006077A1&quot;/&gt;&lt;wsp:rsid wsp:val=&quot;006252EF&quot;/&gt;&lt;wsp:rsid wsp:val=&quot;00657AE4&quot;/&gt;&lt;wsp:rsid wsp:val=&quot;0068198B&quot;/&gt;&lt;wsp:rsid wsp:val=&quot;006A3CC1&quot;/&gt;&lt;wsp:rsid wsp:val=&quot;00706609&quot;/&gt;&lt;wsp:rsid wsp:val=&quot;0071148D&quot;/&gt;&lt;wsp:rsid wsp:val=&quot;0071323C&quot;/&gt;&lt;wsp:rsid wsp:val=&quot;00737F92&quot;/&gt;&lt;wsp:rsid wsp:val=&quot;007E08D9&quot;/&gt;&lt;wsp:rsid wsp:val=&quot;00853EBB&quot;/&gt;&lt;wsp:rsid wsp:val=&quot;008B765B&quot;/&gt;&lt;wsp:rsid wsp:val=&quot;00914A23&quot;/&gt;&lt;wsp:rsid wsp:val=&quot;00943E71&quot;/&gt;&lt;wsp:rsid wsp:val=&quot;009514BA&quot;/&gt;&lt;wsp:rsid wsp:val=&quot;009A715B&quot;/&gt;&lt;wsp:rsid wsp:val=&quot;00A006C5&quot;/&gt;&lt;wsp:rsid wsp:val=&quot;00A84F07&quot;/&gt;&lt;wsp:rsid wsp:val=&quot;00AD6DE3&quot;/&gt;&lt;wsp:rsid wsp:val=&quot;00AE66D0&quot;/&gt;&lt;wsp:rsid wsp:val=&quot;00AF5AD7&quot;/&gt;&lt;wsp:rsid wsp:val=&quot;00B0679B&quot;/&gt;&lt;wsp:rsid wsp:val=&quot;00B37828&quot;/&gt;&lt;wsp:rsid wsp:val=&quot;00BA21FB&quot;/&gt;&lt;wsp:rsid wsp:val=&quot;00BA4FBE&quot;/&gt;&lt;wsp:rsid wsp:val=&quot;00BD6F5F&quot;/&gt;&lt;wsp:rsid wsp:val=&quot;00C01594&quot;/&gt;&lt;wsp:rsid wsp:val=&quot;00C071AD&quot;/&gt;&lt;wsp:rsid wsp:val=&quot;00C1277C&quot;/&gt;&lt;wsp:rsid wsp:val=&quot;00C14E42&quot;/&gt;&lt;wsp:rsid wsp:val=&quot;00C359B3&quot;/&gt;&lt;wsp:rsid wsp:val=&quot;00C41EE5&quot;/&gt;&lt;wsp:rsid wsp:val=&quot;00C47F77&quot;/&gt;&lt;wsp:rsid wsp:val=&quot;00C55529&quot;/&gt;&lt;wsp:rsid wsp:val=&quot;00C60660&quot;/&gt;&lt;wsp:rsid wsp:val=&quot;00CC732A&quot;/&gt;&lt;wsp:rsid wsp:val=&quot;00CF65F1&quot;/&gt;&lt;wsp:rsid wsp:val=&quot;00DA1FF5&quot;/&gt;&lt;wsp:rsid wsp:val=&quot;00DB77B0&quot;/&gt;&lt;wsp:rsid wsp:val=&quot;00E05BDA&quot;/&gt;&lt;wsp:rsid wsp:val=&quot;00E60FCA&quot;/&gt;&lt;wsp:rsid wsp:val=&quot;00EA6541&quot;/&gt;&lt;wsp:rsid wsp:val=&quot;00ED0344&quot;/&gt;&lt;wsp:rsid wsp:val=&quot;00ED1297&quot;/&gt;&lt;wsp:rsid wsp:val=&quot;00ED45A3&quot;/&gt;&lt;wsp:rsid wsp:val=&quot;00F72A7E&quot;/&gt;&lt;wsp:rsid wsp:val=&quot;00F80E0F&quot;/&gt;&lt;wsp:rsid wsp:val=&quot;00FB22F6&quot;/&gt;&lt;wsp:rsid wsp:val=&quot;00FC0F8E&quot;/&gt;&lt;wsp:rsid wsp:val=&quot;00FD50D7&quot;/&gt;&lt;wsp:rsid wsp:val=&quot;00FF2B14&quot;/&gt;&lt;/wsp:rsids&gt;&lt;/w:docPr&gt;&lt;w:body&gt;&lt;wx:sect&gt;&lt;w:p wsp:rsidR=&quot;00000000&quot; wsp:rsidRDefault=&quot;00706609&quot; wsp:rsidP=&quot;00706609&quot;&gt;&lt;m:oMathPara&gt;&lt;m:oMath&gt;&lt;m:r&gt;&lt;w:rPr&gt;&lt;w:rFonts w:ascii=&quot;Cambria Math&quot; w:h-ansi=&quot;Cambria Math&quot;/&gt;&lt;wx:font wx:val=&quot;Cambria Math&quot;/&gt;&lt;w:i/&gt;&lt;w:sz w:val=&quot;24&quot;/&gt;&lt;w:sz-cs w:val=&quot;24&quot;/&gt;&lt;/w:rPr&gt;&lt;m:t&gt;1250?&lt;/m:t&gt;&lt;/m:r&gt;&lt;m:r&gt;&lt;m:rPr&gt;&lt;m:sty m:val=&quot;p&quot;/&gt;&lt;/m:rPr&gt;&lt;w:rPr&gt;&lt;w:rFonts w:ascii=&quot;Cambria Math&quot; w:h-ansi=&quot;Cambria Math&quot;/&gt;&lt;wx:font wx:val=&quot;Cambria Math&quot;/&gt;&lt;w:sz w:val=&quot;24&quot;/&gt;&lt;w:sz-cs w:val=&quot;24&quot;/&gt;&lt;/w:rPr&gt;&lt;m:t&gt;14 ?m=&lt;/m:t&gt;&lt;/m:r&gt;&lt;m:r&gt;&lt;m:rPr&gt;&lt;m:sty m:val=&quot;p&quot;/&gt;&lt;/m:r5050505050505050Pr&gt;&lt;w:rPr&gt;&lt;w:rFonts w:ascii=&quot;Cambria Math&quot; w:h-ansi=&quot;Times New Roman&quot;/&gt;&lt;wx:font wx:val=&quot;Cambria Math&quot;/&gt;&lt;w:sz w:val=&quot;24&quot;/&gt;&lt;w:sz-cs w:val=&quot;24&quot;/&gt;&lt;/w:rPr&gt;&lt;m:t&gt;17.50 mm&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chromakey="white"/>
          </v:shape>
        </w:pict>
      </w:r>
      <w:r w:rsidRPr="007E08D9">
        <w:instrText xml:space="preserve"> </w:instrText>
      </w:r>
      <w:r w:rsidRPr="007E08D9">
        <w:fldChar w:fldCharType="end"/>
      </w:r>
      <w:r w:rsidRPr="00943E71">
        <w:t xml:space="preserve">. Since the light was dispersed by the transmission grating with the angular spread </w:t>
      </w:r>
      <m:oMath>
        <m:r>
          <m:rPr>
            <m:sty m:val="p"/>
          </m:rPr>
          <w:rPr>
            <w:rFonts w:ascii="Cambria Math" w:hAnsi="Cambria Math"/>
          </w:rPr>
          <m:t>∆θ=35.76°</m:t>
        </m:r>
        <m:r>
          <m:rPr>
            <m:sty m:val="p"/>
          </m:rPr>
          <w:rPr>
            <w:rFonts w:ascii="Cambria Math"/>
          </w:rPr>
          <m:t>-</m:t>
        </m:r>
        <m:r>
          <m:rPr>
            <m:sty m:val="p"/>
          </m:rPr>
          <w:rPr>
            <w:rFonts w:ascii="Cambria Math" w:hAnsi="Cambria Math"/>
          </w:rPr>
          <m:t>23.86°=11.90°</m:t>
        </m:r>
      </m:oMath>
      <w:r w:rsidRPr="007E08D9">
        <w:fldChar w:fldCharType="begin"/>
      </w:r>
      <w:r w:rsidRPr="007E08D9">
        <w:instrText xml:space="preserve"> QUOTE </w:instrText>
      </w:r>
      <w:r w:rsidR="0060190E">
        <w:rPr>
          <w:position w:val="-8"/>
        </w:rPr>
        <w:pict w14:anchorId="38E3A6A6">
          <v:shape id="_x0000_i1030" type="#_x0000_t75" style="width:121.5pt;height: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60&quot;/&gt;&lt;w:doNotEmbedSystemFonts/&gt;&lt;w:bordersDontSurroundHeader/&gt;&lt;w:bordersDontSurroundFooter/&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9514BA&quot;/&gt;&lt;wsp:rsid wsp:val=&quot;000019EA&quot;/&gt;&lt;wsp:rsid wsp:val=&quot;000454DC&quot;/&gt;&lt;wsp:rsid wsp:val=&quot;00053BD1&quot;/&gt;&lt;wsp:rsid wsp:val=&quot;00085D1F&quot;/&gt;&lt;wsp:rsid wsp:val=&quot;001B2244&quot;/&gt;&lt;wsp:rsid wsp:val=&quot;001D0C57&quot;/&gt;&lt;wsp:rsid wsp:val=&quot;001E7D37&quot;/&gt;&lt;wsp:rsid wsp:val=&quot;00303B77&quot;/&gt;&lt;wsp:rsid wsp:val=&quot;00344AA8&quot;/&gt;&lt;wsp:rsid wsp:val=&quot;003672A9&quot;/&gt;&lt;wsp:rsid wsp:val=&quot;00384590&quot;/&gt;&lt;wsp:rsid wsp:val=&quot;004A283E&quot;/&gt;&lt;wsp:rsid wsp:val=&quot;004B3F6B&quot;/&gt;&lt;wsp:rsid wsp:val=&quot;004C5CB5&quot;/&gt;&lt;wsp:rsid wsp:val=&quot;004F2AC4&quot;/&gt;&lt;wsp:rsid wsp:val=&quot;005C4255&quot;/&gt;&lt;wsp:rsid wsp:val=&quot;006077A1&quot;/&gt;&lt;wsp:rsid wsp:val=&quot;006252EF&quot;/&gt;&lt;wsp:rsid wsp:val=&quot;00657AE4&quot;/&gt;&lt;wsp:rsid wsp:val=&quot;0068198B&quot;/&gt;&lt;wsp:rsid wsp:val=&quot;006A3CC1&quot;/&gt;&lt;wsp:rsid wsp:val=&quot;0071148D&quot;/&gt;&lt;wsp:rsid wsp:val=&quot;0071323C&quot;/&gt;&lt;wsp:rsid wsp:val=&quot;00737F92&quot;/&gt;&lt;wsp:rsid wsp:val=&quot;007E08D9&quot;/&gt;&lt;wsp:rsid wsp:val=&quot;00853EBB&quot;/&gt;&lt;wsp:rsid wsp:val=&quot;008B765B&quot;/&gt;&lt;wsp:rsid wsp:val=&quot;00914A23&quot;/&gt;&lt;wsp:rsid wsp:val=&quot;00943E71&quot;/&gt;&lt;wsp:rsid wsp:val=&quot;009514BA&quot;/&gt;&lt;wsp:rsid wsp:val=&quot;009A715B&quot;/&gt;&lt;wsp:rsid wsp:val=&quot;00A006C5&quot;/&gt;&lt;wsp:rsid wsp:val=&quot;00A84F07&quot;/&gt;&lt;wsp:rsid wsp:val=&quot;00AD6DE3&quot;/&gt;&lt;wsp:rsid wsp:val=&quot;00AE66D0&quot;/&gt;&lt;wsp:rsid wsp:val=&quot;00AF5AD7&quot;/&gt;&lt;wsp:rsid wsp:val=&quot;00B0679B&quot;/&gt;&lt;wsp:rsid wsp:val=&quot;00B37828&quot;/&gt;&lt;wsp:rsid wsp:val=&quot;00BA21FB&quot;/&gt;&lt;wsp:rsid wsp:val=&quot;00BA4FBE&quot;/&gt;&lt;wsp:rsid wsp:val=&quot;00BD6F5F&quot;/&gt;&lt;wsp:rsid wsp:val=&quot;00C01594&quot;/&gt;&lt;wsp:rsid wsp:val=&quot;00C071AD&quot;/&gt;&lt;wsp:rsid wsp:val=&quot;00C1277C&quot;/&gt;&lt;wsp:rsid wsp:val=&quot;00C14E42&quot;/&gt;&lt;wsp:rsid wsp:val=&quot;00C359B3&quot;/&gt;&lt;wsp:rsid wsp:val=&quot;00C41EE5&quot;/&gt;&lt;wsp:rsid wsp:val=&quot;00C47F77&quot;/&gt;&lt;wsp:rsid wsp:val=&quot;00C55529&quot;/&gt;&lt;wsp:rsid wsp:val=&quot;00C60660&quot;/&gt;&lt;wsp:rsid wsp:val=&quot;00CC732A&quot;/&gt;&lt;wsp:rsid wsp:val=&quot;00CF65F1&quot;/&gt;&lt;wsp:rsid wsp:val=&quot;00DA1FF5&quot;/&gt;&lt;wsp:rsid wsp:val=&quot;00DB77B0&quot;/&gt;&lt;wsp:rsid wsp:val=&quot;00E05BDA&quot;/&gt;&lt;wsp:rsid wsp:val=&quot;00E60FCA&quot;/&gt;&lt;wsp:rsid wsp:val=&quot;00EA6541&quot;/&gt;&lt;wsp:rsid wsp:val=&quot;00ED0344&quot;/&gt;&lt;wsp:rsid wsp:val=&quot;00ED1297&quot;/&gt;&lt;wsp:rsid wsp:val=&quot;00ED45A3&quot;/&gt;&lt;wsp:rsid wsp:val=&quot;00F72A7E&quot;/&gt;&lt;wsp:rsid wsp:val=&quot;00F80E0F&quot;/&gt;&lt;wsp:rsid wsp:val=&quot;00FB22F6&quot;/&gt;&lt;wsp:rsid wsp:val=&quot;00FC0F8E&quot;/&gt;&lt;wsp:rsid wsp:val=&quot;00FD50D7&quot;/&gt;&lt;wsp:rsid wsp:val=&quot;00FF2B14&quot;/&gt;&lt;/wsp:rsids&gt;&lt;/w:docPr&gt;&lt;w:body&gt;&lt;wx:sect&gt;&lt;w:p wsp:rsidR=&quot;00000000&quot; wsp:rsidRDefault=&quot;000454DC&quot; wsp:rsidP=&quot;000454DC&quot;&gt;&lt;m:oMathPara&gt;&lt;m:oMath&gt;&lt;m:r&gt;&lt;m:rPr&gt;&lt;m:sty m:val=&quot;p&quot;/&gt;&lt;/m:rPr&gt;&lt;w:rPr&gt;&lt;w:rFonts w:ascii=&quot;Cambria Math&quot; w:h-ansi=&quot;Cambria Math&quot;/&gt;&lt;wx:font wx:val=&quot;Cambria Math&quot;/&gt;&lt;w:sz w:val=&quot;24&quot;/&gt;&lt;w:sz-cs w:val=&quot;24&quot;/&gt;&lt;/w:rPr&gt;&lt;m:t&gt;???5.95?2??1.90?&lt;/m:t&gt;&lt;/m:r&gt;&lt;/m:oMath&gt;&lt;/m:oMathPara&gt;&lt;/w:p&gt;&lt;w:sectPr wsp:rsidR=&quot;00000000&quot;&gt;&lt;w:pgSz w:w=&quot;12240&quot; w:h=&quot;15840&quot;/&gt;&lt;w:pgMar w:top=&quot;1440&quot; w:right=&quot;1800&quot; w:bottom=&quot;1440&quot; w:left=&quot;1800&quot; w:header=&quot;720&quot; w:footer=&quot;720&quot; w:guttz-cs w:cs w:cs w:cs w:cs w:cs w:cs w:cs w:er=&quot;0&quot;/&gt;&lt;w:cols w:space=&quot;720&quot;/&gt;&lt;/w:sectPr&gt;&lt;/wx:sect&gt;&lt;/w:body&gt;&lt;/w:wordDocument&gt;">
            <v:imagedata r:id="rId24" o:title="" chromakey="white"/>
          </v:shape>
        </w:pict>
      </w:r>
      <w:r w:rsidRPr="007E08D9">
        <w:instrText xml:space="preserve"> </w:instrText>
      </w:r>
      <w:r w:rsidRPr="007E08D9">
        <w:fldChar w:fldCharType="end"/>
      </w:r>
      <w:r w:rsidRPr="00943E71">
        <w:t>, the minimum distance (</w:t>
      </w:r>
      <m:oMath>
        <m:sSub>
          <m:sSubPr>
            <m:ctrlPr>
              <w:rPr>
                <w:rFonts w:ascii="Cambria Math" w:hAnsi="Cambria Math"/>
              </w:rPr>
            </m:ctrlPr>
          </m:sSubPr>
          <m:e>
            <m:r>
              <m:rPr>
                <m:sty m:val="p"/>
              </m:rPr>
              <w:rPr>
                <w:rFonts w:ascii="Cambria Math" w:hAnsi="Cambria Math"/>
              </w:rPr>
              <m:t>F</m:t>
            </m:r>
          </m:e>
          <m:sub>
            <m:r>
              <m:rPr>
                <m:sty m:val="p"/>
              </m:rPr>
              <w:rPr>
                <w:rFonts w:ascii="Cambria Math" w:hAnsi="Cambria Math"/>
              </w:rPr>
              <m:t>min</m:t>
            </m:r>
          </m:sub>
        </m:sSub>
      </m:oMath>
      <w:r w:rsidRPr="00943E71">
        <w:t>) and the maximum distance (</w:t>
      </w:r>
      <m:oMath>
        <m:sSub>
          <m:sSubPr>
            <m:ctrlPr>
              <w:rPr>
                <w:rFonts w:ascii="Cambria Math" w:hAnsi="Cambria Math"/>
              </w:rPr>
            </m:ctrlPr>
          </m:sSubPr>
          <m:e>
            <m:r>
              <m:rPr>
                <m:sty m:val="p"/>
              </m:rPr>
              <w:rPr>
                <w:rFonts w:ascii="Cambria Math" w:hAnsi="Cambria Math"/>
              </w:rPr>
              <m:t>F</m:t>
            </m:r>
          </m:e>
          <m:sub>
            <m:r>
              <m:rPr>
                <m:sty m:val="p"/>
              </m:rPr>
              <w:rPr>
                <w:rFonts w:ascii="Cambria Math" w:hAnsi="Cambria Math"/>
              </w:rPr>
              <m:t>max</m:t>
            </m:r>
          </m:sub>
        </m:sSub>
      </m:oMath>
      <w:r w:rsidRPr="00943E71">
        <w:t xml:space="preserve">) between the grating and the camera can be calculated respectively as: </w:t>
      </w:r>
    </w:p>
    <w:p w14:paraId="078603B5" w14:textId="539D705E" w:rsidR="004823F2" w:rsidRPr="00007573" w:rsidRDefault="0060190E" w:rsidP="004823F2">
      <m:oMath>
        <m:sSub>
          <m:sSubPr>
            <m:ctrlPr>
              <w:rPr>
                <w:rFonts w:ascii="Cambria Math" w:hAnsi="Cambria Math"/>
              </w:rPr>
            </m:ctrlPr>
          </m:sSubPr>
          <m:e>
            <m:r>
              <m:rPr>
                <m:sty m:val="p"/>
              </m:rPr>
              <w:rPr>
                <w:rFonts w:ascii="Cambria Math" w:hAnsi="Cambria Math"/>
              </w:rPr>
              <m:t>F</m:t>
            </m:r>
          </m:e>
          <m:sub>
            <m:r>
              <m:rPr>
                <m:sty m:val="p"/>
              </m:rPr>
              <w:rPr>
                <w:rFonts w:ascii="Cambria Math" w:hAnsi="Cambria Math"/>
              </w:rPr>
              <m:t>min</m:t>
            </m:r>
          </m:sub>
        </m:sSub>
        <m:r>
          <m:rPr>
            <m:sty m:val="p"/>
          </m:rPr>
          <w:rPr>
            <w:rFonts w:ascii="Cambria Math" w:hAnsi="Cambria Math"/>
          </w:rPr>
          <m:t>=</m:t>
        </m:r>
        <m:f>
          <m:fPr>
            <m:ctrlPr>
              <w:rPr>
                <w:rFonts w:ascii="Cambria Math" w:hAnsi="Cambria Math"/>
                <w:i/>
              </w:rPr>
            </m:ctrlPr>
          </m:fPr>
          <m:num>
            <m:sSub>
              <m:sSubPr>
                <m:ctrlPr>
                  <w:rPr>
                    <w:rFonts w:ascii="Cambria Math" w:hAnsi="Cambria Math"/>
                  </w:rPr>
                </m:ctrlPr>
              </m:sSubPr>
              <m:e>
                <m:r>
                  <m:rPr>
                    <m:sty m:val="p"/>
                  </m:rPr>
                  <w:rPr>
                    <w:rFonts w:ascii="Cambria Math" w:hAnsi="Cambria Math"/>
                  </w:rPr>
                  <m:t>l</m:t>
                </m:r>
              </m:e>
              <m:sub>
                <m:r>
                  <m:rPr>
                    <m:sty m:val="p"/>
                  </m:rPr>
                  <w:rPr>
                    <w:rFonts w:ascii="Cambria Math" w:hAnsi="Cambria Math"/>
                  </w:rPr>
                  <m:t>min</m:t>
                </m:r>
              </m:sub>
            </m:sSub>
          </m:num>
          <m:den>
            <m:r>
              <w:rPr>
                <w:rFonts w:ascii="Cambria Math" w:hAnsi="Cambria Math"/>
              </w:rPr>
              <m:t>2</m:t>
            </m:r>
          </m:den>
        </m:f>
        <m:r>
          <w:rPr>
            <w:rFonts w:ascii="Cambria Math" w:hAnsi="Cambria Math"/>
          </w:rPr>
          <m:t>/</m:t>
        </m:r>
        <m:func>
          <m:funcPr>
            <m:ctrlPr>
              <w:rPr>
                <w:rFonts w:ascii="Cambria Math" w:hAnsi="Cambria Math"/>
                <w:i/>
              </w:rPr>
            </m:ctrlPr>
          </m:funcPr>
          <m:fName>
            <m:r>
              <m:rPr>
                <m:sty m:val="p"/>
              </m:rPr>
              <w:rPr>
                <w:rFonts w:ascii="Cambria Math" w:hAnsi="Cambria Math"/>
              </w:rPr>
              <m:t>tan</m:t>
            </m:r>
          </m:fName>
          <m:e>
            <m:f>
              <m:fPr>
                <m:ctrlPr>
                  <w:rPr>
                    <w:rFonts w:ascii="Cambria Math" w:hAnsi="Cambria Math"/>
                    <w:i/>
                  </w:rPr>
                </m:ctrlPr>
              </m:fPr>
              <m:num>
                <m:r>
                  <w:rPr>
                    <w:rFonts w:ascii="Cambria Math" w:hAnsi="Cambria Math"/>
                  </w:rPr>
                  <m:t>∆θ</m:t>
                </m:r>
              </m:num>
              <m:den>
                <m:r>
                  <w:rPr>
                    <w:rFonts w:ascii="Cambria Math" w:hAnsi="Cambria Math"/>
                  </w:rPr>
                  <m:t>2</m:t>
                </m:r>
              </m:den>
            </m:f>
          </m:e>
        </m:func>
      </m:oMath>
      <w:r w:rsidR="004823F2" w:rsidRPr="00007573">
        <w:rPr>
          <w:rFonts w:hint="eastAsia"/>
        </w:rPr>
        <w:t xml:space="preserve"> </w:t>
      </w:r>
      <w:r w:rsidR="004823F2" w:rsidRPr="00007573">
        <w:t xml:space="preserve">                                                                                                               (2.3)</w:t>
      </w:r>
    </w:p>
    <w:p w14:paraId="3B48FC5D" w14:textId="659D2043" w:rsidR="004823F2" w:rsidRPr="00007573" w:rsidRDefault="0060190E" w:rsidP="004823F2">
      <w:pPr>
        <w:jc w:val="distribute"/>
      </w:pPr>
      <m:oMath>
        <m:sSub>
          <m:sSubPr>
            <m:ctrlPr>
              <w:rPr>
                <w:rFonts w:ascii="Cambria Math" w:hAnsi="Cambria Math"/>
              </w:rPr>
            </m:ctrlPr>
          </m:sSubPr>
          <m:e>
            <m:r>
              <m:rPr>
                <m:sty m:val="p"/>
              </m:rPr>
              <w:rPr>
                <w:rFonts w:ascii="Cambria Math" w:hAnsi="Cambria Math"/>
              </w:rPr>
              <m:t>F</m:t>
            </m:r>
          </m:e>
          <m:sub>
            <m:r>
              <m:rPr>
                <m:sty m:val="p"/>
              </m:rPr>
              <w:rPr>
                <w:rFonts w:ascii="Cambria Math" w:hAnsi="Cambria Math"/>
              </w:rPr>
              <m:t>max</m:t>
            </m:r>
          </m:sub>
        </m:sSub>
        <m:r>
          <m:rPr>
            <m:sty m:val="p"/>
          </m:rPr>
          <w:rPr>
            <w:rFonts w:ascii="Cambria Math" w:hAnsi="Cambria Math"/>
          </w:rPr>
          <m:t>=</m:t>
        </m:r>
        <m:f>
          <m:fPr>
            <m:ctrlPr>
              <w:rPr>
                <w:rFonts w:ascii="Cambria Math" w:hAnsi="Cambria Math"/>
                <w:i/>
              </w:rPr>
            </m:ctrlPr>
          </m:fPr>
          <m:num>
            <m:sSub>
              <m:sSubPr>
                <m:ctrlPr>
                  <w:rPr>
                    <w:rFonts w:ascii="Cambria Math" w:hAnsi="Cambria Math"/>
                  </w:rPr>
                </m:ctrlPr>
              </m:sSubPr>
              <m:e>
                <m:r>
                  <m:rPr>
                    <m:sty m:val="p"/>
                  </m:rPr>
                  <w:rPr>
                    <w:rFonts w:ascii="Cambria Math" w:hAnsi="Cambria Math"/>
                  </w:rPr>
                  <m:t>l</m:t>
                </m:r>
              </m:e>
              <m:sub>
                <m:r>
                  <m:rPr>
                    <m:sty m:val="p"/>
                  </m:rPr>
                  <w:rPr>
                    <w:rFonts w:ascii="Cambria Math" w:hAnsi="Cambria Math"/>
                  </w:rPr>
                  <m:t>max</m:t>
                </m:r>
              </m:sub>
            </m:sSub>
          </m:num>
          <m:den>
            <m:r>
              <w:rPr>
                <w:rFonts w:ascii="Cambria Math" w:hAnsi="Cambria Math"/>
              </w:rPr>
              <m:t>2</m:t>
            </m:r>
          </m:den>
        </m:f>
        <m:r>
          <w:rPr>
            <w:rFonts w:ascii="Cambria Math" w:hAnsi="Cambria Math"/>
          </w:rPr>
          <m:t>/</m:t>
        </m:r>
        <m:func>
          <m:funcPr>
            <m:ctrlPr>
              <w:rPr>
                <w:rFonts w:ascii="Cambria Math" w:hAnsi="Cambria Math"/>
                <w:i/>
              </w:rPr>
            </m:ctrlPr>
          </m:funcPr>
          <m:fName>
            <m:r>
              <m:rPr>
                <m:sty m:val="p"/>
              </m:rPr>
              <w:rPr>
                <w:rFonts w:ascii="Cambria Math" w:hAnsi="Cambria Math"/>
              </w:rPr>
              <m:t>tan</m:t>
            </m:r>
          </m:fName>
          <m:e>
            <m:f>
              <m:fPr>
                <m:ctrlPr>
                  <w:rPr>
                    <w:rFonts w:ascii="Cambria Math" w:hAnsi="Cambria Math"/>
                    <w:i/>
                  </w:rPr>
                </m:ctrlPr>
              </m:fPr>
              <m:num>
                <m:r>
                  <w:rPr>
                    <w:rFonts w:ascii="Cambria Math" w:hAnsi="Cambria Math"/>
                  </w:rPr>
                  <m:t>∆θ</m:t>
                </m:r>
              </m:num>
              <m:den>
                <m:r>
                  <w:rPr>
                    <w:rFonts w:ascii="Cambria Math" w:hAnsi="Cambria Math"/>
                  </w:rPr>
                  <m:t>2</m:t>
                </m:r>
              </m:den>
            </m:f>
          </m:e>
        </m:func>
      </m:oMath>
      <w:r w:rsidR="004823F2" w:rsidRPr="00007573">
        <w:rPr>
          <w:rFonts w:hint="eastAsia"/>
        </w:rPr>
        <w:t xml:space="preserve"> </w:t>
      </w:r>
      <w:r w:rsidR="004823F2" w:rsidRPr="00007573">
        <w:t xml:space="preserve">                                                                                               (2.4)</w:t>
      </w:r>
    </w:p>
    <w:p w14:paraId="35824F32" w14:textId="5A8A61FC" w:rsidR="00D341BC" w:rsidRDefault="00F5110F" w:rsidP="00F5110F">
      <w:r w:rsidRPr="00943E71">
        <w:t xml:space="preserve">Here, </w:t>
      </w:r>
      <m:oMath>
        <m:sSub>
          <m:sSubPr>
            <m:ctrlPr>
              <w:rPr>
                <w:rFonts w:ascii="Cambria Math" w:hAnsi="Cambria Math"/>
              </w:rPr>
            </m:ctrlPr>
          </m:sSubPr>
          <m:e>
            <m:r>
              <m:rPr>
                <m:sty m:val="p"/>
              </m:rPr>
              <w:rPr>
                <w:rFonts w:ascii="Cambria Math" w:hAnsi="Cambria Math"/>
              </w:rPr>
              <m:t>l</m:t>
            </m:r>
          </m:e>
          <m:sub>
            <m:r>
              <m:rPr>
                <m:sty m:val="p"/>
              </m:rPr>
              <w:rPr>
                <w:rFonts w:ascii="Cambria Math" w:hAnsi="Cambria Math"/>
              </w:rPr>
              <m:t>min</m:t>
            </m:r>
          </m:sub>
        </m:sSub>
      </m:oMath>
      <w:r w:rsidRPr="00943E71">
        <w:t xml:space="preserve"> and </w:t>
      </w:r>
      <m:oMath>
        <m:sSub>
          <m:sSubPr>
            <m:ctrlPr>
              <w:rPr>
                <w:rFonts w:ascii="Cambria Math" w:hAnsi="Cambria Math"/>
              </w:rPr>
            </m:ctrlPr>
          </m:sSubPr>
          <m:e>
            <m:r>
              <m:rPr>
                <m:sty m:val="p"/>
              </m:rPr>
              <w:rPr>
                <w:rFonts w:ascii="Cambria Math" w:hAnsi="Cambria Math"/>
              </w:rPr>
              <m:t>l</m:t>
            </m:r>
          </m:e>
          <m:sub>
            <m:r>
              <m:rPr>
                <m:sty m:val="p"/>
              </m:rPr>
              <w:rPr>
                <w:rFonts w:ascii="Cambria Math" w:hAnsi="Cambria Math"/>
              </w:rPr>
              <m:t>max</m:t>
            </m:r>
          </m:sub>
        </m:sSub>
      </m:oMath>
      <w:r w:rsidRPr="00943E71">
        <w:t xml:space="preserve"> are the minimum and maximum length of focused light on camera </w:t>
      </w:r>
      <w:r w:rsidRPr="00D70B3B">
        <w:t xml:space="preserve">respectively. </w:t>
      </w:r>
      <w:r w:rsidR="004D3097" w:rsidRPr="00D70B3B">
        <w:t xml:space="preserve">The equation 2.3 and 2.4 are </w:t>
      </w:r>
      <w:r w:rsidR="00E74F2A" w:rsidRPr="00D70B3B">
        <w:t xml:space="preserve">illustrated in Figure </w:t>
      </w:r>
      <w:r w:rsidR="00FF34F7">
        <w:t>2</w:t>
      </w:r>
      <w:r w:rsidR="00E74F2A" w:rsidRPr="00D70B3B">
        <w:t xml:space="preserve">.2. </w:t>
      </w:r>
      <w:r w:rsidRPr="00D70B3B">
        <w:t>Su</w:t>
      </w:r>
      <w:r w:rsidRPr="00943E71">
        <w:t xml:space="preserve">bstituting </w:t>
      </w:r>
      <m:oMath>
        <m:sSub>
          <m:sSubPr>
            <m:ctrlPr>
              <w:rPr>
                <w:rFonts w:ascii="Cambria Math" w:hAnsi="Cambria Math"/>
              </w:rPr>
            </m:ctrlPr>
          </m:sSubPr>
          <m:e>
            <m:r>
              <m:rPr>
                <m:sty m:val="p"/>
              </m:rPr>
              <w:rPr>
                <w:rFonts w:ascii="Cambria Math" w:hAnsi="Cambria Math"/>
              </w:rPr>
              <m:t>l</m:t>
            </m:r>
          </m:e>
          <m:sub>
            <m:r>
              <m:rPr>
                <m:sty m:val="p"/>
              </m:rPr>
              <w:rPr>
                <w:rFonts w:ascii="Cambria Math" w:hAnsi="Cambria Math"/>
              </w:rPr>
              <m:t>min</m:t>
            </m:r>
          </m:sub>
        </m:sSub>
        <m:r>
          <m:rPr>
            <m:sty m:val="p"/>
          </m:rPr>
          <w:rPr>
            <w:rFonts w:ascii="Cambria Math" w:hAnsi="Cambria Math"/>
          </w:rPr>
          <m:t>=</m:t>
        </m:r>
        <m:r>
          <m:rPr>
            <m:sty m:val="p"/>
          </m:rPr>
          <w:rPr>
            <w:rFonts w:ascii="Cambria Math"/>
          </w:rPr>
          <m:t>17.50 mm</m:t>
        </m:r>
      </m:oMath>
      <w:r w:rsidRPr="00943E71">
        <w:t xml:space="preserve"> and </w:t>
      </w:r>
      <m:oMath>
        <m:sSub>
          <m:sSubPr>
            <m:ctrlPr>
              <w:rPr>
                <w:rFonts w:ascii="Cambria Math" w:hAnsi="Cambria Math"/>
              </w:rPr>
            </m:ctrlPr>
          </m:sSubPr>
          <m:e>
            <m:r>
              <m:rPr>
                <m:sty m:val="p"/>
              </m:rPr>
              <w:rPr>
                <w:rFonts w:ascii="Cambria Math" w:hAnsi="Cambria Math"/>
              </w:rPr>
              <m:t>l</m:t>
            </m:r>
          </m:e>
          <m:sub>
            <m:r>
              <m:rPr>
                <m:sty m:val="p"/>
              </m:rPr>
              <w:rPr>
                <w:rFonts w:ascii="Cambria Math" w:hAnsi="Cambria Math"/>
              </w:rPr>
              <m:t>max</m:t>
            </m:r>
          </m:sub>
        </m:sSub>
        <m:r>
          <w:rPr>
            <w:rFonts w:ascii="Cambria Math" w:hAnsi="Cambria Math"/>
          </w:rPr>
          <m:t>=</m:t>
        </m:r>
        <m:r>
          <m:rPr>
            <m:sty m:val="p"/>
          </m:rPr>
          <w:rPr>
            <w:rFonts w:ascii="Cambria Math" w:hAnsi="Cambria Math"/>
          </w:rPr>
          <m:t>2048</m:t>
        </m:r>
        <m:r>
          <w:rPr>
            <w:rFonts w:ascii="Cambria Math" w:hAnsi="Cambria Math"/>
          </w:rPr>
          <m:t>×</m:t>
        </m:r>
        <m:r>
          <m:rPr>
            <m:sty m:val="p"/>
          </m:rPr>
          <w:rPr>
            <w:rFonts w:ascii="Cambria Math" w:hAnsi="Cambria Math"/>
          </w:rPr>
          <m:t xml:space="preserve">14 </m:t>
        </m:r>
        <m:r>
          <m:rPr>
            <m:sty m:val="p"/>
          </m:rPr>
          <w:rPr>
            <w:rFonts w:ascii="Cambria Math" w:hAnsi="Cambria Math"/>
            <w:lang w:val="en-US"/>
          </w:rPr>
          <m:t>μm</m:t>
        </m:r>
        <m:r>
          <m:rPr>
            <m:sty m:val="p"/>
          </m:rPr>
          <w:rPr>
            <w:rFonts w:ascii="Cambria Math" w:hAnsi="Cambria Math"/>
          </w:rPr>
          <m:t>≈28.67 mm</m:t>
        </m:r>
      </m:oMath>
      <w:r w:rsidRPr="007E08D9">
        <w:t xml:space="preserve"> </w:t>
      </w:r>
      <w:r w:rsidRPr="007E08D9">
        <w:fldChar w:fldCharType="begin"/>
      </w:r>
      <w:r w:rsidRPr="007E08D9">
        <w:instrText xml:space="preserve"> QUOTE </w:instrText>
      </w:r>
      <w:r w:rsidR="0060190E">
        <w:rPr>
          <w:position w:val="-8"/>
        </w:rPr>
        <w:pict w14:anchorId="75B9EDDC">
          <v:shape id="_x0000_i1031" type="#_x0000_t75" style="width:177pt;height: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60&quot;/&gt;&lt;w:doNotEmbedSystemFonts/&gt;&lt;w:bordersDontSurroundHeader/&gt;&lt;w:bordersDontSurroundFooter/&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9514BA&quot;/&gt;&lt;wsp:rsid wsp:val=&quot;000019EA&quot;/&gt;&lt;wsp:rsid wsp:val=&quot;00053BD1&quot;/&gt;&lt;wsp:rsid wsp:val=&quot;00085D1F&quot;/&gt;&lt;wsp:rsid wsp:val=&quot;001B2244&quot;/&gt;&lt;wsp:rsid wsp:val=&quot;001D0C57&quot;/&gt;&lt;wsp:rsid wsp:val=&quot;001E7D37&quot;/&gt;&lt;wsp:rsid wsp:val=&quot;00303B77&quot;/&gt;&lt;wsp:rsid wsp:val=&quot;00344AA8&quot;/&gt;&lt;wsp:rsid wsp:val=&quot;003672A9&quot;/&gt;&lt;wsp:rsid wsp:val=&quot;00384590&quot;/&gt;&lt;wsp:rsid wsp:val=&quot;004A283E&quot;/&gt;&lt;wsp:rsid wsp:val=&quot;004B3F6B&quot;/&gt;&lt;wsp:rsid wsp:val=&quot;004C5CB5&quot;/&gt;&lt;wsp:rsid wsp:val=&quot;004F2AC4&quot;/&gt;&lt;wsp:rsid wsp:val=&quot;005C4255&quot;/&gt;&lt;wsp:rsid wsp:val=&quot;006077A1&quot;/&gt;&lt;wsp:rsid wsp:val=&quot;006252EF&quot;/&gt;&lt;wsp:rsid wsp:val=&quot;00657AE4&quot;/&gt;&lt;wsp:rsid wsp:val=&quot;0068198B&quot;/&gt;&lt;wsp:rsid wsp:val=&quot;006A3CC1&quot;/&gt;&lt;wsp:rsid wsp:val=&quot;006C7A56&quot;/&gt;&lt;wsp:rsid wsp:val=&quot;0071148D&quot;/&gt;&lt;wsp:rsid wsp:val=&quot;0071323C&quot;/&gt;&lt;wsp:rsid wsp:val=&quot;00737F92&quot;/&gt;&lt;wsp:rsid wsp:val=&quot;007E08D9&quot;/&gt;&lt;wsp:rsid wsp:val=&quot;00853EBB&quot;/&gt;&lt;wsp:rsid wsp:val=&quot;008B765B&quot;/&gt;&lt;wsp:rsid wsp:val=&quot;00914A23&quot;/&gt;&lt;wsp:rsid wsp:val=&quot;00943E71&quot;/&gt;&lt;wsp:rsid wsp:val=&quot;009514BA&quot;/&gt;&lt;wsp:rsid wsp:val=&quot;009A715B&quot;/&gt;&lt;wsp:rsid wsp:val=&quot;00A006C5&quot;/&gt;&lt;wsp:rsid wsp:val=&quot;00A84F07&quot;/&gt;&lt;wsp:rsid wsp:val=&quot;00AD6DE3&quot;/&gt;&lt;wsp:rsid wsp:val=&quot;00AE66D0&quot;/&gt;&lt;wsp:rsid wsp:val=&quot;00AF5AD7&quot;/&gt;&lt;wsp:rsid wsp:val=&quot;00B0679B&quot;/&gt;&lt;wsp:rsid wsp:val=&quot;00B37828&quot;/&gt;&lt;wsp:rsid wsp:val=&quot;00BA21FB&quot;/&gt;&lt;wsp:rsid wsp:val=&quot;00BA4FBE&quot;/&gt;&lt;wsp:rsid wsp:val=&quot;00BD6F5F&quot;/&gt;&lt;wsp:rsid wsp:val=&quot;00C01594&quot;/&gt;&lt;wsp:rsid wsp:val=&quot;00C071AD&quot;/&gt;&lt;wsp:rsid wsp:val=&quot;00C1277C&quot;/&gt;&lt;wsp:rsid wsp:val=&quot;00C14E42&quot;/&gt;&lt;wsp:rsid wsp:val=&quot;00C359B3&quot;/&gt;&lt;wsp:rsid wsp:val=&quot;00C41EE5&quot;/&gt;&lt;wsp:rsid wsp:val=&quot;00C47F77&quot;/&gt;&lt;wsp:rsid wsp:val=&quot;00C55529&quot;/&gt;&lt;wsp:rsid wsp:val=&quot;00C60660&quot;/&gt;&lt;wsp:rsid wsp:val=&quot;00CC732A&quot;/&gt;&lt;wsp:rsid wsp:val=&quot;00CF65F1&quot;/&gt;&lt;wsp:rsid wsp:val=&quot;00DA1FF5&quot;/&gt;&lt;wsp:rsid wsp:val=&quot;00DB77B0&quot;/&gt;&lt;wsp:rsid wsp:val=&quot;00E05BDA&quot;/&gt;&lt;wsp:rsid wsp:val=&quot;00E60FCA&quot;/&gt;&lt;wsp:rsid wsp:val=&quot;00EA6541&quot;/&gt;&lt;wsp:rsid wsp:val=&quot;00ED0344&quot;/&gt;&lt;wsp:rsid wsp:val=&quot;00ED1297&quot;/&gt;&lt;wsp:rsid wsp:val=&quot;00ED45A3&quot;/&gt;&lt;wsp:rsid wsp:val=&quot;00F72A7E&quot;/&gt;&lt;wsp:rsid wsp:val=&quot;00F80E0F&quot;/&gt;&lt;wsp:rsid wsp:val=&quot;00FB22F6&quot;/&gt;&lt;wsp:rsid wsp:val=&quot;00FC0F8E&quot;/&gt;&lt;wsp:rsid wsp:val=&quot;00FD50D7&quot;/&gt;&lt;wsp:rsid wsp:val=&quot;00FF2B14&quot;/&gt;&lt;/wsp:rsids&gt;&lt;/w:docPr&gt;&lt;w:body&gt;&lt;wx:sect&gt;&lt;w:p wsp:rsidR=&quot;00000000&quot; wsp:rsidRDefault=&quot;006C7A56&quot; wsp:rsidP=&quot;006C7A56&quot;&gt;&lt;m:oMathPara&gt;&lt;m:oMath&gt;&lt;m:sSub&gt;&lt;m:sSubPr&gt;&lt;m:ctrlPr&gt;&lt;w:rPr&gt;&lt;w:rFonts w:ascii=&quot;Cambria Math&quot; w:h-ansi=&quot;Cambria Math&quot;/&gt;&lt;wx:font wx:val=&quot;Cambria Math&quot;/&gt;&lt;w:sz w:val=&quot;24&quot;/&gt;&lt;w:sz-cs w:val=&quot;24&quot;/&gt;&lt;/w:rPr&gt;&lt;/m:ctrlPr&gt;&lt;/m:sSubPr&gt;&lt;m:e&gt;&lt;m:r&gt;&lt;m:rPr&gt;&lt;m:sty m:val=&quot;p&quot;/&gt;&lt;/m:rPr&gt;&lt;w:rPr&gt;&lt;w:rFonts w:ascii=&quot;Cambria Math&quot; w:h-ansi=&quot;Cambria Math&quot;/&gt;&lt;wx:font wx:val=&quot;Cambria Math&quot;/&gt;&lt;w:sz w:val=&quot;24&quot;/&gt;&lt;w:sz-cs w:val=&quot;24&quot;/&gt;&lt;/w:rPr&gt;&lt;m:t&gt;l&lt;/m:t&gt;&lt;/m:r&gt;&lt;/m:e&gt;&lt;m:sub&gt;&lt;m:r&gt;&lt;m:rPr&gt;&lt;m:sty m:val=&quot;p&quot;/&gt;&lt;/m:rPr&gt;&lt;w:rPr&gt;&lt;w:rFonts w:ascii=&quot;Cambria Math&quot; w:h-ansi=&quot;Cambria Math&quot;/&gt;&lt;wx:font wx:val=&quot;Cambria Math&quot;/&gt;&lt;w:sz w:val=&quot;24&quot;/&gt;&lt;w:sz-cs w:val=&quot;24&quot;/&gt;&lt;/w:rPr&gt;&lt;m:t&gt;max&lt;/m:t&gt;&lt;/m:r&gt;&lt;/m:sub&gt;&lt;/m:sSub&gt;&lt;m:r&gt;&lt;w:rPr&gt;&lt;w:rFonts w:ascii=&quot;Cambria Math&quot; w:h-ansi=&quot;Cambria Math&quot;/&gt;&lt;wx:font wx:val=&quot;Cambria Math&quot;/&gt;&lt;w:i/&gt;&lt;w:sz w:val=&quot;24&quot;/&gt;&lt;w:sz-cs w:val=&quot;24&quot;/&gt;&lt;/w:rPr&gt;&lt;m:t&gt;=&lt;/m:t&gt;&lt;/m:r&gt;&lt;m:r&gt;&lt;m:rPr&gt;&lt;m:sty m:val=&quot;p&quot;/&gt;&lt;/m:rPr&gt;&lt;w:rPr&gt;&lt;w:rFonts w:ascii=&quot;Cambria Math&quot; w:h-ansi=&quot;Cambria Math&quot;/&gt;&lt;wx:font wx:val=&quot;Cambria Math&quot;/&gt;&lt;w:sz w:val=&quot;24&quot;/&gt;&lt;w:sz-cs w:val=&quot;24&quot;/&gt;&lt;/w:rPr&gt;&lt;m:t&gt;2048&lt;/m:t&gt;&lt;/m:r&gt;&lt;m:r&gt;&lt;w:rPr&gt;&lt;w:rFonts w:ascii=&quot;Cambria Math&quot; w:h-ansi=&quot;Cambria Math&quot;/&gt;&lt;wx:font wx:val=&quot;Cambria Math&quot;/&gt;&lt;w:i/&gt;&lt;w:sz w:val=&quot;24&quot;/&gt;&lt;w:sz-cs w:val=&quot;24&quot;/&gt;&lt;/w:rPr&gt;&lt;m:t&gt;?&lt;/m:t&gt;&lt;/m:r&gt;&lt;m:rrrrrrrrr&gt;&lt;m:rPr&gt;&lt;m:sty m:val=&quot;p&quot;/&gt;&lt;/m:rPr&gt;&lt;w:rPr&gt;&lt;w:rFonts w:ascii=&quot;Cambria Math&quot; w:h-ansi=&quot;Cambria Math&quot;/&gt;&lt;wx:font wx:val=&quot;Cambria Math&quot;/&gt;&lt;w:sz w:val=&quot;24&quot;/&gt;&lt;w:sz-cs w:val=&quot;24&quot;/&gt;&lt;/w:rPr&gt;&lt;m:t&gt;14 ?m??8.67 mm&lt;/m:t&gt;&lt;/m:r&gt;&lt;/m:oMath&gt;&lt;/m:oMathPara&gt;&lt;/w:p&gt;&lt;w:sec:rt:rP:rr:r :rw:rs:rm:r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25" o:title="" chromakey="white"/>
          </v:shape>
        </w:pict>
      </w:r>
      <w:r w:rsidRPr="007E08D9">
        <w:instrText xml:space="preserve"> </w:instrText>
      </w:r>
      <w:r w:rsidRPr="007E08D9">
        <w:fldChar w:fldCharType="end"/>
      </w:r>
      <w:r w:rsidRPr="00943E71">
        <w:t xml:space="preserve"> respectively, </w:t>
      </w:r>
      <m:oMath>
        <m:sSub>
          <m:sSubPr>
            <m:ctrlPr>
              <w:rPr>
                <w:rFonts w:ascii="Cambria Math" w:hAnsi="Cambria Math"/>
              </w:rPr>
            </m:ctrlPr>
          </m:sSubPr>
          <m:e>
            <m:r>
              <m:rPr>
                <m:sty m:val="p"/>
              </m:rPr>
              <w:rPr>
                <w:rFonts w:ascii="Cambria Math" w:hAnsi="Cambria Math"/>
              </w:rPr>
              <m:t>F</m:t>
            </m:r>
          </m:e>
          <m:sub>
            <m:r>
              <m:rPr>
                <m:sty m:val="p"/>
              </m:rPr>
              <w:rPr>
                <w:rFonts w:ascii="Cambria Math" w:hAnsi="Cambria Math"/>
              </w:rPr>
              <m:t>min</m:t>
            </m:r>
          </m:sub>
        </m:sSub>
        <m:r>
          <m:rPr>
            <m:sty m:val="p"/>
          </m:rPr>
          <w:rPr>
            <w:rFonts w:ascii="Cambria Math" w:hAnsi="Cambria Math"/>
          </w:rPr>
          <m:t>≈</m:t>
        </m:r>
        <m:r>
          <w:rPr>
            <w:rFonts w:ascii="Cambria Math" w:hAnsi="Cambria Math"/>
          </w:rPr>
          <m:t>83.97 mm</m:t>
        </m:r>
      </m:oMath>
      <w:r w:rsidR="003D6BDA" w:rsidRPr="00007573">
        <w:t xml:space="preserve"> and </w:t>
      </w:r>
      <m:oMath>
        <m:sSub>
          <m:sSubPr>
            <m:ctrlPr>
              <w:rPr>
                <w:rFonts w:ascii="Cambria Math" w:hAnsi="Cambria Math"/>
              </w:rPr>
            </m:ctrlPr>
          </m:sSubPr>
          <m:e>
            <m:r>
              <m:rPr>
                <m:sty m:val="p"/>
              </m:rPr>
              <w:rPr>
                <w:rFonts w:ascii="Cambria Math" w:hAnsi="Cambria Math"/>
              </w:rPr>
              <m:t>F</m:t>
            </m:r>
          </m:e>
          <m:sub>
            <m:r>
              <m:rPr>
                <m:sty m:val="p"/>
              </m:rPr>
              <w:rPr>
                <w:rFonts w:ascii="Cambria Math" w:hAnsi="Cambria Math"/>
              </w:rPr>
              <m:t>max</m:t>
            </m:r>
          </m:sub>
        </m:sSub>
        <m:r>
          <m:rPr>
            <m:sty m:val="p"/>
          </m:rPr>
          <w:rPr>
            <w:rFonts w:ascii="Cambria Math" w:hAnsi="Cambria Math"/>
          </w:rPr>
          <m:t>≈</m:t>
        </m:r>
        <m:r>
          <w:rPr>
            <w:rFonts w:ascii="Cambria Math" w:hAnsi="Cambria Math"/>
          </w:rPr>
          <m:t>137.57 mm</m:t>
        </m:r>
      </m:oMath>
      <w:r w:rsidRPr="00D70B3B">
        <w:fldChar w:fldCharType="begin"/>
      </w:r>
      <w:r w:rsidRPr="00D70B3B">
        <w:instrText xml:space="preserve"> QUOTE </w:instrText>
      </w:r>
      <w:r w:rsidR="00841392">
        <w:rPr>
          <w:position w:val="-8"/>
        </w:rPr>
        <w:pict w14:anchorId="51FEFC2A">
          <v:shape id="_x0000_i1032" type="#_x0000_t75" style="width:91.5pt;height: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60&quot;/&gt;&lt;w:doNotEmbedSystemFonts/&gt;&lt;w:bordersDontSurroundHeader/&gt;&lt;w:bordersDontSurroundFooter/&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9514BA&quot;/&gt;&lt;wsp:rsid wsp:val=&quot;000019EA&quot;/&gt;&lt;wsp:rsid wsp:val=&quot;00053BD1&quot;/&gt;&lt;wsp:rsid wsp:val=&quot;00085D1F&quot;/&gt;&lt;wsp:rsid wsp:val=&quot;001B2244&quot;/&gt;&lt;wsp:rsid wsp:val=&quot;001D0C57&quot;/&gt;&lt;wsp:rsid wsp:val=&quot;001E7D37&quot;/&gt;&lt;wsp:rsid wsp:val=&quot;00303B77&quot;/&gt;&lt;wsp:rsid wsp:val=&quot;00344AA8&quot;/&gt;&lt;wsp:rsid wsp:val=&quot;003672A9&quot;/&gt;&lt;wsp:rsid wsp:val=&quot;00384590&quot;/&gt;&lt;wsp:rsid wsp:val=&quot;004A283E&quot;/&gt;&lt;wsp:rsid wsp:val=&quot;004B3F6B&quot;/&gt;&lt;wsp:rsid wsp:val=&quot;004C5CB5&quot;/&gt;&lt;wsp:rsid wsp:val=&quot;004F2AC4&quot;/&gt;&lt;wsp:rsid wsp:val=&quot;005C4255&quot;/&gt;&lt;wsp:rsid wsp:val=&quot;006077A1&quot;/&gt;&lt;wsp:rsid wsp:val=&quot;006252EF&quot;/&gt;&lt;wsp:rsid wsp:val=&quot;00657AE4&quot;/&gt;&lt;wsp:rsid wsp:val=&quot;0068198B&quot;/&gt;&lt;wsp:rsid wsp:val=&quot;006A3CC1&quot;/&gt;&lt;wsp:rsid wsp:val=&quot;0071148D&quot;/&gt;&lt;wsp:rsid wsp:val=&quot;0071323C&quot;/&gt;&lt;wsp:rsid wsp:val=&quot;00737F92&quot;/&gt;&lt;wsp:rsid wsp:val=&quot;007E08D9&quot;/&gt;&lt;wsp:rsid wsp:val=&quot;00853EBB&quot;/&gt;&lt;wsp:rsid wsp:val=&quot;008B765B&quot;/&gt;&lt;wsp:rsid wsp:val=&quot;00914A23&quot;/&gt;&lt;wsp:rsid wsp:val=&quot;00943E71&quot;/&gt;&lt;wsp:rsid wsp:val=&quot;009514BA&quot;/&gt;&lt;wsp:rsid wsp:val=&quot;009A715B&quot;/&gt;&lt;wsp:rsid wsp:val=&quot;00A006C5&quot;/&gt;&lt;wsp:rsid wsp:val=&quot;00A84F07&quot;/&gt;&lt;wsp:rsid wsp:val=&quot;00AD6DE3&quot;/&gt;&lt;wsp:rsid wsp:val=&quot;00AE66D0&quot;/&gt;&lt;wsp:rsid wsp:val=&quot;00AF5AD7&quot;/&gt;&lt;wsp:rsid wsp:val=&quot;00B0679B&quot;/&gt;&lt;wsp:rsid wsp:val=&quot;00B37828&quot;/&gt;&lt;wsp:rsid wsp:val=&quot;00BA21FB&quot;/&gt;&lt;wsp:rsid wsp:val=&quot;00BA4FBE&quot;/&gt;&lt;wsp:rsid wsp:val=&quot;00BD6F5F&quot;/&gt;&lt;wsp:rsid wsp:val=&quot;00C01594&quot;/&gt;&lt;wsp:rsid wsp:val=&quot;00C071AD&quot;/&gt;&lt;wsp:rsid wsp:val=&quot;00C1277C&quot;/&gt;&lt;wsp:rsid wsp:val=&quot;00C14E42&quot;/&gt;&lt;wsp:rsid wsp:val=&quot;00C359B3&quot;/&gt;&lt;wsp:rsid wsp:val=&quot;00C41EE5&quot;/&gt;&lt;wsp:rsid wsp:val=&quot;00C47F77&quot;/&gt;&lt;wsp:rsid wsp:val=&quot;00C55529&quot;/&gt;&lt;wsp:rsid wsp:val=&quot;00C60660&quot;/&gt;&lt;wsp:rsid wsp:val=&quot;00CC732A&quot;/&gt;&lt;wsp:rsid wsp:val=&quot;00CF65F1&quot;/&gt;&lt;wsp:rsid wsp:val=&quot;00DA1FF5&quot;/&gt;&lt;wsp:rsid wsp:val=&quot;00DB77B0&quot;/&gt;&lt;wsp:rsid wsp:val=&quot;00DE1B95&quot;/&gt;&lt;wsp:rsid wsp:val=&quot;00E05BDA&quot;/&gt;&lt;wsp:rsid wsp:val=&quot;00E60FCA&quot;/&gt;&lt;wsp:rsid wsp:val=&quot;00EA6541&quot;/&gt;&lt;wsp:rsid wsp:val=&quot;00ED0344&quot;/&gt;&lt;wsp:rsid wsp:val=&quot;00ED1297&quot;/&gt;&lt;wsp:rsid wsp:val=&quot;00ED45A3&quot;/&gt;&lt;wsp:rsid wsp:val=&quot;00F72A7E&quot;/&gt;&lt;wsp:rsid wsp:val=&quot;00F80E0F&quot;/&gt;&lt;wsp:rsid wsp:val=&quot;00FB22F6&quot;/&gt;&lt;wsp:rsid wsp:val=&quot;00FC0F8E&quot;/&gt;&lt;wsp:rsid wsp:val=&quot;00FD50D7&quot;/&gt;&lt;wsp:rsid wsp:val=&quot;00FF2B14&quot;/&gt;&lt;/wsp:rsids&gt;&lt;/w:docPr&gt;&lt;w:body&gt;&lt;wx:sect&gt;&lt;w:p wsp:rsidR=&quot;00000000&quot; wsp:rsidRDefault=&quot;00DE1B95&quot; wsp:rsidP=&quot;00DE1B95&quot;&gt;&lt;m:oMathPara&gt;&lt;m:oMath&gt;&lt;m:sSub&gt;&lt;m:sSubPr&gt;&lt;m:ctrlPr&gt;&lt;w:rPr&gt;&lt;w:rFonts w:ascii=&quot;Cambria Math&quot; w:h-ansi=&quot;Cambria Math&quot;/&gt;&lt;wx:font wx:val=&quot;Cambria Math&quot;/&gt;&lt;w:sz w:val=&quot;24&quot;/&gt;&lt;w:sz-cs w:val=&quot;24&quot;/&gt;&lt;/w:rPr&gt;&lt;/m:ctrlPr&gt;&lt;/m:sSubPr&gt;&lt;m:e&gt;&lt;m:r&gt;&lt;m:rPr&gt;&lt;m:sty m:val=&quot;p&quot;/&gt;&lt;/m:rPr&gt;&lt;w:rPr&gt;&lt;w:rFonts w:ascii=&quot;Cambria Math&quot; w:h-ansi=&quot;Cambria Math&quot;/&gt;&lt;wx:font wx:val=&quot;Cambria Math&quot;/&gt;&lt;w:sz w:val=&quot;24&quot;/&gt;&lt;w:sz-cs w:val=&quot;24&quot;/&gt;&lt;/w:rPr&gt;&lt;m:t&gt;F&lt;/m:t&gt;&lt;/m:r&gt;&lt;/m:e&gt;&lt;m:sub&gt;&lt;m:r&gt;&lt;m:rPr&gt;&lt;m:sty m:val=&quot;p&quot;/&gt;&lt;/m:rPr&gt;&lt;w:rPr&gt;&lt;w:rFonts w:ascii=&quot;Cambria Math&quot; w:h-ansi=&quot;Cambria Math&quot;/&gt;&lt;wx:font wx:val=&quot;Cambria Math&quot;/&gt;&lt;w:sz w:val=&quot;24&quot;/&gt;&lt;w:sz-cs w:val=&quot;24&quot;/&gt;&lt;/w:rPr&gt;&lt;m:t&gt;min&lt;/m:t&gt;&lt;/m:r&gt;&lt;/m:sub&gt;&lt;/m:sSub&gt;&lt;m:r&gt;&lt;m:rPr&gt;&lt;m:sty m:val=&quot;p&quot;/&gt;&lt;/m:rPr&gt;&lt;w:rPr&gt;&lt;w:rFonts w:ascii=&quot;Cambria Math&quot; w:h-ansi=&quot;Cambria Math&quot;/&gt;&lt;wx:font wx:val=&quot;Cambria Math&quot;/&gt;&lt;w:sz w:val=&quot;24&quot;/&gt;&lt;w:sz-cs w:val=&quot;24&quot;/&gt;&lt;/w:rPr&gt;&lt;m:t&gt;??/m:t&gt;&lt;/m:r&gt;&lt;m:r&gt;&lt;w:rPr&gt;&lt;w:rFonts w:ascii=&quot;Cambria Math&quot; w:h-ansi=&quot;Cambria Math&quot;/&gt;&lt;wx:font wx:val=&quot;Cambria MrPPPPPPPPath&quot;/&gt;&lt;w:i/&gt;&lt;w:sz w:val=&quot;24&quot;/&gt;&lt;w:sz-cs w:val=&quot;24&quot;/&gt;&lt;/w:rPr&gt;&lt;m:t&gt;83.97 mm&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26" o:title="" chromakey="white"/>
          </v:shape>
        </w:pict>
      </w:r>
      <w:r w:rsidRPr="00D70B3B">
        <w:instrText xml:space="preserve"> </w:instrText>
      </w:r>
      <w:r w:rsidRPr="00D70B3B">
        <w:fldChar w:fldCharType="end"/>
      </w:r>
      <w:r w:rsidRPr="00D70B3B">
        <w:t xml:space="preserve"> were </w:t>
      </w:r>
      <w:r w:rsidR="00297C1E" w:rsidRPr="00D70B3B">
        <w:t>calculated</w:t>
      </w:r>
      <w:r w:rsidRPr="00D70B3B">
        <w:t xml:space="preserve">. In order </w:t>
      </w:r>
      <w:r w:rsidRPr="00943E71">
        <w:t xml:space="preserve">to focus the spectrum in the distance of 83.97-137.57 mm, two identical focusing </w:t>
      </w:r>
      <w:bookmarkStart w:id="488" w:name="OLE_LINK221"/>
      <w:bookmarkStart w:id="489" w:name="OLE_LINK222"/>
      <w:r w:rsidRPr="00943E71">
        <w:t xml:space="preserve">lenses </w:t>
      </w:r>
      <w:bookmarkEnd w:id="488"/>
      <w:bookmarkEnd w:id="489"/>
      <w:r w:rsidRPr="00943E71">
        <w:t>were utilized and combined forming a focusing lens with an effective focal length of 100 mm. A micrometre stage with X, Y, and Z travel and continuous rotation was used to move the CCD camera to ensure the position of these CCD pixels on the focal plane.</w:t>
      </w:r>
      <w:r w:rsidR="00D341BC">
        <w:t xml:space="preserve"> </w:t>
      </w:r>
    </w:p>
    <w:p w14:paraId="0ED25846" w14:textId="2D192D6A" w:rsidR="00FE0076" w:rsidRDefault="00A3097C" w:rsidP="00E74F2A">
      <w:pPr>
        <w:jc w:val="center"/>
        <w:rPr>
          <w:color w:val="FF0000"/>
        </w:rPr>
      </w:pPr>
      <w:r w:rsidRPr="00E74F2A">
        <w:rPr>
          <w:noProof/>
          <w:color w:val="FF0000"/>
        </w:rPr>
        <w:lastRenderedPageBreak/>
        <w:drawing>
          <wp:inline distT="0" distB="0" distL="0" distR="0" wp14:anchorId="47C45CE6" wp14:editId="532CBFDE">
            <wp:extent cx="3167146" cy="3214047"/>
            <wp:effectExtent l="0" t="0" r="0" b="0"/>
            <wp:docPr id="73" name="Picture 3">
              <a:extLst xmlns:a="http://schemas.openxmlformats.org/drawingml/2006/main">
                <a:ext uri="{FF2B5EF4-FFF2-40B4-BE49-F238E27FC236}">
                  <a16:creationId xmlns:a16="http://schemas.microsoft.com/office/drawing/2014/main" id="{9AC0A276-4937-4770-ACE6-90FA8F0374E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a:extLst>
                        <a:ext uri="{FF2B5EF4-FFF2-40B4-BE49-F238E27FC236}">
                          <a16:creationId xmlns:a16="http://schemas.microsoft.com/office/drawing/2014/main" id="{9AC0A276-4937-4770-ACE6-90FA8F0374E4}"/>
                        </a:ext>
                      </a:extLst>
                    </pic:cNvPr>
                    <pic:cNvPicPr>
                      <a:picLocks noChangeAspect="1"/>
                    </pic:cNvPicPr>
                  </pic:nvPicPr>
                  <pic:blipFill>
                    <a:blip r:embed="rId27"/>
                    <a:stretch>
                      <a:fillRect/>
                    </a:stretch>
                  </pic:blipFill>
                  <pic:spPr>
                    <a:xfrm>
                      <a:off x="0" y="0"/>
                      <a:ext cx="3197974" cy="3245331"/>
                    </a:xfrm>
                    <a:prstGeom prst="rect">
                      <a:avLst/>
                    </a:prstGeom>
                  </pic:spPr>
                </pic:pic>
              </a:graphicData>
            </a:graphic>
          </wp:inline>
        </w:drawing>
      </w:r>
    </w:p>
    <w:p w14:paraId="70B8D203" w14:textId="1FEA4FCF" w:rsidR="00E74F2A" w:rsidRPr="00D70B3B" w:rsidRDefault="00E74F2A" w:rsidP="00E74F2A">
      <w:r w:rsidRPr="00D70B3B">
        <w:rPr>
          <w:b/>
          <w:bCs/>
        </w:rPr>
        <w:t xml:space="preserve">Figure </w:t>
      </w:r>
      <w:r w:rsidR="00FF34F7">
        <w:rPr>
          <w:b/>
          <w:bCs/>
        </w:rPr>
        <w:t>2</w:t>
      </w:r>
      <w:r w:rsidRPr="00D70B3B">
        <w:rPr>
          <w:b/>
          <w:bCs/>
        </w:rPr>
        <w:t>.2</w:t>
      </w:r>
      <w:r w:rsidRPr="00D70B3B">
        <w:t xml:space="preserve">: The diagram of light dispersed onto CCD pixels by </w:t>
      </w:r>
      <w:r w:rsidR="00EF73E8">
        <w:t xml:space="preserve">a </w:t>
      </w:r>
      <w:r w:rsidRPr="00D70B3B">
        <w:t xml:space="preserve">diffraction grating. </w:t>
      </w:r>
      <m:oMath>
        <m:r>
          <m:rPr>
            <m:sty m:val="p"/>
          </m:rPr>
          <w:rPr>
            <w:rFonts w:ascii="Cambria Math" w:hAnsi="Cambria Math"/>
          </w:rPr>
          <m:t>F</m:t>
        </m:r>
      </m:oMath>
      <w:r w:rsidRPr="00D70B3B">
        <w:t xml:space="preserve"> is distance between the grating and the CCD camera. </w:t>
      </w:r>
      <m:oMath>
        <m:r>
          <m:rPr>
            <m:sty m:val="p"/>
          </m:rPr>
          <w:rPr>
            <w:rFonts w:ascii="Cambria Math" w:hAnsi="Cambria Math"/>
          </w:rPr>
          <m:t>l</m:t>
        </m:r>
      </m:oMath>
      <w:r w:rsidRPr="00D70B3B">
        <w:t xml:space="preserve"> is the length of light on </w:t>
      </w:r>
      <w:r w:rsidR="00EF73E8">
        <w:t xml:space="preserve">the </w:t>
      </w:r>
      <w:r w:rsidRPr="00D70B3B">
        <w:t>camera.</w:t>
      </w:r>
    </w:p>
    <w:p w14:paraId="4E6E05FE" w14:textId="77777777" w:rsidR="00E74F2A" w:rsidRPr="00E74F2A" w:rsidRDefault="00E74F2A" w:rsidP="00E74F2A">
      <w:pPr>
        <w:rPr>
          <w:color w:val="FF0000"/>
        </w:rPr>
      </w:pPr>
    </w:p>
    <w:p w14:paraId="207CE785" w14:textId="7CC5B39E" w:rsidR="00D341BC" w:rsidRPr="00D70B3B" w:rsidRDefault="00FE0076" w:rsidP="00F5110F">
      <w:r w:rsidRPr="00D70B3B">
        <w:t xml:space="preserve">Consequently, the in-house spectrometer </w:t>
      </w:r>
      <w:r w:rsidR="00712D8D" w:rsidRPr="00D70B3B">
        <w:t>was built as</w:t>
      </w:r>
      <w:r w:rsidRPr="00D70B3B">
        <w:t xml:space="preserve"> shown in Figure </w:t>
      </w:r>
      <w:r w:rsidR="00FF34F7">
        <w:t>2</w:t>
      </w:r>
      <w:r w:rsidRPr="00D70B3B">
        <w:t xml:space="preserve">.1. In Figure </w:t>
      </w:r>
      <w:r w:rsidR="00FF34F7">
        <w:t>2</w:t>
      </w:r>
      <w:r w:rsidRPr="00D70B3B">
        <w:t xml:space="preserve">.1, the distance </w:t>
      </w:r>
      <w:r w:rsidR="00300DCA" w:rsidRPr="00D70B3B">
        <w:t xml:space="preserve">between the centre of two lenses and the centre of the grating </w:t>
      </w:r>
      <w:r w:rsidRPr="00D70B3B">
        <w:t xml:space="preserve">was </w:t>
      </w:r>
      <w:r w:rsidR="00CF7D21" w:rsidRPr="00D70B3B">
        <w:t>~</w:t>
      </w:r>
      <w:r w:rsidRPr="00D70B3B">
        <w:t>160 mm</w:t>
      </w:r>
      <w:r w:rsidR="00300DCA" w:rsidRPr="00D70B3B">
        <w:t>. T</w:t>
      </w:r>
      <w:r w:rsidR="00CF7D21" w:rsidRPr="00D70B3B">
        <w:t>he line camera was located at ~100 mm from the centre of the two focusing lenses.</w:t>
      </w:r>
    </w:p>
    <w:p w14:paraId="73D6299C" w14:textId="77777777" w:rsidR="000C1C3F" w:rsidRPr="00943E71" w:rsidRDefault="000C1C3F" w:rsidP="000C1C3F"/>
    <w:p w14:paraId="7A073251" w14:textId="1D56EA16" w:rsidR="000C1C3F" w:rsidRPr="00943E71" w:rsidRDefault="000C1C3F" w:rsidP="00AF5990">
      <w:pPr>
        <w:pStyle w:val="Heading4"/>
      </w:pPr>
      <w:bookmarkStart w:id="490" w:name="_Toc31979328"/>
      <w:r w:rsidRPr="00AF5990">
        <w:t>Optimization</w:t>
      </w:r>
      <w:r w:rsidRPr="00943E71">
        <w:t xml:space="preserve"> and Resampling</w:t>
      </w:r>
      <w:bookmarkEnd w:id="490"/>
    </w:p>
    <w:p w14:paraId="012235F4" w14:textId="62F564B9" w:rsidR="000C1C3F" w:rsidRPr="00943E71" w:rsidRDefault="000C1C3F" w:rsidP="000C1C3F">
      <w:r w:rsidRPr="00943E71">
        <w:t xml:space="preserve">After all components of SD-OCT were aligned as Figure </w:t>
      </w:r>
      <w:r w:rsidR="00FF34F7">
        <w:t>2</w:t>
      </w:r>
      <w:r w:rsidRPr="00943E71">
        <w:t xml:space="preserve">.1, the SD-OCT system was optimized for obtaining a clear interference fringe between the reference mirror and a sample and the maximum SNR of system. During the </w:t>
      </w:r>
      <w:bookmarkStart w:id="491" w:name="OLE_LINK223"/>
      <w:bookmarkStart w:id="492" w:name="OLE_LINK224"/>
      <w:r w:rsidRPr="00943E71">
        <w:t>optimization</w:t>
      </w:r>
      <w:bookmarkEnd w:id="491"/>
      <w:bookmarkEnd w:id="492"/>
      <w:r w:rsidRPr="00943E71">
        <w:t xml:space="preserve">, SLD2 was switched </w:t>
      </w:r>
      <w:r w:rsidRPr="00943E71">
        <w:lastRenderedPageBreak/>
        <w:t>on and SLD1 was switched off. SLD1 was turned off because this SLD can shut down suddenly without warning.</w:t>
      </w:r>
    </w:p>
    <w:p w14:paraId="187C941B" w14:textId="77777777" w:rsidR="000C1C3F" w:rsidRPr="00943E71" w:rsidRDefault="000C1C3F" w:rsidP="000C1C3F"/>
    <w:p w14:paraId="7E4A87B4" w14:textId="0D610D89" w:rsidR="000C1C3F" w:rsidRPr="00943E71" w:rsidRDefault="000C1C3F" w:rsidP="00AF5990">
      <w:pPr>
        <w:pStyle w:val="Heading5"/>
      </w:pPr>
      <w:r w:rsidRPr="00943E71">
        <w:t xml:space="preserve">Optimization </w:t>
      </w:r>
      <w:r w:rsidRPr="00AF5990">
        <w:t>for</w:t>
      </w:r>
      <w:r w:rsidRPr="00943E71">
        <w:t xml:space="preserve"> reference and sample arms </w:t>
      </w:r>
    </w:p>
    <w:p w14:paraId="2F01C3EF" w14:textId="4EBCCA2C" w:rsidR="00426176" w:rsidRPr="00943E71" w:rsidRDefault="000C1C3F" w:rsidP="00426176">
      <w:r w:rsidRPr="00943E71">
        <w:t xml:space="preserve">For </w:t>
      </w:r>
      <w:r w:rsidR="00B712E0">
        <w:t xml:space="preserve">the </w:t>
      </w:r>
      <w:r w:rsidRPr="00943E71">
        <w:t xml:space="preserve">optimization of reference arm, the angle and position of reference mirror was adjusted to maximize the power returned from the reference arm. </w:t>
      </w:r>
      <w:r w:rsidRPr="00CA603D">
        <w:t xml:space="preserve">The light power returned from only reference arm was monitored at port In2 in Figure </w:t>
      </w:r>
      <w:r w:rsidR="00FF34F7">
        <w:t>2</w:t>
      </w:r>
      <w:r w:rsidRPr="00CA603D">
        <w:t xml:space="preserve">.1 </w:t>
      </w:r>
      <w:r w:rsidRPr="00943E71">
        <w:t xml:space="preserve">by blocking the sample arm and removing the ND filter. </w:t>
      </w:r>
      <w:r w:rsidR="00426176" w:rsidRPr="00943E71">
        <w:t xml:space="preserve">Then, the light power returned from only sample arm was measured at port In2 in Figure </w:t>
      </w:r>
      <w:r w:rsidR="00FF34F7">
        <w:t>2</w:t>
      </w:r>
      <w:r w:rsidR="00426176" w:rsidRPr="00943E71">
        <w:t xml:space="preserve">.1 using an optical mirror as a test target by blocking the reference arm. The optical mirror surface needed to be placed at the focal plane of the objective lens for the largest power returned from </w:t>
      </w:r>
      <w:r w:rsidR="00F64561">
        <w:t xml:space="preserve">the </w:t>
      </w:r>
      <w:r w:rsidR="00426176" w:rsidRPr="00943E71">
        <w:t>sample arm. When the XY galvo scanners, focusing lens and FiberPort collimator (</w:t>
      </w:r>
      <w:bookmarkStart w:id="493" w:name="_Hlk8643786"/>
      <w:r w:rsidR="00426176" w:rsidRPr="00943E71">
        <w:t>PAF-x-5-b, Thorlabs</w:t>
      </w:r>
      <w:bookmarkEnd w:id="493"/>
      <w:r w:rsidR="00426176" w:rsidRPr="00943E71">
        <w:t>) were fixed on mount</w:t>
      </w:r>
      <w:r w:rsidR="00F64561">
        <w:t>s</w:t>
      </w:r>
      <w:r w:rsidR="00426176" w:rsidRPr="00943E71">
        <w:t xml:space="preserve"> firmly in the sample arm, the only adjustable component was the built-in lens of the collimator with five degrees of freedom, including linear motion of the lens in X and Y, angular alignment for tip and tilt, and Z adjustment.</w:t>
      </w:r>
      <w:r w:rsidR="00426176" w:rsidRPr="00943E71">
        <w:rPr>
          <w:color w:val="FF0000"/>
        </w:rPr>
        <w:t xml:space="preserve"> </w:t>
      </w:r>
      <w:r w:rsidR="00426176" w:rsidRPr="00943E71">
        <w:t>The built-in lens of collimator and the optical mirror in sample arm were adjusted finely to get the maximum returned light power from the sample arm.</w:t>
      </w:r>
    </w:p>
    <w:p w14:paraId="71C680C3" w14:textId="77777777" w:rsidR="00426176" w:rsidRPr="00943E71" w:rsidRDefault="00426176" w:rsidP="00426176"/>
    <w:p w14:paraId="6746A9FB" w14:textId="160A6599" w:rsidR="00426176" w:rsidRPr="00943E71" w:rsidRDefault="00426176" w:rsidP="00AF5990">
      <w:pPr>
        <w:pStyle w:val="Heading5"/>
      </w:pPr>
      <w:r w:rsidRPr="00943E71">
        <w:t>Detector arm optimization</w:t>
      </w:r>
    </w:p>
    <w:p w14:paraId="1CF3E6D1" w14:textId="77777777" w:rsidR="00426176" w:rsidRPr="00943E71" w:rsidRDefault="00426176" w:rsidP="00426176">
      <w:r w:rsidRPr="00943E71">
        <w:t xml:space="preserve">The detector arm was optimized for a clear interference fringe pattern and the highest SNR by adjusting the collimator, grating, focusing lenses and line camera in the detector arm. During the optimization, an optical mirror was used as a test sample in the sample arm, and the interference fringe pattern and the SNR were monitored by LabVIEW. The interference fringe was read directly by the camera and an analogue to </w:t>
      </w:r>
      <w:r w:rsidRPr="00943E71">
        <w:lastRenderedPageBreak/>
        <w:t>digital converter. The camera parameters have been set as: gain = -24 dB and exposure time = 50 μs.</w:t>
      </w:r>
    </w:p>
    <w:p w14:paraId="53EA913A" w14:textId="77777777" w:rsidR="00426176" w:rsidRPr="00943E71" w:rsidRDefault="00426176" w:rsidP="00426176"/>
    <w:p w14:paraId="68D24BD7" w14:textId="59A538C2" w:rsidR="00426176" w:rsidRPr="00943E71" w:rsidRDefault="00426176" w:rsidP="00426176">
      <w:r w:rsidRPr="009B401F">
        <w:t>The optical system optimization in the detector arm was performed as follows. Firstly, the reference mirror was translated to match the sample arm path length to the reference arm path length to within the c</w:t>
      </w:r>
      <w:r w:rsidRPr="00943E71">
        <w:t xml:space="preserve">oherence length of light source, and in this case an interference fringe can be found. ND filters were utilized to attenuate </w:t>
      </w:r>
      <w:r w:rsidR="00C56013">
        <w:t xml:space="preserve">the </w:t>
      </w:r>
      <w:r w:rsidRPr="00943E71">
        <w:t>light power in reference</w:t>
      </w:r>
      <w:r w:rsidR="007E2BE6">
        <w:t xml:space="preserve"> (NDC-50C-2-B variable ND filter, Thorlabs) </w:t>
      </w:r>
      <w:r w:rsidRPr="00943E71">
        <w:t>and sample arms</w:t>
      </w:r>
      <w:r w:rsidR="00962823">
        <w:t xml:space="preserve"> (</w:t>
      </w:r>
      <w:r w:rsidR="00085F4A">
        <w:t xml:space="preserve">AR coated </w:t>
      </w:r>
      <w:r w:rsidR="00962823">
        <w:t>absorptive ND filters for 650-1050</w:t>
      </w:r>
      <w:r w:rsidR="00085F4A">
        <w:t xml:space="preserve"> nm, Thorlabs</w:t>
      </w:r>
      <w:r w:rsidR="00962823">
        <w:t>)</w:t>
      </w:r>
      <w:r w:rsidRPr="00943E71">
        <w:t xml:space="preserve"> respectively</w:t>
      </w:r>
      <w:r w:rsidR="007E2BE6">
        <w:t xml:space="preserve"> </w:t>
      </w:r>
      <w:r w:rsidRPr="00943E71">
        <w:t>when the camera’s CCD became oversat</w:t>
      </w:r>
      <w:r w:rsidRPr="002F0E5B">
        <w:t>urated.</w:t>
      </w:r>
      <w:r w:rsidR="0007018F" w:rsidRPr="002F0E5B">
        <w:t xml:space="preserve"> </w:t>
      </w:r>
      <w:bookmarkStart w:id="494" w:name="_Hlk30857945"/>
      <w:r w:rsidR="002F0E5B" w:rsidRPr="002F0E5B">
        <w:t>T</w:t>
      </w:r>
      <w:r w:rsidR="00D83BA9" w:rsidRPr="002F0E5B">
        <w:t xml:space="preserve">he beams in the reference and sample arms passed through </w:t>
      </w:r>
      <w:r w:rsidR="002F0E5B" w:rsidRPr="002F0E5B">
        <w:t xml:space="preserve">the </w:t>
      </w:r>
      <w:r w:rsidR="0007018F" w:rsidRPr="002F0E5B">
        <w:t>ND filter</w:t>
      </w:r>
      <w:r w:rsidR="00D83BA9" w:rsidRPr="002F0E5B">
        <w:t>s</w:t>
      </w:r>
      <w:r w:rsidR="0007018F" w:rsidRPr="002F0E5B">
        <w:t xml:space="preserve"> </w:t>
      </w:r>
      <w:r w:rsidR="00D83BA9" w:rsidRPr="002F0E5B">
        <w:t>with fixed incident angle</w:t>
      </w:r>
      <w:r w:rsidR="002F0E5B">
        <w:t>s</w:t>
      </w:r>
      <w:r w:rsidR="0007018F" w:rsidRPr="002F0E5B">
        <w:t xml:space="preserve"> due to the angular sensitivity</w:t>
      </w:r>
      <w:r w:rsidR="002F0E5B">
        <w:t xml:space="preserve"> </w:t>
      </w:r>
      <w:r w:rsidR="002F0E5B" w:rsidRPr="002F0E5B">
        <w:t xml:space="preserve">of </w:t>
      </w:r>
      <w:r w:rsidR="0007018F" w:rsidRPr="002F0E5B">
        <w:t>ND filter.</w:t>
      </w:r>
      <w:r w:rsidR="00D83BA9" w:rsidRPr="009B401F">
        <w:rPr>
          <w:color w:val="FF0000"/>
        </w:rPr>
        <w:t xml:space="preserve"> </w:t>
      </w:r>
      <w:r w:rsidR="00D83BA9" w:rsidRPr="00E74F19">
        <w:t>For example, the beam in the sample arm</w:t>
      </w:r>
      <w:r w:rsidR="00CD709A" w:rsidRPr="00E74F19">
        <w:t xml:space="preserve"> </w:t>
      </w:r>
      <w:r w:rsidR="00296C07" w:rsidRPr="00E74F19">
        <w:t xml:space="preserve">was travelling perpendicular to the plane of </w:t>
      </w:r>
      <w:r w:rsidR="00D83BA9" w:rsidRPr="00E74F19">
        <w:t>ND filter</w:t>
      </w:r>
      <w:r w:rsidR="00CD709A" w:rsidRPr="00E74F19">
        <w:t>.</w:t>
      </w:r>
      <w:bookmarkEnd w:id="494"/>
      <w:r w:rsidR="00D83BA9" w:rsidRPr="00E74F19">
        <w:t xml:space="preserve"> </w:t>
      </w:r>
      <w:r w:rsidRPr="00943E71">
        <w:t xml:space="preserve">Secondly, the position and angle of collimator and grating were regulated to let the light fully </w:t>
      </w:r>
      <w:bookmarkStart w:id="495" w:name="OLE_LINK459"/>
      <w:bookmarkStart w:id="496" w:name="OLE_LINK460"/>
      <w:r w:rsidRPr="00943E71">
        <w:t xml:space="preserve">disperse </w:t>
      </w:r>
      <w:bookmarkEnd w:id="495"/>
      <w:bookmarkEnd w:id="496"/>
      <w:r w:rsidR="00917963">
        <w:t xml:space="preserve">in the </w:t>
      </w:r>
      <w:r w:rsidRPr="00943E71">
        <w:t>horizontal dispersion direction. In the circumstances, the grating grooves were aligned to be vertical. Thirdly, the focusing lenses were repositioned to allow total dispersed light to pass through with perpendicular incidence. Finally, the position of camera was adjusted for a clear interference fringe pattern, which can be achieved by regulating the camera 5 adjustable parameters, X Y Z direction, rotation and plane angle, to make the dispersed light fall onto the CCD pixels at the focal plane of the focusing lenses.</w:t>
      </w:r>
    </w:p>
    <w:p w14:paraId="66B454EA" w14:textId="77777777" w:rsidR="00426176" w:rsidRPr="00943E71" w:rsidRDefault="00426176" w:rsidP="00426176"/>
    <w:p w14:paraId="2F2A7EBC" w14:textId="4E35F680" w:rsidR="00426176" w:rsidRPr="00943E71" w:rsidRDefault="00426176" w:rsidP="00426176">
      <w:r w:rsidRPr="00371E7C">
        <w:t xml:space="preserve">The SNR was obtained as follows. Firstly, the interference was Fourier transformed using Fast Fourier </w:t>
      </w:r>
      <w:r w:rsidRPr="00943E71">
        <w:t xml:space="preserve">transform (FFT) algorithm, and the magnitude of FFT outcome, namely the modules of complex number, was squared. According to Figure 1.3 and </w:t>
      </w:r>
      <w:r w:rsidR="002E3E75">
        <w:lastRenderedPageBreak/>
        <w:t>e</w:t>
      </w:r>
      <w:r w:rsidRPr="00943E71">
        <w:t>quation 1.4 and 1.5, half squared modulus</w:t>
      </w:r>
      <w:r w:rsidRPr="00943E71">
        <w:rPr>
          <w:color w:val="FF0000"/>
        </w:rPr>
        <w:t xml:space="preserve"> </w:t>
      </w:r>
      <w:r w:rsidRPr="00943E71">
        <w:t>contain</w:t>
      </w:r>
      <w:r w:rsidR="00F77AA5">
        <w:t>ed</w:t>
      </w:r>
      <w:r w:rsidRPr="00943E71">
        <w:t xml:space="preserve"> the power spectrum of sample field reflectivity profile. Thus, the power spectrum against path length or depth (z), shown in</w:t>
      </w:r>
      <w:r w:rsidRPr="0083018B">
        <w:t xml:space="preserve"> Figure </w:t>
      </w:r>
      <w:r w:rsidR="00D456B0">
        <w:t>2</w:t>
      </w:r>
      <w:r w:rsidR="0083018B" w:rsidRPr="0083018B">
        <w:t>.3</w:t>
      </w:r>
      <w:r w:rsidRPr="0083018B">
        <w:t xml:space="preserve"> b)</w:t>
      </w:r>
      <w:r w:rsidRPr="007548E0">
        <w:t xml:space="preserve">, can </w:t>
      </w:r>
      <w:r w:rsidRPr="00943E71">
        <w:t xml:space="preserve">be regarded as the </w:t>
      </w:r>
      <w:bookmarkStart w:id="497" w:name="_Hlk25352974"/>
      <w:r w:rsidRPr="00943E71">
        <w:t>PSF</w:t>
      </w:r>
      <w:bookmarkEnd w:id="497"/>
      <w:r w:rsidRPr="00943E71">
        <w:t>. Secondly, the SNR was calculated in term of the PSF as:</w:t>
      </w:r>
    </w:p>
    <w:p w14:paraId="43F151F3" w14:textId="191A1AB4" w:rsidR="00B17F32" w:rsidRPr="00943E71" w:rsidRDefault="00B17F32" w:rsidP="00B17F32">
      <m:oMath>
        <m:r>
          <w:rPr>
            <w:rFonts w:ascii="Cambria Math" w:hAnsi="Cambria Math"/>
          </w:rPr>
          <m:t>SNR(dB)=10</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10</m:t>
                </m:r>
              </m:sub>
            </m:sSub>
          </m:fName>
          <m:e>
            <m:f>
              <m:fPr>
                <m:ctrlPr>
                  <w:rPr>
                    <w:rFonts w:ascii="Cambria Math" w:hAnsi="Cambria Math"/>
                    <w:i/>
                  </w:rPr>
                </m:ctrlPr>
              </m:fPr>
              <m:num>
                <m:sSub>
                  <m:sSubPr>
                    <m:ctrlPr>
                      <w:rPr>
                        <w:rFonts w:ascii="Cambria Math" w:hAnsi="Cambria Math"/>
                        <w:i/>
                      </w:rPr>
                    </m:ctrlPr>
                  </m:sSubPr>
                  <m:e>
                    <m:r>
                      <w:rPr>
                        <w:rFonts w:ascii="Cambria Math" w:hAnsi="Cambria Math"/>
                      </w:rPr>
                      <m:t>P</m:t>
                    </m:r>
                  </m:e>
                  <m:sub>
                    <m:r>
                      <w:rPr>
                        <w:rFonts w:ascii="Cambria Math" w:hAnsi="Cambria Math"/>
                      </w:rPr>
                      <m:t>signal</m:t>
                    </m:r>
                  </m:sub>
                </m:sSub>
              </m:num>
              <m:den>
                <m:sSub>
                  <m:sSubPr>
                    <m:ctrlPr>
                      <w:rPr>
                        <w:rFonts w:ascii="Cambria Math" w:hAnsi="Cambria Math"/>
                        <w:i/>
                      </w:rPr>
                    </m:ctrlPr>
                  </m:sSubPr>
                  <m:e>
                    <m:r>
                      <w:rPr>
                        <w:rFonts w:ascii="Cambria Math" w:hAnsi="Cambria Math"/>
                      </w:rPr>
                      <m:t>P</m:t>
                    </m:r>
                  </m:e>
                  <m:sub>
                    <m:r>
                      <w:rPr>
                        <w:rFonts w:ascii="Cambria Math" w:hAnsi="Cambria Math"/>
                      </w:rPr>
                      <m:t>noise</m:t>
                    </m:r>
                  </m:sub>
                </m:sSub>
              </m:den>
            </m:f>
          </m:e>
        </m:func>
      </m:oMath>
      <w:r w:rsidRPr="00943E71">
        <w:t xml:space="preserve">                                                                                                 (2.5)</w:t>
      </w:r>
    </w:p>
    <w:p w14:paraId="1BE1B085" w14:textId="39D7E9E8" w:rsidR="00B17F32" w:rsidRPr="00943E71" w:rsidRDefault="00B17F32" w:rsidP="00B17F32">
      <w:pPr>
        <w:rPr>
          <w:color w:val="FF0000"/>
        </w:rPr>
      </w:pPr>
      <w:r w:rsidRPr="00943E71">
        <w:t xml:space="preserve">Here, </w:t>
      </w:r>
      <m:oMath>
        <m:sSub>
          <m:sSubPr>
            <m:ctrlPr>
              <w:rPr>
                <w:rFonts w:ascii="Cambria Math" w:hAnsi="Cambria Math"/>
                <w:i/>
              </w:rPr>
            </m:ctrlPr>
          </m:sSubPr>
          <m:e>
            <m:r>
              <w:rPr>
                <w:rFonts w:ascii="Cambria Math" w:hAnsi="Cambria Math"/>
              </w:rPr>
              <m:t>P</m:t>
            </m:r>
          </m:e>
          <m:sub>
            <m:r>
              <w:rPr>
                <w:rFonts w:ascii="Cambria Math" w:hAnsi="Cambria Math"/>
              </w:rPr>
              <m:t>signal</m:t>
            </m:r>
          </m:sub>
        </m:sSub>
      </m:oMath>
      <w:r w:rsidRPr="00943E71">
        <w:t xml:space="preserve"> and </w:t>
      </w:r>
      <m:oMath>
        <m:sSub>
          <m:sSubPr>
            <m:ctrlPr>
              <w:rPr>
                <w:rFonts w:ascii="Cambria Math" w:hAnsi="Cambria Math"/>
                <w:i/>
              </w:rPr>
            </m:ctrlPr>
          </m:sSubPr>
          <m:e>
            <m:r>
              <w:rPr>
                <w:rFonts w:ascii="Cambria Math" w:hAnsi="Cambria Math"/>
              </w:rPr>
              <m:t>P</m:t>
            </m:r>
          </m:e>
          <m:sub>
            <m:r>
              <w:rPr>
                <w:rFonts w:ascii="Cambria Math" w:hAnsi="Cambria Math"/>
              </w:rPr>
              <m:t>noise</m:t>
            </m:r>
          </m:sub>
        </m:sSub>
      </m:oMath>
      <w:r w:rsidRPr="00943E71">
        <w:t xml:space="preserve"> are the powers of signal and noise respectively. Finally, a slight adjustment of the reference arm path length was done to reduce the path difference of reference and sample arms to close to zero. </w:t>
      </w:r>
      <w:r w:rsidR="002E115C">
        <w:t>This is</w:t>
      </w:r>
      <w:r w:rsidRPr="00943E71">
        <w:t xml:space="preserve"> because the SNR of SD-OCT decreas</w:t>
      </w:r>
      <w:r w:rsidR="007C352A">
        <w:t>es</w:t>
      </w:r>
      <w:r w:rsidRPr="00943E71">
        <w:t xml:space="preserve"> as a function of </w:t>
      </w:r>
      <w:r w:rsidR="00914B10">
        <w:t xml:space="preserve">the </w:t>
      </w:r>
      <w:r w:rsidRPr="00943E71">
        <w:t>path difference between the reference and sample arms due to the finite resolution of the spectrometer</w:t>
      </w:r>
      <w:r w:rsidR="0083018B">
        <w:t>,</w:t>
      </w:r>
      <w:r w:rsidRPr="00943E71">
        <w:t xml:space="preserve"> and the maximum SNR can be achieved once the path difference was zero according to </w:t>
      </w:r>
      <w:r w:rsidR="002E3E75">
        <w:t>e</w:t>
      </w:r>
      <w:r w:rsidRPr="00943E71">
        <w:t>quation 1.12. However, zero path difference produce</w:t>
      </w:r>
      <w:r w:rsidR="00914B10">
        <w:t>d</w:t>
      </w:r>
      <w:r w:rsidRPr="00943E71">
        <w:t xml:space="preserve"> no interference fringe and its FFT outcome became ambiguous and disorder</w:t>
      </w:r>
      <w:r w:rsidR="002E115C">
        <w:t>ed,</w:t>
      </w:r>
      <w:r w:rsidRPr="00943E71">
        <w:t xml:space="preserve"> at this point. </w:t>
      </w:r>
      <w:r w:rsidRPr="007548E0">
        <w:t xml:space="preserve">In Figure </w:t>
      </w:r>
      <w:r w:rsidR="00FF34F7">
        <w:t>2</w:t>
      </w:r>
      <w:r w:rsidR="0083018B">
        <w:t>.3</w:t>
      </w:r>
      <w:r w:rsidRPr="007548E0">
        <w:t xml:space="preserve"> b), </w:t>
      </w:r>
      <w:r w:rsidRPr="00943E71">
        <w:t>for example, the largest applicable SNR has been found at the path difference of 0.</w:t>
      </w:r>
      <w:r w:rsidR="007B64FF">
        <w:t>26</w:t>
      </w:r>
      <w:r w:rsidRPr="00943E71">
        <w:t xml:space="preserve"> mm. Two polarization controllers in the reference and sample arms respectively were also adjusted to increase the SNR by matching polarization state in both arms.</w:t>
      </w:r>
    </w:p>
    <w:p w14:paraId="3C3D9E9B" w14:textId="77777777" w:rsidR="00B17F32" w:rsidRPr="00943E71" w:rsidRDefault="00B17F32" w:rsidP="00B17F32"/>
    <w:p w14:paraId="4D15120A" w14:textId="2D896DB7" w:rsidR="000E0401" w:rsidRPr="00943E71" w:rsidRDefault="00A3097C" w:rsidP="000E0401">
      <w:pPr>
        <w:jc w:val="center"/>
      </w:pPr>
      <w:r w:rsidRPr="00247F22">
        <w:rPr>
          <w:noProof/>
        </w:rPr>
        <w:lastRenderedPageBreak/>
        <w:drawing>
          <wp:inline distT="0" distB="0" distL="0" distR="0" wp14:anchorId="2A6647F5" wp14:editId="30E35E64">
            <wp:extent cx="5260975" cy="4156075"/>
            <wp:effectExtent l="0" t="0" r="0" b="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260975" cy="4156075"/>
                    </a:xfrm>
                    <a:prstGeom prst="rect">
                      <a:avLst/>
                    </a:prstGeom>
                    <a:noFill/>
                    <a:ln>
                      <a:noFill/>
                    </a:ln>
                  </pic:spPr>
                </pic:pic>
              </a:graphicData>
            </a:graphic>
          </wp:inline>
        </w:drawing>
      </w:r>
    </w:p>
    <w:p w14:paraId="3C61D8E9" w14:textId="3E52C1D6" w:rsidR="000E0401" w:rsidRPr="00943E71" w:rsidRDefault="000E0401" w:rsidP="000E0401">
      <w:r w:rsidRPr="000E0401">
        <w:rPr>
          <w:b/>
          <w:bCs/>
        </w:rPr>
        <w:t xml:space="preserve">Figure </w:t>
      </w:r>
      <w:r w:rsidR="00FF34F7">
        <w:rPr>
          <w:b/>
          <w:bCs/>
        </w:rPr>
        <w:t>2</w:t>
      </w:r>
      <w:r w:rsidRPr="000E0401">
        <w:rPr>
          <w:b/>
          <w:bCs/>
        </w:rPr>
        <w:t>.</w:t>
      </w:r>
      <w:r w:rsidR="007548E0">
        <w:rPr>
          <w:b/>
          <w:bCs/>
        </w:rPr>
        <w:t>3</w:t>
      </w:r>
      <w:r w:rsidRPr="00943E71">
        <w:t xml:space="preserve">: Outcomes of detector arm optimization and resampling. a) Interference pattern resulting from the optical mirror in sample arm and the reference mirror, measured with 2048-pixel CCD camera. </w:t>
      </w:r>
      <w:bookmarkStart w:id="498" w:name="_Hlk30902723"/>
      <w:r w:rsidRPr="00943E71">
        <w:t>b)</w:t>
      </w:r>
      <w:r w:rsidR="00007035" w:rsidRPr="00943E71">
        <w:t xml:space="preserve"> PSF obtained by FFT of the interference fringe</w:t>
      </w:r>
      <w:r w:rsidR="00007035">
        <w:t xml:space="preserve">; </w:t>
      </w:r>
      <w:bookmarkStart w:id="499" w:name="_Hlk30903052"/>
      <w:r w:rsidR="00007035" w:rsidRPr="00436B1B">
        <w:t>note that t</w:t>
      </w:r>
      <w:r w:rsidR="00007035">
        <w:t>he DC component has been removed in this spectrum</w:t>
      </w:r>
      <w:bookmarkEnd w:id="499"/>
      <w:r w:rsidR="00007035">
        <w:t>.</w:t>
      </w:r>
      <w:r w:rsidRPr="007548E0">
        <w:t xml:space="preserve"> </w:t>
      </w:r>
      <w:bookmarkEnd w:id="498"/>
      <w:r w:rsidRPr="007548E0">
        <w:t xml:space="preserve">c) </w:t>
      </w:r>
      <w:r w:rsidRPr="00943E71">
        <w:t>The interference after removing the DC component and capturing 900 pixels for resampling. d) the PSF after resampling. Note that the X axis has been scaled by 1 pixel =</w:t>
      </w:r>
      <w:r w:rsidRPr="00943E71">
        <w:rPr>
          <w:rFonts w:hint="eastAsia"/>
        </w:rPr>
        <w:t>5.1</w:t>
      </w:r>
      <w:r w:rsidRPr="00943E71">
        <w:t xml:space="preserve"> μm, according to the depth </w:t>
      </w:r>
      <w:r w:rsidRPr="007548E0">
        <w:t xml:space="preserve">calibration in section </w:t>
      </w:r>
      <w:r w:rsidR="007548E0" w:rsidRPr="007548E0">
        <w:t>3</w:t>
      </w:r>
      <w:r w:rsidRPr="007548E0">
        <w:t>.</w:t>
      </w:r>
      <w:r w:rsidR="007548E0" w:rsidRPr="007548E0">
        <w:t>2.</w:t>
      </w:r>
      <w:r w:rsidRPr="007548E0">
        <w:t>4.</w:t>
      </w:r>
      <w:r w:rsidR="007548E0" w:rsidRPr="007548E0">
        <w:t>2</w:t>
      </w:r>
      <w:r w:rsidRPr="007548E0">
        <w:t>.</w:t>
      </w:r>
    </w:p>
    <w:p w14:paraId="5C4677D9" w14:textId="77777777" w:rsidR="000E0401" w:rsidRPr="00943E71" w:rsidRDefault="000E0401" w:rsidP="000E0401"/>
    <w:p w14:paraId="16709960" w14:textId="793336B0" w:rsidR="000E0401" w:rsidRPr="00826D30" w:rsidRDefault="000E0401" w:rsidP="00AF5990">
      <w:pPr>
        <w:pStyle w:val="Heading5"/>
      </w:pPr>
      <w:r w:rsidRPr="00826D30">
        <w:t>Resampling</w:t>
      </w:r>
    </w:p>
    <w:p w14:paraId="7BB6AFBA" w14:textId="2F26BC89" w:rsidR="003D6490" w:rsidRPr="003D6490" w:rsidRDefault="000E0401" w:rsidP="000E0401">
      <w:pPr>
        <w:rPr>
          <w:color w:val="FF0000"/>
        </w:rPr>
      </w:pPr>
      <w:r w:rsidRPr="00943E71">
        <w:t xml:space="preserve">Resampling </w:t>
      </w:r>
      <w:r w:rsidR="00F66234">
        <w:t>is</w:t>
      </w:r>
      <w:r w:rsidRPr="00943E71">
        <w:t xml:space="preserve"> generally used for improving </w:t>
      </w:r>
      <w:r w:rsidR="00F90E2C">
        <w:t xml:space="preserve">the </w:t>
      </w:r>
      <w:r w:rsidRPr="00943E71">
        <w:t>performance of SD-OCT. The resolution and SNR can be improved by</w:t>
      </w:r>
      <w:r w:rsidR="00F90E2C">
        <w:t xml:space="preserve"> the </w:t>
      </w:r>
      <w:r w:rsidRPr="00943E71">
        <w:t>resampling</w:t>
      </w:r>
      <w:r w:rsidRPr="00267DB0">
        <w:t xml:space="preserve">. </w:t>
      </w:r>
      <w:r w:rsidR="003D6490" w:rsidRPr="00267DB0">
        <w:t xml:space="preserve">The overall process of </w:t>
      </w:r>
      <w:r w:rsidR="00F90E2C">
        <w:t>our</w:t>
      </w:r>
      <w:r w:rsidR="003D6490" w:rsidRPr="00267DB0">
        <w:t xml:space="preserve"> resampling </w:t>
      </w:r>
      <w:r w:rsidR="006F2F26" w:rsidRPr="00267DB0">
        <w:t>is</w:t>
      </w:r>
      <w:r w:rsidR="003D6490" w:rsidRPr="00267DB0">
        <w:t xml:space="preserve"> shown in Figure </w:t>
      </w:r>
      <w:r w:rsidR="00FF34F7">
        <w:t>2</w:t>
      </w:r>
      <w:r w:rsidR="00267DB0" w:rsidRPr="00267DB0">
        <w:t>.4</w:t>
      </w:r>
      <w:r w:rsidR="003D6490" w:rsidRPr="00267DB0">
        <w:t xml:space="preserve">. </w:t>
      </w:r>
      <w:r w:rsidRPr="00267DB0">
        <w:t>There are t</w:t>
      </w:r>
      <w:r w:rsidR="00E9294B" w:rsidRPr="00267DB0">
        <w:t>hree</w:t>
      </w:r>
      <w:r w:rsidRPr="00267DB0">
        <w:t xml:space="preserve"> key steps in the </w:t>
      </w:r>
      <w:r w:rsidRPr="00943E71">
        <w:t xml:space="preserve">process. </w:t>
      </w:r>
      <w:bookmarkStart w:id="500" w:name="_Hlk30932618"/>
      <w:bookmarkStart w:id="501" w:name="_Hlk32250711"/>
      <w:r w:rsidRPr="00943E71">
        <w:t xml:space="preserve">First, </w:t>
      </w:r>
      <w:r w:rsidRPr="001065E1">
        <w:lastRenderedPageBreak/>
        <w:t>remove the DC component of interference</w:t>
      </w:r>
      <w:r w:rsidR="00E9294B" w:rsidRPr="001065E1">
        <w:t xml:space="preserve"> by subtracting reference </w:t>
      </w:r>
      <w:r w:rsidR="003E64B2">
        <w:t>power</w:t>
      </w:r>
      <w:r w:rsidR="00E9294B" w:rsidRPr="001065E1">
        <w:t xml:space="preserve"> from </w:t>
      </w:r>
      <w:r w:rsidR="00CA7A9B" w:rsidRPr="001065E1">
        <w:t xml:space="preserve">the </w:t>
      </w:r>
      <w:r w:rsidR="00E9294B" w:rsidRPr="001065E1">
        <w:t>interference.</w:t>
      </w:r>
      <w:bookmarkEnd w:id="500"/>
      <w:r w:rsidRPr="001065E1">
        <w:t xml:space="preserve"> </w:t>
      </w:r>
      <w:bookmarkEnd w:id="501"/>
      <w:r w:rsidR="003E64B2">
        <w:t>The reference power was obtained by blocking the sample arm</w:t>
      </w:r>
      <w:r w:rsidR="007E6A43">
        <w:t xml:space="preserve"> and saving the detected spectrum. </w:t>
      </w:r>
      <w:r w:rsidR="00E9294B" w:rsidRPr="001065E1">
        <w:t>Second</w:t>
      </w:r>
      <w:r w:rsidR="00E9294B">
        <w:t xml:space="preserve">, </w:t>
      </w:r>
      <w:r w:rsidRPr="00943E71">
        <w:t xml:space="preserve">cut out the signal in which the interference fringe </w:t>
      </w:r>
      <w:r w:rsidR="00CA7A9B">
        <w:t>is</w:t>
      </w:r>
      <w:r w:rsidRPr="00943E71">
        <w:t xml:space="preserve"> weak. </w:t>
      </w:r>
      <w:r w:rsidR="00E9294B">
        <w:t>Third</w:t>
      </w:r>
      <w:r w:rsidRPr="00943E71">
        <w:t>, transform the signal to be linear in wavenum</w:t>
      </w:r>
      <w:r w:rsidRPr="00366FD8">
        <w:t xml:space="preserve">ber. Since the light was dispersed on aligned CCD pixels by a transmission grating, the detected signal had an approximate linear relation between the wavelength and pixel coordinates in term of </w:t>
      </w:r>
      <w:r w:rsidR="00746B5A" w:rsidRPr="00366FD8">
        <w:t>e</w:t>
      </w:r>
      <w:r w:rsidRPr="00366FD8">
        <w:t xml:space="preserve">quation 2.1. However, </w:t>
      </w:r>
      <w:r w:rsidR="00746B5A" w:rsidRPr="00366FD8">
        <w:t>e</w:t>
      </w:r>
      <w:r w:rsidRPr="00366FD8">
        <w:t xml:space="preserve">quation 1.1 indicates that </w:t>
      </w:r>
      <w:r w:rsidR="00CA7A9B" w:rsidRPr="00366FD8">
        <w:t xml:space="preserve">the </w:t>
      </w:r>
      <w:r w:rsidRPr="00366FD8">
        <w:t xml:space="preserve">interference signal of OCT should be linear in wavenumber before FFT, and, in this case, the path length in FFT outcome is linear with </w:t>
      </w:r>
      <w:r w:rsidR="00CA7A9B" w:rsidRPr="00366FD8">
        <w:t xml:space="preserve">the </w:t>
      </w:r>
      <w:r w:rsidRPr="00366FD8">
        <w:t xml:space="preserve">physical depth in sample field. </w:t>
      </w:r>
      <w:r w:rsidR="00366FD8" w:rsidRPr="00366FD8">
        <w:t xml:space="preserve">Therefore, the transformation was </w:t>
      </w:r>
      <w:r w:rsidR="00366FD8">
        <w:t>required</w:t>
      </w:r>
      <w:r w:rsidR="00366FD8" w:rsidRPr="00366FD8">
        <w:t xml:space="preserve"> in </w:t>
      </w:r>
      <w:r w:rsidR="00366FD8">
        <w:t>the resampling process</w:t>
      </w:r>
      <w:r w:rsidR="00366FD8" w:rsidRPr="00366FD8">
        <w:t>.</w:t>
      </w:r>
      <w:r w:rsidR="00366FD8">
        <w:t xml:space="preserve"> </w:t>
      </w:r>
      <w:r w:rsidRPr="00943E71">
        <w:t xml:space="preserve">The transformation </w:t>
      </w:r>
      <w:r w:rsidR="00145523">
        <w:t>was</w:t>
      </w:r>
      <w:r w:rsidRPr="00943E71">
        <w:t xml:space="preserve"> carried out by a digital method, called as zero crossing technique. Its working principle is that the points at which the cosine modulation crosses the zero axis are recorded to compute the minimal positive period of cosine modulation as a function of pixel coordinate. Then, the period versus pixel coordinate is plotted to interpolate the signal coefficient to being linear in wavenumber. </w:t>
      </w:r>
      <w:r w:rsidR="003D6490" w:rsidRPr="00943E71">
        <w:t>The zero-crossing technique was implemented by a LabVIEW script written by our former group member, Dr. Zenghai Lu.</w:t>
      </w:r>
      <w:r w:rsidR="003D6490">
        <w:t xml:space="preserve"> </w:t>
      </w:r>
      <w:r w:rsidRPr="00943E71">
        <w:t xml:space="preserve">Since </w:t>
      </w:r>
      <w:r w:rsidR="00145523">
        <w:t xml:space="preserve">a </w:t>
      </w:r>
      <w:r w:rsidRPr="00943E71">
        <w:t xml:space="preserve">single reflection plane was placed in sample field for resampling, the period of cosine modulation should be invariant against pixel coordinate after resampling according to </w:t>
      </w:r>
      <w:r w:rsidR="00746B5A">
        <w:t>e</w:t>
      </w:r>
      <w:r w:rsidRPr="00943E71">
        <w:t>quation 1.1, which was used to check whether this technique was working.</w:t>
      </w:r>
    </w:p>
    <w:p w14:paraId="279681CF" w14:textId="758AB9F7" w:rsidR="00A20DCD" w:rsidRDefault="00A3097C" w:rsidP="00A20DCD">
      <w:pPr>
        <w:jc w:val="center"/>
        <w:rPr>
          <w:color w:val="FF0000"/>
        </w:rPr>
      </w:pPr>
      <w:r>
        <w:rPr>
          <w:noProof/>
          <w:color w:val="FF0000"/>
        </w:rPr>
        <w:drawing>
          <wp:inline distT="0" distB="0" distL="0" distR="0" wp14:anchorId="660D2CDE" wp14:editId="227F2F78">
            <wp:extent cx="4992766" cy="1480763"/>
            <wp:effectExtent l="0" t="0" r="0" b="571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5058470" cy="1500250"/>
                    </a:xfrm>
                    <a:prstGeom prst="rect">
                      <a:avLst/>
                    </a:prstGeom>
                    <a:noFill/>
                  </pic:spPr>
                </pic:pic>
              </a:graphicData>
            </a:graphic>
          </wp:inline>
        </w:drawing>
      </w:r>
    </w:p>
    <w:p w14:paraId="522DB07A" w14:textId="4C1870FA" w:rsidR="00A20DCD" w:rsidRPr="00267DB0" w:rsidRDefault="00A20DCD" w:rsidP="00A20DCD">
      <w:pPr>
        <w:jc w:val="center"/>
      </w:pPr>
      <w:r w:rsidRPr="00F90E2C">
        <w:rPr>
          <w:b/>
          <w:bCs/>
        </w:rPr>
        <w:t xml:space="preserve">Figure </w:t>
      </w:r>
      <w:r w:rsidR="00007035">
        <w:rPr>
          <w:b/>
          <w:bCs/>
        </w:rPr>
        <w:t>2</w:t>
      </w:r>
      <w:r w:rsidRPr="00F90E2C">
        <w:rPr>
          <w:b/>
          <w:bCs/>
        </w:rPr>
        <w:t>.</w:t>
      </w:r>
      <w:r w:rsidR="00267DB0" w:rsidRPr="00F90E2C">
        <w:rPr>
          <w:b/>
          <w:bCs/>
        </w:rPr>
        <w:t>4</w:t>
      </w:r>
      <w:r w:rsidR="00C160F5" w:rsidRPr="00267DB0">
        <w:t xml:space="preserve">: </w:t>
      </w:r>
      <w:r w:rsidR="00421676" w:rsidRPr="00267DB0">
        <w:t>The flow diagram of resampling process.</w:t>
      </w:r>
    </w:p>
    <w:p w14:paraId="21065C1D" w14:textId="59C8430E" w:rsidR="00BE32AB" w:rsidRDefault="00BE32AB" w:rsidP="005F44BE">
      <w:pPr>
        <w:pStyle w:val="Heading4"/>
      </w:pPr>
      <w:bookmarkStart w:id="502" w:name="_Toc31979329"/>
      <w:r w:rsidRPr="00BE32AB">
        <w:lastRenderedPageBreak/>
        <w:t xml:space="preserve">OCT </w:t>
      </w:r>
      <w:r w:rsidRPr="00C11B2B">
        <w:t>image generatio</w:t>
      </w:r>
      <w:r w:rsidRPr="00BE32AB">
        <w:t>n</w:t>
      </w:r>
      <w:bookmarkEnd w:id="502"/>
    </w:p>
    <w:p w14:paraId="72C1449A" w14:textId="6A22FFAF" w:rsidR="00BE32AB" w:rsidRPr="00267DB0" w:rsidRDefault="006F2F26" w:rsidP="00BE32AB">
      <w:r w:rsidRPr="00267DB0">
        <w:t xml:space="preserve">The process of OCT image generation is shown in Figure </w:t>
      </w:r>
      <w:r w:rsidR="00C11B2B">
        <w:t>2</w:t>
      </w:r>
      <w:r w:rsidR="00267DB0" w:rsidRPr="00267DB0">
        <w:t>.5</w:t>
      </w:r>
      <w:r w:rsidRPr="00267DB0">
        <w:t xml:space="preserve">. Firstly, </w:t>
      </w:r>
      <w:r w:rsidR="00BC5DB2" w:rsidRPr="00267DB0">
        <w:t xml:space="preserve">thousands of </w:t>
      </w:r>
      <w:r w:rsidRPr="00267DB0">
        <w:t>A</w:t>
      </w:r>
      <w:r w:rsidR="00AC0611" w:rsidRPr="00267DB0">
        <w:t xml:space="preserve"> </w:t>
      </w:r>
      <w:r w:rsidRPr="00267DB0">
        <w:t xml:space="preserve">scans were collected </w:t>
      </w:r>
      <w:r w:rsidR="00BC5DB2" w:rsidRPr="00267DB0">
        <w:t xml:space="preserve">by the CCD camera </w:t>
      </w:r>
      <w:r w:rsidRPr="00267DB0">
        <w:t xml:space="preserve">with 20 kHz </w:t>
      </w:r>
      <w:r w:rsidR="008D1356" w:rsidRPr="00267DB0">
        <w:t xml:space="preserve">acquisition rate </w:t>
      </w:r>
      <w:r w:rsidRPr="00267DB0">
        <w:t xml:space="preserve">and </w:t>
      </w:r>
      <w:r w:rsidR="008D1356" w:rsidRPr="00267DB0">
        <w:t xml:space="preserve">50 μs </w:t>
      </w:r>
      <w:r w:rsidRPr="00267DB0">
        <w:t>exposure time</w:t>
      </w:r>
      <w:r w:rsidR="008D1356" w:rsidRPr="00267DB0">
        <w:t>.</w:t>
      </w:r>
      <w:r w:rsidR="00C11B2B">
        <w:t xml:space="preserve"> The acquisition was controlled by a </w:t>
      </w:r>
      <w:r w:rsidR="00C11B2B" w:rsidRPr="00267DB0">
        <w:t>LabVIEW program</w:t>
      </w:r>
      <w:r w:rsidR="00C11B2B">
        <w:t>.</w:t>
      </w:r>
      <w:r w:rsidR="00362716" w:rsidRPr="00267DB0">
        <w:t xml:space="preserve"> </w:t>
      </w:r>
      <w:bookmarkStart w:id="503" w:name="_Hlk30932685"/>
      <w:r w:rsidR="00362716" w:rsidRPr="00267DB0">
        <w:t>Note that the DC component</w:t>
      </w:r>
      <w:r w:rsidR="00E64801" w:rsidRPr="00267DB0">
        <w:t xml:space="preserve"> in the raw data has been removed by </w:t>
      </w:r>
      <w:r w:rsidR="00052A52" w:rsidRPr="00267DB0">
        <w:t>the</w:t>
      </w:r>
      <w:r w:rsidR="00583441" w:rsidRPr="00267DB0">
        <w:t xml:space="preserve"> </w:t>
      </w:r>
      <w:r w:rsidR="00E64801" w:rsidRPr="00267DB0">
        <w:t xml:space="preserve">LabVIEW program </w:t>
      </w:r>
      <w:bookmarkStart w:id="504" w:name="_Hlk30933188"/>
      <w:bookmarkEnd w:id="503"/>
      <w:r w:rsidR="00C11B2B">
        <w:t>before</w:t>
      </w:r>
      <w:r w:rsidR="00052A52" w:rsidRPr="00267DB0">
        <w:t xml:space="preserve"> the</w:t>
      </w:r>
      <w:r w:rsidR="00583441" w:rsidRPr="00267DB0">
        <w:t xml:space="preserve"> </w:t>
      </w:r>
      <w:r w:rsidR="00E64801" w:rsidRPr="00267DB0">
        <w:t xml:space="preserve">data </w:t>
      </w:r>
      <w:bookmarkEnd w:id="504"/>
      <w:r w:rsidR="001E28D7">
        <w:t>collectio</w:t>
      </w:r>
      <w:r w:rsidR="001E28D7" w:rsidRPr="00942F8F">
        <w:t>n</w:t>
      </w:r>
      <w:r w:rsidR="00E64801" w:rsidRPr="00942F8F">
        <w:t>.</w:t>
      </w:r>
      <w:r w:rsidR="00583441" w:rsidRPr="00942F8F">
        <w:t xml:space="preserve"> </w:t>
      </w:r>
      <w:r w:rsidR="0028515E" w:rsidRPr="00942F8F">
        <w:t xml:space="preserve">Secondly, </w:t>
      </w:r>
      <w:r w:rsidR="00E07E5A" w:rsidRPr="00942F8F">
        <w:t>the raw data was read by</w:t>
      </w:r>
      <w:r w:rsidR="00E07E5A" w:rsidRPr="00267DB0">
        <w:t xml:space="preserve"> MATLAB to extract spectral </w:t>
      </w:r>
      <w:r w:rsidR="00126724" w:rsidRPr="00267DB0">
        <w:t>raw</w:t>
      </w:r>
      <w:r w:rsidR="00E07E5A" w:rsidRPr="00267DB0">
        <w:t xml:space="preserve"> data</w:t>
      </w:r>
      <w:r w:rsidR="0068644C" w:rsidRPr="00267DB0">
        <w:t xml:space="preserve">, </w:t>
      </w:r>
      <w:r w:rsidR="00E07E5A" w:rsidRPr="00267DB0">
        <w:t>resample table data</w:t>
      </w:r>
      <w:r w:rsidR="00DF1CBB" w:rsidRPr="00267DB0">
        <w:t xml:space="preserve"> and</w:t>
      </w:r>
      <w:r w:rsidR="00E07E5A" w:rsidRPr="00267DB0">
        <w:t xml:space="preserve"> stray light data</w:t>
      </w:r>
      <w:r w:rsidR="00E07E5A" w:rsidRPr="00A84FEC">
        <w:t xml:space="preserve">. </w:t>
      </w:r>
      <w:r w:rsidR="00583441" w:rsidRPr="00A84FEC">
        <w:t>Thirdly, t</w:t>
      </w:r>
      <w:r w:rsidR="00126724" w:rsidRPr="00A84FEC">
        <w:t xml:space="preserve">he stray light </w:t>
      </w:r>
      <w:r w:rsidR="00AC0611" w:rsidRPr="00A84FEC">
        <w:t xml:space="preserve">data </w:t>
      </w:r>
      <w:r w:rsidR="00126724" w:rsidRPr="00A84FEC">
        <w:t>was subtracted from the spectral raw da</w:t>
      </w:r>
      <w:r w:rsidR="00126724" w:rsidRPr="00C20722">
        <w:t xml:space="preserve">ta. </w:t>
      </w:r>
      <w:r w:rsidR="00583441" w:rsidRPr="000926CF">
        <w:t xml:space="preserve">Fourthly, </w:t>
      </w:r>
      <w:r w:rsidR="00583441" w:rsidRPr="00C20722">
        <w:t>t</w:t>
      </w:r>
      <w:r w:rsidR="00F73218" w:rsidRPr="00C20722">
        <w:t xml:space="preserve">he raw data was </w:t>
      </w:r>
      <w:bookmarkStart w:id="505" w:name="OLE_LINK107"/>
      <w:bookmarkStart w:id="506" w:name="OLE_LINK225"/>
      <w:r w:rsidR="00F73218" w:rsidRPr="00C20722">
        <w:t>rescale</w:t>
      </w:r>
      <w:r w:rsidR="00F73218" w:rsidRPr="00267DB0">
        <w:t xml:space="preserve">d </w:t>
      </w:r>
      <w:bookmarkEnd w:id="505"/>
      <w:bookmarkEnd w:id="506"/>
      <w:r w:rsidR="00F73218" w:rsidRPr="00267DB0">
        <w:t>to the range of -0.5 to 0.5 by dividing</w:t>
      </w:r>
      <w:r w:rsidR="00351F45" w:rsidRPr="00267DB0">
        <w:t xml:space="preserve"> the raw data by</w:t>
      </w:r>
      <w:r w:rsidR="00F73218" w:rsidRPr="00267DB0">
        <w:t xml:space="preserve"> 2</w:t>
      </w:r>
      <w:r w:rsidR="00F73218" w:rsidRPr="00267DB0">
        <w:rPr>
          <w:vertAlign w:val="superscript"/>
        </w:rPr>
        <w:t>14</w:t>
      </w:r>
      <w:r w:rsidR="00F73218" w:rsidRPr="00267DB0">
        <w:t xml:space="preserve">. </w:t>
      </w:r>
      <w:r w:rsidR="00583441" w:rsidRPr="00267DB0">
        <w:t>Fifthly, t</w:t>
      </w:r>
      <w:r w:rsidR="00F37AEE" w:rsidRPr="00267DB0">
        <w:t>he raw data was multiplied by a</w:t>
      </w:r>
      <w:r w:rsidR="00126724" w:rsidRPr="00267DB0">
        <w:t xml:space="preserve"> Hann window </w:t>
      </w:r>
      <w:r w:rsidR="00F73218" w:rsidRPr="00267DB0">
        <w:t xml:space="preserve">to </w:t>
      </w:r>
      <w:r w:rsidR="00F37AEE" w:rsidRPr="00267DB0">
        <w:t>improve the signal clarity</w:t>
      </w:r>
      <w:r w:rsidR="00351F45" w:rsidRPr="00267DB0">
        <w:t>.</w:t>
      </w:r>
      <w:r w:rsidR="0068644C" w:rsidRPr="00267DB0">
        <w:t xml:space="preserve"> </w:t>
      </w:r>
      <w:r w:rsidR="00583441" w:rsidRPr="00267DB0">
        <w:t>Sixthly, the</w:t>
      </w:r>
      <w:r w:rsidR="0068644C" w:rsidRPr="00267DB0">
        <w:t xml:space="preserve"> raw data was resampled by 1-D spline interpolation </w:t>
      </w:r>
      <w:bookmarkStart w:id="507" w:name="_Hlk30932786"/>
      <w:r w:rsidR="0068644C" w:rsidRPr="00267DB0">
        <w:t>using</w:t>
      </w:r>
      <w:r w:rsidR="00351F45" w:rsidRPr="00267DB0">
        <w:t xml:space="preserve"> the</w:t>
      </w:r>
      <w:r w:rsidR="0068644C" w:rsidRPr="00267DB0">
        <w:t xml:space="preserve"> resample table data</w:t>
      </w:r>
      <w:r w:rsidR="00351F45" w:rsidRPr="00267DB0">
        <w:t xml:space="preserve"> for conversion from k-space to w-space (frequency/wavenumber)</w:t>
      </w:r>
      <w:r w:rsidR="0068644C" w:rsidRPr="00267DB0">
        <w:t>.</w:t>
      </w:r>
      <w:bookmarkEnd w:id="507"/>
      <w:r w:rsidR="00351F45" w:rsidRPr="00267DB0">
        <w:t xml:space="preserve"> </w:t>
      </w:r>
      <w:r w:rsidR="00583441" w:rsidRPr="00267DB0">
        <w:t>Seventhly</w:t>
      </w:r>
      <w:r w:rsidR="00351F45" w:rsidRPr="00267DB0">
        <w:t>, the raw data</w:t>
      </w:r>
      <w:r w:rsidR="002C685B" w:rsidRPr="00267DB0">
        <w:t xml:space="preserve"> of each A-scan</w:t>
      </w:r>
      <w:r w:rsidR="00351F45" w:rsidRPr="00267DB0">
        <w:t xml:space="preserve"> was</w:t>
      </w:r>
      <w:r w:rsidR="002C685B" w:rsidRPr="00267DB0">
        <w:t xml:space="preserve"> converted into a 1-D complex matrix </w:t>
      </w:r>
      <w:r w:rsidR="00351F45" w:rsidRPr="00267DB0">
        <w:t xml:space="preserve">by </w:t>
      </w:r>
      <w:r w:rsidR="002C685B" w:rsidRPr="00267DB0">
        <w:t>using</w:t>
      </w:r>
      <w:r w:rsidR="00351F45" w:rsidRPr="00267DB0">
        <w:t xml:space="preserve"> FFT</w:t>
      </w:r>
      <w:r w:rsidR="002C685B" w:rsidRPr="00267DB0">
        <w:t>.</w:t>
      </w:r>
      <w:r w:rsidR="00351F45" w:rsidRPr="00267DB0">
        <w:t xml:space="preserve"> </w:t>
      </w:r>
      <w:r w:rsidR="000926CF">
        <w:t>Eighthly, t</w:t>
      </w:r>
      <w:r w:rsidR="00D702EE" w:rsidRPr="00267DB0">
        <w:t xml:space="preserve">he structural data, namely sample reflectivity profile, was obtained by </w:t>
      </w:r>
      <w:r w:rsidR="006C1F29" w:rsidRPr="00267DB0">
        <w:t xml:space="preserve">the square of the </w:t>
      </w:r>
      <w:bookmarkStart w:id="508" w:name="OLE_LINK229"/>
      <w:bookmarkStart w:id="509" w:name="OLE_LINK401"/>
      <w:r w:rsidR="006C1F29" w:rsidRPr="00267DB0">
        <w:t>complex modulus</w:t>
      </w:r>
      <w:bookmarkEnd w:id="508"/>
      <w:bookmarkEnd w:id="509"/>
      <w:r w:rsidR="000926CF">
        <w:t xml:space="preserve">. </w:t>
      </w:r>
      <w:bookmarkStart w:id="510" w:name="OLE_LINK402"/>
      <w:bookmarkStart w:id="511" w:name="OLE_LINK403"/>
      <w:r w:rsidR="006D5DDB">
        <w:t xml:space="preserve">Then, the structural data was </w:t>
      </w:r>
      <w:r w:rsidR="003D1F75" w:rsidRPr="00267DB0">
        <w:t xml:space="preserve">converted </w:t>
      </w:r>
      <w:bookmarkEnd w:id="510"/>
      <w:bookmarkEnd w:id="511"/>
      <w:r w:rsidR="003D1F75" w:rsidRPr="00267DB0">
        <w:t xml:space="preserve">into </w:t>
      </w:r>
      <w:r w:rsidR="00FC25FA" w:rsidRPr="00267DB0">
        <w:t>dB</w:t>
      </w:r>
      <w:r w:rsidR="003D1F75" w:rsidRPr="00267DB0">
        <w:t xml:space="preserve"> for image display</w:t>
      </w:r>
      <w:r w:rsidR="006C1F29" w:rsidRPr="00267DB0">
        <w:t>.</w:t>
      </w:r>
      <w:r w:rsidR="00762163" w:rsidRPr="00267DB0">
        <w:t xml:space="preserve"> Before the structural image was displayed, </w:t>
      </w:r>
      <w:r w:rsidR="00915943" w:rsidRPr="00267DB0">
        <w:t>its</w:t>
      </w:r>
      <w:r w:rsidR="00762163" w:rsidRPr="00267DB0">
        <w:t xml:space="preserve"> </w:t>
      </w:r>
      <w:r w:rsidR="00915943" w:rsidRPr="00267DB0">
        <w:t xml:space="preserve">SNR was improved by averaging </w:t>
      </w:r>
      <w:r w:rsidR="006D5DDB" w:rsidRPr="00267DB0">
        <w:t xml:space="preserve">the structural data matrix </w:t>
      </w:r>
      <w:r w:rsidR="00915943" w:rsidRPr="00267DB0">
        <w:t xml:space="preserve">in depth and lateral directions using a rectangular </w:t>
      </w:r>
      <w:r w:rsidR="00305DA1" w:rsidRPr="00267DB0">
        <w:t>window and</w:t>
      </w:r>
      <w:r w:rsidR="00915943" w:rsidRPr="00267DB0">
        <w:t xml:space="preserve"> </w:t>
      </w:r>
      <w:r w:rsidR="006D5DDB">
        <w:t xml:space="preserve">by </w:t>
      </w:r>
      <w:r w:rsidR="00915943" w:rsidRPr="00267DB0">
        <w:t>removing the signal which was less than 0.1 dB.</w:t>
      </w:r>
      <w:r w:rsidR="00305DA1" w:rsidRPr="00267DB0">
        <w:t xml:space="preserve"> The depth and width of </w:t>
      </w:r>
      <w:r w:rsidR="00F67B69" w:rsidRPr="00267DB0">
        <w:t xml:space="preserve">the </w:t>
      </w:r>
      <w:r w:rsidR="00305DA1" w:rsidRPr="00267DB0">
        <w:t>average window were 2 and 4 pixels respectively.</w:t>
      </w:r>
      <w:r w:rsidR="00687695" w:rsidRPr="00267DB0">
        <w:t xml:space="preserve"> Finally, the B scan of OCT image was shown by ‘</w:t>
      </w:r>
      <w:bookmarkStart w:id="512" w:name="OLE_LINK410"/>
      <w:bookmarkStart w:id="513" w:name="OLE_LINK411"/>
      <w:r w:rsidR="00687695" w:rsidRPr="00267DB0">
        <w:t xml:space="preserve">imagesc’ </w:t>
      </w:r>
      <w:bookmarkEnd w:id="512"/>
      <w:bookmarkEnd w:id="513"/>
      <w:r w:rsidR="00687695" w:rsidRPr="00267DB0">
        <w:t>function of MATLAB.</w:t>
      </w:r>
      <w:r w:rsidR="00E675F7" w:rsidRPr="00267DB0">
        <w:t xml:space="preserve"> The MATLAB code used for the OCT image generation is shown in Appendix </w:t>
      </w:r>
      <w:r w:rsidR="00267DB0">
        <w:t>8.3</w:t>
      </w:r>
      <w:r w:rsidR="00E675F7" w:rsidRPr="00267DB0">
        <w:t>.</w:t>
      </w:r>
    </w:p>
    <w:p w14:paraId="0ED6A244" w14:textId="69C0E0C9" w:rsidR="00F67B69" w:rsidRDefault="003D08B3" w:rsidP="00F67B69">
      <w:pPr>
        <w:jc w:val="center"/>
        <w:rPr>
          <w:color w:val="FF0000"/>
        </w:rPr>
      </w:pPr>
      <w:r>
        <w:rPr>
          <w:noProof/>
          <w:color w:val="FF0000"/>
        </w:rPr>
        <w:lastRenderedPageBreak/>
        <w:drawing>
          <wp:inline distT="0" distB="0" distL="0" distR="0" wp14:anchorId="5C11B487" wp14:editId="2E478DDD">
            <wp:extent cx="4954977" cy="2736376"/>
            <wp:effectExtent l="0" t="0" r="0" b="6985"/>
            <wp:docPr id="80"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4994230" cy="2758053"/>
                    </a:xfrm>
                    <a:prstGeom prst="rect">
                      <a:avLst/>
                    </a:prstGeom>
                    <a:noFill/>
                  </pic:spPr>
                </pic:pic>
              </a:graphicData>
            </a:graphic>
          </wp:inline>
        </w:drawing>
      </w:r>
    </w:p>
    <w:p w14:paraId="1BBBA511" w14:textId="5FDEB2F0" w:rsidR="00BE32AB" w:rsidRPr="00FB600F" w:rsidRDefault="00F67B69" w:rsidP="00FB600F">
      <w:pPr>
        <w:jc w:val="center"/>
      </w:pPr>
      <w:r w:rsidRPr="00267DB0">
        <w:rPr>
          <w:b/>
          <w:bCs/>
        </w:rPr>
        <w:t xml:space="preserve">Figure </w:t>
      </w:r>
      <w:r w:rsidR="00F157E0">
        <w:rPr>
          <w:b/>
          <w:bCs/>
        </w:rPr>
        <w:t>2</w:t>
      </w:r>
      <w:r w:rsidR="00267DB0" w:rsidRPr="00267DB0">
        <w:rPr>
          <w:b/>
          <w:bCs/>
        </w:rPr>
        <w:t>.5</w:t>
      </w:r>
      <w:r w:rsidRPr="00267DB0">
        <w:t xml:space="preserve">: </w:t>
      </w:r>
      <w:r w:rsidR="007A4892" w:rsidRPr="00267DB0">
        <w:t>The flow diagram of the full process of OCT image generation.</w:t>
      </w:r>
    </w:p>
    <w:p w14:paraId="11610BEB" w14:textId="77777777" w:rsidR="000E0401" w:rsidRPr="00943E71" w:rsidRDefault="000E0401" w:rsidP="000E0401"/>
    <w:p w14:paraId="5312DF48" w14:textId="5C274DB4" w:rsidR="000E0401" w:rsidRPr="006B6A75" w:rsidRDefault="00245244" w:rsidP="005F44BE">
      <w:pPr>
        <w:pStyle w:val="Heading4"/>
      </w:pPr>
      <w:bookmarkStart w:id="514" w:name="_Toc31979330"/>
      <w:r w:rsidRPr="006B6A75">
        <w:t>Characterisat</w:t>
      </w:r>
      <w:r>
        <w:t>ion</w:t>
      </w:r>
      <w:r w:rsidR="000E0401" w:rsidRPr="006B6A75">
        <w:t xml:space="preserve"> of SD-OCT</w:t>
      </w:r>
      <w:bookmarkEnd w:id="514"/>
    </w:p>
    <w:p w14:paraId="1B212AC9" w14:textId="10F1A857" w:rsidR="000E0401" w:rsidRPr="006B6A75" w:rsidRDefault="006B6A75" w:rsidP="00781868">
      <w:pPr>
        <w:pStyle w:val="Heading5"/>
      </w:pPr>
      <w:r w:rsidRPr="00943E71">
        <w:t>Lateral</w:t>
      </w:r>
      <w:r w:rsidR="00BB280C">
        <w:t xml:space="preserve"> and axial</w:t>
      </w:r>
      <w:r w:rsidRPr="00943E71">
        <w:t xml:space="preserve"> resolution</w:t>
      </w:r>
      <w:r w:rsidR="00BB280C">
        <w:t>s</w:t>
      </w:r>
    </w:p>
    <w:p w14:paraId="3B432069" w14:textId="252466E5" w:rsidR="000E0401" w:rsidRDefault="000E0401" w:rsidP="000E0401">
      <w:r w:rsidRPr="000E0401">
        <w:t xml:space="preserve">The true lateral resolution was checked by following the works described in section 1.3.1 using a resolution test slide with </w:t>
      </w:r>
      <w:bookmarkStart w:id="515" w:name="OLE_LINK246"/>
      <w:bookmarkStart w:id="516" w:name="OLE_LINK247"/>
      <w:r w:rsidRPr="000E0401">
        <w:t xml:space="preserve">1951 </w:t>
      </w:r>
      <w:bookmarkStart w:id="517" w:name="OLE_LINK404"/>
      <w:r w:rsidRPr="000E0401">
        <w:t>USAF</w:t>
      </w:r>
      <w:bookmarkEnd w:id="515"/>
      <w:bookmarkEnd w:id="516"/>
      <w:r w:rsidRPr="000E0401">
        <w:t xml:space="preserve"> test </w:t>
      </w:r>
      <w:bookmarkEnd w:id="517"/>
      <w:r w:rsidRPr="000E0401">
        <w:t xml:space="preserve">pattern (Edmund Optics, </w:t>
      </w:r>
      <w:bookmarkStart w:id="518" w:name="OLE_LINK248"/>
      <w:r w:rsidRPr="000E0401">
        <w:t>1951 USAF</w:t>
      </w:r>
      <w:bookmarkEnd w:id="518"/>
      <w:r w:rsidRPr="000E0401">
        <w:t>). The test pattern was imaged by a volumetric scan which consists of 500</w:t>
      </w:r>
      <w:r w:rsidRPr="000E0401">
        <w:rPr>
          <w:lang w:val="en-US"/>
        </w:rPr>
        <w:t>×</w:t>
      </w:r>
      <w:r w:rsidRPr="000E0401">
        <w:t>500 A-scans to formation of a 2</w:t>
      </w:r>
      <w:r w:rsidRPr="000E0401">
        <w:rPr>
          <w:lang w:val="en-US"/>
        </w:rPr>
        <w:t xml:space="preserve">×2 mm enface </w:t>
      </w:r>
      <w:r w:rsidRPr="000E0401">
        <w:t xml:space="preserve">image. Note that, during the volumetric scan, a 25.4 dB ND filter was used in the sample arm to avoid oversaturation of </w:t>
      </w:r>
      <w:r w:rsidR="001B3AF0">
        <w:t xml:space="preserve">the </w:t>
      </w:r>
      <w:r w:rsidRPr="000E0401">
        <w:t xml:space="preserve">camera. The enface image containing useful information was captured </w:t>
      </w:r>
      <w:r w:rsidR="00821460">
        <w:t xml:space="preserve">by </w:t>
      </w:r>
      <w:r w:rsidR="00E46943">
        <w:t xml:space="preserve">the </w:t>
      </w:r>
      <w:r w:rsidR="00821460">
        <w:t>OCT system</w:t>
      </w:r>
      <w:r w:rsidR="00BB280C">
        <w:t>.</w:t>
      </w:r>
      <w:r w:rsidR="00821460">
        <w:t xml:space="preserve"> </w:t>
      </w:r>
      <w:r w:rsidR="00BB280C" w:rsidRPr="0018508B">
        <w:t>The axial resolution was measured based on the Rayleigh criterion. In other words, the full width at half maximum (FWHM) of PSF was regarded as the axial resolution.</w:t>
      </w:r>
    </w:p>
    <w:p w14:paraId="15BED8E4" w14:textId="77777777" w:rsidR="0018508B" w:rsidRPr="0018508B" w:rsidRDefault="0018508B" w:rsidP="000E0401"/>
    <w:p w14:paraId="79E1039B" w14:textId="4519AAC8" w:rsidR="00435B5B" w:rsidRDefault="00435B5B" w:rsidP="00781868">
      <w:pPr>
        <w:pStyle w:val="Heading5"/>
      </w:pPr>
      <w:r w:rsidRPr="00943E71">
        <w:t>Sensitivity</w:t>
      </w:r>
      <w:r w:rsidR="000A3A9A">
        <w:t>, sensitivity falloff and depth calibration</w:t>
      </w:r>
    </w:p>
    <w:p w14:paraId="460E956D" w14:textId="77777777" w:rsidR="0018508B" w:rsidRDefault="0018508B" w:rsidP="00435B5B">
      <w:pPr>
        <w:rPr>
          <w:color w:val="FF0000"/>
        </w:rPr>
      </w:pPr>
    </w:p>
    <w:p w14:paraId="7A82CAF9" w14:textId="1EF7C21D" w:rsidR="00ED009B" w:rsidRPr="00D75D77" w:rsidRDefault="00ED009B" w:rsidP="00435B5B">
      <w:r w:rsidRPr="00D75D77">
        <w:t xml:space="preserve">Since, the sensitivity of system </w:t>
      </w:r>
      <w:r w:rsidR="00D75D77" w:rsidRPr="00D75D77">
        <w:t>is</w:t>
      </w:r>
      <w:r w:rsidRPr="00D75D77">
        <w:t xml:space="preserve"> equivalent to the SNR measured above, the measurement of sensitivity </w:t>
      </w:r>
      <w:r w:rsidR="00E172BC" w:rsidRPr="00D75D77">
        <w:t xml:space="preserve">followed </w:t>
      </w:r>
      <w:r w:rsidR="00D75D77" w:rsidRPr="00D75D77">
        <w:t>the same</w:t>
      </w:r>
      <w:r w:rsidRPr="00D75D77">
        <w:t xml:space="preserve"> </w:t>
      </w:r>
      <w:r w:rsidR="00E172BC" w:rsidRPr="00D75D77">
        <w:t xml:space="preserve">process of </w:t>
      </w:r>
      <w:r w:rsidR="00D75D77" w:rsidRPr="00D75D77">
        <w:t xml:space="preserve">the </w:t>
      </w:r>
      <w:r w:rsidR="00E172BC" w:rsidRPr="00D75D77">
        <w:t xml:space="preserve">SNR measurement. Briefly, a </w:t>
      </w:r>
      <w:r w:rsidR="00F049C4" w:rsidRPr="00D75D77">
        <w:t>plane</w:t>
      </w:r>
      <w:r w:rsidR="00E172BC" w:rsidRPr="00D75D77">
        <w:t xml:space="preserve"> mirror was used as</w:t>
      </w:r>
      <w:r w:rsidR="004E1FE9" w:rsidRPr="00D75D77">
        <w:t xml:space="preserve"> a test target </w:t>
      </w:r>
      <w:r w:rsidR="00E172BC" w:rsidRPr="00D75D77">
        <w:t>in the sample arm</w:t>
      </w:r>
      <w:r w:rsidR="008F22E4" w:rsidRPr="00D75D77">
        <w:t>,</w:t>
      </w:r>
      <w:r w:rsidR="00697578" w:rsidRPr="00D75D77">
        <w:t xml:space="preserve"> and </w:t>
      </w:r>
      <w:r w:rsidR="00E172BC" w:rsidRPr="00D75D77">
        <w:t>the SNR was measured by the process</w:t>
      </w:r>
      <w:r w:rsidR="00F049C4" w:rsidRPr="00D75D77">
        <w:t xml:space="preserve"> described in </w:t>
      </w:r>
      <w:r w:rsidR="00D75D77" w:rsidRPr="00D75D77">
        <w:t>s</w:t>
      </w:r>
      <w:r w:rsidR="00F049C4" w:rsidRPr="00D75D77">
        <w:t>ection 3.2.2. The maximum measured SNR was regarded as the sensitivity of the system.</w:t>
      </w:r>
    </w:p>
    <w:p w14:paraId="64B96E27" w14:textId="77777777" w:rsidR="00F049C4" w:rsidRPr="00D75D77" w:rsidRDefault="00F049C4" w:rsidP="00435B5B"/>
    <w:p w14:paraId="6648EA92" w14:textId="26762F0C" w:rsidR="00B966F0" w:rsidRPr="008C106A" w:rsidRDefault="004E1FE9" w:rsidP="007C3E46">
      <w:r w:rsidRPr="00D75D77">
        <w:t>To measure the sensitivity falloff</w:t>
      </w:r>
      <w:r w:rsidR="008F22E4" w:rsidRPr="00D75D77">
        <w:t xml:space="preserve"> as a function of depth</w:t>
      </w:r>
      <w:r w:rsidRPr="00D75D77">
        <w:t>, t</w:t>
      </w:r>
      <w:r w:rsidR="00435B5B" w:rsidRPr="00D75D77">
        <w:t>he plane mirror was fixed with a double side tape on a sample holder, and the samp</w:t>
      </w:r>
      <w:r w:rsidR="00435B5B" w:rsidRPr="005405B2">
        <w:t xml:space="preserve">le holder was mounted on </w:t>
      </w:r>
      <w:bookmarkStart w:id="519" w:name="_Hlk14767529"/>
      <w:r w:rsidR="00435B5B" w:rsidRPr="005405B2">
        <w:t>a</w:t>
      </w:r>
      <w:bookmarkStart w:id="520" w:name="OLE_LINK239"/>
      <w:bookmarkStart w:id="521" w:name="OLE_LINK240"/>
      <w:r w:rsidR="00435B5B" w:rsidRPr="005405B2">
        <w:t xml:space="preserve"> translation </w:t>
      </w:r>
      <w:bookmarkEnd w:id="520"/>
      <w:bookmarkEnd w:id="521"/>
      <w:r w:rsidR="00435B5B" w:rsidRPr="005405B2">
        <w:t>stage</w:t>
      </w:r>
      <w:bookmarkEnd w:id="519"/>
      <w:r w:rsidR="00435B5B" w:rsidRPr="005405B2">
        <w:t xml:space="preserve"> for height adjustment (</w:t>
      </w:r>
      <w:r w:rsidR="00435B5B" w:rsidRPr="00B06E82">
        <w:t xml:space="preserve">shown in Appendix </w:t>
      </w:r>
      <w:r w:rsidR="00B06E82" w:rsidRPr="00B06E82">
        <w:t>8</w:t>
      </w:r>
      <w:r w:rsidR="00435B5B" w:rsidRPr="00B06E82">
        <w:t xml:space="preserve">.1). </w:t>
      </w:r>
      <w:r w:rsidR="00435B5B" w:rsidRPr="00B70AF9">
        <w:t>The plane mirror was adjusted to be perpendicular to the axial direction of imaging. Then, the sensitivity falloff was measured by detecting the SNR of mirror as a function of image depth</w:t>
      </w:r>
      <w:r w:rsidR="007C3E46" w:rsidRPr="00B06E82">
        <w:t>.</w:t>
      </w:r>
      <w:r w:rsidR="00036131" w:rsidRPr="00B06E82">
        <w:t xml:space="preserve"> For t</w:t>
      </w:r>
      <w:r w:rsidR="00B966F0" w:rsidRPr="00B06E82">
        <w:t xml:space="preserve">he depth calibration of </w:t>
      </w:r>
      <w:r w:rsidR="00036131" w:rsidRPr="00B06E82">
        <w:t>OCT image,</w:t>
      </w:r>
      <w:r w:rsidR="00036131" w:rsidRPr="008C106A">
        <w:t xml:space="preserve"> the physical distance per pixel in</w:t>
      </w:r>
      <w:r w:rsidR="008C106A">
        <w:t xml:space="preserve"> </w:t>
      </w:r>
      <w:r w:rsidR="00036131" w:rsidRPr="008C106A">
        <w:t xml:space="preserve">A-scan </w:t>
      </w:r>
      <w:r w:rsidR="00B966F0" w:rsidRPr="008C106A">
        <w:t xml:space="preserve">was </w:t>
      </w:r>
      <w:r w:rsidR="00036131" w:rsidRPr="008C106A">
        <w:t>calculated</w:t>
      </w:r>
      <w:r w:rsidR="007D54ED" w:rsidRPr="008C106A">
        <w:t xml:space="preserve"> by dividing the </w:t>
      </w:r>
      <w:r w:rsidR="005353B9" w:rsidRPr="008C106A">
        <w:t>movement distance of</w:t>
      </w:r>
      <w:r w:rsidR="00365EC2" w:rsidRPr="008C106A">
        <w:t xml:space="preserve"> </w:t>
      </w:r>
      <w:r w:rsidR="00036131" w:rsidRPr="008C106A">
        <w:t xml:space="preserve">the plane mirror by </w:t>
      </w:r>
      <w:r w:rsidR="00724D59" w:rsidRPr="008C106A">
        <w:t xml:space="preserve">the </w:t>
      </w:r>
      <w:r w:rsidR="005353B9" w:rsidRPr="008C106A">
        <w:t xml:space="preserve">number of pixel shift in </w:t>
      </w:r>
      <w:r w:rsidR="00665870" w:rsidRPr="008C106A">
        <w:t xml:space="preserve">the </w:t>
      </w:r>
      <w:r w:rsidR="00C16206" w:rsidRPr="008C106A">
        <w:t>corresponding</w:t>
      </w:r>
      <w:r w:rsidR="005353B9" w:rsidRPr="008C106A">
        <w:t xml:space="preserve"> PSF.</w:t>
      </w:r>
    </w:p>
    <w:p w14:paraId="389138A9" w14:textId="77777777" w:rsidR="00161512" w:rsidRPr="00943E71" w:rsidRDefault="00161512" w:rsidP="00161512"/>
    <w:p w14:paraId="7FAB767C" w14:textId="508C3F33" w:rsidR="00602C59" w:rsidRPr="00D87C5D" w:rsidRDefault="00161512" w:rsidP="00781868">
      <w:pPr>
        <w:pStyle w:val="Heading5"/>
      </w:pPr>
      <w:r w:rsidRPr="00A1727F">
        <w:t>Phase sensitivity</w:t>
      </w:r>
    </w:p>
    <w:p w14:paraId="34D9C5B3" w14:textId="5BD67D4F" w:rsidR="00D87C5D" w:rsidRPr="00B46EE2" w:rsidRDefault="00BC1BA0" w:rsidP="007D3BE1">
      <w:r w:rsidRPr="00BC1BA0">
        <w:t>The p</w:t>
      </w:r>
      <w:r w:rsidR="00A31D89" w:rsidRPr="00BC1BA0">
        <w:t>hase sensitivity</w:t>
      </w:r>
      <w:r w:rsidRPr="00BC1BA0">
        <w:t xml:space="preserve"> of OCT system</w:t>
      </w:r>
      <w:r w:rsidR="00A31D89" w:rsidRPr="00BC1BA0">
        <w:t xml:space="preserve"> can be characterized by </w:t>
      </w:r>
      <w:r w:rsidRPr="00BC1BA0">
        <w:t>its</w:t>
      </w:r>
      <w:r w:rsidR="00A31D89" w:rsidRPr="00BC1BA0">
        <w:t xml:space="preserve"> phase fluctuation</w:t>
      </w:r>
      <w:r w:rsidR="00DB46EB" w:rsidRPr="00BC1BA0">
        <w:t xml:space="preserve"> </w:t>
      </w:r>
      <w:r w:rsidR="00A31D89" w:rsidRPr="00FF38DD">
        <w:t xml:space="preserve">which </w:t>
      </w:r>
      <w:r w:rsidR="00BE20DC" w:rsidRPr="00FF38DD">
        <w:t>was calculated as</w:t>
      </w:r>
      <w:r w:rsidR="00A31D89" w:rsidRPr="00FF38DD">
        <w:t xml:space="preserve"> the standard deviation</w:t>
      </w:r>
      <w:r w:rsidR="00FF38DD" w:rsidRPr="00FF38DD">
        <w:t xml:space="preserve"> of phase</w:t>
      </w:r>
      <w:r w:rsidR="005F44BE" w:rsidRPr="00FF38DD">
        <w:t xml:space="preserve"> </w:t>
      </w:r>
      <w:r w:rsidR="00B06E82" w:rsidRPr="00FF38DD">
        <w:rPr>
          <w:noProof/>
        </w:rPr>
        <w:fldChar w:fldCharType="begin"/>
      </w:r>
      <w:r w:rsidR="00D746BC">
        <w:rPr>
          <w:noProof/>
        </w:rPr>
        <w:instrText xml:space="preserve"> ADDIN EN.CITE &lt;EndNote&gt;&lt;Cite&gt;&lt;Author&gt;Joo&lt;/Author&gt;&lt;Year&gt;2005&lt;/Year&gt;&lt;RecNum&gt;137&lt;/RecNum&gt;&lt;DisplayText&gt;[3, 5]&lt;/DisplayText&gt;&lt;record&gt;&lt;rec-number&gt;137&lt;/rec-number&gt;&lt;foreign-keys&gt;&lt;key app="EN" db-id="xpa0e0dzn59f2seezaa599syxt9e9rfxpwft" timestamp="1579537396"&gt;137&lt;/key&gt;&lt;/foreign-keys&gt;&lt;ref-type name="Journal Article"&gt;17&lt;/ref-type&gt;&lt;contributors&gt;&lt;authors&gt;&lt;author&gt;Joo, Chulmin&lt;/author&gt;&lt;author&gt;Akkin, Taner&lt;/author&gt;&lt;author&gt;Cense, Barry&lt;/author&gt;&lt;author&gt;Park, Boris H&lt;/author&gt;&lt;author&gt;De Boer, Johannes F&lt;/author&gt;&lt;/authors&gt;&lt;/contributors&gt;&lt;titles&gt;&lt;title&gt;Spectral-domain optical coherence phase microscopy for quantitative phase-contrast imaging&lt;/title&gt;&lt;secondary-title&gt;Optics letters&lt;/secondary-title&gt;&lt;/titles&gt;&lt;periodical&gt;&lt;full-title&gt;Optics letters&lt;/full-title&gt;&lt;/periodical&gt;&lt;pages&gt;2131-2133&lt;/pages&gt;&lt;volume&gt;30&lt;/volume&gt;&lt;number&gt;16&lt;/number&gt;&lt;dates&gt;&lt;year&gt;2005&lt;/year&gt;&lt;/dates&gt;&lt;isbn&gt;1539-4794&lt;/isbn&gt;&lt;urls&gt;&lt;/urls&gt;&lt;/record&gt;&lt;/Cite&gt;&lt;Cite&gt;&lt;Author&gt;Choma&lt;/Author&gt;&lt;Year&gt;2008&lt;/Year&gt;&lt;RecNum&gt;186&lt;/RecNum&gt;&lt;record&gt;&lt;rec-number&gt;186&lt;/rec-number&gt;&lt;foreign-keys&gt;&lt;key app="EN" db-id="xpa0e0dzn59f2seezaa599syxt9e9rfxpwft" timestamp="1579578019"&gt;186&lt;/key&gt;&lt;/foreign-keys&gt;&lt;ref-type name="Book Section"&gt;5&lt;/ref-type&gt;&lt;contributors&gt;&lt;authors&gt;&lt;author&gt;Choma, Michael A&lt;/author&gt;&lt;author&gt;Ellerbee, Audrey&lt;/author&gt;&lt;author&gt;Izatt, Joseph A&lt;/author&gt;&lt;/authors&gt;&lt;/contributors&gt;&lt;titles&gt;&lt;title&gt;Ultrasensitive Phase-Resolved Imaging of Cellular Morphology and Dynamics&lt;/title&gt;&lt;secondary-title&gt;Optical Coherence Tomography&lt;/secondary-title&gt;&lt;/titles&gt;&lt;pages&gt;757-785&lt;/pages&gt;&lt;dates&gt;&lt;year&gt;2008&lt;/year&gt;&lt;/dates&gt;&lt;publisher&gt;Springer&lt;/publisher&gt;&lt;urls&gt;&lt;/urls&gt;&lt;/record&gt;&lt;/Cite&gt;&lt;/EndNote&gt;</w:instrText>
      </w:r>
      <w:r w:rsidR="00B06E82" w:rsidRPr="00FF38DD">
        <w:rPr>
          <w:noProof/>
        </w:rPr>
        <w:fldChar w:fldCharType="separate"/>
      </w:r>
      <w:r w:rsidR="00D746BC">
        <w:rPr>
          <w:noProof/>
        </w:rPr>
        <w:t>[3, 5]</w:t>
      </w:r>
      <w:r w:rsidR="00B06E82" w:rsidRPr="00FF38DD">
        <w:rPr>
          <w:noProof/>
        </w:rPr>
        <w:fldChar w:fldCharType="end"/>
      </w:r>
      <w:r w:rsidR="00A31D89" w:rsidRPr="00FF38DD">
        <w:t xml:space="preserve">. </w:t>
      </w:r>
      <w:r w:rsidR="00602C59" w:rsidRPr="00BC1BA0">
        <w:rPr>
          <w:lang w:val="en-US"/>
        </w:rPr>
        <w:t xml:space="preserve">The phase fluctuation was measured by </w:t>
      </w:r>
      <w:r w:rsidR="001A1728" w:rsidRPr="00BC1BA0">
        <w:rPr>
          <w:lang w:val="en-US"/>
        </w:rPr>
        <w:t>three</w:t>
      </w:r>
      <w:r w:rsidR="00602C59" w:rsidRPr="00BC1BA0">
        <w:rPr>
          <w:lang w:val="en-US"/>
        </w:rPr>
        <w:t xml:space="preserve"> steps.</w:t>
      </w:r>
      <w:r w:rsidR="007D3BE1" w:rsidRPr="00602C59">
        <w:rPr>
          <w:color w:val="FF0000"/>
          <w:lang w:val="en-US"/>
        </w:rPr>
        <w:t xml:space="preserve"> </w:t>
      </w:r>
      <w:r w:rsidR="00602C59" w:rsidRPr="00BC1BA0">
        <w:rPr>
          <w:lang w:val="en-US"/>
        </w:rPr>
        <w:t xml:space="preserve">First, </w:t>
      </w:r>
      <w:r w:rsidR="007D3BE1" w:rsidRPr="00BC1BA0">
        <w:rPr>
          <w:lang w:val="en-US"/>
        </w:rPr>
        <w:t>a M-mode scan with 1000 A scans was acquired</w:t>
      </w:r>
      <w:r w:rsidR="00602C59" w:rsidRPr="00BC1BA0">
        <w:rPr>
          <w:lang w:val="en-US"/>
        </w:rPr>
        <w:t xml:space="preserve"> by imaging a plane mirror using static galvanometer scanners, 20 kHz camera acquisition rate and 50 μs exposure time,</w:t>
      </w:r>
      <w:r w:rsidR="00602C59">
        <w:rPr>
          <w:color w:val="FF0000"/>
          <w:lang w:val="en-US"/>
        </w:rPr>
        <w:t xml:space="preserve"> </w:t>
      </w:r>
      <w:r w:rsidR="00602C59" w:rsidRPr="00BC1BA0">
        <w:rPr>
          <w:lang w:val="en-US"/>
        </w:rPr>
        <w:t>shown in Figure 2.</w:t>
      </w:r>
      <w:r>
        <w:rPr>
          <w:lang w:val="en-US"/>
        </w:rPr>
        <w:t>6</w:t>
      </w:r>
      <w:r w:rsidR="00602C59" w:rsidRPr="00BC1BA0">
        <w:rPr>
          <w:lang w:val="en-US"/>
        </w:rPr>
        <w:t xml:space="preserve"> a). </w:t>
      </w:r>
      <w:r w:rsidR="00907D4D" w:rsidRPr="00FF38DD">
        <w:rPr>
          <w:lang w:val="en-US"/>
        </w:rPr>
        <w:t>Second,</w:t>
      </w:r>
      <w:r w:rsidR="007D3BE1" w:rsidRPr="00FF38DD">
        <w:rPr>
          <w:lang w:val="en-US"/>
        </w:rPr>
        <w:t xml:space="preserve"> </w:t>
      </w:r>
      <w:r w:rsidR="00E32A5C" w:rsidRPr="00FF38DD">
        <w:rPr>
          <w:lang w:val="en-US"/>
        </w:rPr>
        <w:t>the depth of 3.08 mm</w:t>
      </w:r>
      <w:r w:rsidR="006070A5" w:rsidRPr="00FF38DD">
        <w:rPr>
          <w:lang w:val="en-US"/>
        </w:rPr>
        <w:t xml:space="preserve"> in the M-mode </w:t>
      </w:r>
      <w:r w:rsidR="00FF38DD">
        <w:rPr>
          <w:lang w:val="en-US"/>
        </w:rPr>
        <w:t xml:space="preserve">scan </w:t>
      </w:r>
      <w:r w:rsidR="006070A5" w:rsidRPr="00FF38DD">
        <w:rPr>
          <w:lang w:val="en-US"/>
        </w:rPr>
        <w:t>image</w:t>
      </w:r>
      <w:r w:rsidR="00E32A5C" w:rsidRPr="00FF38DD">
        <w:rPr>
          <w:lang w:val="en-US"/>
        </w:rPr>
        <w:t xml:space="preserve"> was selected </w:t>
      </w:r>
      <w:r w:rsidR="006070A5" w:rsidRPr="00FF38DD">
        <w:rPr>
          <w:lang w:val="en-US"/>
        </w:rPr>
        <w:t xml:space="preserve">for extracting the phase </w:t>
      </w:r>
      <w:r w:rsidR="00700BB0" w:rsidRPr="00FF38DD">
        <w:t>value of each A scan</w:t>
      </w:r>
      <w:r w:rsidR="006070A5" w:rsidRPr="00FF38DD">
        <w:rPr>
          <w:lang w:val="en-US"/>
        </w:rPr>
        <w:t xml:space="preserve"> </w:t>
      </w:r>
      <w:r w:rsidR="00E32A5C" w:rsidRPr="00FF38DD">
        <w:rPr>
          <w:lang w:val="en-US"/>
        </w:rPr>
        <w:t>due to the highest reflectivity</w:t>
      </w:r>
      <w:r w:rsidR="001A1728" w:rsidRPr="00FF38DD">
        <w:rPr>
          <w:lang w:val="en-US"/>
        </w:rPr>
        <w:t xml:space="preserve"> at this depth</w:t>
      </w:r>
      <w:r w:rsidR="00E32A5C" w:rsidRPr="00FF38DD">
        <w:rPr>
          <w:lang w:val="en-US"/>
        </w:rPr>
        <w:t>.</w:t>
      </w:r>
      <w:r w:rsidR="006070A5" w:rsidRPr="00FF38DD">
        <w:rPr>
          <w:lang w:val="en-US"/>
        </w:rPr>
        <w:t xml:space="preserve"> </w:t>
      </w:r>
      <w:r w:rsidR="001A1728" w:rsidRPr="00FF38DD">
        <w:rPr>
          <w:lang w:val="en-US"/>
        </w:rPr>
        <w:t>In Figure 2.</w:t>
      </w:r>
      <w:r w:rsidR="00FF38DD" w:rsidRPr="00FF38DD">
        <w:rPr>
          <w:lang w:val="en-US"/>
        </w:rPr>
        <w:t>6</w:t>
      </w:r>
      <w:r w:rsidR="001A1728" w:rsidRPr="00FF38DD">
        <w:rPr>
          <w:lang w:val="en-US"/>
        </w:rPr>
        <w:t xml:space="preserve"> a), the green dotted line was plotted </w:t>
      </w:r>
      <w:r w:rsidR="001A1728" w:rsidRPr="00FF38DD">
        <w:rPr>
          <w:lang w:val="en-US"/>
        </w:rPr>
        <w:lastRenderedPageBreak/>
        <w:t xml:space="preserve">on the M-mode scan image to present the </w:t>
      </w:r>
      <w:r w:rsidR="001A1728" w:rsidRPr="008B5542">
        <w:rPr>
          <w:lang w:val="en-US"/>
        </w:rPr>
        <w:t xml:space="preserve">depth selected for </w:t>
      </w:r>
      <w:r w:rsidR="008B5542">
        <w:rPr>
          <w:lang w:val="en-US"/>
        </w:rPr>
        <w:t xml:space="preserve">the </w:t>
      </w:r>
      <w:r w:rsidR="001A1728" w:rsidRPr="008B5542">
        <w:rPr>
          <w:lang w:val="en-US"/>
        </w:rPr>
        <w:t xml:space="preserve">acquisition of phase data. </w:t>
      </w:r>
      <w:r w:rsidR="006070A5" w:rsidRPr="00967AA8">
        <w:rPr>
          <w:lang w:val="en-US"/>
        </w:rPr>
        <w:t xml:space="preserve">The phase value of each A scan was obtained </w:t>
      </w:r>
      <w:r w:rsidR="00B962BA">
        <w:rPr>
          <w:lang w:val="en-US"/>
        </w:rPr>
        <w:t>by using</w:t>
      </w:r>
      <w:r w:rsidR="006070A5" w:rsidRPr="00967AA8">
        <w:rPr>
          <w:lang w:val="en-US"/>
        </w:rPr>
        <w:t xml:space="preserve"> t</w:t>
      </w:r>
      <w:r w:rsidR="001A1728" w:rsidRPr="00967AA8">
        <w:rPr>
          <w:lang w:val="en-US"/>
        </w:rPr>
        <w:t xml:space="preserve">he </w:t>
      </w:r>
      <w:bookmarkStart w:id="522" w:name="OLE_LINK494"/>
      <w:bookmarkStart w:id="523" w:name="OLE_LINK495"/>
      <w:r w:rsidR="00B46EE2">
        <w:rPr>
          <w:lang w:val="en-US"/>
        </w:rPr>
        <w:t>function</w:t>
      </w:r>
      <w:r w:rsidR="001A1728" w:rsidRPr="00967AA8">
        <w:rPr>
          <w:lang w:val="en-US"/>
        </w:rPr>
        <w:t xml:space="preserve"> </w:t>
      </w:r>
      <w:bookmarkEnd w:id="522"/>
      <w:bookmarkEnd w:id="523"/>
      <w:r w:rsidR="001A1728" w:rsidRPr="00967AA8">
        <w:rPr>
          <w:lang w:val="en-US"/>
        </w:rPr>
        <w:t>of ‘angle’</w:t>
      </w:r>
      <w:r w:rsidR="006070A5" w:rsidRPr="00967AA8">
        <w:rPr>
          <w:lang w:val="en-US"/>
        </w:rPr>
        <w:t xml:space="preserve"> in </w:t>
      </w:r>
      <w:r w:rsidR="001A1728" w:rsidRPr="00967AA8">
        <w:rPr>
          <w:lang w:val="en-US"/>
        </w:rPr>
        <w:t>MATLAB and</w:t>
      </w:r>
      <w:r w:rsidR="006070A5" w:rsidRPr="00967AA8">
        <w:rPr>
          <w:lang w:val="en-US"/>
        </w:rPr>
        <w:t xml:space="preserve"> plotted as a function of time in Figure 2.</w:t>
      </w:r>
      <w:r w:rsidR="00967AA8">
        <w:rPr>
          <w:lang w:val="en-US"/>
        </w:rPr>
        <w:t>6</w:t>
      </w:r>
      <w:r w:rsidR="001A1728" w:rsidRPr="00967AA8">
        <w:rPr>
          <w:lang w:val="en-US"/>
        </w:rPr>
        <w:t xml:space="preserve"> b)</w:t>
      </w:r>
      <w:r w:rsidR="006070A5" w:rsidRPr="00967AA8">
        <w:rPr>
          <w:lang w:val="en-US"/>
        </w:rPr>
        <w:t>.</w:t>
      </w:r>
      <w:r w:rsidR="001A1728" w:rsidRPr="00967AA8">
        <w:rPr>
          <w:lang w:val="en-US"/>
        </w:rPr>
        <w:t xml:space="preserve"> Third, the standard deviation</w:t>
      </w:r>
      <w:r w:rsidR="00967AA8">
        <w:rPr>
          <w:lang w:val="en-US"/>
        </w:rPr>
        <w:t xml:space="preserve"> of phase in Figure 2.6 b) </w:t>
      </w:r>
      <w:r w:rsidR="001A1728" w:rsidRPr="00967AA8">
        <w:rPr>
          <w:lang w:val="en-US"/>
        </w:rPr>
        <w:t xml:space="preserve">was computed </w:t>
      </w:r>
      <w:r w:rsidR="00B46EE2">
        <w:rPr>
          <w:lang w:val="en-US"/>
        </w:rPr>
        <w:t>with</w:t>
      </w:r>
      <w:r w:rsidR="001A1728" w:rsidRPr="00967AA8">
        <w:rPr>
          <w:lang w:val="en-US"/>
        </w:rPr>
        <w:t xml:space="preserve"> the </w:t>
      </w:r>
      <w:r w:rsidR="00B46EE2">
        <w:rPr>
          <w:lang w:val="en-US"/>
        </w:rPr>
        <w:t>function</w:t>
      </w:r>
      <w:r w:rsidR="001A1728" w:rsidRPr="00967AA8">
        <w:rPr>
          <w:lang w:val="en-US"/>
        </w:rPr>
        <w:t xml:space="preserve"> of ‘</w:t>
      </w:r>
      <w:r w:rsidR="001A1728" w:rsidRPr="00967AA8">
        <w:t>std</w:t>
      </w:r>
      <w:r w:rsidR="00DE00B0" w:rsidRPr="00967AA8">
        <w:t xml:space="preserve">’ </w:t>
      </w:r>
      <w:r w:rsidR="001A1728" w:rsidRPr="00967AA8">
        <w:rPr>
          <w:lang w:val="en-US"/>
        </w:rPr>
        <w:t>in MATLA</w:t>
      </w:r>
      <w:r w:rsidR="006442BB" w:rsidRPr="00967AA8">
        <w:rPr>
          <w:lang w:val="en-US"/>
        </w:rPr>
        <w:t>B</w:t>
      </w:r>
      <w:r w:rsidR="00D87C5D" w:rsidRPr="00967AA8">
        <w:rPr>
          <w:lang w:val="en-US"/>
        </w:rPr>
        <w:t>.</w:t>
      </w:r>
    </w:p>
    <w:p w14:paraId="6C8D3D28" w14:textId="54ECA5ED" w:rsidR="007D3BE1" w:rsidRPr="00943E71" w:rsidRDefault="003D08B3" w:rsidP="007D3BE1">
      <w:pPr>
        <w:jc w:val="center"/>
        <w:rPr>
          <w:lang w:val="en-US"/>
        </w:rPr>
      </w:pPr>
      <w:r w:rsidRPr="00247F22">
        <w:rPr>
          <w:noProof/>
          <w:lang w:val="en-US"/>
        </w:rPr>
        <w:drawing>
          <wp:inline distT="0" distB="0" distL="0" distR="0" wp14:anchorId="64D14A8C" wp14:editId="4C25BCEB">
            <wp:extent cx="5120640" cy="3840480"/>
            <wp:effectExtent l="0" t="0" r="0" b="762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120640" cy="3840480"/>
                    </a:xfrm>
                    <a:prstGeom prst="rect">
                      <a:avLst/>
                    </a:prstGeom>
                    <a:noFill/>
                    <a:ln>
                      <a:noFill/>
                    </a:ln>
                  </pic:spPr>
                </pic:pic>
              </a:graphicData>
            </a:graphic>
          </wp:inline>
        </w:drawing>
      </w:r>
    </w:p>
    <w:p w14:paraId="4A60DCD8" w14:textId="2648F412" w:rsidR="00710E0F" w:rsidRDefault="007D3BE1" w:rsidP="00E10B0E">
      <w:pPr>
        <w:rPr>
          <w:lang w:val="en-US"/>
        </w:rPr>
      </w:pPr>
      <w:r w:rsidRPr="00141E88">
        <w:rPr>
          <w:rFonts w:hint="eastAsia"/>
          <w:b/>
          <w:bCs/>
          <w:lang w:val="en-US"/>
        </w:rPr>
        <w:t>F</w:t>
      </w:r>
      <w:r w:rsidRPr="00141E88">
        <w:rPr>
          <w:b/>
          <w:bCs/>
          <w:lang w:val="en-US"/>
        </w:rPr>
        <w:t>igure 2.</w:t>
      </w:r>
      <w:r w:rsidR="00BC1BA0">
        <w:rPr>
          <w:b/>
          <w:bCs/>
          <w:lang w:val="en-US"/>
        </w:rPr>
        <w:t>6</w:t>
      </w:r>
      <w:r w:rsidRPr="00943E71">
        <w:rPr>
          <w:lang w:val="en-US"/>
        </w:rPr>
        <w:t xml:space="preserve">: </w:t>
      </w:r>
      <w:bookmarkStart w:id="524" w:name="_Hlk14786046"/>
      <w:r w:rsidRPr="00943E71">
        <w:rPr>
          <w:lang w:val="en-US"/>
        </w:rPr>
        <w:t>a) M-mode scan of plane mirror</w:t>
      </w:r>
      <w:bookmarkEnd w:id="524"/>
      <w:r w:rsidRPr="00943E71">
        <w:rPr>
          <w:lang w:val="en-US"/>
        </w:rPr>
        <w:t xml:space="preserve">, generated by 1000 A scans at a single point, where green dotted line represents the depth selected for calculating phase sensitivity. </w:t>
      </w:r>
      <w:bookmarkStart w:id="525" w:name="_Hlk14786055"/>
      <w:r w:rsidRPr="00943E71">
        <w:rPr>
          <w:lang w:val="en-US"/>
        </w:rPr>
        <w:t>b) the phase fluctuation as a function of time</w:t>
      </w:r>
      <w:bookmarkEnd w:id="525"/>
      <w:r w:rsidRPr="00943E71">
        <w:rPr>
          <w:lang w:val="en-US"/>
        </w:rPr>
        <w:t xml:space="preserve"> at the green dotted line; the red line </w:t>
      </w:r>
      <w:r w:rsidRPr="00943E71">
        <w:t xml:space="preserve">is the noise floor of phase. </w:t>
      </w:r>
      <w:bookmarkStart w:id="526" w:name="_Hlk14786079"/>
      <w:r w:rsidRPr="00943E71">
        <w:rPr>
          <w:lang w:val="en-US"/>
        </w:rPr>
        <w:t>c) the phase frequency spectrum resulting from FFT of phase fluctuation</w:t>
      </w:r>
      <w:bookmarkEnd w:id="526"/>
      <w:r w:rsidRPr="00943E71">
        <w:rPr>
          <w:lang w:val="en-US"/>
        </w:rPr>
        <w:t>.</w:t>
      </w:r>
    </w:p>
    <w:p w14:paraId="57C81ED8" w14:textId="77777777" w:rsidR="00BE1F84" w:rsidRPr="00BE1F84" w:rsidRDefault="00BE1F84" w:rsidP="00E10B0E">
      <w:pPr>
        <w:rPr>
          <w:lang w:val="en-US"/>
        </w:rPr>
      </w:pPr>
    </w:p>
    <w:p w14:paraId="3B8890CE" w14:textId="74534272" w:rsidR="00710E0F" w:rsidRDefault="00710E0F" w:rsidP="00112F32">
      <w:pPr>
        <w:pStyle w:val="Heading3"/>
      </w:pPr>
      <w:bookmarkStart w:id="527" w:name="_Toc31979331"/>
      <w:r>
        <w:t>Results</w:t>
      </w:r>
      <w:bookmarkEnd w:id="527"/>
    </w:p>
    <w:p w14:paraId="43780810" w14:textId="52616ABD" w:rsidR="008D33CA" w:rsidRPr="005F44BE" w:rsidRDefault="008D33CA" w:rsidP="005F44BE">
      <w:pPr>
        <w:pStyle w:val="Heading4"/>
      </w:pPr>
      <w:bookmarkStart w:id="528" w:name="_Toc31979332"/>
      <w:r w:rsidRPr="005F44BE">
        <w:lastRenderedPageBreak/>
        <w:t>Optical alignment</w:t>
      </w:r>
      <w:bookmarkEnd w:id="528"/>
    </w:p>
    <w:p w14:paraId="11B84FD7" w14:textId="0C390014" w:rsidR="00B811ED" w:rsidRPr="00843F5F" w:rsidRDefault="00E44F0F" w:rsidP="00E10B0E">
      <w:r w:rsidRPr="00843F5F">
        <w:t xml:space="preserve">In order to evaluate the performance of our optical alignment, the output powers of </w:t>
      </w:r>
      <w:r w:rsidR="00ED1E97">
        <w:t xml:space="preserve">the </w:t>
      </w:r>
      <w:r w:rsidRPr="00843F5F">
        <w:t>light source and the sample and reference arms were measured. The power of SLD 1 + SLD 2 was 5.1 mW, and the power of SLD 2 was 3.8 mW.</w:t>
      </w:r>
      <w:r w:rsidR="00AA0E76" w:rsidRPr="00843F5F">
        <w:t xml:space="preserve"> </w:t>
      </w:r>
      <w:r w:rsidR="002379DE" w:rsidRPr="00843F5F">
        <w:t xml:space="preserve">The optical isolator in this system reduced the power of light by 53 %. </w:t>
      </w:r>
      <w:r w:rsidR="00AA0E76" w:rsidRPr="00843F5F">
        <w:t xml:space="preserve">The maximum </w:t>
      </w:r>
      <w:r w:rsidR="00463BDB" w:rsidRPr="00843F5F">
        <w:t>light power returned from only</w:t>
      </w:r>
      <w:r w:rsidR="00B66420" w:rsidRPr="00843F5F">
        <w:t xml:space="preserve"> the</w:t>
      </w:r>
      <w:r w:rsidR="00463BDB" w:rsidRPr="00843F5F">
        <w:t xml:space="preserve"> reference arm</w:t>
      </w:r>
      <w:r w:rsidR="00B66420" w:rsidRPr="00843F5F">
        <w:t xml:space="preserve"> </w:t>
      </w:r>
      <w:r w:rsidR="00ED1E97">
        <w:t>or</w:t>
      </w:r>
      <w:r w:rsidR="00B66420" w:rsidRPr="00843F5F">
        <w:t xml:space="preserve"> </w:t>
      </w:r>
      <w:r w:rsidR="00F062AF">
        <w:t xml:space="preserve">the </w:t>
      </w:r>
      <w:r w:rsidR="00B66420" w:rsidRPr="00843F5F">
        <w:t>sample arm</w:t>
      </w:r>
      <w:r w:rsidR="00463BDB" w:rsidRPr="00843F5F">
        <w:t xml:space="preserve"> at port In2</w:t>
      </w:r>
      <w:r w:rsidR="00AA0E76" w:rsidRPr="00843F5F">
        <w:t xml:space="preserve"> </w:t>
      </w:r>
      <w:r w:rsidR="00F062AF">
        <w:t>was</w:t>
      </w:r>
      <w:r w:rsidR="004D1FDD" w:rsidRPr="00843F5F">
        <w:t xml:space="preserve"> both</w:t>
      </w:r>
      <w:r w:rsidR="00AA0E76" w:rsidRPr="00843F5F">
        <w:t xml:space="preserve"> 0.2 mW, in agreement with the estimat</w:t>
      </w:r>
      <w:r w:rsidR="00917963">
        <w:t>ed</w:t>
      </w:r>
      <w:r w:rsidR="00AA0E76" w:rsidRPr="00843F5F">
        <w:t xml:space="preserve"> value: </w:t>
      </w:r>
      <m:oMath>
        <m:r>
          <m:rPr>
            <m:sty m:val="p"/>
          </m:rPr>
          <w:rPr>
            <w:rFonts w:ascii="Cambria Math" w:hAnsi="Cambria Math" w:hint="eastAsia"/>
          </w:rPr>
          <m:t>3.8</m:t>
        </m:r>
        <m:r>
          <m:rPr>
            <m:sty m:val="p"/>
          </m:rPr>
          <w:rPr>
            <w:rFonts w:ascii="Cambria Math" w:hAnsi="Cambria Math"/>
          </w:rPr>
          <m:t>×</m:t>
        </m:r>
        <m:d>
          <m:dPr>
            <m:ctrlPr>
              <w:rPr>
                <w:rFonts w:ascii="Cambria Math" w:hAnsi="Cambria Math"/>
                <w:i/>
              </w:rPr>
            </m:ctrlPr>
          </m:dPr>
          <m:e>
            <m:r>
              <w:rPr>
                <w:rFonts w:ascii="Cambria Math" w:hAnsi="Cambria Math"/>
              </w:rPr>
              <m:t>1-53%</m:t>
            </m:r>
          </m:e>
        </m:d>
        <m:r>
          <m:rPr>
            <m:sty m:val="p"/>
          </m:rPr>
          <w:rPr>
            <w:rFonts w:ascii="Cambria Math" w:hAnsi="Cambria Math"/>
          </w:rPr>
          <m:t>×50.13</m:t>
        </m:r>
        <m:r>
          <w:rPr>
            <w:rFonts w:ascii="Cambria Math" w:hAnsi="Cambria Math"/>
          </w:rPr>
          <m:t>%</m:t>
        </m:r>
        <m:r>
          <m:rPr>
            <m:sty m:val="p"/>
          </m:rPr>
          <w:rPr>
            <w:rFonts w:ascii="Cambria Math" w:hAnsi="Cambria Math"/>
          </w:rPr>
          <m:t>×~50</m:t>
        </m:r>
        <m:r>
          <w:rPr>
            <w:rFonts w:ascii="Cambria Math" w:hAnsi="Cambria Math"/>
          </w:rPr>
          <m:t>%</m:t>
        </m:r>
        <m:r>
          <m:rPr>
            <m:sty m:val="p"/>
          </m:rPr>
          <w:rPr>
            <w:rFonts w:ascii="Cambria Math" w:hAnsi="Cambria Math"/>
          </w:rPr>
          <m:t>×50.13</m:t>
        </m:r>
        <m:r>
          <w:rPr>
            <w:rFonts w:ascii="Cambria Math" w:hAnsi="Cambria Math"/>
          </w:rPr>
          <m:t xml:space="preserve">%=0.22 </m:t>
        </m:r>
        <m:r>
          <m:rPr>
            <m:sty m:val="p"/>
          </m:rPr>
          <w:rPr>
            <w:rFonts w:ascii="Cambria Math" w:hAnsi="Cambria Math"/>
          </w:rPr>
          <m:t>mW</m:t>
        </m:r>
      </m:oMath>
      <w:r w:rsidR="00AA0E76" w:rsidRPr="00843F5F">
        <w:fldChar w:fldCharType="begin"/>
      </w:r>
      <w:r w:rsidR="00AA0E76" w:rsidRPr="00843F5F">
        <w:instrText xml:space="preserve"> QUOTE </w:instrText>
      </w:r>
      <w:r w:rsidR="00841392">
        <w:rPr>
          <w:position w:val="-8"/>
        </w:rPr>
        <w:pict w14:anchorId="798418DF">
          <v:shape id="_x0000_i1033" type="#_x0000_t75" style="width:299.95pt;height: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60&quot;/&gt;&lt;w:doNotEmbedSystemFonts/&gt;&lt;w:bordersDontSurroundHeader/&gt;&lt;w:bordersDontSurroundFooter/&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9514BA&quot;/&gt;&lt;wsp:rsid wsp:val=&quot;000019EA&quot;/&gt;&lt;wsp:rsid wsp:val=&quot;00053BD1&quot;/&gt;&lt;wsp:rsid wsp:val=&quot;00085D1F&quot;/&gt;&lt;wsp:rsid wsp:val=&quot;001B2244&quot;/&gt;&lt;wsp:rsid wsp:val=&quot;001D0C57&quot;/&gt;&lt;wsp:rsid wsp:val=&quot;001E7D37&quot;/&gt;&lt;wsp:rsid wsp:val=&quot;00303B77&quot;/&gt;&lt;wsp:rsid wsp:val=&quot;00344AA8&quot;/&gt;&lt;wsp:rsid wsp:val=&quot;003672A9&quot;/&gt;&lt;wsp:rsid wsp:val=&quot;00384590&quot;/&gt;&lt;wsp:rsid wsp:val=&quot;00401A18&quot;/&gt;&lt;wsp:rsid wsp:val=&quot;004A283E&quot;/&gt;&lt;wsp:rsid wsp:val=&quot;004B3F6B&quot;/&gt;&lt;wsp:rsid wsp:val=&quot;004C5CB5&quot;/&gt;&lt;wsp:rsid wsp:val=&quot;004F2AC4&quot;/&gt;&lt;wsp:rsid wsp:val=&quot;005C4255&quot;/&gt;&lt;wsp:rsid wsp:val=&quot;006077A1&quot;/&gt;&lt;wsp:rsid wsp:val=&quot;006252EF&quot;/&gt;&lt;wsp:rsid wsp:val=&quot;00657AE4&quot;/&gt;&lt;wsp:rsid wsp:val=&quot;0068198B&quot;/&gt;&lt;wsp:rsid wsp:val=&quot;006A3CC1&quot;/&gt;&lt;wsp:rsid wsp:val=&quot;0071148D&quot;/&gt;&lt;wsp:rsid wsp:val=&quot;0071323C&quot;/&gt;&lt;wsp:rsid wsp:val=&quot;00737F92&quot;/&gt;&lt;wsp:rsid wsp:val=&quot;007E08D9&quot;/&gt;&lt;wsp:rsid wsp:val=&quot;00853EBB&quot;/&gt;&lt;wsp:rsid wsp:val=&quot;008B765B&quot;/&gt;&lt;wsp:rsid wsp:val=&quot;00914A23&quot;/&gt;&lt;wsp:rsid wsp:val=&quot;00943E71&quot;/&gt;&lt;wsp:rsid wsp:val=&quot;009514BA&quot;/&gt;&lt;wsp:rsid wsp:val=&quot;009A715B&quot;/&gt;&lt;wsp:rsid wsp:val=&quot;00A006C5&quot;/&gt;&lt;wsp:rsid wsp:val=&quot;00A84F07&quot;/&gt;&lt;wsp:rsid wsp:val=&quot;00AD6DE3&quot;/&gt;&lt;wsp:rsid wsp:val=&quot;00AE66D0&quot;/&gt;&lt;wsp:rsid wsp:val=&quot;00AF5AD7&quot;/&gt;&lt;wsp:rsid wsp:val=&quot;00B0679B&quot;/&gt;&lt;wsp:rsid wsp:val=&quot;00B37828&quot;/&gt;&lt;wsp:rsid wsp:val=&quot;00BA21FB&quot;/&gt;&lt;wsp:rsid wsp:val=&quot;00BA4FBE&quot;/&gt;&lt;wsp:rsid wsp:val=&quot;00BD6F5F&quot;/&gt;&lt;wsp:rsid wsp:val=&quot;00C01594&quot;/&gt;&lt;wsp:rsid wsp:val=&quot;00C071AD&quot;/&gt;&lt;wsp:rsid wsp:val=&quot;00C1277C&quot;/&gt;&lt;wsp:rsid wsp:val=&quot;00C14E42&quot;/&gt;&lt;wsp:rsid wsp:val=&quot;00C359B3&quot;/&gt;&lt;wsp:rsid wsp:val=&quot;00C41EE5&quot;/&gt;&lt;wsp:rsid wsp:val=&quot;00C47F77&quot;/&gt;&lt;wsp:rsid wsp:val=&quot;00C55529&quot;/&gt;&lt;wsp:rsid wsp:val=&quot;00C60660&quot;/&gt;&lt;wsp:rsid wsp:val=&quot;00CC732A&quot;/&gt;&lt;wsp:rsid wsp:val=&quot;00CF65F1&quot;/&gt;&lt;wsp:rsid wsp:val=&quot;00DA1FF5&quot;/&gt;&lt;wsp:rsid wsp:val=&quot;00DB77B0&quot;/&gt;&lt;wsp:rsid wsp:val=&quot;00E05BDA&quot;/&gt;&lt;wsp:rsid wsp:val=&quot;00E60FCA&quot;/&gt;&lt;wsp:rsid wsp:val=&quot;00EA6541&quot;/&gt;&lt;wsp:rsid wsp:val=&quot;00ED0344&quot;/&gt;&lt;wsp:rsid wsp:val=&quot;00ED1297&quot;/&gt;&lt;wsp:rsid wsp:val=&quot;00ED45A3&quot;/&gt;&lt;wsp:rsid wsp:val=&quot;00F72A7E&quot;/&gt;&lt;wsp:rsid wsp:val=&quot;00F80E0F&quot;/&gt;&lt;wsp:rsid wsp:val=&quot;00FB22F6&quot;/&gt;&lt;wsp:rsid wsp:val=&quot;00FC0F8E&quot;/&gt;&lt;wsp:rsid wsp:val=&quot;00FD50D7&quot;/&gt;&lt;wsp:rsid wsp:val=&quot;00FF2B14&quot;/&gt;&lt;/wsp:rsids&gt;&lt;/w:docPr&gt;&lt;w:body&gt;&lt;wx:sect&gt;&lt;w:p wsp:rsidR=&quot;00000000&quot; wsp:rsidRDefault=&quot;00401A18&quot; wsp:rsidP=&quot;00401A18&quot;&gt;&lt;m:oMathPara&gt;&lt;m:oMath&gt;&lt;m:r&gt;&lt;m:rPr&gt;&lt;m:sty m:val=&quot;p&quot;/&gt;&lt;/m:rPr&gt;&lt;w:rPr&gt;&lt;w:rFonts w:ascii=&quot;Cambria Math&quot; w:h-ansi=&quot;Cambria Math&quot;/&gt;&lt;wx:font wx:val=&quot;Cambria Math&quot;/&gt;&lt;w:sz w:val=&quot;24&quot;/&gt;&lt;w:sz-cs w:val=&quot;24&quot;/&gt;&lt;/w:rPr&gt;&lt;m:t&gt;3.8?&lt;/m:t&gt;&lt;/m:r&gt;&lt;m:d&gt;&lt;m:dPr&gt;&lt;m:ctrlPr&gt;&lt;w:rPr&gt;&lt;w:rFonts w:ascii=&quot;Cambria Math&quot; w:h-ansi=&quot;Cambria Math&quot;/&gt;&lt;wx:font wx:val=&quot;Cambria Math&quot;/&gt;&lt;w:i/&gt;&lt;w:sz w:val=&quot;24&quot;/&gt;&lt;w:sz-cs w:val=&quot;24&quot;/&gt;&lt;/w:rPr&gt;&lt;/m:ctrlPr&gt;&lt;/m:dPr&gt;&lt;m:e&gt;&lt;m:r&gt;&lt;w:rPr&gt;&lt;w:rFon::::::::ts w:ascii=&quot;Cambria Math&quot; w:h-ansi=&quot;Cambria Math&quot;/&gt;&lt;wx:font wx:val=&quot;Cambria Math&quot;/&gt;&lt;w:i/&gt;&lt;w:sz w:val=&quot;24&quot;/&gt;&lt;w:sz-cs w:val=&quot;24&quot;/&gt;&lt;/w:rPr&gt;&lt;m:t&gt;1-53%&lt;/m:t&gt;&lt;/m:r&gt;&lt;/m:e&gt;&lt;/m:d&gt;&lt;m:r&gt;&lt;m:rPr&gt;&lt;m:sty m:val=&quot;p&quot;/&gt;&lt;/m:rPr&gt;&lt;w:rPr&gt;&lt;w:rFonts w:ascii=&quot;Cambria Math&quot; w:h-ansi=&quot;Cambria Math&quot;/&gt;&lt;wx:font wx:val=&quot;Cambria Math&quot;/&gt;&lt;w:sz w:val=&quot;24&quot;/&gt;&lt;w:sz-cs w:val=&quot;24&quot;/&gt;&lt;/w:rPr&gt;&lt;m:t&gt;?50.13&lt;/m:t&gt;&lt;/m:r&gt;&lt;m:r&gt;&lt;w:rPr&gt;&lt;w:rFonts w:ascii=&quot;Cambria Math&quot; w:h-ansi=&quot;Cambria Math&quot;/&gt;&lt;wx:font wx:val=&quot;Cambria Math&quot;/&gt;&lt;w:i/&gt;&lt;w:sz w:val=&quot;24&quot;/&gt;&lt; ww::shz--acnss w:val=&quot;24&quot;/&gt;&lt;/w:rPr&gt;&lt;m:t&gt;%&lt;/m:t&gt;&lt;/m:r&gt;&lt;m:r&gt;&lt;m:rPr&gt;&lt;m:sty m:val=&quot;p&quot;/&gt;&lt;/m:rPr&gt;&lt;w:rPr&gt;&lt;w:rFonts w:ascii=&quot;Cambria Math&quot; w:h-ansi=&quot;Cambria Math&quot;/&gt;&lt;wx:font wx:val=&quot;Cambria Math&quot;/&gt;&lt;w:sz w:val=&quot;24&quot;/&gt;&lt;w:sz-cs w:val=&quot;24&quot;/&gt;&lt;/w:rPr&gt;&lt;m:t&gt;?~50&lt;/m:t&gt;&lt;/m: r&gt;w&lt;m::rh&gt;&lt;-w:arPnr&gt;s&lt;w:rFonts w:ascii=&quot;Cambria Math&quot; w:h-ansi=&quot;Cambria Math&quot;/&gt;&lt;wx:font wx:val=&quot;Cambria Math&quot;/&gt;&lt;w:i/&gt;&lt;w:sz w:val=&quot;24&quot;/&gt;&lt;w:sz-cs w:val=&quot;24&quot;/&gt;&lt;/w:rPr&gt;&lt;m:t&gt;%&lt;/m:t&gt;&lt;/m:r&gt;&lt;m:r&gt;&lt;m:rPr&gt;&lt;m:sty m:val=&quot;p&quot;/&gt;&lt;/m:rPr&gt;&lt;w:rPr&gt;&lt;w:rFonts w:ascii=&quot;Cambria Math&quot; w:h-ansi=&quot;Cambria Math&quot;/&gt;&lt;wx:font wx:val=&quot;Cambria Math&quot;/&gt;&lt;w:sz w:val=&quot;24&quot;/&gt;&lt;w:sz-cs w:val=&quot;24&quot;/&gt;&lt;/w:rPr&gt;&lt;m:t&gt;?50.13&lt;/m:t&gt;&lt;/m:r&gt;&lt;m:r&gt;&lt;w:rPr&gt;&lt;w:rFonts w:ascii=&quot;Cambria Math&quot; w:h-ansi=&quot;Cambria Math&quot;/&gt;&lt;wx:font wx:val=&quot;Cambria Math&quot;/&gt;&lt;w:i/&gt;&lt;w:sz w:val=&quot;2M4&quot;/h&gt;&lt;ww:sz--css w:&quot;valm=&quot;2i4&quot;/&gt;&lt;/w:rPr&gt;&lt;m:t&gt;%=0.22 &lt;/m:t&gt;&lt;/m:r&gt;&lt;m:r&gt;&lt;m:rPr&gt;&lt;m:sty m:val=&quot;p&quot;/&gt;&lt;/m:rPr&gt;&lt;w:rPr&gt;&lt;w:rFonts w:ascii=&quot;Cambria Math&quot; w:h-ansi=&quot;Cambria Math&quot;/&gt;&lt;wx:font wx:val=&quot;Cambria Math&quot;/&gt;&lt;w:sz w:val=&quot;24&quot;/&gt;&lt;w:sz-cs w:val=&quot;24&quot;/&gt;&lt;/w:rPr&gt;&lt;m:t&gt;mW&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32" o:title="" chromakey="white"/>
          </v:shape>
        </w:pict>
      </w:r>
      <w:r w:rsidR="00AA0E76" w:rsidRPr="00843F5F">
        <w:instrText xml:space="preserve"> </w:instrText>
      </w:r>
      <w:r w:rsidR="00AA0E76" w:rsidRPr="00843F5F">
        <w:fldChar w:fldCharType="end"/>
      </w:r>
      <w:r w:rsidR="00AA0E76" w:rsidRPr="00843F5F">
        <w:t xml:space="preserve">, where 3.8 </w:t>
      </w:r>
      <w:r w:rsidR="00F062AF">
        <w:t>was</w:t>
      </w:r>
      <w:r w:rsidR="00AA0E76" w:rsidRPr="00843F5F">
        <w:t xml:space="preserve"> the output power of light source, </w:t>
      </w:r>
      <m:oMath>
        <m:d>
          <m:dPr>
            <m:ctrlPr>
              <w:rPr>
                <w:rFonts w:ascii="Cambria Math" w:hAnsi="Cambria Math"/>
                <w:i/>
              </w:rPr>
            </m:ctrlPr>
          </m:dPr>
          <m:e>
            <m:r>
              <w:rPr>
                <w:rFonts w:ascii="Cambria Math" w:hAnsi="Cambria Math"/>
              </w:rPr>
              <m:t>1-53%</m:t>
            </m:r>
          </m:e>
        </m:d>
      </m:oMath>
      <w:r w:rsidR="00AA0E76" w:rsidRPr="00843F5F">
        <w:t xml:space="preserve"> </w:t>
      </w:r>
      <w:r w:rsidR="00F062AF">
        <w:t>was</w:t>
      </w:r>
      <w:r w:rsidR="00AA0E76" w:rsidRPr="00843F5F">
        <w:t xml:space="preserve"> the reduction of isolator</w:t>
      </w:r>
      <w:r w:rsidR="00F062AF">
        <w:t xml:space="preserve"> </w:t>
      </w:r>
      <w:r w:rsidR="00F062AF" w:rsidRPr="00843F5F">
        <w:rPr>
          <w:noProof/>
        </w:rPr>
        <w:fldChar w:fldCharType="begin"/>
      </w:r>
      <w:r w:rsidR="00D746BC">
        <w:rPr>
          <w:noProof/>
        </w:rPr>
        <w:instrText xml:space="preserve"> ADDIN EN.CITE &lt;EndNote&gt;&lt;Cite&gt;&lt;Author&gt;Boadi&lt;/Author&gt;&lt;Year&gt;2016&lt;/Year&gt;&lt;RecNum&gt;89&lt;/RecNum&gt;&lt;DisplayText&gt;[1]&lt;/DisplayText&gt;&lt;record&gt;&lt;rec-number&gt;89&lt;/rec-number&gt;&lt;foreign-keys&gt;&lt;key app="EN" db-id="xpa0e0dzn59f2seezaa599syxt9e9rfxpwft" timestamp="1577386475"&gt;89&lt;/key&gt;&lt;/foreign-keys&gt;&lt;ref-type name="Thesis"&gt;32&lt;/ref-type&gt;&lt;contributors&gt;&lt;authors&gt;&lt;author&gt;Boadi, Joseph&lt;/author&gt;&lt;/authors&gt;&lt;/contributors&gt;&lt;titles&gt;&lt;title&gt;Clinical applications of ultra-high resolution and phase-sensitive optical coherence tomography&lt;/title&gt;&lt;/titles&gt;&lt;dates&gt;&lt;year&gt;2016&lt;/year&gt;&lt;/dates&gt;&lt;publisher&gt;University of Sheffield&lt;/publisher&gt;&lt;urls&gt;&lt;/urls&gt;&lt;/record&gt;&lt;/Cite&gt;&lt;/EndNote&gt;</w:instrText>
      </w:r>
      <w:r w:rsidR="00F062AF" w:rsidRPr="00843F5F">
        <w:rPr>
          <w:noProof/>
        </w:rPr>
        <w:fldChar w:fldCharType="separate"/>
      </w:r>
      <w:r w:rsidR="00D746BC">
        <w:rPr>
          <w:noProof/>
        </w:rPr>
        <w:t>[1]</w:t>
      </w:r>
      <w:r w:rsidR="00F062AF" w:rsidRPr="00843F5F">
        <w:rPr>
          <w:noProof/>
        </w:rPr>
        <w:fldChar w:fldCharType="end"/>
      </w:r>
      <w:r w:rsidR="00AA0E76" w:rsidRPr="00843F5F">
        <w:t xml:space="preserve">, the two terms of </w:t>
      </w:r>
      <m:oMath>
        <m:r>
          <m:rPr>
            <m:sty m:val="p"/>
          </m:rPr>
          <w:rPr>
            <w:rFonts w:ascii="Cambria Math" w:hAnsi="Cambria Math"/>
          </w:rPr>
          <m:t>50.13</m:t>
        </m:r>
        <m:r>
          <w:rPr>
            <w:rFonts w:ascii="Cambria Math" w:hAnsi="Cambria Math"/>
          </w:rPr>
          <m:t>%</m:t>
        </m:r>
      </m:oMath>
      <w:r w:rsidR="00AA0E76" w:rsidRPr="00843F5F">
        <w:t xml:space="preserve"> </w:t>
      </w:r>
      <w:r w:rsidR="00F062AF">
        <w:t>were</w:t>
      </w:r>
      <w:r w:rsidR="00AA0E76" w:rsidRPr="00843F5F">
        <w:t xml:space="preserve"> the reduction of light traversing 50/50 coupler, and </w:t>
      </w:r>
      <m:oMath>
        <m:r>
          <m:rPr>
            <m:sty m:val="p"/>
          </m:rPr>
          <w:rPr>
            <w:rFonts w:ascii="Cambria Math" w:hAnsi="Cambria Math"/>
          </w:rPr>
          <m:t>~50</m:t>
        </m:r>
        <m:r>
          <w:rPr>
            <w:rFonts w:ascii="Cambria Math" w:hAnsi="Cambria Math"/>
          </w:rPr>
          <m:t>%</m:t>
        </m:r>
      </m:oMath>
      <w:r w:rsidR="00AA0E76" w:rsidRPr="00843F5F">
        <w:t xml:space="preserve"> </w:t>
      </w:r>
      <w:r w:rsidR="00F062AF">
        <w:t>was</w:t>
      </w:r>
      <w:r w:rsidR="00AA0E76" w:rsidRPr="00843F5F">
        <w:t xml:space="preserve"> the coupling loss.</w:t>
      </w:r>
      <w:r w:rsidR="002379DE" w:rsidRPr="00843F5F">
        <w:t xml:space="preserve"> </w:t>
      </w:r>
      <w:r w:rsidR="001D4747" w:rsidRPr="00843F5F">
        <w:t>Therefore, the optical alignment was accomplished well.</w:t>
      </w:r>
    </w:p>
    <w:p w14:paraId="250907B3" w14:textId="77777777" w:rsidR="00513E16" w:rsidRPr="00843F5F" w:rsidRDefault="00513E16" w:rsidP="00E10B0E"/>
    <w:p w14:paraId="41D3D65F" w14:textId="68CC6FEA" w:rsidR="00CB73B3" w:rsidRPr="00D456B0" w:rsidRDefault="005D396A" w:rsidP="00843F5F">
      <w:pPr>
        <w:pStyle w:val="Heading4"/>
      </w:pPr>
      <w:bookmarkStart w:id="529" w:name="_Toc31979333"/>
      <w:r>
        <w:t>O</w:t>
      </w:r>
      <w:r w:rsidR="00513E16" w:rsidRPr="00513E16">
        <w:t>ptimi</w:t>
      </w:r>
      <w:r w:rsidR="00513E16" w:rsidRPr="00D456B0">
        <w:t>zation and resampling</w:t>
      </w:r>
      <w:bookmarkEnd w:id="529"/>
    </w:p>
    <w:p w14:paraId="6CE08A21" w14:textId="650A00B1" w:rsidR="00D07CC6" w:rsidRPr="00843F5F" w:rsidRDefault="00513E16" w:rsidP="00936364">
      <w:r w:rsidRPr="00843F5F">
        <w:t xml:space="preserve">After the optimization of OCT system, </w:t>
      </w:r>
      <w:r w:rsidR="00D456B0">
        <w:t>an</w:t>
      </w:r>
      <w:r w:rsidRPr="00843F5F">
        <w:t xml:space="preserve"> interference fringe pattern was obtained </w:t>
      </w:r>
      <w:r w:rsidR="00386EEE" w:rsidRPr="00843F5F">
        <w:t xml:space="preserve">using an optical mirror as </w:t>
      </w:r>
      <w:r w:rsidR="00D456B0">
        <w:t>a</w:t>
      </w:r>
      <w:r w:rsidR="00386EEE" w:rsidRPr="00843F5F">
        <w:t xml:space="preserve"> test sample under the condition that only SLD 2 was running</w:t>
      </w:r>
      <w:r w:rsidRPr="00843F5F">
        <w:t>. The acquired interference has been shown i</w:t>
      </w:r>
      <w:r w:rsidRPr="00D456B0">
        <w:t>n Figure 2.</w:t>
      </w:r>
      <w:r w:rsidR="00D456B0" w:rsidRPr="00D456B0">
        <w:t>3</w:t>
      </w:r>
      <w:r w:rsidRPr="00D456B0">
        <w:t xml:space="preserve"> a), w</w:t>
      </w:r>
      <w:r w:rsidRPr="00843F5F">
        <w:t xml:space="preserve">here the ND filter with </w:t>
      </w:r>
      <w:r w:rsidR="00D456B0">
        <w:t xml:space="preserve">the </w:t>
      </w:r>
      <w:r w:rsidRPr="00843F5F">
        <w:t>power reduction of 25.4 dB and a variable ND filter were used in the sample arm and the reference arm respectively.</w:t>
      </w:r>
      <w:r w:rsidR="00D12BFC" w:rsidRPr="00843F5F">
        <w:t xml:space="preserve"> </w:t>
      </w:r>
      <w:r w:rsidR="00FF7E3D" w:rsidRPr="00843F5F">
        <w:t>Figure 2.</w:t>
      </w:r>
      <w:r w:rsidR="00BF2063">
        <w:t>3</w:t>
      </w:r>
      <w:r w:rsidR="00FF7E3D" w:rsidRPr="00843F5F">
        <w:t xml:space="preserve"> b) shows the PSF obtained from the optimized interference fringe without </w:t>
      </w:r>
      <w:r w:rsidR="00FF7E3D" w:rsidRPr="00C55075">
        <w:t xml:space="preserve">resampling. </w:t>
      </w:r>
      <w:r w:rsidR="007C0A27" w:rsidRPr="00C55075">
        <w:t>In Figure 2.</w:t>
      </w:r>
      <w:r w:rsidR="00C55075" w:rsidRPr="00C55075">
        <w:t>3</w:t>
      </w:r>
      <w:r w:rsidR="007C0A27" w:rsidRPr="00C55075">
        <w:t xml:space="preserve"> b), </w:t>
      </w:r>
      <w:r w:rsidR="007C0A27" w:rsidRPr="00843F5F">
        <w:t xml:space="preserve">the signal power was -59 dB and the averaged noise was -113 dB. Thus, the SNR </w:t>
      </w:r>
      <w:r w:rsidR="00BF2063">
        <w:t>was</w:t>
      </w:r>
      <w:r w:rsidR="007C0A27" w:rsidRPr="00843F5F">
        <w:t xml:space="preserve"> </w:t>
      </w:r>
      <m:oMath>
        <m:r>
          <m:rPr>
            <m:sty m:val="p"/>
          </m:rPr>
          <w:rPr>
            <w:rFonts w:ascii="Cambria Math" w:hAnsi="Cambria Math"/>
          </w:rPr>
          <m:t>-59+113+25.4</m:t>
        </m:r>
        <m:r>
          <m:rPr>
            <m:sty m:val="p"/>
          </m:rPr>
          <w:rPr>
            <w:rFonts w:ascii="Cambria Math"/>
          </w:rPr>
          <m:t>=79.5dB</m:t>
        </m:r>
      </m:oMath>
      <w:r w:rsidR="007C0A27" w:rsidRPr="00843F5F">
        <w:t xml:space="preserve">, where </w:t>
      </w:r>
      <m:oMath>
        <m:r>
          <m:rPr>
            <m:sty m:val="p"/>
          </m:rPr>
          <w:rPr>
            <w:rFonts w:ascii="Cambria Math" w:hAnsi="Cambria Math"/>
          </w:rPr>
          <m:t>25.4</m:t>
        </m:r>
      </m:oMath>
      <w:r w:rsidR="007C0A27" w:rsidRPr="00843F5F">
        <w:t xml:space="preserve"> </w:t>
      </w:r>
      <w:r w:rsidR="00BF2063">
        <w:t>was</w:t>
      </w:r>
      <w:r w:rsidR="007C0A27" w:rsidRPr="00843F5F">
        <w:t xml:space="preserve"> the </w:t>
      </w:r>
      <w:bookmarkStart w:id="530" w:name="_Hlk6301777"/>
      <w:r w:rsidR="007C0A27" w:rsidRPr="00843F5F">
        <w:t xml:space="preserve">attenuation of </w:t>
      </w:r>
      <w:r w:rsidR="007C352A">
        <w:t xml:space="preserve">the </w:t>
      </w:r>
      <w:r w:rsidR="007C0A27" w:rsidRPr="00843F5F">
        <w:t>ND filter</w:t>
      </w:r>
      <w:bookmarkEnd w:id="530"/>
      <w:r w:rsidR="007C0A27" w:rsidRPr="00843F5F">
        <w:t xml:space="preserve"> in </w:t>
      </w:r>
      <w:r w:rsidR="00BF2063">
        <w:t xml:space="preserve">the </w:t>
      </w:r>
      <w:r w:rsidR="007C0A27" w:rsidRPr="00843F5F">
        <w:t xml:space="preserve">sample arm. Note that the power reduction of </w:t>
      </w:r>
      <w:r w:rsidR="007C352A">
        <w:t xml:space="preserve">the </w:t>
      </w:r>
      <w:r w:rsidR="007C0A27" w:rsidRPr="00843F5F">
        <w:t xml:space="preserve">ND filter in </w:t>
      </w:r>
      <w:r w:rsidR="007C352A">
        <w:t xml:space="preserve">the </w:t>
      </w:r>
      <w:r w:rsidR="007C0A27" w:rsidRPr="00843F5F">
        <w:t xml:space="preserve">reference arm </w:t>
      </w:r>
      <w:r w:rsidR="00BF2063">
        <w:t>was</w:t>
      </w:r>
      <w:r w:rsidR="007C0A27" w:rsidRPr="00843F5F">
        <w:t xml:space="preserve"> not counted because </w:t>
      </w:r>
      <w:r w:rsidR="00BF2063">
        <w:t xml:space="preserve">the </w:t>
      </w:r>
      <w:r w:rsidR="007C0A27" w:rsidRPr="00843F5F">
        <w:t>SNR of SD-OCT mainly depends on the power backscattered from the sample arm rather than from the reference arm according to equation 1.11.</w:t>
      </w:r>
      <w:r w:rsidR="00FD5EBE" w:rsidRPr="00843F5F">
        <w:t xml:space="preserve"> </w:t>
      </w:r>
      <w:r w:rsidR="00D12BFC" w:rsidRPr="00843F5F">
        <w:t xml:space="preserve">In Figure </w:t>
      </w:r>
      <w:r w:rsidR="00D12BFC" w:rsidRPr="00843F5F">
        <w:lastRenderedPageBreak/>
        <w:t>2.</w:t>
      </w:r>
      <w:r w:rsidR="00BF2063">
        <w:t>3</w:t>
      </w:r>
      <w:r w:rsidR="00D12BFC" w:rsidRPr="00843F5F">
        <w:t xml:space="preserve"> c), the DC component has been removed, and the pixels from 450 to 1350 in Figure 2.</w:t>
      </w:r>
      <w:r w:rsidR="00BF2063">
        <w:t>3</w:t>
      </w:r>
      <w:r w:rsidR="00D12BFC" w:rsidRPr="00843F5F">
        <w:t xml:space="preserve"> a) were extracted forming a cosine modulation for resampling</w:t>
      </w:r>
      <w:r w:rsidR="00D12BFC" w:rsidRPr="009B329D">
        <w:t>. The PSF after resampling</w:t>
      </w:r>
      <w:r w:rsidR="009B329D" w:rsidRPr="009B329D">
        <w:t xml:space="preserve"> has been </w:t>
      </w:r>
      <w:r w:rsidR="00D12BFC" w:rsidRPr="009B329D">
        <w:t>shown in Figure 2.</w:t>
      </w:r>
      <w:r w:rsidR="00BF2063" w:rsidRPr="009B329D">
        <w:t>3</w:t>
      </w:r>
      <w:r w:rsidR="00D12BFC" w:rsidRPr="009B329D">
        <w:t xml:space="preserve"> d)</w:t>
      </w:r>
      <w:r w:rsidR="009B329D" w:rsidRPr="009B329D">
        <w:t>.</w:t>
      </w:r>
      <w:r w:rsidR="00D12BFC" w:rsidRPr="009B329D">
        <w:t xml:space="preserve"> In Fi</w:t>
      </w:r>
      <w:r w:rsidR="00D12BFC" w:rsidRPr="00843F5F">
        <w:t>gure 2.</w:t>
      </w:r>
      <w:r w:rsidR="009B329D">
        <w:t>3</w:t>
      </w:r>
      <w:r w:rsidR="00D12BFC" w:rsidRPr="00843F5F">
        <w:t xml:space="preserve"> d), the signal and the averaged noise were -60 dB and -116 dB respectively. Therefore, the SNR </w:t>
      </w:r>
      <w:r w:rsidR="00FF7E3D" w:rsidRPr="00843F5F">
        <w:t>was</w:t>
      </w:r>
      <w:r w:rsidR="00D12BFC" w:rsidRPr="00843F5F">
        <w:t xml:space="preserve"> </w:t>
      </w:r>
      <m:oMath>
        <m:r>
          <w:rPr>
            <w:rFonts w:ascii="Cambria Math" w:hAnsi="Cambria Math"/>
          </w:rPr>
          <m:t>-60+116+25.4=81.4</m:t>
        </m:r>
      </m:oMath>
      <w:r w:rsidR="00D12BFC" w:rsidRPr="00843F5F">
        <w:t xml:space="preserve"> dB, where </w:t>
      </w:r>
      <m:oMath>
        <m:r>
          <w:rPr>
            <w:rFonts w:ascii="Cambria Math" w:hAnsi="Cambria Math"/>
          </w:rPr>
          <m:t>25.4</m:t>
        </m:r>
      </m:oMath>
      <w:r w:rsidR="00D12BFC" w:rsidRPr="00843F5F">
        <w:t xml:space="preserve"> result</w:t>
      </w:r>
      <w:r w:rsidR="00C958FD">
        <w:t>ed</w:t>
      </w:r>
      <w:r w:rsidR="00D12BFC" w:rsidRPr="00843F5F">
        <w:t xml:space="preserve"> from the ND filter in </w:t>
      </w:r>
      <w:r w:rsidR="00C958FD">
        <w:t xml:space="preserve">the </w:t>
      </w:r>
      <w:r w:rsidR="00D12BFC" w:rsidRPr="00843F5F">
        <w:t>sample arm.</w:t>
      </w:r>
      <w:r w:rsidR="007C0A27" w:rsidRPr="00843F5F">
        <w:t xml:space="preserve"> </w:t>
      </w:r>
      <w:r w:rsidR="00F00081" w:rsidRPr="00843F5F">
        <w:rPr>
          <w:lang w:val="en-US"/>
        </w:rPr>
        <w:t xml:space="preserve">The SNR, </w:t>
      </w:r>
      <w:r w:rsidR="00A53368">
        <w:rPr>
          <w:lang w:val="en-US"/>
        </w:rPr>
        <w:t>i</w:t>
      </w:r>
      <w:r w:rsidR="00F00081" w:rsidRPr="00843F5F">
        <w:rPr>
          <w:lang w:val="en-US"/>
        </w:rPr>
        <w:t>.</w:t>
      </w:r>
      <w:r w:rsidR="00A53368">
        <w:rPr>
          <w:lang w:val="en-US"/>
        </w:rPr>
        <w:t>e</w:t>
      </w:r>
      <w:r w:rsidR="00F00081" w:rsidRPr="00843F5F">
        <w:rPr>
          <w:lang w:val="en-US"/>
        </w:rPr>
        <w:t xml:space="preserve">. sensitivity, was increased 2 dB </w:t>
      </w:r>
      <w:r w:rsidR="005C75A0">
        <w:rPr>
          <w:lang w:val="en-US"/>
        </w:rPr>
        <w:t>through</w:t>
      </w:r>
      <w:r w:rsidR="00F00081" w:rsidRPr="00843F5F">
        <w:rPr>
          <w:lang w:val="en-US"/>
        </w:rPr>
        <w:t xml:space="preserve"> the resampling.</w:t>
      </w:r>
    </w:p>
    <w:p w14:paraId="4F6373A0" w14:textId="77777777" w:rsidR="00D07CC6" w:rsidRPr="00112F32" w:rsidRDefault="00D07CC6" w:rsidP="00936364"/>
    <w:p w14:paraId="04AEE5C7" w14:textId="0C049406" w:rsidR="00936364" w:rsidRPr="00112F32" w:rsidRDefault="00762EBB" w:rsidP="00936364">
      <w:r w:rsidRPr="00464808">
        <w:t>In addition, the signal processing and resampling were</w:t>
      </w:r>
      <w:r w:rsidRPr="00112F32">
        <w:t xml:space="preserve"> also conducted under the condition that both SLD 1 and SLD 2 were running, shown in Figure 2.</w:t>
      </w:r>
      <w:r w:rsidR="00464808">
        <w:t>7</w:t>
      </w:r>
      <w:r w:rsidRPr="00112F32">
        <w:t>. Figure 2.</w:t>
      </w:r>
      <w:r w:rsidR="00464808">
        <w:t>7</w:t>
      </w:r>
      <w:r w:rsidRPr="00112F32">
        <w:t xml:space="preserve"> a) shows the interference pattern obtained with the optical mirror. In Figure 2.</w:t>
      </w:r>
      <w:r w:rsidR="009E280B">
        <w:t>7</w:t>
      </w:r>
      <w:r w:rsidRPr="00112F32">
        <w:t xml:space="preserve"> b), the DC component was removed and 1350 CCD pixels from 400 to 1750 in Figure 2.</w:t>
      </w:r>
      <w:r w:rsidR="009E280B">
        <w:t>7</w:t>
      </w:r>
      <w:r w:rsidRPr="00112F32">
        <w:t xml:space="preserve"> a) were captured for resampling. Figure 2.</w:t>
      </w:r>
      <w:r w:rsidR="009E280B">
        <w:t>7</w:t>
      </w:r>
      <w:r w:rsidRPr="00112F32">
        <w:t xml:space="preserve"> c) was the PSF resulting from the FFT of resampled interference fringe, where the signal and averaged noise were -47.46 dB and -113.75 dB respectively. Therefore, the SNR was </w:t>
      </w:r>
      <m:oMath>
        <m:r>
          <m:rPr>
            <m:sty m:val="p"/>
          </m:rPr>
          <w:rPr>
            <w:rFonts w:ascii="Cambria Math" w:hAnsi="Cambria Math"/>
          </w:rPr>
          <m:t>-47.46</m:t>
        </m:r>
        <m:r>
          <m:rPr>
            <m:sty m:val="p"/>
          </m:rPr>
          <w:rPr>
            <w:rFonts w:ascii="Cambria Math"/>
          </w:rPr>
          <m:t>+</m:t>
        </m:r>
        <m:r>
          <m:rPr>
            <m:sty m:val="p"/>
          </m:rPr>
          <w:rPr>
            <w:rFonts w:ascii="Cambria Math" w:hAnsi="Cambria Math"/>
          </w:rPr>
          <m:t>113.75+25.4=91.69</m:t>
        </m:r>
      </m:oMath>
      <w:r w:rsidRPr="00112F32">
        <w:t xml:space="preserve"> dB, where </w:t>
      </w:r>
      <m:oMath>
        <m:r>
          <m:rPr>
            <m:sty m:val="p"/>
          </m:rPr>
          <w:rPr>
            <w:rFonts w:ascii="Cambria Math" w:hAnsi="Cambria Math"/>
          </w:rPr>
          <m:t>25.4</m:t>
        </m:r>
      </m:oMath>
      <w:r w:rsidRPr="00112F32">
        <w:t xml:space="preserve"> was the term of light attenuation of ND filter in </w:t>
      </w:r>
      <w:r w:rsidR="009E280B">
        <w:t xml:space="preserve">the </w:t>
      </w:r>
      <w:r w:rsidRPr="00112F32">
        <w:t xml:space="preserve">sample arm. </w:t>
      </w:r>
      <w:r w:rsidR="00936364" w:rsidRPr="00112F32">
        <w:t>In Figure 2.</w:t>
      </w:r>
      <w:r w:rsidR="009E280B">
        <w:t>7</w:t>
      </w:r>
      <w:r w:rsidR="00936364" w:rsidRPr="00112F32">
        <w:t xml:space="preserve"> d), the PSF was zoomed in for displaying the signal of interest with main lobe and side lobes. </w:t>
      </w:r>
      <w:bookmarkStart w:id="531" w:name="OLE_LINK171"/>
      <w:r w:rsidR="00936364" w:rsidRPr="00112F32">
        <w:t>It has shown that the addition of SLD 1 led to exacerbated side lobes.</w:t>
      </w:r>
    </w:p>
    <w:bookmarkEnd w:id="531"/>
    <w:p w14:paraId="087C24FF" w14:textId="61D8BCD0" w:rsidR="00464808" w:rsidRPr="00943E71" w:rsidRDefault="003D08B3" w:rsidP="00464808">
      <w:r w:rsidRPr="00247F22">
        <w:rPr>
          <w:noProof/>
        </w:rPr>
        <w:lastRenderedPageBreak/>
        <w:drawing>
          <wp:inline distT="0" distB="0" distL="0" distR="0" wp14:anchorId="0283F732" wp14:editId="1BAEEA52">
            <wp:extent cx="5212080" cy="3840480"/>
            <wp:effectExtent l="0" t="0" r="0" b="762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212080" cy="3840480"/>
                    </a:xfrm>
                    <a:prstGeom prst="rect">
                      <a:avLst/>
                    </a:prstGeom>
                    <a:noFill/>
                    <a:ln>
                      <a:noFill/>
                    </a:ln>
                  </pic:spPr>
                </pic:pic>
              </a:graphicData>
            </a:graphic>
          </wp:inline>
        </w:drawing>
      </w:r>
    </w:p>
    <w:p w14:paraId="1DA3FF2A" w14:textId="2CD07E14" w:rsidR="00464808" w:rsidRPr="00F5253A" w:rsidRDefault="00464808" w:rsidP="00464808">
      <w:pPr>
        <w:rPr>
          <w:lang w:val="en-US"/>
        </w:rPr>
      </w:pPr>
      <w:r w:rsidRPr="005D692A">
        <w:rPr>
          <w:b/>
          <w:bCs/>
        </w:rPr>
        <w:t xml:space="preserve">Figure </w:t>
      </w:r>
      <w:r>
        <w:rPr>
          <w:b/>
          <w:bCs/>
        </w:rPr>
        <w:t>2.7</w:t>
      </w:r>
      <w:r w:rsidRPr="00943E71">
        <w:t xml:space="preserve">: a) </w:t>
      </w:r>
      <w:bookmarkStart w:id="532" w:name="_Hlk14785234"/>
      <w:r w:rsidRPr="00943E71">
        <w:t xml:space="preserve">Interference pattern </w:t>
      </w:r>
      <w:bookmarkEnd w:id="532"/>
      <w:r w:rsidRPr="00943E71">
        <w:t xml:space="preserve">between the lights returned from the sample and reference arms respectively, </w:t>
      </w:r>
      <w:bookmarkStart w:id="533" w:name="_Hlk14785293"/>
      <w:r w:rsidRPr="00943E71">
        <w:t>under the condition that both SLD 1 and SLD 2 are running</w:t>
      </w:r>
      <w:bookmarkEnd w:id="533"/>
      <w:r w:rsidRPr="00943E71">
        <w:t>. b) The interference after removing the DC component and capturing 1350 pixels for resampling. c) PSF obtained by FFT of resampled interference fringe. d) Zoom in the PSF of interest to present main lobe and side lobes. Note that the X axis has been scaled by 1 pixel =</w:t>
      </w:r>
      <w:r>
        <w:t>3.5</w:t>
      </w:r>
      <w:r w:rsidRPr="00943E71">
        <w:t xml:space="preserve"> μm, according to the result of a depth calibration.</w:t>
      </w:r>
    </w:p>
    <w:p w14:paraId="443A8C83" w14:textId="77777777" w:rsidR="00245244" w:rsidRDefault="00245244" w:rsidP="00762EBB">
      <w:pPr>
        <w:rPr>
          <w:color w:val="FF0000"/>
        </w:rPr>
      </w:pPr>
    </w:p>
    <w:p w14:paraId="1D621DF1" w14:textId="5C2C0B64" w:rsidR="00245244" w:rsidRPr="00245244" w:rsidRDefault="00245244" w:rsidP="00112F32">
      <w:pPr>
        <w:pStyle w:val="Heading4"/>
      </w:pPr>
      <w:bookmarkStart w:id="534" w:name="_Toc31979334"/>
      <w:r w:rsidRPr="00245244">
        <w:t>Characteristics of SD-OCT</w:t>
      </w:r>
      <w:bookmarkEnd w:id="534"/>
    </w:p>
    <w:p w14:paraId="0B1367F8" w14:textId="2AC180B0" w:rsidR="00245244" w:rsidRDefault="00C409A5" w:rsidP="00CA603D">
      <w:pPr>
        <w:pStyle w:val="Heading5"/>
      </w:pPr>
      <w:r w:rsidRPr="00112F32">
        <w:t>Lateral</w:t>
      </w:r>
      <w:r>
        <w:t xml:space="preserve"> </w:t>
      </w:r>
      <w:r w:rsidR="00245244" w:rsidRPr="00245244">
        <w:t>Resolution</w:t>
      </w:r>
    </w:p>
    <w:p w14:paraId="2AAAE1D4" w14:textId="6BD605F3" w:rsidR="002D50C3" w:rsidRPr="00112F32" w:rsidRDefault="002D50C3" w:rsidP="002D50C3">
      <w:r w:rsidRPr="00112F32">
        <w:t xml:space="preserve">The enface OCT image </w:t>
      </w:r>
      <w:r w:rsidR="009E280B">
        <w:t>with</w:t>
      </w:r>
      <w:r w:rsidRPr="00112F32">
        <w:t xml:space="preserve"> 1951 USAF test pattern </w:t>
      </w:r>
      <w:r w:rsidR="00DE68B9">
        <w:t>has been</w:t>
      </w:r>
      <w:r w:rsidRPr="00112F32">
        <w:t xml:space="preserve"> shown in Figure 2.</w:t>
      </w:r>
      <w:r w:rsidR="009E280B">
        <w:t>8</w:t>
      </w:r>
      <w:r w:rsidRPr="00112F32">
        <w:t xml:space="preserve"> a). In Figure 2.</w:t>
      </w:r>
      <w:r w:rsidR="00DE68B9">
        <w:t>8</w:t>
      </w:r>
      <w:r w:rsidRPr="00112F32">
        <w:t xml:space="preserve"> a), the elements in group 4 and 5 can be resolved by our system easily, and the minimal resolvable element </w:t>
      </w:r>
      <w:r w:rsidR="00C409A5" w:rsidRPr="00112F32">
        <w:t>was</w:t>
      </w:r>
      <w:r w:rsidRPr="00112F32">
        <w:t xml:space="preserve"> located in group 6. To determine which </w:t>
      </w:r>
      <w:r w:rsidRPr="00112F32">
        <w:lastRenderedPageBreak/>
        <w:t xml:space="preserve">element </w:t>
      </w:r>
      <w:r w:rsidR="00C409A5" w:rsidRPr="00112F32">
        <w:t>was</w:t>
      </w:r>
      <w:r w:rsidRPr="00112F32">
        <w:t xml:space="preserve"> the minimal resolvable element, the grey scale profile of group 6 </w:t>
      </w:r>
      <w:r w:rsidR="00C409A5" w:rsidRPr="00112F32">
        <w:t>was</w:t>
      </w:r>
      <w:r w:rsidRPr="00112F32">
        <w:t xml:space="preserve"> plotted in Figure 2.</w:t>
      </w:r>
      <w:r w:rsidR="006F4E06">
        <w:t>8</w:t>
      </w:r>
      <w:r w:rsidRPr="00112F32">
        <w:t xml:space="preserve"> b) by following the red line in Figure 2.</w:t>
      </w:r>
      <w:r w:rsidR="006F4E06">
        <w:t>8</w:t>
      </w:r>
      <w:r w:rsidRPr="00112F32">
        <w:t xml:space="preserve"> a). In Figure 2.</w:t>
      </w:r>
      <w:r w:rsidR="006F4E06">
        <w:t>8</w:t>
      </w:r>
      <w:r w:rsidRPr="00112F32">
        <w:t xml:space="preserve"> b), the red dashed lines represent</w:t>
      </w:r>
      <w:r w:rsidR="006F4E06">
        <w:t>ed</w:t>
      </w:r>
      <w:r w:rsidRPr="00112F32">
        <w:t xml:space="preserve"> the boundary of each element in which two peaks can be found to signify the bright regions on the test pattern. It was discovered that the two peaks were resolvable and evident in element 1, 2 and 3, but not for element 4 and 5. Thus, the smallest resolvable element </w:t>
      </w:r>
      <w:r w:rsidR="006F4E06">
        <w:t>was</w:t>
      </w:r>
      <w:r w:rsidRPr="00112F32">
        <w:t xml:space="preserve"> element 3 in group 6. The true lateral resolution of our system can be calculated by the following equations </w:t>
      </w:r>
      <w:r w:rsidRPr="00112F32">
        <w:fldChar w:fldCharType="begin"/>
      </w:r>
      <w:r w:rsidR="00D746BC">
        <w:instrText xml:space="preserve"> ADDIN EN.CITE &lt;EndNote&gt;&lt;Cite&gt;&lt;Author&gt;Offroy&lt;/Author&gt;&lt;Year&gt;2010&lt;/Year&gt;&lt;RecNum&gt;87&lt;/RecNum&gt;&lt;DisplayText&gt;[6]&lt;/DisplayText&gt;&lt;record&gt;&lt;rec-number&gt;87&lt;/rec-number&gt;&lt;foreign-keys&gt;&lt;key app="EN" db-id="xpa0e0dzn59f2seezaa599syxt9e9rfxpwft" timestamp="1575756711"&gt;87&lt;/key&gt;&lt;/foreign-keys&gt;&lt;ref-type name="Journal Article"&gt;17&lt;/ref-type&gt;&lt;contributors&gt;&lt;authors&gt;&lt;author&gt;Offroy, Marc&lt;/author&gt;&lt;author&gt;Roggo, Yves&lt;/author&gt;&lt;author&gt;Milanfar, Peyman&lt;/author&gt;&lt;author&gt;Duponchel, Ludovic&lt;/author&gt;&lt;/authors&gt;&lt;/contributors&gt;&lt;titles&gt;&lt;title&gt;Infrared chemical imaging: Spatial resolution evaluation and super-resolution concept&lt;/title&gt;&lt;secondary-title&gt;Analytica chimica acta&lt;/secondary-title&gt;&lt;/titles&gt;&lt;periodical&gt;&lt;full-title&gt;Analytica chimica acta&lt;/full-title&gt;&lt;/periodical&gt;&lt;pages&gt;220-226&lt;/pages&gt;&lt;volume&gt;674&lt;/volume&gt;&lt;number&gt;2&lt;/number&gt;&lt;dates&gt;&lt;year&gt;2010&lt;/year&gt;&lt;/dates&gt;&lt;isbn&gt;0003-2670&lt;/isbn&gt;&lt;urls&gt;&lt;/urls&gt;&lt;/record&gt;&lt;/Cite&gt;&lt;/EndNote&gt;</w:instrText>
      </w:r>
      <w:r w:rsidRPr="00112F32">
        <w:fldChar w:fldCharType="separate"/>
      </w:r>
      <w:r w:rsidR="00D746BC">
        <w:rPr>
          <w:noProof/>
        </w:rPr>
        <w:t>[6]</w:t>
      </w:r>
      <w:r w:rsidRPr="00112F32">
        <w:fldChar w:fldCharType="end"/>
      </w:r>
      <w:r w:rsidRPr="00112F32">
        <w:t>:</w:t>
      </w:r>
    </w:p>
    <w:p w14:paraId="78A641A0" w14:textId="6D4DE123" w:rsidR="002D50C3" w:rsidRPr="00D113D9" w:rsidRDefault="002D50C3" w:rsidP="002D50C3">
      <m:oMath>
        <m:r>
          <w:rPr>
            <w:rFonts w:ascii="Cambria Math" w:hAnsi="Cambria Math"/>
          </w:rPr>
          <m:t>Resolution(lp/mm)=</m:t>
        </m:r>
        <m:sSup>
          <m:sSupPr>
            <m:ctrlPr>
              <w:rPr>
                <w:rFonts w:ascii="Cambria Math" w:hAnsi="Cambria Math"/>
                <w:i/>
              </w:rPr>
            </m:ctrlPr>
          </m:sSupPr>
          <m:e>
            <m:r>
              <w:rPr>
                <w:rFonts w:ascii="Cambria Math" w:hAnsi="Cambria Math"/>
              </w:rPr>
              <m:t>2</m:t>
            </m:r>
          </m:e>
          <m:sup>
            <m:r>
              <w:rPr>
                <w:rFonts w:ascii="Cambria Math" w:hAnsi="Cambria Math"/>
              </w:rPr>
              <m:t>G+(E-1)/6</m:t>
            </m:r>
          </m:sup>
        </m:sSup>
      </m:oMath>
      <w:r w:rsidRPr="00112F32">
        <w:rPr>
          <w:rFonts w:hint="eastAsia"/>
        </w:rPr>
        <w:t xml:space="preserve"> </w:t>
      </w:r>
      <w:r w:rsidRPr="00112F32">
        <w:t xml:space="preserve">                                                                       </w:t>
      </w:r>
      <w:r w:rsidRPr="00D113D9">
        <w:t xml:space="preserve">  (2.</w:t>
      </w:r>
      <w:r w:rsidR="00D113D9" w:rsidRPr="00D113D9">
        <w:t>6</w:t>
      </w:r>
      <w:r w:rsidRPr="00D113D9">
        <w:t>)</w:t>
      </w:r>
    </w:p>
    <w:p w14:paraId="1D309F7F" w14:textId="517EAF36" w:rsidR="002D50C3" w:rsidRPr="00112F32" w:rsidRDefault="002D50C3" w:rsidP="002D50C3">
      <w:r w:rsidRPr="00112F32">
        <w:fldChar w:fldCharType="begin"/>
      </w:r>
      <w:r w:rsidRPr="00112F32">
        <w:instrText xml:space="preserve"> QUOTE </w:instrText>
      </w:r>
      <w:r w:rsidR="00841392">
        <w:rPr>
          <w:position w:val="-18"/>
        </w:rPr>
        <w:pict w14:anchorId="51043D27">
          <v:shape id="_x0000_i1034" type="#_x0000_t75" style="width:196.55pt;height:2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60&quot;/&gt;&lt;w:doNotEmbedSystemFonts/&gt;&lt;w:bordersDontSurroundHeader/&gt;&lt;w:bordersDontSurroundFooter/&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9514BA&quot;/&gt;&lt;wsp:rsid wsp:val=&quot;000019EA&quot;/&gt;&lt;wsp:rsid wsp:val=&quot;00053BD1&quot;/&gt;&lt;wsp:rsid wsp:val=&quot;00085D1F&quot;/&gt;&lt;wsp:rsid wsp:val=&quot;001B2244&quot;/&gt;&lt;wsp:rsid wsp:val=&quot;001D0C57&quot;/&gt;&lt;wsp:rsid wsp:val=&quot;001E7D37&quot;/&gt;&lt;wsp:rsid wsp:val=&quot;00303B77&quot;/&gt;&lt;wsp:rsid wsp:val=&quot;00344AA8&quot;/&gt;&lt;wsp:rsid wsp:val=&quot;003672A9&quot;/&gt;&lt;wsp:rsid wsp:val=&quot;00384590&quot;/&gt;&lt;wsp:rsid wsp:val=&quot;004A283E&quot;/&gt;&lt;wsp:rsid wsp:val=&quot;004B3F6B&quot;/&gt;&lt;wsp:rsid wsp:val=&quot;004C5CB5&quot;/&gt;&lt;wsp:rsid wsp:val=&quot;004F2AC4&quot;/&gt;&lt;wsp:rsid wsp:val=&quot;005C4255&quot;/&gt;&lt;wsp:rsid wsp:val=&quot;006077A1&quot;/&gt;&lt;wsp:rsid wsp:val=&quot;006252EF&quot;/&gt;&lt;wsp:rsid wsp:val=&quot;00657AE4&quot;/&gt;&lt;wsp:rsid wsp:val=&quot;0068198B&quot;/&gt;&lt;wsp:rsid wsp:val=&quot;006A3CC1&quot;/&gt;&lt;wsp:rsid wsp:val=&quot;0071148D&quot;/&gt;&lt;wsp:rsid wsp:val=&quot;0071323C&quot;/&gt;&lt;wsp:rsid wsp:val=&quot;00737F92&quot;/&gt;&lt;wsp:rsid wsp:val=&quot;007E08D9&quot;/&gt;&lt;wsp:rsid wsp:val=&quot;00853EBB&quot;/&gt;&lt;wsp:rsid wsp:val=&quot;008B765B&quot;/&gt;&lt;wsp:rsid wsp:val=&quot;00914A23&quot;/&gt;&lt;wsp:rsid wsp:val=&quot;00943E71&quot;/&gt;&lt;wsp:rsid wsp:val=&quot;009514BA&quot;/&gt;&lt;wsp:rsid wsp:val=&quot;009A715B&quot;/&gt;&lt;wsp:rsid wsp:val=&quot;00A006C5&quot;/&gt;&lt;wsp:rsid wsp:val=&quot;00A84F07&quot;/&gt;&lt;wsp:rsid wsp:val=&quot;00AD6DE3&quot;/&gt;&lt;wsp:rsid wsp:val=&quot;00AE66D0&quot;/&gt;&lt;wsp:rsid wsp:val=&quot;00AF5AD7&quot;/&gt;&lt;wsp:rsid wsp:val=&quot;00B0679B&quot;/&gt;&lt;wsp:rsid wsp:val=&quot;00B37828&quot;/&gt;&lt;wsp:rsid wsp:val=&quot;00BA21FB&quot;/&gt;&lt;wsp:rsid wsp:val=&quot;00BA4FBE&quot;/&gt;&lt;wsp:rsid wsp:val=&quot;00BD6F5F&quot;/&gt;&lt;wsp:rsid wsp:val=&quot;00C01594&quot;/&gt;&lt;wsp:rsid wsp:val=&quot;00C071AD&quot;/&gt;&lt;wsp:rsid wsp:val=&quot;00C1277C&quot;/&gt;&lt;wsp:rsid wsp:val=&quot;00C14E42&quot;/&gt;&lt;wsp:rsid wsp:val=&quot;00C359B3&quot;/&gt;&lt;wsp:rsid wsp:val=&quot;00C41EE5&quot;/&gt;&lt;wsp:rsid wsp:val=&quot;00C47F77&quot;/&gt;&lt;wsp:rsid wsp:val=&quot;00C55529&quot;/&gt;&lt;wsp:rsid wsp:val=&quot;00C60660&quot;/&gt;&lt;wsp:rsid wsp:val=&quot;00CC732A&quot;/&gt;&lt;wsp:rsid wsp:val=&quot;00CF65F1&quot;/&gt;&lt;wsp:rsid wsp:val=&quot;00DA1FF5&quot;/&gt;&lt;wsp:rsid wsp:val=&quot;00DB77B0&quot;/&gt;&lt;wsp:rsid wsp:val=&quot;00DD75CC&quot;/&gt;&lt;wsp:rsid wsp:val=&quot;00E05BDA&quot;/&gt;&lt;wsp:rsid wsp:val=&quot;00E60FCA&quot;/&gt;&lt;wsp:rsid wsp:val=&quot;00EA6541&quot;/&gt;&lt;wsp:rsid wsp:val=&quot;00ED0344&quot;/&gt;&lt;wsp:rsid wsp:val=&quot;00ED1297&quot;/&gt;&lt;wsp:rsid wsp:val=&quot;00ED45A3&quot;/&gt;&lt;wsp:rsid wsp:val=&quot;00F72A7E&quot;/&gt;&lt;wsp:rsid wsp:val=&quot;00F80E0F&quot;/&gt;&lt;wsp:rsid wsp:val=&quot;00FB22F6&quot;/&gt;&lt;wsp:rsid wsp:val=&quot;00FC0F8E&quot;/&gt;&lt;wsp:rsid wsp:val=&quot;00FD50D7&quot;/&gt;&lt;wsp:rsid wsp:val=&quot;00FF2B14&quot;/&gt;&lt;/wsp:rsids&gt;&lt;/w:docPr&gt;&lt;w:body&gt;&lt;wx:sect&gt;&lt;w:p wsp:rsidR=&quot;00000000&quot; wsp:rsidRDefault=&quot;00DD75CC&quot; wsp:rsidP=&quot;00DD75CC&quot;&gt;&lt;m:oMathPara&gt;&lt;m:oMath&gt;&lt;m:r&gt;&lt;w:rPr&gt;&lt;w:rFonts w:ascii=&quot;Cambria Math&quot; w:h-ansi=&quot;Cambria Math&quot;/&gt;&lt;wx:font wx:val=&quot;Cambria Math&quot;/&gt;&lt;w:i/&gt;&lt;w:color w:val=&quot;FF0000&quot;/&gt;&lt;w:sz w:val=&quot;24&quot;/&gt;&lt;w:sz-cs w:val=&quot;24&quot;/&gt;&lt;/w:rPr&gt;&lt;m:t&gt;Resolution(mm)=&lt;/m:t&gt;&lt;/m:r&gt;&lt;m:f&gt;&lt;m:fPr&gt;&lt;m:ctrlPr&gt;&lt;w:rPr&gt;&lt;w:rFonts w:ascii=&quot;Cambria Math&quot; w:h-ansi=&quot;Cambria Math&quot;/&gt;&lt;wx:font wx:val=&quot;Cambria Math&quot;/&gt;&lt;w:i/&gt;&lt;w:color w:val=&quot;FF0000&quot;/&gt;&lt;w:sz w:val=&quot;24&quot;/&gt;&lt;w:sz-cs w:val=&quot;24&quot;/&gt;&lt;/w:rPr&gt;&lt;/m:ctrlPr&gt;&lt;/m:fPr&gt;&lt;m:num&gt;&lt;m:r&gt;&lt;w:rPr&gt;&lt;w:rFonts w:ascii=&quot;Cambria Math&quot; w:h-ansi=&quot;Cambria Math&quot;/&gt;&lt;wx:font wx:val=&quot;Cambria Math&quot;/&gt;&lt;w:i/&gt;&lt;w:color w:val=&quot;FF0000&quot;/&gt;&lt;w:sz w:val=&quot;24&quot;/&gt;&lt;w:sz-cs w:val=&quot;24&quot;/&gt;&lt;/w:rPr&gt;&lt;m:t&gt;1&lt;/m:t&gt;&lt;/m:r&gt;&lt;/m:num&gt;&lt;m:den&gt;&lt;m:r&gt;&lt;w:rPr&gt;&lt;w:rFonts w:ascii=&quot;Cambria Math&quot; w:h-ansi=&quot;Cambria Math&quot;/&gt;&lt;wx:font wx:val=&quot;Cambria Math&quot;/&gt;&lt;w:i/&gt;&lt;w:color w:val=&quot;FF0000&quot;/&gt;&lt;w:sz w:val=&quot;24&quot;/&gt;&lt;w:sz-cs w:val=&quot;24&quot;/&gt;&lt;/w:rPr&gt;&lt;m:t&gt;2?Resolution(lp/mm)&lt;/m:t&gt;&lt;/m:r&gt;&lt;/m:den&gt;&lt;/m:f&gt;&lt;/m:oMath&gt;&lt;/m:oMathPara&gt;&lt;/w:p&gt;&lt;w:sectPr wsp:rsidR=ssssssss&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34" o:title="" chromakey="white"/>
          </v:shape>
        </w:pict>
      </w:r>
      <w:r w:rsidRPr="00112F32">
        <w:instrText xml:space="preserve"> </w:instrText>
      </w:r>
      <w:r w:rsidRPr="00112F32">
        <w:fldChar w:fldCharType="end"/>
      </w:r>
      <m:oMath>
        <m:r>
          <w:rPr>
            <w:rFonts w:ascii="Cambria Math" w:hAnsi="Cambria Math"/>
          </w:rPr>
          <m:t>Resolution</m:t>
        </m:r>
        <m:d>
          <m:dPr>
            <m:ctrlPr>
              <w:rPr>
                <w:rFonts w:ascii="Cambria Math" w:hAnsi="Cambria Math"/>
                <w:i/>
              </w:rPr>
            </m:ctrlPr>
          </m:dPr>
          <m:e>
            <m:r>
              <w:rPr>
                <w:rFonts w:ascii="Cambria Math" w:hAnsi="Cambria Math"/>
              </w:rPr>
              <m:t>mm</m:t>
            </m:r>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Resolution(lp/mm)</m:t>
            </m:r>
          </m:den>
        </m:f>
      </m:oMath>
      <w:r w:rsidRPr="00112F32">
        <w:t xml:space="preserve">                                                                      (2.</w:t>
      </w:r>
      <w:r w:rsidR="00D113D9">
        <w:t>7</w:t>
      </w:r>
      <w:r w:rsidRPr="00112F32">
        <w:t>)</w:t>
      </w:r>
    </w:p>
    <w:p w14:paraId="6FC5E9F6" w14:textId="447DE93C" w:rsidR="003D08B3" w:rsidRPr="00112F32" w:rsidRDefault="002D50C3" w:rsidP="002D50C3">
      <w:r w:rsidRPr="00112F32">
        <w:t xml:space="preserve">Here, the </w:t>
      </w:r>
      <m:oMath>
        <m:r>
          <w:rPr>
            <w:rFonts w:ascii="Cambria Math" w:hAnsi="Cambria Math"/>
          </w:rPr>
          <m:t>G</m:t>
        </m:r>
      </m:oMath>
      <w:r w:rsidRPr="00112F32">
        <w:rPr>
          <w:rFonts w:hint="eastAsia"/>
        </w:rPr>
        <w:t xml:space="preserve"> </w:t>
      </w:r>
      <w:r w:rsidRPr="00112F32">
        <w:t xml:space="preserve">and </w:t>
      </w:r>
      <m:oMath>
        <m:r>
          <w:rPr>
            <w:rFonts w:ascii="Cambria Math" w:hAnsi="Cambria Math"/>
          </w:rPr>
          <m:t>E</m:t>
        </m:r>
      </m:oMath>
      <w:r w:rsidRPr="00112F32">
        <w:rPr>
          <w:rFonts w:hint="eastAsia"/>
        </w:rPr>
        <w:t xml:space="preserve"> </w:t>
      </w:r>
      <w:r w:rsidRPr="00112F32">
        <w:t xml:space="preserve">are the group and element number of minimal resolvable element respectively. Substituting </w:t>
      </w:r>
      <m:oMath>
        <m:r>
          <w:rPr>
            <w:rFonts w:ascii="Cambria Math" w:hAnsi="Cambria Math"/>
          </w:rPr>
          <m:t>G=6</m:t>
        </m:r>
      </m:oMath>
      <w:r w:rsidRPr="00112F32">
        <w:rPr>
          <w:rFonts w:hint="eastAsia"/>
        </w:rPr>
        <w:t xml:space="preserve"> </w:t>
      </w:r>
      <w:r w:rsidRPr="00112F32">
        <w:t xml:space="preserve">and </w:t>
      </w:r>
      <m:oMath>
        <m:r>
          <w:rPr>
            <w:rFonts w:ascii="Cambria Math" w:hAnsi="Cambria Math"/>
          </w:rPr>
          <m:t>E=3</m:t>
        </m:r>
      </m:oMath>
      <w:r w:rsidRPr="00112F32">
        <w:rPr>
          <w:rFonts w:hint="eastAsia"/>
        </w:rPr>
        <w:t xml:space="preserve"> </w:t>
      </w:r>
      <w:r w:rsidRPr="00112F32">
        <w:t>into equation 2.</w:t>
      </w:r>
      <w:r w:rsidR="00D113D9">
        <w:t>6</w:t>
      </w:r>
      <w:r w:rsidRPr="00112F32">
        <w:t xml:space="preserve"> and 2.</w:t>
      </w:r>
      <w:r w:rsidR="00D113D9">
        <w:t>7</w:t>
      </w:r>
      <w:r w:rsidRPr="00112F32">
        <w:t xml:space="preserve">, a lateral resolution of 6.20 </w:t>
      </w:r>
      <w:r w:rsidRPr="00112F32">
        <w:rPr>
          <w:lang w:val="en-US"/>
        </w:rPr>
        <w:t>μ</w:t>
      </w:r>
      <w:r w:rsidRPr="00112F32">
        <w:t>m was obtained</w:t>
      </w:r>
      <w:r w:rsidR="00DA63C1" w:rsidRPr="00112F32">
        <w:t>.</w:t>
      </w:r>
    </w:p>
    <w:p w14:paraId="6A082D15" w14:textId="2C486CEA" w:rsidR="0018508B" w:rsidRPr="000E0401" w:rsidRDefault="0018508B" w:rsidP="0018508B">
      <w:pPr>
        <w:jc w:val="center"/>
      </w:pPr>
      <w:r>
        <w:rPr>
          <w:noProof/>
        </w:rPr>
        <mc:AlternateContent>
          <mc:Choice Requires="wps">
            <w:drawing>
              <wp:anchor distT="0" distB="0" distL="114300" distR="114300" simplePos="0" relativeHeight="251681792" behindDoc="0" locked="0" layoutInCell="1" allowOverlap="1" wp14:anchorId="587BEF35" wp14:editId="2594A2F7">
                <wp:simplePos x="0" y="0"/>
                <wp:positionH relativeFrom="column">
                  <wp:posOffset>2868598</wp:posOffset>
                </wp:positionH>
                <wp:positionV relativeFrom="paragraph">
                  <wp:posOffset>807246</wp:posOffset>
                </wp:positionV>
                <wp:extent cx="266132" cy="245659"/>
                <wp:effectExtent l="0" t="0" r="0" b="2540"/>
                <wp:wrapNone/>
                <wp:docPr id="9" name="文本框 9"/>
                <wp:cNvGraphicFramePr/>
                <a:graphic xmlns:a="http://schemas.openxmlformats.org/drawingml/2006/main">
                  <a:graphicData uri="http://schemas.microsoft.com/office/word/2010/wordprocessingShape">
                    <wps:wsp>
                      <wps:cNvSpPr txBox="1"/>
                      <wps:spPr>
                        <a:xfrm>
                          <a:off x="0" y="0"/>
                          <a:ext cx="266132" cy="245659"/>
                        </a:xfrm>
                        <a:prstGeom prst="rect">
                          <a:avLst/>
                        </a:prstGeom>
                        <a:noFill/>
                        <a:ln w="6350">
                          <a:noFill/>
                        </a:ln>
                      </wps:spPr>
                      <wps:txbx>
                        <w:txbxContent>
                          <w:p w14:paraId="2047A923" w14:textId="77777777" w:rsidR="002F3163" w:rsidRPr="00500890" w:rsidRDefault="002F3163" w:rsidP="0018508B">
                            <w:pPr>
                              <w:rPr>
                                <w:sz w:val="21"/>
                                <w:szCs w:val="21"/>
                              </w:rPr>
                            </w:pPr>
                            <w:r>
                              <w:rPr>
                                <w:rFonts w:hint="eastAsia"/>
                                <w:sz w:val="21"/>
                                <w:szCs w:val="21"/>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87BEF35" id="文本框 9" o:spid="_x0000_s1028" type="#_x0000_t202" style="position:absolute;left:0;text-align:left;margin-left:225.85pt;margin-top:63.55pt;width:20.95pt;height:19.35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" filled="f" stroked="f" strokeweight=".5pt">
                <v:textbox>
                  <w:txbxContent>
                    <w:p w14:paraId="2047A923" w14:textId="77777777" w:rsidR="002F3163" w:rsidRPr="00500890" w:rsidRDefault="002F3163" w:rsidP="0018508B">
                      <w:pPr>
                        <w:rPr>
                          <w:sz w:val="21"/>
                          <w:szCs w:val="21"/>
                        </w:rPr>
                      </w:pPr>
                      <w:r>
                        <w:rPr>
                          <w:rFonts w:hint="eastAsia"/>
                          <w:sz w:val="21"/>
                          <w:szCs w:val="21"/>
                        </w:rPr>
                        <w:t>1</w:t>
                      </w:r>
                    </w:p>
                  </w:txbxContent>
                </v:textbox>
              </v:shape>
            </w:pict>
          </mc:Fallback>
        </mc:AlternateContent>
      </w:r>
      <w:r>
        <w:rPr>
          <w:noProof/>
        </w:rPr>
        <mc:AlternateContent>
          <mc:Choice Requires="wps">
            <w:drawing>
              <wp:anchor distT="0" distB="0" distL="114300" distR="114300" simplePos="0" relativeHeight="251682816" behindDoc="0" locked="0" layoutInCell="1" allowOverlap="1" wp14:anchorId="523CA7FC" wp14:editId="7C05489B">
                <wp:simplePos x="0" y="0"/>
                <wp:positionH relativeFrom="column">
                  <wp:posOffset>3271198</wp:posOffset>
                </wp:positionH>
                <wp:positionV relativeFrom="paragraph">
                  <wp:posOffset>814856</wp:posOffset>
                </wp:positionV>
                <wp:extent cx="266132" cy="245659"/>
                <wp:effectExtent l="0" t="0" r="0" b="2540"/>
                <wp:wrapNone/>
                <wp:docPr id="36" name="文本框 36"/>
                <wp:cNvGraphicFramePr/>
                <a:graphic xmlns:a="http://schemas.openxmlformats.org/drawingml/2006/main">
                  <a:graphicData uri="http://schemas.microsoft.com/office/word/2010/wordprocessingShape">
                    <wps:wsp>
                      <wps:cNvSpPr txBox="1"/>
                      <wps:spPr>
                        <a:xfrm>
                          <a:off x="0" y="0"/>
                          <a:ext cx="266132" cy="245659"/>
                        </a:xfrm>
                        <a:prstGeom prst="rect">
                          <a:avLst/>
                        </a:prstGeom>
                        <a:noFill/>
                        <a:ln w="6350">
                          <a:noFill/>
                        </a:ln>
                      </wps:spPr>
                      <wps:txbx>
                        <w:txbxContent>
                          <w:p w14:paraId="783056D0" w14:textId="77777777" w:rsidR="002F3163" w:rsidRPr="00500890" w:rsidRDefault="002F3163" w:rsidP="0018508B">
                            <w:pPr>
                              <w:rPr>
                                <w:sz w:val="21"/>
                                <w:szCs w:val="21"/>
                              </w:rPr>
                            </w:pPr>
                            <w:r>
                              <w:rPr>
                                <w:sz w:val="21"/>
                                <w:szCs w:val="21"/>
                              </w:rPr>
                              <w:t>2</w:t>
                            </w:r>
                            <w:r w:rsidRPr="00500890">
                              <w:rPr>
                                <w:noProof/>
                                <w:sz w:val="21"/>
                                <w:szCs w:val="21"/>
                              </w:rPr>
                              <w:drawing>
                                <wp:inline distT="0" distB="0" distL="0" distR="0" wp14:anchorId="717F651E" wp14:editId="3F571DF8">
                                  <wp:extent cx="76835" cy="71120"/>
                                  <wp:effectExtent l="0" t="0" r="0" b="5080"/>
                                  <wp:docPr id="68"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76835" cy="71120"/>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23CA7FC" id="文本框 36" o:spid="_x0000_s1029" type="#_x0000_t202" style="position:absolute;left:0;text-align:left;margin-left:257.55pt;margin-top:64.15pt;width:20.95pt;height:19.35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" filled="f" stroked="f" strokeweight=".5pt">
                <v:textbox>
                  <w:txbxContent>
                    <w:p w14:paraId="783056D0" w14:textId="77777777" w:rsidR="002F3163" w:rsidRPr="00500890" w:rsidRDefault="002F3163" w:rsidP="0018508B">
                      <w:pPr>
                        <w:rPr>
                          <w:sz w:val="21"/>
                          <w:szCs w:val="21"/>
                        </w:rPr>
                      </w:pPr>
                      <w:r>
                        <w:rPr>
                          <w:sz w:val="21"/>
                          <w:szCs w:val="21"/>
                        </w:rPr>
                        <w:t>2</w:t>
                      </w:r>
                      <w:r w:rsidRPr="00500890">
                        <w:rPr>
                          <w:noProof/>
                          <w:sz w:val="21"/>
                          <w:szCs w:val="21"/>
                        </w:rPr>
                        <w:drawing>
                          <wp:inline distT="0" distB="0" distL="0" distR="0" wp14:anchorId="717F651E" wp14:editId="3F571DF8">
                            <wp:extent cx="76835" cy="71120"/>
                            <wp:effectExtent l="0" t="0" r="0" b="5080"/>
                            <wp:docPr id="68"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76835" cy="71120"/>
                                    </a:xfrm>
                                    <a:prstGeom prst="rect">
                                      <a:avLst/>
                                    </a:prstGeom>
                                    <a:noFill/>
                                    <a:ln>
                                      <a:noFill/>
                                    </a:ln>
                                  </pic:spPr>
                                </pic:pic>
                              </a:graphicData>
                            </a:graphic>
                          </wp:inline>
                        </w:drawing>
                      </w:r>
                    </w:p>
                  </w:txbxContent>
                </v:textbox>
              </v:shape>
            </w:pict>
          </mc:Fallback>
        </mc:AlternateContent>
      </w:r>
      <w:r>
        <w:rPr>
          <w:noProof/>
        </w:rPr>
        <mc:AlternateContent>
          <mc:Choice Requires="wps">
            <w:drawing>
              <wp:anchor distT="0" distB="0" distL="114300" distR="114300" simplePos="0" relativeHeight="251683840" behindDoc="0" locked="0" layoutInCell="1" allowOverlap="1" wp14:anchorId="71BF6F3F" wp14:editId="581BB75A">
                <wp:simplePos x="0" y="0"/>
                <wp:positionH relativeFrom="column">
                  <wp:posOffset>3648217</wp:posOffset>
                </wp:positionH>
                <wp:positionV relativeFrom="paragraph">
                  <wp:posOffset>808990</wp:posOffset>
                </wp:positionV>
                <wp:extent cx="266132" cy="245659"/>
                <wp:effectExtent l="0" t="0" r="0" b="2540"/>
                <wp:wrapNone/>
                <wp:docPr id="39" name="文本框 39"/>
                <wp:cNvGraphicFramePr/>
                <a:graphic xmlns:a="http://schemas.openxmlformats.org/drawingml/2006/main">
                  <a:graphicData uri="http://schemas.microsoft.com/office/word/2010/wordprocessingShape">
                    <wps:wsp>
                      <wps:cNvSpPr txBox="1"/>
                      <wps:spPr>
                        <a:xfrm>
                          <a:off x="0" y="0"/>
                          <a:ext cx="266132" cy="245659"/>
                        </a:xfrm>
                        <a:prstGeom prst="rect">
                          <a:avLst/>
                        </a:prstGeom>
                        <a:noFill/>
                        <a:ln w="6350">
                          <a:noFill/>
                        </a:ln>
                      </wps:spPr>
                      <wps:txbx>
                        <w:txbxContent>
                          <w:p w14:paraId="0C25867E" w14:textId="77777777" w:rsidR="002F3163" w:rsidRPr="00500890" w:rsidRDefault="002F3163" w:rsidP="0018508B">
                            <w:pPr>
                              <w:rPr>
                                <w:sz w:val="21"/>
                                <w:szCs w:val="21"/>
                              </w:rPr>
                            </w:pPr>
                            <w:r>
                              <w:rPr>
                                <w:sz w:val="21"/>
                                <w:szCs w:val="21"/>
                              </w:rPr>
                              <w:t>3</w:t>
                            </w:r>
                            <w:r w:rsidRPr="00500890">
                              <w:rPr>
                                <w:noProof/>
                                <w:sz w:val="21"/>
                                <w:szCs w:val="21"/>
                              </w:rPr>
                              <w:drawing>
                                <wp:inline distT="0" distB="0" distL="0" distR="0" wp14:anchorId="16A5499F" wp14:editId="5E0614ED">
                                  <wp:extent cx="76835" cy="71120"/>
                                  <wp:effectExtent l="0" t="0" r="0" b="5080"/>
                                  <wp:docPr id="69"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76835" cy="71120"/>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1BF6F3F" id="文本框 39" o:spid="_x0000_s1030" type="#_x0000_t202" style="position:absolute;left:0;text-align:left;margin-left:287.25pt;margin-top:63.7pt;width:20.95pt;height:19.35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" filled="f" stroked="f" strokeweight=".5pt">
                <v:textbox>
                  <w:txbxContent>
                    <w:p w14:paraId="0C25867E" w14:textId="77777777" w:rsidR="002F3163" w:rsidRPr="00500890" w:rsidRDefault="002F3163" w:rsidP="0018508B">
                      <w:pPr>
                        <w:rPr>
                          <w:sz w:val="21"/>
                          <w:szCs w:val="21"/>
                        </w:rPr>
                      </w:pPr>
                      <w:r>
                        <w:rPr>
                          <w:sz w:val="21"/>
                          <w:szCs w:val="21"/>
                        </w:rPr>
                        <w:t>3</w:t>
                      </w:r>
                      <w:r w:rsidRPr="00500890">
                        <w:rPr>
                          <w:noProof/>
                          <w:sz w:val="21"/>
                          <w:szCs w:val="21"/>
                        </w:rPr>
                        <w:drawing>
                          <wp:inline distT="0" distB="0" distL="0" distR="0" wp14:anchorId="16A5499F" wp14:editId="5E0614ED">
                            <wp:extent cx="76835" cy="71120"/>
                            <wp:effectExtent l="0" t="0" r="0" b="5080"/>
                            <wp:docPr id="69"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76835" cy="71120"/>
                                    </a:xfrm>
                                    <a:prstGeom prst="rect">
                                      <a:avLst/>
                                    </a:prstGeom>
                                    <a:noFill/>
                                    <a:ln>
                                      <a:noFill/>
                                    </a:ln>
                                  </pic:spPr>
                                </pic:pic>
                              </a:graphicData>
                            </a:graphic>
                          </wp:inline>
                        </w:drawing>
                      </w:r>
                    </w:p>
                  </w:txbxContent>
                </v:textbox>
              </v:shape>
            </w:pict>
          </mc:Fallback>
        </mc:AlternateContent>
      </w:r>
      <w:r>
        <w:rPr>
          <w:noProof/>
        </w:rPr>
        <mc:AlternateContent>
          <mc:Choice Requires="wps">
            <w:drawing>
              <wp:anchor distT="0" distB="0" distL="114300" distR="114300" simplePos="0" relativeHeight="251684864" behindDoc="0" locked="0" layoutInCell="1" allowOverlap="1" wp14:anchorId="3A55CE17" wp14:editId="08D00C65">
                <wp:simplePos x="0" y="0"/>
                <wp:positionH relativeFrom="column">
                  <wp:posOffset>3968418</wp:posOffset>
                </wp:positionH>
                <wp:positionV relativeFrom="paragraph">
                  <wp:posOffset>816610</wp:posOffset>
                </wp:positionV>
                <wp:extent cx="266132" cy="245659"/>
                <wp:effectExtent l="0" t="0" r="0" b="2540"/>
                <wp:wrapNone/>
                <wp:docPr id="41" name="文本框 41"/>
                <wp:cNvGraphicFramePr/>
                <a:graphic xmlns:a="http://schemas.openxmlformats.org/drawingml/2006/main">
                  <a:graphicData uri="http://schemas.microsoft.com/office/word/2010/wordprocessingShape">
                    <wps:wsp>
                      <wps:cNvSpPr txBox="1"/>
                      <wps:spPr>
                        <a:xfrm>
                          <a:off x="0" y="0"/>
                          <a:ext cx="266132" cy="245659"/>
                        </a:xfrm>
                        <a:prstGeom prst="rect">
                          <a:avLst/>
                        </a:prstGeom>
                        <a:noFill/>
                        <a:ln w="6350">
                          <a:noFill/>
                        </a:ln>
                      </wps:spPr>
                      <wps:txbx>
                        <w:txbxContent>
                          <w:p w14:paraId="2A5DC2D5" w14:textId="77777777" w:rsidR="002F3163" w:rsidRPr="00500890" w:rsidRDefault="002F3163" w:rsidP="0018508B">
                            <w:pPr>
                              <w:rPr>
                                <w:sz w:val="21"/>
                                <w:szCs w:val="21"/>
                              </w:rPr>
                            </w:pPr>
                            <w:r>
                              <w:rPr>
                                <w:sz w:val="21"/>
                                <w:szCs w:val="21"/>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A55CE17" id="文本框 41" o:spid="_x0000_s1031" type="#_x0000_t202" style="position:absolute;left:0;text-align:left;margin-left:312.45pt;margin-top:64.3pt;width:20.95pt;height:19.35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" filled="f" stroked="f" strokeweight=".5pt">
                <v:textbox>
                  <w:txbxContent>
                    <w:p w14:paraId="2A5DC2D5" w14:textId="77777777" w:rsidR="002F3163" w:rsidRPr="00500890" w:rsidRDefault="002F3163" w:rsidP="0018508B">
                      <w:pPr>
                        <w:rPr>
                          <w:sz w:val="21"/>
                          <w:szCs w:val="21"/>
                        </w:rPr>
                      </w:pPr>
                      <w:r>
                        <w:rPr>
                          <w:sz w:val="21"/>
                          <w:szCs w:val="21"/>
                        </w:rPr>
                        <w:t>4</w:t>
                      </w:r>
                    </w:p>
                  </w:txbxContent>
                </v:textbox>
              </v:shape>
            </w:pict>
          </mc:Fallback>
        </mc:AlternateContent>
      </w:r>
      <w:r w:rsidR="003D08B3" w:rsidRPr="000E0401">
        <w:rPr>
          <w:noProof/>
        </w:rPr>
        <w:drawing>
          <wp:inline distT="0" distB="0" distL="0" distR="0" wp14:anchorId="71872173" wp14:editId="681B2DD0">
            <wp:extent cx="5217180" cy="3125337"/>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228518" cy="3132129"/>
                    </a:xfrm>
                    <a:prstGeom prst="rect">
                      <a:avLst/>
                    </a:prstGeom>
                    <a:noFill/>
                    <a:ln>
                      <a:noFill/>
                    </a:ln>
                  </pic:spPr>
                </pic:pic>
              </a:graphicData>
            </a:graphic>
          </wp:inline>
        </w:drawing>
      </w:r>
    </w:p>
    <w:p w14:paraId="56B67850" w14:textId="05F21D9A" w:rsidR="0018508B" w:rsidRPr="000E0401" w:rsidRDefault="0018508B" w:rsidP="0018508B">
      <w:r w:rsidRPr="000E0401">
        <w:rPr>
          <w:b/>
          <w:bCs/>
        </w:rPr>
        <w:lastRenderedPageBreak/>
        <w:t>Figure 2.</w:t>
      </w:r>
      <w:r w:rsidR="009E280B">
        <w:rPr>
          <w:b/>
          <w:bCs/>
        </w:rPr>
        <w:t>8</w:t>
      </w:r>
      <w:r w:rsidRPr="000E0401">
        <w:t xml:space="preserve">: </w:t>
      </w:r>
      <w:bookmarkStart w:id="535" w:name="_Hlk14785423"/>
      <w:r w:rsidRPr="000E0401">
        <w:t>a)</w:t>
      </w:r>
      <w:bookmarkEnd w:id="535"/>
      <w:r w:rsidRPr="000E0401">
        <w:t xml:space="preserve"> </w:t>
      </w:r>
      <w:bookmarkStart w:id="536" w:name="_Hlk14785413"/>
      <w:r w:rsidRPr="000E0401">
        <w:t>The enface image of 1951 USAF test pattern obtained by our OCT system.</w:t>
      </w:r>
      <w:bookmarkEnd w:id="536"/>
      <w:r w:rsidRPr="000E0401">
        <w:t xml:space="preserve"> The displayed image area is </w:t>
      </w:r>
      <w:bookmarkStart w:id="537" w:name="OLE_LINK244"/>
      <w:bookmarkStart w:id="538" w:name="OLE_LINK245"/>
      <w:r w:rsidRPr="000E0401">
        <w:rPr>
          <w:rFonts w:hint="eastAsia"/>
        </w:rPr>
        <w:t>1.04</w:t>
      </w:r>
      <w:bookmarkStart w:id="539" w:name="OLE_LINK242"/>
      <w:bookmarkStart w:id="540" w:name="OLE_LINK243"/>
      <w:r w:rsidRPr="000E0401">
        <w:t>×1.52 mm</w:t>
      </w:r>
      <w:bookmarkEnd w:id="537"/>
      <w:bookmarkEnd w:id="538"/>
      <w:bookmarkEnd w:id="539"/>
      <w:bookmarkEnd w:id="540"/>
      <w:r w:rsidRPr="000E0401">
        <w:t xml:space="preserve">. </w:t>
      </w:r>
      <w:bookmarkStart w:id="541" w:name="_Hlk14785450"/>
      <w:r w:rsidRPr="000E0401">
        <w:t xml:space="preserve">b) The grey scale profile following the red line of </w:t>
      </w:r>
      <w:r w:rsidRPr="000E0401">
        <w:rPr>
          <w:lang w:val="en-US"/>
        </w:rPr>
        <w:t xml:space="preserve">Figure </w:t>
      </w:r>
      <w:r w:rsidRPr="000E0401">
        <w:t>2.</w:t>
      </w:r>
      <w:r w:rsidR="00AB1C90">
        <w:t>8</w:t>
      </w:r>
      <w:r w:rsidRPr="000E0401">
        <w:t xml:space="preserve"> a)</w:t>
      </w:r>
      <w:bookmarkEnd w:id="541"/>
      <w:r w:rsidRPr="000E0401">
        <w:t>. The red dash lines denote the boundary of each element.</w:t>
      </w:r>
    </w:p>
    <w:p w14:paraId="00339917" w14:textId="5684B4E9" w:rsidR="00C409A5" w:rsidRDefault="00C409A5" w:rsidP="002D50C3">
      <w:pPr>
        <w:rPr>
          <w:color w:val="FF0000"/>
        </w:rPr>
      </w:pPr>
    </w:p>
    <w:p w14:paraId="52F545D4" w14:textId="4B469102" w:rsidR="00C409A5" w:rsidRDefault="00C409A5" w:rsidP="00CA603D">
      <w:pPr>
        <w:pStyle w:val="Heading5"/>
      </w:pPr>
      <w:r w:rsidRPr="00C409A5">
        <w:t>Axial resolution</w:t>
      </w:r>
    </w:p>
    <w:p w14:paraId="1E180EAD" w14:textId="6FDCC023" w:rsidR="00E0258D" w:rsidRDefault="00E0258D" w:rsidP="00E0258D">
      <w:r w:rsidRPr="00112F32">
        <w:t>In Figure 2.</w:t>
      </w:r>
      <w:r w:rsidR="00F66E3F">
        <w:t>9</w:t>
      </w:r>
      <w:r w:rsidRPr="00112F32">
        <w:t xml:space="preserve">, the half maximum of PSF was marked as red line, which was 3.01 dB lower than the vertex of PSF, and the green circles illustrated the positions of FWHM, located at the points of intersection between </w:t>
      </w:r>
      <w:r w:rsidR="00F66E3F">
        <w:t xml:space="preserve">the </w:t>
      </w:r>
      <w:r w:rsidRPr="00112F32">
        <w:t>red line and PSF.  In Figure 2.</w:t>
      </w:r>
      <w:r w:rsidR="00F66E3F">
        <w:t>9</w:t>
      </w:r>
      <w:r w:rsidRPr="00112F32">
        <w:t xml:space="preserve"> a), the PSF after resampling </w:t>
      </w:r>
      <w:r w:rsidR="00F66E3F">
        <w:t>has been</w:t>
      </w:r>
      <w:r w:rsidRPr="00112F32">
        <w:t xml:space="preserve"> shown and the FWHM of PSF was </w:t>
      </w:r>
      <w:r w:rsidRPr="00112F32">
        <w:rPr>
          <w:rFonts w:hint="eastAsia"/>
        </w:rPr>
        <w:t>3.4</w:t>
      </w:r>
      <w:r w:rsidRPr="00112F32">
        <w:t xml:space="preserve"> μm. Therefore, the axial resolution of this system was 3.4 μm. </w:t>
      </w:r>
      <w:r w:rsidRPr="00F66E3F">
        <w:t xml:space="preserve">For verifying the validity of </w:t>
      </w:r>
      <w:r w:rsidRPr="00112F32">
        <w:t xml:space="preserve">the resampling, </w:t>
      </w:r>
      <w:r w:rsidR="00F66E3F">
        <w:t xml:space="preserve">the </w:t>
      </w:r>
      <w:r w:rsidRPr="00112F32">
        <w:t xml:space="preserve">PSF before resampling </w:t>
      </w:r>
      <w:r w:rsidR="00F66E3F">
        <w:t>has been</w:t>
      </w:r>
      <w:r w:rsidRPr="00112F32">
        <w:t xml:space="preserve"> shown in Figure 2.</w:t>
      </w:r>
      <w:r w:rsidR="00F66E3F">
        <w:t>9</w:t>
      </w:r>
      <w:r w:rsidRPr="00112F32">
        <w:t xml:space="preserve"> b), and a red line denotes half maximum of PSF in the figure. In Figure 2.5 b), the FWHM, </w:t>
      </w:r>
      <w:r w:rsidR="00A53368">
        <w:t>i</w:t>
      </w:r>
      <w:r w:rsidRPr="00112F32">
        <w:t>.</w:t>
      </w:r>
      <w:r w:rsidR="00A53368">
        <w:t>e</w:t>
      </w:r>
      <w:r w:rsidRPr="00112F32">
        <w:t xml:space="preserve">. the axial resolution, </w:t>
      </w:r>
      <w:r w:rsidR="00C86D14" w:rsidRPr="00112F32">
        <w:t>was</w:t>
      </w:r>
      <w:r w:rsidRPr="00112F32">
        <w:t xml:space="preserve"> 14.2 μm. </w:t>
      </w:r>
      <w:r w:rsidR="00C86D14" w:rsidRPr="00112F32">
        <w:t>Therefore, t</w:t>
      </w:r>
      <w:r w:rsidRPr="00112F32">
        <w:t>he resampling has obviously improved the axial resolution of system.</w:t>
      </w:r>
    </w:p>
    <w:p w14:paraId="32362B07" w14:textId="77777777" w:rsidR="00F92BC5" w:rsidRPr="00112F32" w:rsidRDefault="00F92BC5" w:rsidP="00E0258D"/>
    <w:p w14:paraId="763EC34F" w14:textId="7E76CE93" w:rsidR="00F92BC5" w:rsidRPr="00943E71" w:rsidRDefault="00403BAA" w:rsidP="00F92BC5">
      <w:pPr>
        <w:jc w:val="center"/>
      </w:pPr>
      <w:r w:rsidRPr="00247F22">
        <w:rPr>
          <w:noProof/>
        </w:rPr>
        <w:drawing>
          <wp:inline distT="0" distB="0" distL="0" distR="0" wp14:anchorId="624EABF6" wp14:editId="73AAE742">
            <wp:extent cx="5274310" cy="2162175"/>
            <wp:effectExtent l="0" t="0" r="0" b="9525"/>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5274310" cy="2162175"/>
                    </a:xfrm>
                    <a:prstGeom prst="rect">
                      <a:avLst/>
                    </a:prstGeom>
                    <a:noFill/>
                    <a:ln>
                      <a:noFill/>
                    </a:ln>
                  </pic:spPr>
                </pic:pic>
              </a:graphicData>
            </a:graphic>
          </wp:inline>
        </w:drawing>
      </w:r>
    </w:p>
    <w:p w14:paraId="60D79AB8" w14:textId="2C7DBBA6" w:rsidR="00F92BC5" w:rsidRPr="00435B5B" w:rsidRDefault="00F92BC5" w:rsidP="00F92BC5">
      <w:r w:rsidRPr="005D692A">
        <w:rPr>
          <w:b/>
          <w:bCs/>
        </w:rPr>
        <w:t>Figure 2.</w:t>
      </w:r>
      <w:r w:rsidR="00F66E3F">
        <w:rPr>
          <w:b/>
          <w:bCs/>
        </w:rPr>
        <w:t>9</w:t>
      </w:r>
      <w:r w:rsidRPr="00435B5B">
        <w:t xml:space="preserve">: </w:t>
      </w:r>
      <w:bookmarkStart w:id="542" w:name="_Hlk14785553"/>
      <w:r w:rsidRPr="00435B5B">
        <w:t>a) PSF after resampling. b) PSF before resampling.</w:t>
      </w:r>
      <w:bookmarkEnd w:id="542"/>
      <w:r>
        <w:t xml:space="preserve"> </w:t>
      </w:r>
      <w:r w:rsidRPr="009751C7">
        <w:t>Red lines are half maximum of PSF</w:t>
      </w:r>
      <w:r w:rsidRPr="00435B5B">
        <w:t>. Green circles present the positions of FWHM.</w:t>
      </w:r>
    </w:p>
    <w:p w14:paraId="680853F2" w14:textId="77777777" w:rsidR="00C86D14" w:rsidRDefault="00C86D14" w:rsidP="00E0258D">
      <w:pPr>
        <w:rPr>
          <w:color w:val="FF0000"/>
        </w:rPr>
      </w:pPr>
    </w:p>
    <w:p w14:paraId="4B8BBC72" w14:textId="07ED9596" w:rsidR="00C86D14" w:rsidRPr="00156B65" w:rsidRDefault="00C86D14" w:rsidP="00CA603D">
      <w:pPr>
        <w:pStyle w:val="Heading5"/>
      </w:pPr>
      <w:r w:rsidRPr="00156B65">
        <w:t>Sensitivity</w:t>
      </w:r>
    </w:p>
    <w:p w14:paraId="05903EB1" w14:textId="407BE6E2" w:rsidR="00551AB2" w:rsidRPr="00112F32" w:rsidRDefault="00A354BB" w:rsidP="00551AB2">
      <w:r w:rsidRPr="00112F32">
        <w:t>T</w:t>
      </w:r>
      <w:r w:rsidR="0074445C" w:rsidRPr="00112F32">
        <w:t xml:space="preserve">he sensitivity of this system </w:t>
      </w:r>
      <w:r w:rsidRPr="00112F32">
        <w:t>was</w:t>
      </w:r>
      <w:r w:rsidR="0074445C" w:rsidRPr="00112F32">
        <w:t xml:space="preserve"> 81.4 dB for usage of SLD 2, and 91.69 dB for usage of both SLD 1 and SLD 2.</w:t>
      </w:r>
      <w:r w:rsidR="00551AB2" w:rsidRPr="00112F32">
        <w:t xml:space="preserve"> The sensitivity falloff </w:t>
      </w:r>
      <w:r w:rsidR="001878D1">
        <w:t>is</w:t>
      </w:r>
      <w:r w:rsidR="00551AB2" w:rsidRPr="00112F32">
        <w:t xml:space="preserve"> shown as solid blue circle</w:t>
      </w:r>
      <w:r w:rsidR="00156B65">
        <w:t>s</w:t>
      </w:r>
      <w:r w:rsidR="00551AB2" w:rsidRPr="00112F32">
        <w:t xml:space="preserve"> in Figure 2.</w:t>
      </w:r>
      <w:r w:rsidR="00156B65">
        <w:t>10</w:t>
      </w:r>
      <w:r w:rsidR="00551AB2" w:rsidRPr="00112F32">
        <w:t xml:space="preserve">. The X axis has been scaled by 1 pixel=5.1 </w:t>
      </w:r>
      <w:r w:rsidR="00551AB2" w:rsidRPr="00112F32">
        <w:rPr>
          <w:lang w:val="en-US"/>
        </w:rPr>
        <w:t>μ</w:t>
      </w:r>
      <w:r w:rsidR="00551AB2" w:rsidRPr="00112F32">
        <w:t>m</w:t>
      </w:r>
      <w:r w:rsidR="00156B65">
        <w:t xml:space="preserve"> in Figure </w:t>
      </w:r>
      <w:r w:rsidR="000C33B1">
        <w:t>2.10</w:t>
      </w:r>
      <w:r w:rsidR="00551AB2" w:rsidRPr="00112F32">
        <w:t xml:space="preserve">, as the addition of 2 mm depth led to the SNR peak moved 391 pixels on </w:t>
      </w:r>
      <w:r w:rsidR="00156B65">
        <w:t xml:space="preserve">the </w:t>
      </w:r>
      <w:r w:rsidR="00551AB2" w:rsidRPr="00112F32">
        <w:t>X axis.</w:t>
      </w:r>
      <w:r w:rsidR="00551AB2" w:rsidRPr="00112F32">
        <w:rPr>
          <w:rFonts w:hint="eastAsia"/>
        </w:rPr>
        <w:t xml:space="preserve"> </w:t>
      </w:r>
      <w:r w:rsidR="00551AB2" w:rsidRPr="00112F32">
        <w:t>In Figure 2.</w:t>
      </w:r>
      <w:r w:rsidR="000C33B1">
        <w:t>10</w:t>
      </w:r>
      <w:r w:rsidR="00551AB2" w:rsidRPr="00112F32">
        <w:t>, the measured sensitivity falloff was 22.01 dB/mm.</w:t>
      </w:r>
    </w:p>
    <w:p w14:paraId="377F8B38" w14:textId="020F861D" w:rsidR="0018508B" w:rsidRPr="00943E71" w:rsidRDefault="00403BAA" w:rsidP="0018508B">
      <w:pPr>
        <w:jc w:val="center"/>
      </w:pPr>
      <w:r w:rsidRPr="00613266">
        <w:rPr>
          <w:noProof/>
        </w:rPr>
        <w:drawing>
          <wp:inline distT="0" distB="0" distL="0" distR="0" wp14:anchorId="6D412921" wp14:editId="77D3C14F">
            <wp:extent cx="4923180" cy="3906655"/>
            <wp:effectExtent l="0" t="0" r="0" b="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4"/>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4948675" cy="3926886"/>
                    </a:xfrm>
                    <a:prstGeom prst="rect">
                      <a:avLst/>
                    </a:prstGeom>
                    <a:noFill/>
                    <a:ln>
                      <a:noFill/>
                    </a:ln>
                  </pic:spPr>
                </pic:pic>
              </a:graphicData>
            </a:graphic>
          </wp:inline>
        </w:drawing>
      </w:r>
    </w:p>
    <w:p w14:paraId="330CA402" w14:textId="244C27F2" w:rsidR="0018508B" w:rsidRPr="00943E71" w:rsidRDefault="0018508B" w:rsidP="0018508B">
      <w:r w:rsidRPr="005405B2">
        <w:rPr>
          <w:rFonts w:hint="eastAsia"/>
          <w:b/>
          <w:bCs/>
        </w:rPr>
        <w:t>F</w:t>
      </w:r>
      <w:r w:rsidRPr="005405B2">
        <w:rPr>
          <w:b/>
          <w:bCs/>
        </w:rPr>
        <w:t>igure 2.</w:t>
      </w:r>
      <w:r w:rsidR="00156B65">
        <w:rPr>
          <w:b/>
          <w:bCs/>
        </w:rPr>
        <w:t>10</w:t>
      </w:r>
      <w:r w:rsidRPr="00943E71">
        <w:t xml:space="preserve">: </w:t>
      </w:r>
      <w:bookmarkStart w:id="543" w:name="_Hlk14785794"/>
      <w:r w:rsidRPr="00943E71">
        <w:t>Predicted/theoretical sensitivity falloff (shown as red line) and the true sensitivity falloff measured as a function of depth</w:t>
      </w:r>
      <w:bookmarkEnd w:id="543"/>
      <w:r w:rsidRPr="00943E71">
        <w:t xml:space="preserve"> (shown as solid blue circle</w:t>
      </w:r>
      <w:r w:rsidR="000C33B1">
        <w:t>s</w:t>
      </w:r>
      <w:r w:rsidRPr="00943E71">
        <w:t>).</w:t>
      </w:r>
    </w:p>
    <w:p w14:paraId="644F0EF5" w14:textId="77777777" w:rsidR="0096177B" w:rsidRDefault="0096177B" w:rsidP="00551AB2">
      <w:pPr>
        <w:rPr>
          <w:color w:val="FF0000"/>
        </w:rPr>
      </w:pPr>
    </w:p>
    <w:p w14:paraId="4A1DBD9F" w14:textId="2395C97D" w:rsidR="0096177B" w:rsidRPr="0096177B" w:rsidRDefault="0096177B" w:rsidP="00781868">
      <w:pPr>
        <w:pStyle w:val="Heading5"/>
      </w:pPr>
      <w:r w:rsidRPr="0096177B">
        <w:t xml:space="preserve">Phase </w:t>
      </w:r>
      <w:r w:rsidRPr="00781868">
        <w:t>sensitivity</w:t>
      </w:r>
      <w:r w:rsidR="00FF726F">
        <w:t xml:space="preserve"> and displacement sensitivity</w:t>
      </w:r>
    </w:p>
    <w:p w14:paraId="1BFB3175" w14:textId="65740A8F" w:rsidR="00F83319" w:rsidRPr="00D746BC" w:rsidRDefault="0067299E" w:rsidP="00F83319">
      <w:r w:rsidRPr="00112F32">
        <w:lastRenderedPageBreak/>
        <w:t>The phase standard deviation of 0.0474 rad was gained in Figure 2.</w:t>
      </w:r>
      <w:r w:rsidR="00F83319">
        <w:t>6</w:t>
      </w:r>
      <w:r w:rsidRPr="00112F32">
        <w:t xml:space="preserve"> b). </w:t>
      </w:r>
      <w:r w:rsidR="00F83319" w:rsidRPr="00943E71">
        <w:t>The displacement sensitivity</w:t>
      </w:r>
      <w:r w:rsidR="00FF726F">
        <w:t xml:space="preserve"> </w:t>
      </w:r>
      <w:r w:rsidR="00FF726F" w:rsidRPr="00112F32">
        <w:rPr>
          <w:lang w:val="en-US"/>
        </w:rPr>
        <w:t>(</w:t>
      </w:r>
      <m:oMath>
        <m:sSub>
          <m:sSubPr>
            <m:ctrlPr>
              <w:rPr>
                <w:rFonts w:ascii="Cambria Math" w:hAnsi="Cambria Math"/>
                <w:lang w:val="en-US"/>
              </w:rPr>
            </m:ctrlPr>
          </m:sSubPr>
          <m:e>
            <m:r>
              <w:rPr>
                <w:rFonts w:ascii="Cambria Math" w:hAnsi="Cambria Math"/>
                <w:lang w:val="en-US"/>
              </w:rPr>
              <m:t>δ</m:t>
            </m:r>
            <m:r>
              <m:rPr>
                <m:sty m:val="p"/>
              </m:rPr>
              <w:rPr>
                <w:rFonts w:ascii="Cambria Math" w:hAnsi="Cambria Math"/>
                <w:lang w:val="en-US"/>
              </w:rPr>
              <m:t>x</m:t>
            </m:r>
          </m:e>
          <m:sub>
            <m:r>
              <w:rPr>
                <w:rFonts w:ascii="Cambria Math" w:hAnsi="Cambria Math"/>
                <w:lang w:val="en-US"/>
              </w:rPr>
              <m:t>sens</m:t>
            </m:r>
          </m:sub>
        </m:sSub>
      </m:oMath>
      <w:r w:rsidR="00FF726F" w:rsidRPr="00112F32">
        <w:rPr>
          <w:lang w:val="en-US"/>
        </w:rPr>
        <w:t>)</w:t>
      </w:r>
      <w:r w:rsidR="00F83319" w:rsidRPr="00943E71">
        <w:t>, namely minimal measurable displacement, can be express</w:t>
      </w:r>
      <w:r w:rsidR="00F83319" w:rsidRPr="00D746BC">
        <w:t xml:space="preserve">ed as </w:t>
      </w:r>
      <w:r w:rsidR="00F83319" w:rsidRPr="00D746BC">
        <w:rPr>
          <w:noProof/>
        </w:rPr>
        <w:fldChar w:fldCharType="begin"/>
      </w:r>
      <w:r w:rsidR="00D746BC" w:rsidRPr="00D746BC">
        <w:rPr>
          <w:noProof/>
        </w:rPr>
        <w:instrText xml:space="preserve"> ADDIN EN.CITE &lt;EndNote&gt;&lt;Cite&gt;&lt;Author&gt;Joo&lt;/Author&gt;&lt;Year&gt;2005&lt;/Year&gt;&lt;RecNum&gt;137&lt;/RecNum&gt;&lt;DisplayText&gt;[3, 7]&lt;/DisplayText&gt;&lt;record&gt;&lt;rec-number&gt;137&lt;/rec-number&gt;&lt;foreign-keys&gt;&lt;key app="EN" db-id="xpa0e0dzn59f2seezaa599syxt9e9rfxpwft" timestamp="1579537396"&gt;137&lt;/key&gt;&lt;/foreign-keys&gt;&lt;ref-type name="Journal Article"&gt;17&lt;/ref-type&gt;&lt;contributors&gt;&lt;authors&gt;&lt;author&gt;Joo, Chulmin&lt;/author&gt;&lt;author&gt;Akkin, Taner&lt;/author&gt;&lt;author&gt;Cense, Barry&lt;/author&gt;&lt;author&gt;Park, Boris H&lt;/author&gt;&lt;author&gt;De Boer, Johannes F&lt;/author&gt;&lt;/authors&gt;&lt;/contributors&gt;&lt;titles&gt;&lt;title&gt;Spectral-domain optical coherence phase microscopy for quantitative phase-contrast imaging&lt;/title&gt;&lt;secondary-title&gt;Optics letters&lt;/secondary-title&gt;&lt;/titles&gt;&lt;periodical&gt;&lt;full-title&gt;Optics letters&lt;/full-title&gt;&lt;/periodical&gt;&lt;pages&gt;2131-2133&lt;/pages&gt;&lt;volume&gt;30&lt;/volume&gt;&lt;number&gt;16&lt;/number&gt;&lt;dates&gt;&lt;year&gt;2005&lt;/year&gt;&lt;/dates&gt;&lt;isbn&gt;1539-4794&lt;/isbn&gt;&lt;urls&gt;&lt;/urls&gt;&lt;/record&gt;&lt;/Cite&gt;&lt;Cite&gt;&lt;Author&gt;Choma&lt;/Author&gt;&lt;Year&gt;2005&lt;/Year&gt;&lt;RecNum&gt;190&lt;/RecNum&gt;&lt;record&gt;&lt;rec-number&gt;190&lt;/rec-number&gt;&lt;foreign-keys&gt;&lt;key app="EN" db-id="xpa0e0dzn59f2seezaa599syxt9e9rfxpwft" timestamp="1579580341"&gt;190&lt;/key&gt;&lt;/foreign-keys&gt;&lt;ref-type name="Journal Article"&gt;17&lt;/ref-type&gt;&lt;contributors&gt;&lt;authors&gt;&lt;author&gt;Choma, Michael A&lt;/author&gt;&lt;author&gt;Ellerbee, Audrey K&lt;/author&gt;&lt;author&gt;Yang, Changhuei&lt;/author&gt;&lt;author&gt;Creazzo, Tony L&lt;/author&gt;&lt;author&gt;Izatt, Joseph A&lt;/author&gt;&lt;/authors&gt;&lt;/contributors&gt;&lt;titles&gt;&lt;title&gt;Spectral-domain phase microscopy&lt;/title&gt;&lt;secondary-title&gt;Optics letters&lt;/secondary-title&gt;&lt;/titles&gt;&lt;periodical&gt;&lt;full-title&gt;Optics letters&lt;/full-title&gt;&lt;/periodical&gt;&lt;pages&gt;1162-1164&lt;/pages&gt;&lt;volume&gt;30&lt;/volume&gt;&lt;number&gt;10&lt;/number&gt;&lt;dates&gt;&lt;year&gt;2005&lt;/year&gt;&lt;/dates&gt;&lt;isbn&gt;1539-4794&lt;/isbn&gt;&lt;urls&gt;&lt;/urls&gt;&lt;/record&gt;&lt;/Cite&gt;&lt;/EndNote&gt;</w:instrText>
      </w:r>
      <w:r w:rsidR="00F83319" w:rsidRPr="00D746BC">
        <w:rPr>
          <w:noProof/>
        </w:rPr>
        <w:fldChar w:fldCharType="separate"/>
      </w:r>
      <w:r w:rsidR="00D746BC" w:rsidRPr="00D746BC">
        <w:rPr>
          <w:noProof/>
        </w:rPr>
        <w:t>[3, 7]</w:t>
      </w:r>
      <w:r w:rsidR="00F83319" w:rsidRPr="00D746BC">
        <w:rPr>
          <w:noProof/>
        </w:rPr>
        <w:fldChar w:fldCharType="end"/>
      </w:r>
      <w:r w:rsidR="00F83319" w:rsidRPr="00D746BC">
        <w:t>:</w:t>
      </w:r>
    </w:p>
    <w:p w14:paraId="0EA52229" w14:textId="660374CD" w:rsidR="00F83319" w:rsidRPr="00943E71" w:rsidRDefault="0060190E" w:rsidP="00F83319">
      <m:oMath>
        <m:sSub>
          <m:sSubPr>
            <m:ctrlPr>
              <w:rPr>
                <w:rFonts w:ascii="Cambria Math" w:hAnsi="Cambria Math"/>
              </w:rPr>
            </m:ctrlPr>
          </m:sSubPr>
          <m:e>
            <m:r>
              <w:rPr>
                <w:rFonts w:ascii="Cambria Math" w:hAnsi="Cambria Math"/>
              </w:rPr>
              <m:t>δ</m:t>
            </m:r>
            <m:r>
              <m:rPr>
                <m:sty m:val="p"/>
              </m:rPr>
              <w:rPr>
                <w:rFonts w:ascii="Cambria Math" w:hAnsi="Cambria Math"/>
              </w:rPr>
              <m:t>x</m:t>
            </m:r>
          </m:e>
          <m:sub>
            <m:r>
              <w:rPr>
                <w:rFonts w:ascii="Cambria Math" w:hAnsi="Cambria Math"/>
              </w:rPr>
              <m:t>sens</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λ</m:t>
                </m:r>
              </m:e>
              <m:sub>
                <m:r>
                  <w:rPr>
                    <w:rFonts w:ascii="Cambria Math" w:hAnsi="Cambria Math"/>
                  </w:rPr>
                  <m:t>0</m:t>
                </m:r>
              </m:sub>
            </m:sSub>
          </m:num>
          <m:den>
            <m:r>
              <w:rPr>
                <w:rFonts w:ascii="Cambria Math" w:hAnsi="Cambria Math"/>
              </w:rPr>
              <m:t>4nπ</m:t>
            </m:r>
          </m:den>
        </m:f>
        <m:r>
          <w:rPr>
            <w:rFonts w:ascii="Cambria Math" w:hAnsi="Cambria Math"/>
          </w:rPr>
          <m:t>δ</m:t>
        </m:r>
        <m:sSub>
          <m:sSubPr>
            <m:ctrlPr>
              <w:rPr>
                <w:rFonts w:ascii="Cambria Math" w:hAnsi="Cambria Math"/>
                <w:i/>
              </w:rPr>
            </m:ctrlPr>
          </m:sSubPr>
          <m:e>
            <m:r>
              <w:rPr>
                <w:rFonts w:ascii="Cambria Math" w:hAnsi="Cambria Math"/>
              </w:rPr>
              <m:t>φ</m:t>
            </m:r>
          </m:e>
          <m:sub>
            <m:r>
              <w:rPr>
                <w:rFonts w:ascii="Cambria Math" w:hAnsi="Cambria Math"/>
              </w:rPr>
              <m:t>sens</m:t>
            </m:r>
          </m:sub>
        </m:sSub>
      </m:oMath>
      <w:r w:rsidR="00F83319" w:rsidRPr="00943E71">
        <w:t xml:space="preserve">                                                                                                               (2.</w:t>
      </w:r>
      <w:r w:rsidR="00FF726F">
        <w:t>8</w:t>
      </w:r>
      <w:r w:rsidR="00F83319" w:rsidRPr="00943E71">
        <w:t>)</w:t>
      </w:r>
    </w:p>
    <w:p w14:paraId="781F455A" w14:textId="50126B09" w:rsidR="0067299E" w:rsidRPr="00112F32" w:rsidRDefault="0067299E" w:rsidP="0067299E">
      <w:pPr>
        <w:rPr>
          <w:lang w:val="en-US"/>
        </w:rPr>
      </w:pPr>
      <w:r w:rsidRPr="00FF726F">
        <w:rPr>
          <w:lang w:val="en-US"/>
        </w:rPr>
        <w:t>By equation 2.</w:t>
      </w:r>
      <w:r w:rsidR="00FF726F">
        <w:rPr>
          <w:lang w:val="en-US"/>
        </w:rPr>
        <w:t>8</w:t>
      </w:r>
      <w:r w:rsidRPr="00FF726F">
        <w:rPr>
          <w:lang w:val="en-US"/>
        </w:rPr>
        <w:t xml:space="preserve">, the real displacement </w:t>
      </w:r>
      <w:r w:rsidR="00FF726F" w:rsidRPr="00FF726F">
        <w:rPr>
          <w:lang w:val="en-US"/>
        </w:rPr>
        <w:t>sen</w:t>
      </w:r>
      <w:r w:rsidR="00FF726F" w:rsidRPr="00112F32">
        <w:rPr>
          <w:lang w:val="en-US"/>
        </w:rPr>
        <w:t>sitivity was</w:t>
      </w:r>
      <w:r w:rsidRPr="00112F32">
        <w:rPr>
          <w:lang w:val="en-US"/>
        </w:rPr>
        <w:t xml:space="preserve"> calculated as:</w:t>
      </w:r>
    </w:p>
    <w:p w14:paraId="62B47791" w14:textId="0EBDB719" w:rsidR="0067299E" w:rsidRPr="00112F32" w:rsidRDefault="0060190E" w:rsidP="0067299E">
      <w:pPr>
        <w:rPr>
          <w:lang w:val="en-US"/>
        </w:rPr>
      </w:pPr>
      <m:oMath>
        <m:sSub>
          <m:sSubPr>
            <m:ctrlPr>
              <w:rPr>
                <w:rFonts w:ascii="Cambria Math" w:hAnsi="Cambria Math"/>
                <w:lang w:val="en-US"/>
              </w:rPr>
            </m:ctrlPr>
          </m:sSubPr>
          <m:e>
            <m:r>
              <w:rPr>
                <w:rFonts w:ascii="Cambria Math" w:hAnsi="Cambria Math"/>
                <w:lang w:val="en-US"/>
              </w:rPr>
              <m:t>δ</m:t>
            </m:r>
            <m:r>
              <m:rPr>
                <m:sty m:val="p"/>
              </m:rPr>
              <w:rPr>
                <w:rFonts w:ascii="Cambria Math" w:hAnsi="Cambria Math"/>
                <w:lang w:val="en-US"/>
              </w:rPr>
              <m:t>x</m:t>
            </m:r>
          </m:e>
          <m:sub>
            <m:r>
              <w:rPr>
                <w:rFonts w:ascii="Cambria Math" w:hAnsi="Cambria Math"/>
                <w:lang w:val="en-US"/>
              </w:rPr>
              <m:t>sens</m:t>
            </m:r>
          </m:sub>
        </m:sSub>
        <m:r>
          <w:rPr>
            <w:rFonts w:ascii="Cambria Math" w:hAnsi="Cambria Math"/>
            <w:lang w:val="en-US"/>
          </w:rPr>
          <m:t>=</m:t>
        </m:r>
        <m:f>
          <m:fPr>
            <m:ctrlPr>
              <w:rPr>
                <w:rFonts w:ascii="Cambria Math" w:hAnsi="Cambria Math"/>
                <w:i/>
                <w:lang w:val="en-US"/>
              </w:rPr>
            </m:ctrlPr>
          </m:fPr>
          <m:num>
            <m:r>
              <w:rPr>
                <w:rFonts w:ascii="Cambria Math" w:hAnsi="Cambria Math"/>
                <w:lang w:val="en-US"/>
              </w:rPr>
              <m:t>890×0.0474</m:t>
            </m:r>
          </m:num>
          <m:den>
            <m:r>
              <w:rPr>
                <w:rFonts w:ascii="Cambria Math" w:hAnsi="Cambria Math"/>
                <w:lang w:val="en-US"/>
              </w:rPr>
              <m:t>4π</m:t>
            </m:r>
          </m:den>
        </m:f>
        <m:r>
          <w:rPr>
            <w:rFonts w:ascii="Cambria Math" w:hAnsi="Cambria Math"/>
            <w:lang w:val="en-US"/>
          </w:rPr>
          <m:t>×</m:t>
        </m:r>
        <m:sSup>
          <m:sSupPr>
            <m:ctrlPr>
              <w:rPr>
                <w:rFonts w:ascii="Cambria Math" w:hAnsi="Cambria Math"/>
                <w:i/>
                <w:lang w:val="en-US"/>
              </w:rPr>
            </m:ctrlPr>
          </m:sSupPr>
          <m:e>
            <m:r>
              <w:rPr>
                <w:rFonts w:ascii="Cambria Math" w:hAnsi="Cambria Math"/>
                <w:lang w:val="en-US"/>
              </w:rPr>
              <m:t>10</m:t>
            </m:r>
          </m:e>
          <m:sup>
            <m:r>
              <w:rPr>
                <w:rFonts w:ascii="Cambria Math" w:hAnsi="Cambria Math"/>
                <w:lang w:val="en-US"/>
              </w:rPr>
              <m:t>-9</m:t>
            </m:r>
          </m:sup>
        </m:sSup>
        <m:r>
          <w:rPr>
            <w:rFonts w:ascii="Cambria Math" w:hAnsi="Cambria Math"/>
            <w:lang w:val="en-US"/>
          </w:rPr>
          <m:t>=3.36×</m:t>
        </m:r>
        <m:sSup>
          <m:sSupPr>
            <m:ctrlPr>
              <w:rPr>
                <w:rFonts w:ascii="Cambria Math" w:hAnsi="Cambria Math"/>
                <w:i/>
                <w:lang w:val="en-US"/>
              </w:rPr>
            </m:ctrlPr>
          </m:sSupPr>
          <m:e>
            <m:r>
              <w:rPr>
                <w:rFonts w:ascii="Cambria Math" w:hAnsi="Cambria Math"/>
                <w:lang w:val="en-US"/>
              </w:rPr>
              <m:t>10</m:t>
            </m:r>
          </m:e>
          <m:sup>
            <m:r>
              <w:rPr>
                <w:rFonts w:ascii="Cambria Math" w:hAnsi="Cambria Math"/>
                <w:lang w:val="en-US"/>
              </w:rPr>
              <m:t>-9</m:t>
            </m:r>
          </m:sup>
        </m:sSup>
        <m:r>
          <w:rPr>
            <w:rFonts w:ascii="Cambria Math" w:hAnsi="Cambria Math"/>
            <w:lang w:val="en-US"/>
          </w:rPr>
          <m:t>m</m:t>
        </m:r>
      </m:oMath>
      <w:r w:rsidR="0067299E" w:rsidRPr="00112F32">
        <w:rPr>
          <w:rFonts w:hint="eastAsia"/>
          <w:lang w:val="en-US"/>
        </w:rPr>
        <w:t xml:space="preserve"> </w:t>
      </w:r>
      <w:r w:rsidR="0067299E" w:rsidRPr="00112F32">
        <w:rPr>
          <w:lang w:val="en-US"/>
        </w:rPr>
        <w:t xml:space="preserve">                                                           (2.</w:t>
      </w:r>
      <w:r w:rsidR="00FF726F">
        <w:rPr>
          <w:lang w:val="en-US"/>
        </w:rPr>
        <w:t>9</w:t>
      </w:r>
      <w:r w:rsidR="0067299E" w:rsidRPr="00112F32">
        <w:rPr>
          <w:lang w:val="en-US"/>
        </w:rPr>
        <w:t>)</w:t>
      </w:r>
    </w:p>
    <w:p w14:paraId="405BE8D7" w14:textId="3663E0E4" w:rsidR="0067299E" w:rsidRDefault="0067299E" w:rsidP="0067299E">
      <w:pPr>
        <w:rPr>
          <w:lang w:val="en-US"/>
        </w:rPr>
      </w:pPr>
      <w:r w:rsidRPr="00112F32">
        <w:rPr>
          <w:lang w:val="en-US"/>
        </w:rPr>
        <w:t xml:space="preserve">In other words, </w:t>
      </w:r>
      <w:r w:rsidR="005A596E" w:rsidRPr="00112F32">
        <w:t xml:space="preserve">the </w:t>
      </w:r>
      <w:r w:rsidRPr="00112F32">
        <w:rPr>
          <w:lang w:val="en-US"/>
        </w:rPr>
        <w:t>minimal measurable displacement of this system was 3.36 nm. Figure 2.</w:t>
      </w:r>
      <w:r w:rsidR="00E829C3">
        <w:rPr>
          <w:rFonts w:hint="eastAsia"/>
          <w:lang w:val="en-US"/>
        </w:rPr>
        <w:t>6</w:t>
      </w:r>
      <w:r w:rsidRPr="00112F32">
        <w:rPr>
          <w:lang w:val="en-US"/>
        </w:rPr>
        <w:t xml:space="preserve"> c) </w:t>
      </w:r>
      <w:r w:rsidR="00E829C3">
        <w:rPr>
          <w:rFonts w:hint="eastAsia"/>
          <w:lang w:val="en-US"/>
        </w:rPr>
        <w:t>h</w:t>
      </w:r>
      <w:r w:rsidR="00E829C3">
        <w:rPr>
          <w:lang w:val="en-US"/>
        </w:rPr>
        <w:t xml:space="preserve">as </w:t>
      </w:r>
      <w:r w:rsidRPr="00112F32">
        <w:rPr>
          <w:lang w:val="en-US"/>
        </w:rPr>
        <w:t>show</w:t>
      </w:r>
      <w:r w:rsidR="00E829C3">
        <w:rPr>
          <w:lang w:val="en-US"/>
        </w:rPr>
        <w:t>n</w:t>
      </w:r>
      <w:r w:rsidRPr="00112F32">
        <w:rPr>
          <w:lang w:val="en-US"/>
        </w:rPr>
        <w:t xml:space="preserve"> the phase frequency spectrum resulting from FFT of </w:t>
      </w:r>
      <w:r w:rsidR="00E829C3">
        <w:rPr>
          <w:lang w:val="en-US"/>
        </w:rPr>
        <w:t xml:space="preserve">the </w:t>
      </w:r>
      <w:r w:rsidRPr="00112F32">
        <w:rPr>
          <w:lang w:val="en-US"/>
        </w:rPr>
        <w:t xml:space="preserve">phase fluctuation. There </w:t>
      </w:r>
      <w:r w:rsidR="00E829C3">
        <w:rPr>
          <w:lang w:val="en-US"/>
        </w:rPr>
        <w:t>was</w:t>
      </w:r>
      <w:r w:rsidRPr="00112F32">
        <w:rPr>
          <w:lang w:val="en-US"/>
        </w:rPr>
        <w:t xml:space="preserve"> a prominent frequency located near DC component and less than 600 Hz, but the amplitude </w:t>
      </w:r>
      <w:r w:rsidR="00E829C3">
        <w:rPr>
          <w:lang w:val="en-US"/>
        </w:rPr>
        <w:t>was</w:t>
      </w:r>
      <w:r w:rsidRPr="00112F32">
        <w:rPr>
          <w:lang w:val="en-US"/>
        </w:rPr>
        <w:t xml:space="preserve"> rather small, which </w:t>
      </w:r>
      <w:r w:rsidR="00E829C3">
        <w:rPr>
          <w:lang w:val="en-US"/>
        </w:rPr>
        <w:t>was</w:t>
      </w:r>
      <w:r w:rsidRPr="00112F32">
        <w:rPr>
          <w:lang w:val="en-US"/>
        </w:rPr>
        <w:t xml:space="preserve"> less than 0.1 </w:t>
      </w:r>
      <w:bookmarkStart w:id="544" w:name="OLE_LINK169"/>
      <w:bookmarkStart w:id="545" w:name="OLE_LINK170"/>
      <w:r w:rsidRPr="00112F32">
        <w:rPr>
          <w:lang w:val="en-US"/>
        </w:rPr>
        <w:t>rad</w:t>
      </w:r>
      <w:r w:rsidRPr="00112F32">
        <w:rPr>
          <w:vertAlign w:val="superscript"/>
          <w:lang w:val="en-US"/>
        </w:rPr>
        <w:t>2</w:t>
      </w:r>
      <w:bookmarkEnd w:id="544"/>
      <w:bookmarkEnd w:id="545"/>
      <w:r w:rsidRPr="00112F32">
        <w:rPr>
          <w:lang w:val="en-US"/>
        </w:rPr>
        <w:t>.</w:t>
      </w:r>
    </w:p>
    <w:p w14:paraId="75D6EC9F" w14:textId="514078A0" w:rsidR="00DF0C62" w:rsidRDefault="00DF0C62" w:rsidP="0067299E">
      <w:pPr>
        <w:rPr>
          <w:color w:val="FF0000"/>
          <w:lang w:val="en-US"/>
        </w:rPr>
      </w:pPr>
    </w:p>
    <w:p w14:paraId="5079E3EB" w14:textId="45BB3065" w:rsidR="00F00081" w:rsidRDefault="00F503FB" w:rsidP="00112F32">
      <w:pPr>
        <w:pStyle w:val="Heading3"/>
      </w:pPr>
      <w:bookmarkStart w:id="546" w:name="_Toc31979335"/>
      <w:r w:rsidRPr="00112F32">
        <w:t>Discussion</w:t>
      </w:r>
      <w:bookmarkEnd w:id="546"/>
    </w:p>
    <w:p w14:paraId="2CFCCB8B" w14:textId="5C6EA583" w:rsidR="00810055" w:rsidRPr="00810055" w:rsidRDefault="00810055" w:rsidP="00112F32">
      <w:pPr>
        <w:pStyle w:val="Heading4"/>
        <w:rPr>
          <w:lang w:val="en-US"/>
        </w:rPr>
      </w:pPr>
      <w:bookmarkStart w:id="547" w:name="_Toc31979336"/>
      <w:r w:rsidRPr="00810055">
        <w:rPr>
          <w:lang w:val="en-US"/>
        </w:rPr>
        <w:t>Depth calibration</w:t>
      </w:r>
      <w:bookmarkEnd w:id="547"/>
    </w:p>
    <w:p w14:paraId="7D349B07" w14:textId="506AC845" w:rsidR="002C34A5" w:rsidRDefault="00810055" w:rsidP="00810055">
      <w:r w:rsidRPr="00112F32">
        <w:t xml:space="preserve">It was found that </w:t>
      </w:r>
      <w:r w:rsidR="00E829C3">
        <w:t xml:space="preserve">the result of </w:t>
      </w:r>
      <w:r w:rsidRPr="00112F32">
        <w:t>X-axis (depth) calibrati</w:t>
      </w:r>
      <w:r w:rsidRPr="005A7133">
        <w:t>on in Figure 2.</w:t>
      </w:r>
      <w:r w:rsidR="005A7133" w:rsidRPr="005A7133">
        <w:t>7</w:t>
      </w:r>
      <w:r w:rsidRPr="005A7133">
        <w:t xml:space="preserve"> (1 pixel = 3.5 μm) was different from </w:t>
      </w:r>
      <w:r w:rsidR="005A7133">
        <w:t xml:space="preserve">the result </w:t>
      </w:r>
      <w:r w:rsidRPr="005A7133">
        <w:t>in</w:t>
      </w:r>
      <w:r w:rsidR="005A7133">
        <w:t xml:space="preserve"> </w:t>
      </w:r>
      <w:r w:rsidRPr="005A7133">
        <w:t>Figure 2.</w:t>
      </w:r>
      <w:r w:rsidR="00080A25" w:rsidRPr="005A7133">
        <w:t>3</w:t>
      </w:r>
      <w:r w:rsidRPr="005A7133">
        <w:t xml:space="preserve"> (1 pixel = 5.1 μm).</w:t>
      </w:r>
      <w:r w:rsidRPr="00AE49EA">
        <w:rPr>
          <w:color w:val="FF0000"/>
        </w:rPr>
        <w:t xml:space="preserve"> </w:t>
      </w:r>
      <w:r w:rsidRPr="001A40C8">
        <w:t>This was because the presence of 1 SLD in Figure 2.</w:t>
      </w:r>
      <w:r w:rsidR="001A40C8" w:rsidRPr="001A40C8">
        <w:t>7</w:t>
      </w:r>
      <w:r w:rsidRPr="001A40C8">
        <w:t xml:space="preserve"> extended the interference pattern, and more pixe</w:t>
      </w:r>
      <w:r w:rsidRPr="00112F32">
        <w:t xml:space="preserve">ls were used for resampling and FFT. </w:t>
      </w:r>
      <w:r w:rsidRPr="001A40C8">
        <w:t xml:space="preserve">According to the computing method of FFT in LabVIEW, </w:t>
      </w:r>
      <w:r w:rsidR="00C82882">
        <w:t>a</w:t>
      </w:r>
      <w:r w:rsidRPr="001A40C8">
        <w:t xml:space="preserve"> vector inputted into </w:t>
      </w:r>
      <w:r w:rsidR="001A40C8" w:rsidRPr="001A40C8">
        <w:t xml:space="preserve">the </w:t>
      </w:r>
      <w:r w:rsidRPr="001A40C8">
        <w:t xml:space="preserve">FFT function outputs the same size of vector. </w:t>
      </w:r>
      <w:r w:rsidRPr="00112F32">
        <w:t>Therefore, more pixels</w:t>
      </w:r>
      <w:r w:rsidR="00C82882">
        <w:t xml:space="preserve"> in the interference pattern</w:t>
      </w:r>
      <w:r w:rsidRPr="00112F32">
        <w:t xml:space="preserve"> used for </w:t>
      </w:r>
      <w:r w:rsidR="002C34A5">
        <w:t xml:space="preserve">the resampling and </w:t>
      </w:r>
      <w:r w:rsidRPr="00112F32">
        <w:t>FFT caused more pixels outputted for present</w:t>
      </w:r>
      <w:r w:rsidR="00C82882">
        <w:t>ing</w:t>
      </w:r>
      <w:r w:rsidRPr="00112F32">
        <w:t xml:space="preserve"> the </w:t>
      </w:r>
      <w:r w:rsidR="00E2717C">
        <w:t xml:space="preserve">same </w:t>
      </w:r>
      <w:r w:rsidRPr="00112F32">
        <w:t>image depth</w:t>
      </w:r>
      <w:r w:rsidR="002C34A5">
        <w:t xml:space="preserve"> </w:t>
      </w:r>
      <w:r w:rsidRPr="00112F32">
        <w:t>in</w:t>
      </w:r>
      <w:r w:rsidRPr="002C34A5">
        <w:t xml:space="preserve"> Figure 2.</w:t>
      </w:r>
      <w:r w:rsidR="002C34A5" w:rsidRPr="002C34A5">
        <w:t>7</w:t>
      </w:r>
      <w:r w:rsidRPr="002C34A5">
        <w:t xml:space="preserve"> c)</w:t>
      </w:r>
      <w:r w:rsidR="002C34A5">
        <w:t>. Thus,</w:t>
      </w:r>
      <w:r w:rsidRPr="00112F32">
        <w:t xml:space="preserve"> the physical distance </w:t>
      </w:r>
      <w:r w:rsidR="00E2717C">
        <w:t xml:space="preserve">(depth) </w:t>
      </w:r>
      <w:r w:rsidRPr="00112F32">
        <w:t>per outputted pixel decreased.</w:t>
      </w:r>
    </w:p>
    <w:p w14:paraId="4BA0C48C" w14:textId="77777777" w:rsidR="002C34A5" w:rsidRDefault="002C34A5" w:rsidP="00810055"/>
    <w:p w14:paraId="1EB33802" w14:textId="469B6F6E" w:rsidR="00810055" w:rsidRPr="00112F32" w:rsidRDefault="00810055" w:rsidP="00810055">
      <w:bookmarkStart w:id="548" w:name="_Hlk31093605"/>
      <w:r w:rsidRPr="00112F32">
        <w:t xml:space="preserve">The difference </w:t>
      </w:r>
      <w:r w:rsidR="001D1B68">
        <w:t>between</w:t>
      </w:r>
      <w:r w:rsidRPr="00112F32">
        <w:t xml:space="preserve"> </w:t>
      </w:r>
      <w:r w:rsidR="001D1B68">
        <w:t xml:space="preserve">the two </w:t>
      </w:r>
      <w:r w:rsidRPr="00112F32">
        <w:t>X-axis calibration results caused great inconvenience for the OCT operation when SLD 1</w:t>
      </w:r>
      <w:bookmarkEnd w:id="548"/>
      <w:r w:rsidRPr="00112F32">
        <w:t xml:space="preserve"> was switched on or off freque</w:t>
      </w:r>
      <w:r w:rsidRPr="001D1B68">
        <w:t xml:space="preserve">ntly. An alternative scheme to avoid the inconvenience is that the presence or absence of SLD 1 shares the </w:t>
      </w:r>
      <w:r w:rsidRPr="00112F32">
        <w:t>resampling database obtained from SLD 1+2.</w:t>
      </w:r>
      <w:r w:rsidRPr="005236AD">
        <w:t xml:space="preserve">  There is </w:t>
      </w:r>
      <w:r w:rsidR="005236AD" w:rsidRPr="005236AD">
        <w:t>no</w:t>
      </w:r>
      <w:r w:rsidRPr="005236AD">
        <w:t xml:space="preserve"> much diff</w:t>
      </w:r>
      <w:r w:rsidRPr="00112F32">
        <w:t>erence between the two-resampling schemes in theory</w:t>
      </w:r>
      <w:r w:rsidRPr="005236AD">
        <w:t>, because the interpolated signal c</w:t>
      </w:r>
      <w:r w:rsidRPr="00112F32">
        <w:t>oefficient remains the same.</w:t>
      </w:r>
      <w:r w:rsidRPr="00D95745">
        <w:t xml:space="preserve"> However, compared with t</w:t>
      </w:r>
      <w:r w:rsidRPr="00112F32">
        <w:t>he system using separate resampling process, more unwanted interference signal was employed for OCT imaging</w:t>
      </w:r>
      <w:r w:rsidR="00D95745" w:rsidRPr="00D95745">
        <w:t xml:space="preserve"> </w:t>
      </w:r>
      <w:r w:rsidR="00D95745" w:rsidRPr="00112F32">
        <w:t>when</w:t>
      </w:r>
      <w:r w:rsidR="00D95745">
        <w:t xml:space="preserve"> the shared </w:t>
      </w:r>
      <w:r w:rsidR="00D95745" w:rsidRPr="00112F32">
        <w:t>resampling process was used for the absence of SLD 1</w:t>
      </w:r>
      <w:r w:rsidRPr="00112F32">
        <w:t>, which slightly increased the noise of image. In practice, the increase of noise was barely perceptible, so the scheme of sharing t</w:t>
      </w:r>
      <w:bookmarkStart w:id="549" w:name="_Hlk31093622"/>
      <w:r w:rsidRPr="00112F32">
        <w:t>he resampling process was acceptable when the SLD 1 needed to be repeatedly switched on or off.</w:t>
      </w:r>
      <w:bookmarkEnd w:id="549"/>
    </w:p>
    <w:p w14:paraId="0D8B9E12" w14:textId="5C787A25" w:rsidR="00810055" w:rsidRPr="00810055" w:rsidRDefault="00810055" w:rsidP="00810055">
      <w:pPr>
        <w:rPr>
          <w:color w:val="FF0000"/>
        </w:rPr>
      </w:pPr>
    </w:p>
    <w:p w14:paraId="77055D8D" w14:textId="160E8562" w:rsidR="00FF372F" w:rsidRDefault="00DB1B75" w:rsidP="008E6DA5">
      <w:pPr>
        <w:pStyle w:val="Heading4"/>
        <w:rPr>
          <w:lang w:val="en-US"/>
        </w:rPr>
      </w:pPr>
      <w:bookmarkStart w:id="550" w:name="_Toc31979337"/>
      <w:r>
        <w:rPr>
          <w:lang w:val="en-US"/>
        </w:rPr>
        <w:t>Lateral re</w:t>
      </w:r>
      <w:r w:rsidR="00DA63C1">
        <w:rPr>
          <w:lang w:val="en-US"/>
        </w:rPr>
        <w:t>solution</w:t>
      </w:r>
      <w:bookmarkEnd w:id="550"/>
      <w:r w:rsidR="007A03E4">
        <w:rPr>
          <w:lang w:val="en-US"/>
        </w:rPr>
        <w:t xml:space="preserve"> </w:t>
      </w:r>
    </w:p>
    <w:p w14:paraId="0E18ACC3" w14:textId="65FD3BC3" w:rsidR="00DA63C1" w:rsidRDefault="00DA63C1" w:rsidP="00DA63C1">
      <w:bookmarkStart w:id="551" w:name="_Hlk27488815"/>
      <w:r w:rsidRPr="008E6DA5">
        <w:t xml:space="preserve">According to equation 1.7, the lateral resolution of OCT is dependent on </w:t>
      </w:r>
      <w:r w:rsidR="00A20B05">
        <w:t xml:space="preserve">the </w:t>
      </w:r>
      <w:r w:rsidRPr="008E6DA5">
        <w:t>centre wavelength of source (</w:t>
      </w:r>
      <w:bookmarkStart w:id="552" w:name="_Hlk31096406"/>
      <m:oMath>
        <m:sSub>
          <m:sSubPr>
            <m:ctrlPr>
              <w:rPr>
                <w:rFonts w:ascii="Cambria Math" w:hAnsi="Cambria Math"/>
                <w:i/>
              </w:rPr>
            </m:ctrlPr>
          </m:sSubPr>
          <m:e>
            <m:r>
              <w:rPr>
                <w:rFonts w:ascii="Cambria Math" w:hAnsi="Cambria Math"/>
              </w:rPr>
              <m:t>λ</m:t>
            </m:r>
          </m:e>
          <m:sub>
            <m:r>
              <w:rPr>
                <w:rFonts w:ascii="Cambria Math" w:hAnsi="Cambria Math"/>
              </w:rPr>
              <m:t>0</m:t>
            </m:r>
          </m:sub>
        </m:sSub>
      </m:oMath>
      <w:bookmarkEnd w:id="552"/>
      <w:r w:rsidRPr="008E6DA5">
        <w:t>), the focal length of objective (</w:t>
      </w:r>
      <m:oMath>
        <m:r>
          <w:rPr>
            <w:rFonts w:ascii="Cambria Math" w:hAnsi="Cambria Math"/>
          </w:rPr>
          <m:t>f</m:t>
        </m:r>
      </m:oMath>
      <w:r w:rsidRPr="008E6DA5">
        <w:t>) and the spot size on the objective lens exit pupil (</w:t>
      </w:r>
      <w:bookmarkStart w:id="553" w:name="_Hlk25244793"/>
      <m:oMath>
        <m:sSub>
          <m:sSubPr>
            <m:ctrlPr>
              <w:rPr>
                <w:rFonts w:ascii="Cambria Math" w:hAnsi="Cambria Math"/>
                <w:i/>
              </w:rPr>
            </m:ctrlPr>
          </m:sSubPr>
          <m:e>
            <m:r>
              <w:rPr>
                <w:rFonts w:ascii="Cambria Math" w:hAnsi="Cambria Math"/>
              </w:rPr>
              <m:t>d</m:t>
            </m:r>
          </m:e>
          <m:sub>
            <m:r>
              <w:rPr>
                <w:rFonts w:ascii="Cambria Math" w:hAnsi="Cambria Math"/>
              </w:rPr>
              <m:t>0</m:t>
            </m:r>
          </m:sub>
        </m:sSub>
      </m:oMath>
      <w:bookmarkEnd w:id="553"/>
      <w:r w:rsidRPr="008E6DA5">
        <w:t xml:space="preserve">). Substituting our system parameters of </w:t>
      </w:r>
      <m:oMath>
        <m:sSub>
          <m:sSubPr>
            <m:ctrlPr>
              <w:rPr>
                <w:rFonts w:ascii="Cambria Math" w:hAnsi="Cambria Math"/>
                <w:i/>
              </w:rPr>
            </m:ctrlPr>
          </m:sSubPr>
          <m:e>
            <m:r>
              <w:rPr>
                <w:rFonts w:ascii="Cambria Math" w:hAnsi="Cambria Math"/>
              </w:rPr>
              <m:t>λ</m:t>
            </m:r>
          </m:e>
          <m:sub>
            <m:r>
              <w:rPr>
                <w:rFonts w:ascii="Cambria Math" w:hAnsi="Cambria Math"/>
              </w:rPr>
              <m:t>0</m:t>
            </m:r>
          </m:sub>
        </m:sSub>
        <m:r>
          <w:rPr>
            <w:rFonts w:ascii="Cambria Math" w:hAnsi="Cambria Math"/>
          </w:rPr>
          <m:t>=890 nm</m:t>
        </m:r>
      </m:oMath>
      <w:r w:rsidRPr="008E6DA5">
        <w:t xml:space="preserve">, </w:t>
      </w:r>
      <m:oMath>
        <m:r>
          <w:rPr>
            <w:rFonts w:ascii="Cambria Math" w:hAnsi="Cambria Math"/>
          </w:rPr>
          <m:t>f=17.95 mm</m:t>
        </m:r>
      </m:oMath>
      <w:r w:rsidRPr="008E6DA5">
        <w:t xml:space="preserve"> and </w:t>
      </w:r>
      <m:oMath>
        <m:sSub>
          <m:sSubPr>
            <m:ctrlPr>
              <w:rPr>
                <w:rFonts w:ascii="Cambria Math" w:hAnsi="Cambria Math"/>
                <w:i/>
              </w:rPr>
            </m:ctrlPr>
          </m:sSubPr>
          <m:e>
            <m:r>
              <w:rPr>
                <w:rFonts w:ascii="Cambria Math" w:hAnsi="Cambria Math"/>
              </w:rPr>
              <m:t>d</m:t>
            </m:r>
          </m:e>
          <m:sub>
            <m:r>
              <w:rPr>
                <w:rFonts w:ascii="Cambria Math" w:hAnsi="Cambria Math"/>
              </w:rPr>
              <m:t>0</m:t>
            </m:r>
          </m:sub>
        </m:sSub>
        <m:r>
          <w:rPr>
            <w:rFonts w:ascii="Cambria Math" w:hAnsi="Cambria Math"/>
          </w:rPr>
          <m:t>=4 mm</m:t>
        </m:r>
      </m:oMath>
      <w:r w:rsidRPr="008E6DA5">
        <w:t xml:space="preserve"> into equation 1.7, a theoretical lateral resolution of 5.09 μm was calculated.</w:t>
      </w:r>
      <w:r w:rsidRPr="005C0124">
        <w:t xml:space="preserve"> </w:t>
      </w:r>
      <w:r w:rsidR="00380D09" w:rsidRPr="005C0124">
        <w:t>The measured lateral resolution, 6.20 μm</w:t>
      </w:r>
      <w:r w:rsidR="00380D09">
        <w:t>,</w:t>
      </w:r>
      <w:r w:rsidRPr="000E0401">
        <w:t xml:space="preserve"> </w:t>
      </w:r>
      <w:r w:rsidR="005C0124">
        <w:t>is</w:t>
      </w:r>
      <w:r w:rsidRPr="000E0401">
        <w:t xml:space="preserve"> </w:t>
      </w:r>
      <w:r w:rsidR="008E6DA5" w:rsidRPr="000E0401">
        <w:t>slightly</w:t>
      </w:r>
      <w:r w:rsidRPr="000E0401">
        <w:t xml:space="preserve"> larger than the theoretical lateral resolution, but still reasonable. Compared with the previous result measured by our former group member, Dr. Joseph Boadi</w:t>
      </w:r>
      <w:r w:rsidR="008E6DA5">
        <w:t xml:space="preserve"> </w:t>
      </w:r>
      <w:r w:rsidR="008E6DA5">
        <w:rPr>
          <w:noProof/>
        </w:rPr>
        <w:fldChar w:fldCharType="begin"/>
      </w:r>
      <w:r w:rsidR="00D746BC">
        <w:rPr>
          <w:noProof/>
        </w:rPr>
        <w:instrText xml:space="preserve"> ADDIN EN.CITE &lt;EndNote&gt;&lt;Cite&gt;&lt;Author&gt;Boadi&lt;/Author&gt;&lt;Year&gt;2016&lt;/Year&gt;&lt;RecNum&gt;89&lt;/RecNum&gt;&lt;DisplayText&gt;[1]&lt;/DisplayText&gt;&lt;record&gt;&lt;rec-number&gt;89&lt;/rec-number&gt;&lt;foreign-keys&gt;&lt;key app="EN" db-id="xpa0e0dzn59f2seezaa599syxt9e9rfxpwft" timestamp="1577386475"&gt;89&lt;/key&gt;&lt;/foreign-keys&gt;&lt;ref-type name="Thesis"&gt;32&lt;/ref-type&gt;&lt;contributors&gt;&lt;authors&gt;&lt;author&gt;Boadi, Joseph&lt;/author&gt;&lt;/authors&gt;&lt;/contributors&gt;&lt;titles&gt;&lt;title&gt;Clinical applications of ultra-high resolution and phase-sensitive optical coherence tomography&lt;/title&gt;&lt;/titles&gt;&lt;dates&gt;&lt;year&gt;2016&lt;/year&gt;&lt;/dates&gt;&lt;publisher&gt;University of Sheffield&lt;/publisher&gt;&lt;urls&gt;&lt;/urls&gt;&lt;/record&gt;&lt;/Cite&gt;&lt;/EndNote&gt;</w:instrText>
      </w:r>
      <w:r w:rsidR="008E6DA5">
        <w:rPr>
          <w:noProof/>
        </w:rPr>
        <w:fldChar w:fldCharType="separate"/>
      </w:r>
      <w:r w:rsidR="00D746BC">
        <w:rPr>
          <w:noProof/>
        </w:rPr>
        <w:t>[1]</w:t>
      </w:r>
      <w:r w:rsidR="008E6DA5">
        <w:rPr>
          <w:noProof/>
        </w:rPr>
        <w:fldChar w:fldCharType="end"/>
      </w:r>
      <w:r w:rsidRPr="000E0401">
        <w:t>, the lateral resolution remains unchanged as the architecture and components of system have not been changed.</w:t>
      </w:r>
    </w:p>
    <w:p w14:paraId="54AA1D20" w14:textId="77777777" w:rsidR="00DB1B75" w:rsidRPr="000E0401" w:rsidRDefault="00DB1B75" w:rsidP="00DA63C1"/>
    <w:p w14:paraId="1231CB30" w14:textId="70B27A8F" w:rsidR="00DB1B75" w:rsidRPr="00DB1B75" w:rsidRDefault="00DB1B75" w:rsidP="008E6DA5">
      <w:pPr>
        <w:pStyle w:val="Heading4"/>
      </w:pPr>
      <w:bookmarkStart w:id="554" w:name="_Toc31979338"/>
      <w:r w:rsidRPr="00DB1B75">
        <w:lastRenderedPageBreak/>
        <w:t>Axial resolution</w:t>
      </w:r>
      <w:bookmarkEnd w:id="554"/>
    </w:p>
    <w:p w14:paraId="0F272E03" w14:textId="4A45FE00" w:rsidR="00DB1B75" w:rsidRDefault="00DB1B75" w:rsidP="00DB1B75">
      <w:r w:rsidRPr="00943E71">
        <w:t xml:space="preserve">With </w:t>
      </w:r>
      <w:r>
        <w:t>e</w:t>
      </w:r>
      <w:r w:rsidRPr="00943E71">
        <w:t>quation 1.9 (</w:t>
      </w:r>
      <m:oMath>
        <m:r>
          <w:rPr>
            <w:rFonts w:ascii="Cambria Math" w:hAnsi="Cambria Math"/>
          </w:rPr>
          <m:t>∆z</m:t>
        </m:r>
        <m:r>
          <m:rPr>
            <m:sty m:val="p"/>
          </m:rPr>
          <w:rPr>
            <w:rFonts w:ascii="Cambria Math" w:hAnsi="Cambria Math"/>
          </w:rPr>
          <m:t>≅</m:t>
        </m:r>
        <m:f>
          <m:fPr>
            <m:type m:val="lin"/>
            <m:ctrlPr>
              <w:rPr>
                <w:rFonts w:ascii="Cambria Math" w:hAnsi="Cambria Math"/>
                <w:i/>
                <w:iCs/>
              </w:rPr>
            </m:ctrlPr>
          </m:fPr>
          <m:num>
            <m:r>
              <w:rPr>
                <w:rFonts w:ascii="Cambria Math" w:hAnsi="Cambria Math"/>
              </w:rPr>
              <m:t>0.44</m:t>
            </m:r>
            <m:sSup>
              <m:sSupPr>
                <m:ctrlPr>
                  <w:rPr>
                    <w:rFonts w:ascii="Cambria Math" w:hAnsi="Cambria Math"/>
                    <w:i/>
                    <w:iCs/>
                  </w:rPr>
                </m:ctrlPr>
              </m:sSupPr>
              <m:e>
                <m:sSub>
                  <m:sSubPr>
                    <m:ctrlPr>
                      <w:rPr>
                        <w:rFonts w:ascii="Cambria Math" w:hAnsi="Cambria Math"/>
                        <w:i/>
                      </w:rPr>
                    </m:ctrlPr>
                  </m:sSubPr>
                  <m:e>
                    <m:r>
                      <w:rPr>
                        <w:rFonts w:ascii="Cambria Math" w:hAnsi="Cambria Math"/>
                      </w:rPr>
                      <m:t>λ</m:t>
                    </m:r>
                  </m:e>
                  <m:sub>
                    <m:r>
                      <w:rPr>
                        <w:rFonts w:ascii="Cambria Math" w:hAnsi="Cambria Math"/>
                      </w:rPr>
                      <m:t>0</m:t>
                    </m:r>
                  </m:sub>
                </m:sSub>
              </m:e>
              <m:sup>
                <m:r>
                  <w:rPr>
                    <w:rFonts w:ascii="Cambria Math" w:hAnsi="Cambria Math"/>
                  </w:rPr>
                  <m:t>2</m:t>
                </m:r>
              </m:sup>
            </m:sSup>
          </m:num>
          <m:den>
            <m:r>
              <m:rPr>
                <m:sty m:val="p"/>
              </m:rPr>
              <w:rPr>
                <w:rFonts w:ascii="Cambria Math" w:hAnsi="Cambria Math"/>
              </w:rPr>
              <m:t>Δ</m:t>
            </m:r>
            <m:r>
              <w:rPr>
                <w:rFonts w:ascii="Cambria Math" w:hAnsi="Cambria Math"/>
              </w:rPr>
              <m:t>λ</m:t>
            </m:r>
          </m:den>
        </m:f>
      </m:oMath>
      <w:r w:rsidRPr="003E3854">
        <w:rPr>
          <w:i/>
          <w:iCs/>
        </w:rPr>
        <w:fldChar w:fldCharType="begin"/>
      </w:r>
      <w:r w:rsidRPr="003E3854">
        <w:rPr>
          <w:i/>
          <w:iCs/>
        </w:rPr>
        <w:instrText xml:space="preserve"> QUOTE </w:instrText>
      </w:r>
      <w:r w:rsidR="00841392">
        <w:rPr>
          <w:i/>
          <w:iCs/>
          <w:position w:val="-8"/>
        </w:rPr>
        <w:pict w14:anchorId="68E0CBF7">
          <v:shape id="_x0000_i1035" type="#_x0000_t75" style="width:81pt;height: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60&quot;/&gt;&lt;w:doNotEmbedSystemFonts/&gt;&lt;w:bordersDontSurroundHeader/&gt;&lt;w:bordersDontSurroundFooter/&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9514BA&quot;/&gt;&lt;wsp:rsid wsp:val=&quot;000019EA&quot;/&gt;&lt;wsp:rsid wsp:val=&quot;00053BD1&quot;/&gt;&lt;wsp:rsid wsp:val=&quot;00085D1F&quot;/&gt;&lt;wsp:rsid wsp:val=&quot;001B2244&quot;/&gt;&lt;wsp:rsid wsp:val=&quot;001D0C57&quot;/&gt;&lt;wsp:rsid wsp:val=&quot;001E7D37&quot;/&gt;&lt;wsp:rsid wsp:val=&quot;00303B77&quot;/&gt;&lt;wsp:rsid wsp:val=&quot;00344AA8&quot;/&gt;&lt;wsp:rsid wsp:val=&quot;003672A9&quot;/&gt;&lt;wsp:rsid wsp:val=&quot;00384590&quot;/&gt;&lt;wsp:rsid wsp:val=&quot;004A283E&quot;/&gt;&lt;wsp:rsid wsp:val=&quot;004B3F6B&quot;/&gt;&lt;wsp:rsid wsp:val=&quot;004C5CB5&quot;/&gt;&lt;wsp:rsid wsp:val=&quot;004F2AC4&quot;/&gt;&lt;wsp:rsid wsp:val=&quot;005C4255&quot;/&gt;&lt;wsp:rsid wsp:val=&quot;006077A1&quot;/&gt;&lt;wsp:rsid wsp:val=&quot;006252EF&quot;/&gt;&lt;wsp:rsid wsp:val=&quot;00657AE4&quot;/&gt;&lt;wsp:rsid wsp:val=&quot;0068198B&quot;/&gt;&lt;wsp:rsid wsp:val=&quot;006A3CC1&quot;/&gt;&lt;wsp:rsid wsp:val=&quot;0071148D&quot;/&gt;&lt;wsp:rsid wsp:val=&quot;0071323C&quot;/&gt;&lt;wsp:rsid wsp:val=&quot;00737F92&quot;/&gt;&lt;wsp:rsid wsp:val=&quot;007E08D9&quot;/&gt;&lt;wsp:rsid wsp:val=&quot;00853EBB&quot;/&gt;&lt;wsp:rsid wsp:val=&quot;008B765B&quot;/&gt;&lt;wsp:rsid wsp:val=&quot;00914A23&quot;/&gt;&lt;wsp:rsid wsp:val=&quot;00943E71&quot;/&gt;&lt;wsp:rsid wsp:val=&quot;009514BA&quot;/&gt;&lt;wsp:rsid wsp:val=&quot;009A715B&quot;/&gt;&lt;wsp:rsid wsp:val=&quot;00A006C5&quot;/&gt;&lt;wsp:rsid wsp:val=&quot;00A84F07&quot;/&gt;&lt;wsp:rsid wsp:val=&quot;00AD6DE3&quot;/&gt;&lt;wsp:rsid wsp:val=&quot;00AE66D0&quot;/&gt;&lt;wsp:rsid wsp:val=&quot;00AF5AD7&quot;/&gt;&lt;wsp:rsid wsp:val=&quot;00B0679B&quot;/&gt;&lt;wsp:rsid wsp:val=&quot;00B37828&quot;/&gt;&lt;wsp:rsid wsp:val=&quot;00BA21FB&quot;/&gt;&lt;wsp:rsid wsp:val=&quot;00BA4FBE&quot;/&gt;&lt;wsp:rsid wsp:val=&quot;00BD6F5F&quot;/&gt;&lt;wsp:rsid wsp:val=&quot;00C01594&quot;/&gt;&lt;wsp:rsid wsp:val=&quot;00C071AD&quot;/&gt;&lt;wsp:rsid wsp:val=&quot;00C1277C&quot;/&gt;&lt;wsp:rsid wsp:val=&quot;00C14E42&quot;/&gt;&lt;wsp:rsid wsp:val=&quot;00C359B3&quot;/&gt;&lt;wsp:rsid wsp:val=&quot;00C41EE5&quot;/&gt;&lt;wsp:rsid wsp:val=&quot;00C47F77&quot;/&gt;&lt;wsp:rsid wsp:val=&quot;00C55529&quot;/&gt;&lt;wsp:rsid wsp:val=&quot;00C60660&quot;/&gt;&lt;wsp:rsid wsp:val=&quot;00CC732A&quot;/&gt;&lt;wsp:rsid wsp:val=&quot;00CF65F1&quot;/&gt;&lt;wsp:rsid wsp:val=&quot;00D87AE5&quot;/&gt;&lt;wsp:rsid wsp:val=&quot;00DA1FF5&quot;/&gt;&lt;wsp:rsid wsp:val=&quot;00DB77B0&quot;/&gt;&lt;wsp:rsid wsp:val=&quot;00E05BDA&quot;/&gt;&lt;wsp:rsid wsp:val=&quot;00E60FCA&quot;/&gt;&lt;wsp:rsid wsp:val=&quot;00EA6541&quot;/&gt;&lt;wsp:rsid wsp:val=&quot;00ED0344&quot;/&gt;&lt;wsp:rsid wsp:val=&quot;00ED1297&quot;/&gt;&lt;wsp:rsid wsp:val=&quot;00ED45A3&quot;/&gt;&lt;wsp:rsid wsp:val=&quot;00F72A7E&quot;/&gt;&lt;wsp:rsid wsp:val=&quot;00F80E0F&quot;/&gt;&lt;wsp:rsid wsp:val=&quot;00FB22F6&quot;/&gt;&lt;wsp:rsid wsp:val=&quot;00FC0F8E&quot;/&gt;&lt;wsp:rsid wsp:val=&quot;00FD50D7&quot;/&gt;&lt;wsp:rsid wsp:val=&quot;00FF2B14&quot;/&gt;&lt;/wsp:rsids&gt;&lt;/w:docPr&gt;&lt;w:body&gt;&lt;wx:sect&gt;&lt;w:p wsp:rsidR=&quot;00000000&quot; wsp:rsidRDefault=&quot;00D87AE5&quot; wsp:rsidP=&quot;00D87AE5&quot;&gt;&lt;m:oMathPara&gt;&lt;m:oMath&gt;&lt;m:r&gt;&lt;m:rPr&gt;&lt;m:sty m:val=&quot;p&quot;/&gt;&lt;/m:rPr&gt;&lt;w:rPr&gt;&lt;w:rFonts w:ascii=&quot;Cambria Math&quot; w:h-ansi=&quot;Cambria Math&quot;/&gt;&lt;wx:font wx:val=&quot;Cambria Math&quot;/&gt;&lt;w:sz w:val=&quot;24&quot;/&gt;&lt;w:sz-cs w:val=&quot;24&quot;/&gt;&lt;/w:rPr&gt;&lt;m:t&gt;????/m:t&gt;&lt;/m:r&gt;&lt;m:f&gt;&lt;m:fPr&gt;&lt;m:type m:val=&quot;lin&quot;/&gt;&lt;m:ctrlPr&gt;&lt;w:rPr&gt;&lt;w:rFonts w:ascii=&quot;Cambria Math&quot; w:h-ansi=&quot;Cambria Math&quot;/&gt;&lt;wx:font wx:val=&quot;Cambria Math&quot;/&gt;&lt;w:sz w:val=&quot;24&quot;/&gt;&lt;w:sz-cs w:val=&quot;24&quot;/&gt;&lt;/w:rPr&gt;&lt;/m:ctrlPr&gt;&lt;/m:fPr&gt;&lt;m:num&gt;s w: w: w: w: w: w: w: w:&lt;m:r&gt;&lt;m:rPr&gt;&lt;m:sty m:val=&quot;p&quot;/&gt;&lt;/m:rPr&gt;&lt;w:rPr&gt;&lt;w:rFonts w:ascii=&quot;Cambria Math&quot; w:h-ansi=&quot;Cambria Math&quot;/&gt;&lt;wx:font wx:val=&quot;Cambria Math&quot;/&gt;&lt;w:sz w:val=&quot;24&quot;/&gt;&lt;w:sz-cs w:val=&quot;24&quot;/&gt;&lt;/w:rPr&gt;&lt;m:t&gt;0.44&lt;/m:t&gt;&lt;/m:r&gt;&lt;m:sSup&gt;&lt;m:sSupPr&gt;&lt;m:ctrlPr&gt;&lt;w:rPr&gt;&lt;w:rFonts w:ascii=&quot;Cambria Math&quot; w:h-ansi=&quot;Cambria Math&quot;/&gt;&lt;wx:font wx:val=&quot;Cambria Math&quot;/&gt;&lt;w:sz w:val=&quot;24&quot;/&gt;&lt;w:sz-cs w:val=&quot;24&quot;/&gt;&lt;/w:rPr&gt;&lt;/m:ctrlPr&gt;&lt;/m:sSupPr&gt;&lt;m:e&gt;&lt;m:r&gt;&lt;m:rPr&gt;&lt;m:sty m:val=&quot;p&quot;/&gt;&lt;/m:rPr&gt;&lt;w:rPr&gt;&lt;w:rFonts w:ascii=&quot;Cambria Math&quot; w:h-ansi=&quot;Cambria Math&quot;/&gt;&lt;wx:font wx:val=&quot;Cambria Math&quot;/&gt;&lt;w:sz w:val=&quot;24&quot;/&gt;&lt;w:sz-cs w:val=&quot;24&quot;/&gt;&lt;/w:rPr&gt;&lt;m:t&gt;?&lt;/m:t&gt;&lt;/m:r&gt;&lt;/m:e&gt;&lt;m:sup&gt;&lt;m:r&gt;&lt;m:rPr&gt;&lt;m:sty m:val=&quot;p&quot;/&gt;&lt;/m:rPr&gt;&lt;w:rPr&gt;&lt;w:rFonts w:ascii=&quot;Cambria Math&quot; w:h-ansi=&quot;Cambria Math&quot;/&gt;&lt;wx:font wx:val=&quot;Cambria =Matah&quot;/r&gt;&lt;w :szt w:/valw=&quot;2f4&quot;/&gt;&lt;w:sz-cs w:val=&quot;24&quot;/&gt;&lt;/w:rPr&gt;&lt;m:t&gt;2&lt;/m:t&gt;&lt;/m:r&gt;&lt;/m:sup&gt;&lt;/m:sSup&gt;&lt;/m:num&gt;&lt;m:den&gt;&lt;m:r&gt;&lt;m:rPr&gt;&lt;m:sty m:val=&quot;p&quot;/&gt;&lt;/m:rPr&gt;&lt;w:rPr&gt;&lt;w:rFonts w:ascii=&quot;Cambria Math&quot; w:h-ansi=&quot;Cambria Math&quot;/&gt;&lt;wx:font wx:val=&quot;Cambria Math&quot;/&gt;&lt;w:sz w:val=&quot;24&quot;/&gt;&lt;w:sz-cs w:val=&quot;24&quot;/&gt;&lt;/w:rPr&gt;&lt;m:t&gt;??&lt;/m:t&gt;&lt;/m:r&gt;&lt;/m:den&gt;&lt;/m:f&gt;&lt;/m:oMath&gt;&lt;/m:oMathPara&gt;&lt;/w:p&gt;&lt;w:sectPr wsp:rsidR=&quot;00000000&quot;&gt;&lt;w:pgSz w:w=&quot;12240&quot; w:h=&quot;15840&quot;/&gt;&lt;w:pgMar w:top=&quot;1440&quot; w:right=&quot;1800&quot; w:bottom=&quot;1440&quot; w:left=&quot;1800&quot; w:header=&quot;720&quot; w:foot:ver=&quot;=&quot;720&quot;&quot;/ w:gw:utte-cr=&quot;0w:&quot;/&gt;&lt;l=w:co4&quot;ls w:space=&quot;720&quot;/&gt;&lt;/w:sectPr&gt;&lt;/wx:sect&gt;&lt;/w:body&gt;&lt;/w:wordDocument&gt;">
            <v:imagedata r:id="rId39" o:title="" chromakey="white"/>
          </v:shape>
        </w:pict>
      </w:r>
      <w:r w:rsidRPr="003E3854">
        <w:rPr>
          <w:i/>
          <w:iCs/>
        </w:rPr>
        <w:instrText xml:space="preserve"> </w:instrText>
      </w:r>
      <w:r w:rsidRPr="003E3854">
        <w:rPr>
          <w:i/>
          <w:iCs/>
        </w:rPr>
        <w:fldChar w:fldCharType="end"/>
      </w:r>
      <w:r w:rsidRPr="003E3854">
        <w:rPr>
          <w:i/>
          <w:iCs/>
        </w:rPr>
        <w:t>),</w:t>
      </w:r>
      <w:r w:rsidRPr="00943E71">
        <w:t xml:space="preserve"> the axial resolution of SD-OCT (</w:t>
      </w:r>
      <m:oMath>
        <m:r>
          <m:rPr>
            <m:sty m:val="p"/>
          </m:rPr>
          <w:rPr>
            <w:rFonts w:ascii="Cambria Math" w:hAnsi="Cambria Math"/>
          </w:rPr>
          <m:t>∆</m:t>
        </m:r>
        <m:r>
          <w:rPr>
            <w:rFonts w:ascii="Cambria Math" w:hAnsi="Cambria Math"/>
          </w:rPr>
          <m:t>z</m:t>
        </m:r>
      </m:oMath>
      <w:r w:rsidRPr="007E08D9">
        <w:fldChar w:fldCharType="begin"/>
      </w:r>
      <w:r w:rsidRPr="007E08D9">
        <w:instrText xml:space="preserve"> QUOTE </w:instrText>
      </w:r>
      <w:r w:rsidR="0060190E">
        <w:rPr>
          <w:position w:val="-8"/>
        </w:rPr>
        <w:pict w14:anchorId="12FDC15D">
          <v:shape id="_x0000_i1036" type="#_x0000_t75" style="width:12.75pt;height: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60&quot;/&gt;&lt;w:doNotEmbedSystemFonts/&gt;&lt;w:bordersDontSurroundHeader/&gt;&lt;w:bordersDontSurroundFooter/&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9514BA&quot;/&gt;&lt;wsp:rsid wsp:val=&quot;000019EA&quot;/&gt;&lt;wsp:rsid wsp:val=&quot;00053BD1&quot;/&gt;&lt;wsp:rsid wsp:val=&quot;00085D1F&quot;/&gt;&lt;wsp:rsid wsp:val=&quot;001B2244&quot;/&gt;&lt;wsp:rsid wsp:val=&quot;001D0C57&quot;/&gt;&lt;wsp:rsid wsp:val=&quot;001E7D37&quot;/&gt;&lt;wsp:rsid wsp:val=&quot;00303B77&quot;/&gt;&lt;wsp:rsid wsp:val=&quot;00344AA8&quot;/&gt;&lt;wsp:rsid wsp:val=&quot;003672A9&quot;/&gt;&lt;wsp:rsid wsp:val=&quot;00384590&quot;/&gt;&lt;wsp:rsid wsp:val=&quot;004A1811&quot;/&gt;&lt;wsp:rsid wsp:val=&quot;004A283E&quot;/&gt;&lt;wsp:rsid wsp:val=&quot;004B3F6B&quot;/&gt;&lt;wsp:rsid wsp:val=&quot;004C5CB5&quot;/&gt;&lt;wsp:rsid wsp:val=&quot;004F2AC4&quot;/&gt;&lt;wsp:rsid wsp:val=&quot;005C4255&quot;/&gt;&lt;wsp:rsid wsp:val=&quot;006077A1&quot;/&gt;&lt;wsp:rsid wsp:val=&quot;006252EF&quot;/&gt;&lt;wsp:rsid wsp:val=&quot;00657AE4&quot;/&gt;&lt;wsp:rsid wsp:val=&quot;0068198B&quot;/&gt;&lt;wsp:rsid wsp:val=&quot;006A3CC1&quot;/&gt;&lt;wsp:rsid wsp:val=&quot;0071148D&quot;/&gt;&lt;wsp:rsid wsp:val=&quot;0071323C&quot;/&gt;&lt;wsp:rsid wsp:val=&quot;00737F92&quot;/&gt;&lt;wsp:rsid wsp:val=&quot;007E08D9&quot;/&gt;&lt;wsp:rsid wsp:val=&quot;00853EBB&quot;/&gt;&lt;wsp:rsid wsp:val=&quot;008B765B&quot;/&gt;&lt;wsp:rsid wsp:val=&quot;00914A23&quot;/&gt;&lt;wsp:rsid wsp:val=&quot;00943E71&quot;/&gt;&lt;wsp:rsid wsp:val=&quot;009514BA&quot;/&gt;&lt;wsp:rsid wsp:val=&quot;009A715B&quot;/&gt;&lt;wsp:rsid wsp:val=&quot;00A006C5&quot;/&gt;&lt;wsp:rsid wsp:val=&quot;00A84F07&quot;/&gt;&lt;wsp:rsid wsp:val=&quot;00AD6DE3&quot;/&gt;&lt;wsp:rsid wsp:val=&quot;00AE66D0&quot;/&gt;&lt;wsp:rsid wsp:val=&quot;00AF5AD7&quot;/&gt;&lt;wsp:rsid wsp:val=&quot;00B0679B&quot;/&gt;&lt;wsp:rsid wsp:val=&quot;00B37828&quot;/&gt;&lt;wsp:rsid wsp:val=&quot;00BA21FB&quot;/&gt;&lt;wsp:rsid wsp:val=&quot;00BA4FBE&quot;/&gt;&lt;wsp:rsid wsp:val=&quot;00BD6F5F&quot;/&gt;&lt;wsp:rsid wsp:val=&quot;00C01594&quot;/&gt;&lt;wsp:rsid wsp:val=&quot;00C071AD&quot;/&gt;&lt;wsp:rsid wsp:val=&quot;00C1277C&quot;/&gt;&lt;wsp:rsid wsp:val=&quot;00C14E42&quot;/&gt;&lt;wsp:rsid wsp:val=&quot;00C359B3&quot;/&gt;&lt;wsp:rsid wsp:val=&quot;00C41EE5&quot;/&gt;&lt;wsp:rsid wsp:val=&quot;00C47F77&quot;/&gt;&lt;wsp:rsid wsp:val=&quot;00C55529&quot;/&gt;&lt;wsp:rsid wsp:val=&quot;00C60660&quot;/&gt;&lt;wsp:rsid wsp:val=&quot;00CC732A&quot;/&gt;&lt;wsp:rsid wsp:val=&quot;00CF65F1&quot;/&gt;&lt;wsp:rsid wsp:val=&quot;00DA1FF5&quot;/&gt;&lt;wsp:rsid wsp:val=&quot;00DB77B0&quot;/&gt;&lt;wsp:rsid wsp:val=&quot;00E05BDA&quot;/&gt;&lt;wsp:rsid wsp:val=&quot;00E60FCA&quot;/&gt;&lt;wsp:rsid wsp:val=&quot;00EA6541&quot;/&gt;&lt;wsp:rsid wsp:val=&quot;00ED0344&quot;/&gt;&lt;wsp:rsid wsp:val=&quot;00ED1297&quot;/&gt;&lt;wsp:rsid wsp:val=&quot;00ED45A3&quot;/&gt;&lt;wsp:rsid wsp:val=&quot;00F72A7E&quot;/&gt;&lt;wsp:rsid wsp:val=&quot;00F80E0F&quot;/&gt;&lt;wsp:rsid wsp:val=&quot;00FB22F6&quot;/&gt;&lt;wsp:rsid wsp:val=&quot;00FC0F8E&quot;/&gt;&lt;wsp:rsid wsp:val=&quot;00FD50D7&quot;/&gt;&lt;wsp:rsid wsp:val=&quot;00FF2B14&quot;/&gt;&lt;/wsp:rsids&gt;&lt;/w:docPr&gt;&lt;w:body&gt;&lt;wx:sect&gt;&lt;w:p wsp:rsidR=&quot;00000000&quot; wsp:rsidRDefault=&quot;004A1811&quot; wsp:rsidP=&quot;004A1811&quot;&gt;&lt;m:oMathPara&gt;&lt;m:oMath&gt;&lt;m:r&gt;&lt;m:rPr&gt;&lt;m:sty m:val=&quot;p&quot;/&gt;&lt;/m:rPr&gt;&lt;w:rPr&gt;&lt;w:rFonts w:ascii=&quot;Cambria Math&quot; w:h-ansi=&quot;Cambria Math&quot;/&gt;&lt;wx:font wx:val=&quot;Cambria Math&quot;/&gt;&lt;w:sz w:val=&quot;24&quot;/&gt;&lt;w:sz-cs w:val=&quot;24&quot;/&gt;&lt;/w:rPr&gt;&lt;m:t&gt;??&lt;/m:t&gt;&lt;/m:r&gt;&lt;/m:oMath&gt;&lt;/m:oMathPara&gt;&lt;/w:p&gt;&lt;w:sectPr wsp:rsidR=&quot;00000000&quot;&gt;&lt;w:pgSz w:w=&quot;12240&quot; w:h=&quot;15840&quot;/&gt;&lt;w:pgMar w:top=&quot;1440&quot; w:right=&quot;1800&quot; w:bottom=&quot;1440&quot; w:left=&quot;1800&quot; w:header=&quot;720&quot; w:footer=&quot;720&quot; w:gutter=&quot;0&quot;/&gt;&lt;w:cols w:sw:w:w:w:w:w:w:w:pace=&quot;720&quot;/&gt;&lt;/w:sectPr&gt;&lt;/wx:sect&gt;&lt;/w:body&gt;&lt;/w:wordDocument&gt;">
            <v:imagedata r:id="rId40" o:title="" chromakey="white"/>
          </v:shape>
        </w:pict>
      </w:r>
      <w:r w:rsidRPr="007E08D9">
        <w:instrText xml:space="preserve"> </w:instrText>
      </w:r>
      <w:r w:rsidRPr="007E08D9">
        <w:fldChar w:fldCharType="end"/>
      </w:r>
      <w:r w:rsidRPr="00943E71">
        <w:t>) depends on the spectral bandwidth of light (</w:t>
      </w:r>
      <m:oMath>
        <m:r>
          <m:rPr>
            <m:sty m:val="p"/>
          </m:rPr>
          <w:rPr>
            <w:rFonts w:ascii="Cambria Math" w:hAnsi="Cambria Math"/>
          </w:rPr>
          <m:t>Δ</m:t>
        </m:r>
        <m:r>
          <w:rPr>
            <w:rFonts w:ascii="Cambria Math" w:hAnsi="Cambria Math"/>
          </w:rPr>
          <m:t>λ</m:t>
        </m:r>
      </m:oMath>
      <w:r w:rsidRPr="00943E71">
        <w:t>) and the wavelength (</w:t>
      </w:r>
      <m:oMath>
        <m:sSub>
          <m:sSubPr>
            <m:ctrlPr>
              <w:rPr>
                <w:rFonts w:ascii="Cambria Math" w:hAnsi="Cambria Math"/>
                <w:i/>
              </w:rPr>
            </m:ctrlPr>
          </m:sSubPr>
          <m:e>
            <m:r>
              <w:rPr>
                <w:rFonts w:ascii="Cambria Math" w:hAnsi="Cambria Math"/>
              </w:rPr>
              <m:t>λ</m:t>
            </m:r>
          </m:e>
          <m:sub>
            <m:r>
              <w:rPr>
                <w:rFonts w:ascii="Cambria Math" w:hAnsi="Cambria Math"/>
              </w:rPr>
              <m:t>0</m:t>
            </m:r>
          </m:sub>
        </m:sSub>
      </m:oMath>
      <w:r w:rsidRPr="007E08D9">
        <w:fldChar w:fldCharType="begin"/>
      </w:r>
      <w:r w:rsidRPr="007E08D9">
        <w:instrText xml:space="preserve"> QUOTE </w:instrText>
      </w:r>
      <w:r w:rsidR="00841392">
        <w:rPr>
          <w:position w:val="-8"/>
        </w:rPr>
        <w:pict w14:anchorId="2BEFBF37">
          <v:shape id="_x0000_i1037" type="#_x0000_t75" style="width:5.25pt;height: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60&quot;/&gt;&lt;w:doNotEmbedSystemFonts/&gt;&lt;w:bordersDontSurroundHeader/&gt;&lt;w:bordersDontSurroundFooter/&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9514BA&quot;/&gt;&lt;wsp:rsid wsp:val=&quot;000019EA&quot;/&gt;&lt;wsp:rsid wsp:val=&quot;00053BD1&quot;/&gt;&lt;wsp:rsid wsp:val=&quot;00085D1F&quot;/&gt;&lt;wsp:rsid wsp:val=&quot;001B2244&quot;/&gt;&lt;wsp:rsid wsp:val=&quot;001D0C57&quot;/&gt;&lt;wsp:rsid wsp:val=&quot;001E7D37&quot;/&gt;&lt;wsp:rsid wsp:val=&quot;00303B77&quot;/&gt;&lt;wsp:rsid wsp:val=&quot;00344AA8&quot;/&gt;&lt;wsp:rsid wsp:val=&quot;003672A9&quot;/&gt;&lt;wsp:rsid wsp:val=&quot;00384590&quot;/&gt;&lt;wsp:rsid wsp:val=&quot;004A283E&quot;/&gt;&lt;wsp:rsid wsp:val=&quot;004B3F6B&quot;/&gt;&lt;wsp:rsid wsp:val=&quot;004C2177&quot;/&gt;&lt;wsp:rsid wsp:val=&quot;004C5CB5&quot;/&gt;&lt;wsp:rsid wsp:val=&quot;004F2AC4&quot;/&gt;&lt;wsp:rsid wsp:val=&quot;005C4255&quot;/&gt;&lt;wsp:rsid wsp:val=&quot;006077A1&quot;/&gt;&lt;wsp:rsid wsp:val=&quot;006252EF&quot;/&gt;&lt;wsp:rsid wsp:val=&quot;00657AE4&quot;/&gt;&lt;wsp:rsid wsp:val=&quot;0068198B&quot;/&gt;&lt;wsp:rsid wsp:val=&quot;006A3CC1&quot;/&gt;&lt;wsp:rsid wsp:val=&quot;0071148D&quot;/&gt;&lt;wsp:rsid wsp:val=&quot;0071323C&quot;/&gt;&lt;wsp:rsid wsp:val=&quot;00737F92&quot;/&gt;&lt;wsp:rsid wsp:val=&quot;007E08D9&quot;/&gt;&lt;wsp:rsid wsp:val=&quot;00853EBB&quot;/&gt;&lt;wsp:rsid wsp:val=&quot;008B765B&quot;/&gt;&lt;wsp:rsid wsp:val=&quot;00914A23&quot;/&gt;&lt;wsp:rsid wsp:val=&quot;00943E71&quot;/&gt;&lt;wsp:rsid wsp:val=&quot;009514BA&quot;/&gt;&lt;wsp:rsid wsp:val=&quot;009A715B&quot;/&gt;&lt;wsp:rsid wsp:val=&quot;00A006C5&quot;/&gt;&lt;wsp:rsid wsp:val=&quot;00A84F07&quot;/&gt;&lt;wsp:rsid wsp:val=&quot;00AD6DE3&quot;/&gt;&lt;wsp:rsid wsp:val=&quot;00AE66D0&quot;/&gt;&lt;wsp:rsid wsp:val=&quot;00AF5AD7&quot;/&gt;&lt;wsp:rsid wsp:val=&quot;00B0679B&quot;/&gt;&lt;wsp:rsid wsp:val=&quot;00B37828&quot;/&gt;&lt;wsp:rsid wsp:val=&quot;00BA21FB&quot;/&gt;&lt;wsp:rsid wsp:val=&quot;00BA4FBE&quot;/&gt;&lt;wsp:rsid wsp:val=&quot;00BD6F5F&quot;/&gt;&lt;wsp:rsid wsp:val=&quot;00C01594&quot;/&gt;&lt;wsp:rsid wsp:val=&quot;00C071AD&quot;/&gt;&lt;wsp:rsid wsp:val=&quot;00C1277C&quot;/&gt;&lt;wsp:rsid wsp:val=&quot;00C14E42&quot;/&gt;&lt;wsp:rsid wsp:val=&quot;00C359B3&quot;/&gt;&lt;wsp:rsid wsp:val=&quot;00C41EE5&quot;/&gt;&lt;wsp:rsid wsp:val=&quot;00C47F77&quot;/&gt;&lt;wsp:rsid wsp:val=&quot;00C55529&quot;/&gt;&lt;wsp:rsid wsp:val=&quot;00C60660&quot;/&gt;&lt;wsp:rsid wsp:val=&quot;00CC732A&quot;/&gt;&lt;wsp:rsid wsp:val=&quot;00CF65F1&quot;/&gt;&lt;wsp:rsid wsp:val=&quot;00DA1FF5&quot;/&gt;&lt;wsp:rsid wsp:val=&quot;00DB77B0&quot;/&gt;&lt;wsp:rsid wsp:val=&quot;00E05BDA&quot;/&gt;&lt;wsp:rsid wsp:val=&quot;00E60FCA&quot;/&gt;&lt;wsp:rsid wsp:val=&quot;00EA6541&quot;/&gt;&lt;wsp:rsid wsp:val=&quot;00ED0344&quot;/&gt;&lt;wsp:rsid wsp:val=&quot;00ED1297&quot;/&gt;&lt;wsp:rsid wsp:val=&quot;00ED45A3&quot;/&gt;&lt;wsp:rsid wsp:val=&quot;00F72A7E&quot;/&gt;&lt;wsp:rsid wsp:val=&quot;00F80E0F&quot;/&gt;&lt;wsp:rsid wsp:val=&quot;00FB22F6&quot;/&gt;&lt;wsp:rsid wsp:val=&quot;00FC0F8E&quot;/&gt;&lt;wsp:rsid wsp:val=&quot;00FD50D7&quot;/&gt;&lt;wsp:rsid wsp:val=&quot;00FF2B14&quot;/&gt;&lt;/wsp:rsids&gt;&lt;/w:docPr&gt;&lt;w:body&gt;&lt;wx:sect&gt;&lt;w:p wsp:rsidR=&quot;00000000&quot; wsp:rsidRDefault=&quot;004C2177&quot; wsp:rsidP=&quot;004C2177&quot;&gt;&lt;m:oMathPara&gt;&lt;m:oMath&gt;&lt;m:r&gt;&lt;m:rPr&gt;&lt;m:sty m:val=&quot;p&quot;/&gt;&lt;/m:rPr&gt;&lt;w:rPr&gt;&lt;w:rFonts w:ascii=&quot;Cambria Math&quot; w:h-ansi=&quot;Cambria Math&quot;/&gt;&lt;wx:font wx:val=&quot;Cambria Math&quot;/&gt;&lt;w:sz w:val=&quot;24&quot;/&gt;&lt;w:sz-cs w:val=&quot;24&quot;/&gt;&lt;/w:rPr&gt;&lt;m:t&gt;?&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41" o:title="" chromakey="white"/>
          </v:shape>
        </w:pict>
      </w:r>
      <w:r w:rsidRPr="007E08D9">
        <w:instrText xml:space="preserve"> </w:instrText>
      </w:r>
      <w:r w:rsidRPr="007E08D9">
        <w:fldChar w:fldCharType="end"/>
      </w:r>
      <w:r w:rsidRPr="00943E71">
        <w:t xml:space="preserve">), unlike other common modalities in which the axial resolution is determined by </w:t>
      </w:r>
      <w:r w:rsidR="00A20B05">
        <w:t xml:space="preserve">the </w:t>
      </w:r>
      <w:r w:rsidRPr="00943E71">
        <w:t xml:space="preserve">NA and light source wavelength in term of </w:t>
      </w:r>
      <w:r>
        <w:t>e</w:t>
      </w:r>
      <w:r w:rsidRPr="00943E71">
        <w:t xml:space="preserve">quation 1.10. In theory, the axial resolution of our system should be </w:t>
      </w:r>
      <m:oMath>
        <m:r>
          <w:rPr>
            <w:rFonts w:ascii="Cambria Math" w:hAnsi="Cambria Math"/>
          </w:rPr>
          <m:t>0.44×</m:t>
        </m:r>
        <m:f>
          <m:fPr>
            <m:ctrlPr>
              <w:rPr>
                <w:rFonts w:ascii="Cambria Math" w:hAnsi="Cambria Math"/>
                <w:i/>
              </w:rPr>
            </m:ctrlPr>
          </m:fPr>
          <m:num>
            <m:sSup>
              <m:sSupPr>
                <m:ctrlPr>
                  <w:rPr>
                    <w:rFonts w:ascii="Cambria Math" w:hAnsi="Cambria Math"/>
                    <w:i/>
                  </w:rPr>
                </m:ctrlPr>
              </m:sSupPr>
              <m:e>
                <m:r>
                  <w:rPr>
                    <w:rFonts w:ascii="Cambria Math" w:hAnsi="Cambria Math"/>
                  </w:rPr>
                  <m:t>0.89</m:t>
                </m:r>
              </m:e>
              <m:sup>
                <m:r>
                  <w:rPr>
                    <w:rFonts w:ascii="Cambria Math" w:hAnsi="Cambria Math"/>
                  </w:rPr>
                  <m:t>2</m:t>
                </m:r>
              </m:sup>
            </m:sSup>
          </m:num>
          <m:den>
            <m:r>
              <w:rPr>
                <w:rFonts w:ascii="Cambria Math" w:hAnsi="Cambria Math"/>
              </w:rPr>
              <m:t>0.15</m:t>
            </m:r>
          </m:den>
        </m:f>
        <m:r>
          <w:rPr>
            <w:rFonts w:ascii="Cambria Math" w:hAnsi="Cambria Math"/>
          </w:rPr>
          <m:t>≈2.32</m:t>
        </m:r>
      </m:oMath>
      <w:r w:rsidRPr="007E08D9">
        <w:fldChar w:fldCharType="begin"/>
      </w:r>
      <w:r w:rsidRPr="007E08D9">
        <w:instrText xml:space="preserve"> QUOTE </w:instrText>
      </w:r>
      <w:r w:rsidR="00841392">
        <w:rPr>
          <w:position w:val="-14"/>
        </w:rPr>
        <w:pict w14:anchorId="27875DD3">
          <v:shape id="_x0000_i1038" type="#_x0000_t75" style="width:96pt;height:2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60&quot;/&gt;&lt;w:doNotEmbedSystemFonts/&gt;&lt;w:bordersDontSurroundHeader/&gt;&lt;w:bordersDontSurroundFooter/&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9514BA&quot;/&gt;&lt;wsp:rsid wsp:val=&quot;000019EA&quot;/&gt;&lt;wsp:rsid wsp:val=&quot;00053BD1&quot;/&gt;&lt;wsp:rsid wsp:val=&quot;00085D1F&quot;/&gt;&lt;wsp:rsid wsp:val=&quot;001B2244&quot;/&gt;&lt;wsp:rsid wsp:val=&quot;001D0C57&quot;/&gt;&lt;wsp:rsid wsp:val=&quot;001E7D37&quot;/&gt;&lt;wsp:rsid wsp:val=&quot;00303B77&quot;/&gt;&lt;wsp:rsid wsp:val=&quot;00344AA8&quot;/&gt;&lt;wsp:rsid wsp:val=&quot;003672A9&quot;/&gt;&lt;wsp:rsid wsp:val=&quot;00384590&quot;/&gt;&lt;wsp:rsid wsp:val=&quot;004A283E&quot;/&gt;&lt;wsp:rsid wsp:val=&quot;004B3F6B&quot;/&gt;&lt;wsp:rsid wsp:val=&quot;004C5CB5&quot;/&gt;&lt;wsp:rsid wsp:val=&quot;004F2AC4&quot;/&gt;&lt;wsp:rsid wsp:val=&quot;005C4255&quot;/&gt;&lt;wsp:rsid wsp:val=&quot;006077A1&quot;/&gt;&lt;wsp:rsid wsp:val=&quot;006252EF&quot;/&gt;&lt;wsp:rsid wsp:val=&quot;00657AE4&quot;/&gt;&lt;wsp:rsid wsp:val=&quot;0068198B&quot;/&gt;&lt;wsp:rsid wsp:val=&quot;006A3CC1&quot;/&gt;&lt;wsp:rsid wsp:val=&quot;006A6916&quot;/&gt;&lt;wsp:rsid wsp:val=&quot;0071148D&quot;/&gt;&lt;wsp:rsid wsp:val=&quot;0071323C&quot;/&gt;&lt;wsp:rsid wsp:val=&quot;00737F92&quot;/&gt;&lt;wsp:rsid wsp:val=&quot;007E08D9&quot;/&gt;&lt;wsp:rsid wsp:val=&quot;00853EBB&quot;/&gt;&lt;wsp:rsid wsp:val=&quot;008B765B&quot;/&gt;&lt;wsp:rsid wsp:val=&quot;00914A23&quot;/&gt;&lt;wsp:rsid wsp:val=&quot;00943E71&quot;/&gt;&lt;wsp:rsid wsp:val=&quot;009514BA&quot;/&gt;&lt;wsp:rsid wsp:val=&quot;009A715B&quot;/&gt;&lt;wsp:rsid wsp:val=&quot;00A006C5&quot;/&gt;&lt;wsp:rsid wsp:val=&quot;00A84F07&quot;/&gt;&lt;wsp:rsid wsp:val=&quot;00AD6DE3&quot;/&gt;&lt;wsp:rsid wsp:val=&quot;00AE66D0&quot;/&gt;&lt;wsp:rsid wsp:val=&quot;00AF5AD7&quot;/&gt;&lt;wsp:rsid wsp:val=&quot;00B0679B&quot;/&gt;&lt;wsp:rsid wsp:val=&quot;00B37828&quot;/&gt;&lt;wsp:rsid wsp:val=&quot;00BA21FB&quot;/&gt;&lt;wsp:rsid wsp:val=&quot;00BA4FBE&quot;/&gt;&lt;wsp:rsid wsp:val=&quot;00BD6F5F&quot;/&gt;&lt;wsp:rsid wsp:val=&quot;00C01594&quot;/&gt;&lt;wsp:rsid wsp:val=&quot;00C071AD&quot;/&gt;&lt;wsp:rsid wsp:val=&quot;00C1277C&quot;/&gt;&lt;wsp:rsid wsp:val=&quot;00C14E42&quot;/&gt;&lt;wsp:rsid wsp:val=&quot;00C359B3&quot;/&gt;&lt;wsp:rsid wsp:val=&quot;00C41EE5&quot;/&gt;&lt;wsp:rsid wsp:val=&quot;00C47F77&quot;/&gt;&lt;wsp:rsid wsp:val=&quot;00C55529&quot;/&gt;&lt;wsp:rsid wsp:val=&quot;00C60660&quot;/&gt;&lt;wsp:rsid wsp:val=&quot;00CC732A&quot;/&gt;&lt;wsp:rsid wsp:val=&quot;00CF65F1&quot;/&gt;&lt;wsp:rsid wsp:val=&quot;00DA1FF5&quot;/&gt;&lt;wsp:rsid wsp:val=&quot;00DB77B0&quot;/&gt;&lt;wsp:rsid wsp:val=&quot;00E05BDA&quot;/&gt;&lt;wsp:rsid wsp:val=&quot;00E60FCA&quot;/&gt;&lt;wsp:rsid wsp:val=&quot;00EA6541&quot;/&gt;&lt;wsp:rsid wsp:val=&quot;00ED0344&quot;/&gt;&lt;wsp:rsid wsp:val=&quot;00ED1297&quot;/&gt;&lt;wsp:rsid wsp:val=&quot;00ED45A3&quot;/&gt;&lt;wsp:rsid wsp:val=&quot;00F72A7E&quot;/&gt;&lt;wsp:rsid wsp:val=&quot;00F80E0F&quot;/&gt;&lt;wsp:rsid wsp:val=&quot;00FB22F6&quot;/&gt;&lt;wsp:rsid wsp:val=&quot;00FC0F8E&quot;/&gt;&lt;wsp:rsid wsp:val=&quot;00FD50D7&quot;/&gt;&lt;wsp:rsid wsp:val=&quot;00FF2B14&quot;/&gt;&lt;/wsp:rsids&gt;&lt;/w:docPr&gt;&lt;w:body&gt;&lt;wx:sect&gt;&lt;w:p wsp:rsidR=&quot;00000000&quot; wsp:rsidRDefault=&quot;006A6916&quot; wsp:rsidP=&quot;006A6916&quot;&gt;&lt;m:oMathPara&gt;&lt;m:oMath&gt;&lt;m:r&gt;&lt;w:rPr&gt;&lt;w:rFonts w:ascii=&quot;Cambria Math&quot; w:h-ansi=&quot;Cambria Math&quot;/&gt;&lt;wx:font wx:val=&quot;Cambria Math&quot;/&gt;&lt;w:i/&gt;&lt;w:sz w:val=&quot;24&quot;/&gt;&lt;w:sz-cs w:val=&quot;24&quot;/&gt;&lt;/w:rPr&gt;&lt;m:t&gt;0.44?&lt;/m:t&gt;&lt;/m:r&gt;&lt;m:f&gt;&lt;m:fPr&gt;&lt;m:ctrlPr&gt;&lt;w:rPr&gt;&lt;w:rFonts w:ascii=&quot;Cambria Math&quot; w:h-ansi=&quot;Cambria Math&quot;/&gt;&lt;wx:font wx:val=&quot;Cambria Math&quot;/&gt;&lt;w:i/&gt;&lt;w:sz w:val=&quot;24&quot;/&gt;&lt;w:sz-cs w:val=&quot;24&quot;/&gt;&lt;/w:rPr&gt;&lt;/m:ctrlPr&gt;&lt;/m:fPr&gt;&lt;m:num&gt;&lt;m:sSup&gt;&lt;m:sSupPr&gt;&lt;m:ctrlPr&gt;&lt;w:rPr&gt;&lt;w:rFont44444444s w:ascii=&quot;Cambria Math&quot; w:h-ansi=&quot;Cambria Math&quot;/&gt;&lt;wx:font wx:val=&quot;Cambria Math&quot;/&gt;&lt;w:i/&gt;&lt;w:sz w:val=&quot;24&quot;/&gt;&lt;w:sz-cs w:val=&quot;24&quot;/&gt;&lt;/w:rPr&gt;&lt;/m:ctrlPr&gt;&lt;/m:sSupPr&gt;&lt;m:e&gt;&lt;m:r&gt;&lt;w:rPr&gt;&lt;w:rFonts w:ascii=&quot;Cambria Math&quot; w:h-ansi=&quot;Cambria Math&quot;/&gt;&lt;wx:font wx:val=&quot;Cambria Math&quot;/&gt;&lt;w:i/&gt;&lt;w:sz w:val=&quot;24&quot;/&gt;&lt;w:sz-cs w:val=&quot;24&quot;/&gt;&lt;/w:rPr&gt;&lt;m:t&gt;0.89&lt;/m:t&gt;&lt;/m:r&gt;&lt;/m:e&gt;&lt;m:sup&gt;&lt;m:r&gt;&lt;w:rPr&gt;&lt;w:rFonts w:ascii=&quot;Cambria Math&quot; w:h-ansi=&quot;Cambria Math&quot;/&gt;&lt;wx:font wx:val=&quot;Cambria Math&quot;/&gt;&lt;w:i/&gt;&lt;w:sz w:val=&quot;24&quot;/&gt;&lt;w:sz-cs w:val=&quot;24&quot;/&gt;&lt;/w:rPr&gt;&lt;m:t&gt;2&lt;/m:t&gt;&lt;/m:r&gt;&lt;/m:sup&gt;&lt;/m:sSup&gt;&lt;/m:num&gt;&lt;m:den&gt;&lt;m:r&gt;&lt;w:rPr&gt;&lt;w:rFonts w:ascii=&quot;Cambria Math&quot; w:h-ansi=&quot;Cambria Math&quot;/&gt;&lt;wx:font wx:val=&quot;Cambria Math&quot;/&gt;&lt;w:i/&gt;&lt;w:sz w:val=&quot;24&quot;/&gt;&lt;w:sz-cs w:val=&quot;24&quot;/&gt;&lt;/w:rPr&gt;&lt;m:t&gt;0.15&lt;/m:t&gt;&lt;/m:r&gt;&lt;/m:den&gt;&lt;/m:f&gt;&lt;m:r&gt;&lt;w:rPr&gt;&lt;w:rFonts w:ascii=&quot;Cambria Math&quot; w:h-ansi=&quot;Cambria Math&quot;/&gt;&lt;wx:font wx:val=&quot;Cambria Math&quot;/&gt;&lt;w:i/&gt;&lt;w:sz w:val=&quot;24&quot;/&gt;&lt;w:sz-cs w:val=&quot;24&quot;/&gt;&lt;/w:rPr&gt;&lt;m:t&gt;??.32&lt;/m:t&gt;&lt;/m:r&gt;&lt;/m:oMath&gt;&lt;/m:oMathPara&gt;&lt;/w:p&gt;&lt;w:sectPr wsp:rsidR=&quot;00000000&quot;&gt;&lt;w:pgSz w:w=&quot;12240&quot; w:h=&quot;158&gt;4&lt;0w&quot;:/r&gt;F&lt;oonw:pgMar w:top=&quot;1440&quot; w:right=&quot;1800&quot; w:bottom=&quot;1440&quot; w:left=&quot;1800&quot; w:header=&quot;720&quot; w:footer=&quot;720&quot; w:gutter=&quot;0&quot;/&gt;&lt;w:cols w:space=&quot;720&quot;/&gt;&lt;/w:sectPr&gt;&lt;/wx:sect&gt;&lt;/w:body&gt;&lt;/w:wordDocument&gt;">
            <v:imagedata r:id="rId42" o:title="" chromakey="white"/>
          </v:shape>
        </w:pict>
      </w:r>
      <w:r w:rsidRPr="007E08D9">
        <w:instrText xml:space="preserve"> </w:instrText>
      </w:r>
      <w:r w:rsidRPr="007E08D9">
        <w:fldChar w:fldCharType="end"/>
      </w:r>
      <w:r w:rsidRPr="00943E71">
        <w:t xml:space="preserve"> μm (assume that the light source is a Gaussian spectrum in this equation), by substituting </w:t>
      </w:r>
      <m:oMath>
        <m:sSub>
          <m:sSubPr>
            <m:ctrlPr>
              <w:rPr>
                <w:rFonts w:ascii="Cambria Math" w:hAnsi="Cambria Math"/>
                <w:i/>
              </w:rPr>
            </m:ctrlPr>
          </m:sSubPr>
          <m:e>
            <m:r>
              <w:rPr>
                <w:rFonts w:ascii="Cambria Math" w:hAnsi="Cambria Math"/>
              </w:rPr>
              <m:t>λ</m:t>
            </m:r>
          </m:e>
          <m:sub>
            <m:r>
              <w:rPr>
                <w:rFonts w:ascii="Cambria Math" w:hAnsi="Cambria Math"/>
              </w:rPr>
              <m:t>0</m:t>
            </m:r>
          </m:sub>
        </m:sSub>
        <m:r>
          <m:rPr>
            <m:sty m:val="p"/>
          </m:rPr>
          <w:rPr>
            <w:rFonts w:ascii="Cambria Math" w:hAnsi="Cambria Math"/>
          </w:rPr>
          <m:t>=890</m:t>
        </m:r>
      </m:oMath>
      <w:r w:rsidRPr="00007573">
        <w:rPr>
          <w:rFonts w:hint="eastAsia"/>
        </w:rPr>
        <w:t xml:space="preserve"> </w:t>
      </w:r>
      <w:r w:rsidRPr="00007573">
        <w:t xml:space="preserve">nm and </w:t>
      </w:r>
      <m:oMath>
        <m:r>
          <m:rPr>
            <m:sty m:val="p"/>
          </m:rPr>
          <w:rPr>
            <w:rFonts w:ascii="Cambria Math" w:hAnsi="Cambria Math"/>
          </w:rPr>
          <m:t>Δ</m:t>
        </m:r>
        <m:r>
          <w:rPr>
            <w:rFonts w:ascii="Cambria Math" w:hAnsi="Cambria Math"/>
          </w:rPr>
          <m:t>λ</m:t>
        </m:r>
        <m:r>
          <m:rPr>
            <m:sty m:val="p"/>
          </m:rPr>
          <w:rPr>
            <w:rFonts w:ascii="Cambria Math" w:hAnsi="Cambria Math"/>
          </w:rPr>
          <m:t>=150</m:t>
        </m:r>
      </m:oMath>
      <w:r w:rsidRPr="00007573">
        <w:rPr>
          <w:rFonts w:hint="eastAsia"/>
        </w:rPr>
        <w:t xml:space="preserve"> </w:t>
      </w:r>
      <w:r w:rsidRPr="00943E71">
        <w:t>nm.</w:t>
      </w:r>
    </w:p>
    <w:p w14:paraId="6D1CF211" w14:textId="77777777" w:rsidR="00DB1B75" w:rsidRDefault="00DB1B75" w:rsidP="00DB1B75"/>
    <w:p w14:paraId="4A38EF79" w14:textId="1B3E6BBF" w:rsidR="00A268EF" w:rsidRPr="002E7C3E" w:rsidRDefault="00DB1B75" w:rsidP="00A268EF">
      <w:r>
        <w:t>The measured axial resolution</w:t>
      </w:r>
      <w:r w:rsidRPr="001078E6">
        <w:t xml:space="preserve">, </w:t>
      </w:r>
      <w:r w:rsidRPr="001078E6">
        <w:rPr>
          <w:rFonts w:hint="eastAsia"/>
        </w:rPr>
        <w:t>3.4</w:t>
      </w:r>
      <w:r w:rsidRPr="001078E6">
        <w:t xml:space="preserve"> μm, i</w:t>
      </w:r>
      <w:r w:rsidRPr="00F10E59">
        <w:t>n Figure 2.</w:t>
      </w:r>
      <w:r w:rsidR="00F10E59" w:rsidRPr="00F10E59">
        <w:t>9,</w:t>
      </w:r>
      <w:r w:rsidRPr="00F10E59">
        <w:t xml:space="preserve"> </w:t>
      </w:r>
      <w:r w:rsidR="00F10E59">
        <w:t>is</w:t>
      </w:r>
      <w:r w:rsidRPr="001078E6">
        <w:t xml:space="preserve"> larger </w:t>
      </w:r>
      <w:r w:rsidRPr="00435B5B">
        <w:t>than the theoretical value</w:t>
      </w:r>
      <w:r w:rsidR="00F10E59">
        <w:t xml:space="preserve"> (</w:t>
      </w:r>
      <w:r w:rsidRPr="00435B5B">
        <w:t>2.32 μm</w:t>
      </w:r>
      <w:r w:rsidR="00F10E59">
        <w:t>)</w:t>
      </w:r>
      <w:r w:rsidRPr="00435B5B">
        <w:t xml:space="preserve"> and the practical value measured with both SLD 1 and SLD 2 by Dr. Joseph Boadi, 2.5± 0.3 μm</w:t>
      </w:r>
      <w:r w:rsidR="001078E6">
        <w:t xml:space="preserve"> </w:t>
      </w:r>
      <w:r w:rsidR="001078E6">
        <w:rPr>
          <w:noProof/>
        </w:rPr>
        <w:fldChar w:fldCharType="begin"/>
      </w:r>
      <w:r w:rsidR="00D746BC">
        <w:rPr>
          <w:noProof/>
        </w:rPr>
        <w:instrText xml:space="preserve"> ADDIN EN.CITE &lt;EndNote&gt;&lt;Cite&gt;&lt;Author&gt;Boadi&lt;/Author&gt;&lt;Year&gt;2016&lt;/Year&gt;&lt;RecNum&gt;89&lt;/RecNum&gt;&lt;DisplayText&gt;[1]&lt;/DisplayText&gt;&lt;record&gt;&lt;rec-number&gt;89&lt;/rec-number&gt;&lt;foreign-keys&gt;&lt;key app="EN" db-id="xpa0e0dzn59f2seezaa599syxt9e9rfxpwft" timestamp="1577386475"&gt;89&lt;/key&gt;&lt;/foreign-keys&gt;&lt;ref-type name="Thesis"&gt;32&lt;/ref-type&gt;&lt;contributors&gt;&lt;authors&gt;&lt;author&gt;Boadi, Joseph&lt;/author&gt;&lt;/authors&gt;&lt;/contributors&gt;&lt;titles&gt;&lt;title&gt;Clinical applications of ultra-high resolution and phase-sensitive optical coherence tomography&lt;/title&gt;&lt;/titles&gt;&lt;dates&gt;&lt;year&gt;2016&lt;/year&gt;&lt;/dates&gt;&lt;publisher&gt;University of Sheffield&lt;/publisher&gt;&lt;urls&gt;&lt;/urls&gt;&lt;/record&gt;&lt;/Cite&gt;&lt;/EndNote&gt;</w:instrText>
      </w:r>
      <w:r w:rsidR="001078E6">
        <w:rPr>
          <w:noProof/>
        </w:rPr>
        <w:fldChar w:fldCharType="separate"/>
      </w:r>
      <w:r w:rsidR="00D746BC">
        <w:rPr>
          <w:noProof/>
        </w:rPr>
        <w:t>[1]</w:t>
      </w:r>
      <w:r w:rsidR="001078E6">
        <w:rPr>
          <w:noProof/>
        </w:rPr>
        <w:fldChar w:fldCharType="end"/>
      </w:r>
      <w:r w:rsidRPr="00435B5B">
        <w:t>.</w:t>
      </w:r>
      <w:r w:rsidRPr="00C42C76">
        <w:t xml:space="preserve"> Because of the obvious gap betw</w:t>
      </w:r>
      <w:r w:rsidRPr="00435B5B">
        <w:t>een our measured value and the theoretical value or the previous value, it is deduced that the decrease of axial resolution mainly results from the absence of SLD 1 leading to evident reduction of the spectral bandwidth of light (</w:t>
      </w:r>
      <m:oMath>
        <m:r>
          <m:rPr>
            <m:sty m:val="p"/>
          </m:rPr>
          <w:rPr>
            <w:rFonts w:ascii="Cambria Math" w:hAnsi="Cambria Math"/>
          </w:rPr>
          <m:t>Δλ</m:t>
        </m:r>
      </m:oMath>
      <w:r w:rsidRPr="00435B5B">
        <w:t xml:space="preserve">). </w:t>
      </w:r>
      <w:r w:rsidR="00A268EF" w:rsidRPr="00435B5B">
        <w:t xml:space="preserve">The other factors that could sacrifice the axial resolution </w:t>
      </w:r>
      <w:r w:rsidR="00A268EF">
        <w:t>are</w:t>
      </w:r>
      <w:r w:rsidR="00A268EF" w:rsidRPr="00435B5B">
        <w:t xml:space="preserve"> chromatic and monochromatic aberra</w:t>
      </w:r>
      <w:r w:rsidR="00A268EF" w:rsidRPr="00943E71">
        <w:t>tion, group velocity dispersion, polarization mismatch and nonideal spectral shape of light source</w:t>
      </w:r>
      <w:r w:rsidR="00A268EF">
        <w:t xml:space="preserve"> </w:t>
      </w:r>
      <w:r w:rsidR="00A268EF">
        <w:rPr>
          <w:noProof/>
        </w:rPr>
        <w:fldChar w:fldCharType="begin"/>
      </w:r>
      <w:r w:rsidR="00D746BC">
        <w:rPr>
          <w:noProof/>
        </w:rPr>
        <w:instrText xml:space="preserve"> ADDIN EN.CITE &lt;EndNote&gt;&lt;Cite&gt;&lt;Author&gt;Drexler&lt;/Author&gt;&lt;Year&gt;2015&lt;/Year&gt;&lt;RecNum&gt;187&lt;/RecNum&gt;&lt;DisplayText&gt;[8]&lt;/DisplayText&gt;&lt;record&gt;&lt;rec-number&gt;187&lt;/rec-number&gt;&lt;foreign-keys&gt;&lt;key app="EN" db-id="xpa0e0dzn59f2seezaa599syxt9e9rfxpwft" timestamp="1579579554"&gt;187&lt;/key&gt;&lt;/foreign-keys&gt;&lt;ref-type name="Journal Article"&gt;17&lt;/ref-type&gt;&lt;contributors&gt;&lt;authors&gt;&lt;author&gt;Drexler, Wolfgang&lt;/author&gt;&lt;author&gt;Chen, Yu&lt;/author&gt;&lt;author&gt;Aguirre, Aaron D&lt;/author&gt;&lt;author&gt;Povazay, Boris&lt;/author&gt;&lt;author&gt;Unterhuber, Angelika&lt;/author&gt;&lt;author&gt;Fujimoto, James G&lt;/author&gt;&lt;/authors&gt;&lt;/contributors&gt;&lt;titles&gt;&lt;title&gt;Ultrahigh Resolution Optical Coherence Tomography&lt;/title&gt;&lt;secondary-title&gt;Optical Coherence Tomography, ISBN 978-3-319-06418-5. Springer International Publishing Switzerland, 2015, p. 277&lt;/secondary-title&gt;&lt;/titles&gt;&lt;periodical&gt;&lt;full-title&gt;Optical Coherence Tomography, ISBN 978-3-319-06418-5. Springer International Publishing Switzerland, 2015, p. 277&lt;/full-title&gt;&lt;/periodical&gt;&lt;pages&gt;277&lt;/pages&gt;&lt;dates&gt;&lt;year&gt;2015&lt;/year&gt;&lt;/dates&gt;&lt;urls&gt;&lt;/urls&gt;&lt;/record&gt;&lt;/Cite&gt;&lt;/EndNote&gt;</w:instrText>
      </w:r>
      <w:r w:rsidR="00A268EF">
        <w:rPr>
          <w:noProof/>
        </w:rPr>
        <w:fldChar w:fldCharType="separate"/>
      </w:r>
      <w:r w:rsidR="00D746BC">
        <w:rPr>
          <w:noProof/>
        </w:rPr>
        <w:t>[8]</w:t>
      </w:r>
      <w:r w:rsidR="00A268EF">
        <w:rPr>
          <w:noProof/>
        </w:rPr>
        <w:fldChar w:fldCharType="end"/>
      </w:r>
      <w:r w:rsidR="00A268EF" w:rsidRPr="00943E71">
        <w:t>.</w:t>
      </w:r>
    </w:p>
    <w:p w14:paraId="17A5ADFC" w14:textId="77777777" w:rsidR="00AC1316" w:rsidRDefault="00AC1316" w:rsidP="00DB1B75"/>
    <w:p w14:paraId="7019E261" w14:textId="3735D8E1" w:rsidR="00C42C76" w:rsidRDefault="00B154B6" w:rsidP="00686DAD">
      <w:r>
        <w:t>T</w:t>
      </w:r>
      <w:r w:rsidR="00C47F5E" w:rsidRPr="002E7C3E">
        <w:t>he supplement of SLD 1 can increase the spectral bandwidth of light</w:t>
      </w:r>
      <w:r w:rsidRPr="00B154B6">
        <w:t xml:space="preserve"> </w:t>
      </w:r>
      <w:r>
        <w:t>in our experimental results</w:t>
      </w:r>
      <w:r w:rsidR="00C47F5E" w:rsidRPr="002E7C3E">
        <w:t xml:space="preserve">, and in theory improve </w:t>
      </w:r>
      <w:r>
        <w:t xml:space="preserve">the </w:t>
      </w:r>
      <w:r w:rsidR="00C47F5E" w:rsidRPr="002E7C3E">
        <w:t>axial resolution on the basis of equation 1.9.</w:t>
      </w:r>
      <w:r w:rsidR="00A268EF" w:rsidRPr="00A268EF">
        <w:t xml:space="preserve"> </w:t>
      </w:r>
      <w:r w:rsidR="00A268EF">
        <w:t>A</w:t>
      </w:r>
      <w:r w:rsidR="00A268EF" w:rsidRPr="002E7C3E">
        <w:t>s expected</w:t>
      </w:r>
      <w:r w:rsidR="00A268EF">
        <w:t>,</w:t>
      </w:r>
      <w:r w:rsidR="00C47F5E" w:rsidRPr="002E7C3E">
        <w:t xml:space="preserve"> </w:t>
      </w:r>
      <w:r w:rsidR="00A268EF">
        <w:t>t</w:t>
      </w:r>
      <w:r w:rsidR="00037271" w:rsidRPr="002E7C3E">
        <w:t>h</w:t>
      </w:r>
      <w:r w:rsidR="00C5133B" w:rsidRPr="002E7C3E">
        <w:t>e</w:t>
      </w:r>
      <w:r w:rsidR="00037271" w:rsidRPr="002E7C3E">
        <w:t xml:space="preserve"> interference fringe was distributed across a wider spectrum</w:t>
      </w:r>
      <w:r w:rsidR="00823C95" w:rsidRPr="002E7C3E">
        <w:t xml:space="preserve"> in Figure 2.</w:t>
      </w:r>
      <w:r w:rsidR="00C42C76">
        <w:t>7</w:t>
      </w:r>
      <w:r w:rsidR="00823C95" w:rsidRPr="002E7C3E">
        <w:t xml:space="preserve"> a)</w:t>
      </w:r>
      <w:r w:rsidR="00037271" w:rsidRPr="002E7C3E">
        <w:t xml:space="preserve"> compared with Figure 2.</w:t>
      </w:r>
      <w:r w:rsidR="00C42C76">
        <w:t>3</w:t>
      </w:r>
      <w:r w:rsidR="00C5133B" w:rsidRPr="002E7C3E">
        <w:t xml:space="preserve"> a)</w:t>
      </w:r>
      <w:r w:rsidR="00037271" w:rsidRPr="002E7C3E">
        <w:t xml:space="preserve">. </w:t>
      </w:r>
      <w:bookmarkEnd w:id="551"/>
      <w:r w:rsidR="00037271" w:rsidRPr="002E7C3E">
        <w:t>However,</w:t>
      </w:r>
      <w:r w:rsidR="0009680B" w:rsidRPr="002E7C3E">
        <w:t xml:space="preserve"> </w:t>
      </w:r>
      <w:r w:rsidR="00A268EF" w:rsidRPr="002E7C3E">
        <w:t xml:space="preserve">we did not obtain </w:t>
      </w:r>
      <w:r>
        <w:t xml:space="preserve">a </w:t>
      </w:r>
      <w:r w:rsidR="00A268EF" w:rsidRPr="002E7C3E">
        <w:t>better axial resolution</w:t>
      </w:r>
      <w:r>
        <w:t xml:space="preserve"> by the addition of SLD 1</w:t>
      </w:r>
      <w:r w:rsidR="00A268EF" w:rsidRPr="002E7C3E">
        <w:t>.</w:t>
      </w:r>
      <w:r>
        <w:rPr>
          <w:rFonts w:hint="eastAsia"/>
        </w:rPr>
        <w:t xml:space="preserve"> </w:t>
      </w:r>
      <w:r>
        <w:t>O</w:t>
      </w:r>
      <w:r w:rsidR="0009680B" w:rsidRPr="002E7C3E">
        <w:t>ur result</w:t>
      </w:r>
      <w:r w:rsidR="00FC499E" w:rsidRPr="002E7C3E">
        <w:t>s indicated that</w:t>
      </w:r>
      <w:r w:rsidR="0009680B" w:rsidRPr="002E7C3E">
        <w:t xml:space="preserve"> </w:t>
      </w:r>
      <w:r w:rsidR="00037271" w:rsidRPr="002E7C3E">
        <w:t xml:space="preserve">the addition of SLD 1 led to the light source departing further from </w:t>
      </w:r>
      <w:r w:rsidR="0056568E">
        <w:t xml:space="preserve">the </w:t>
      </w:r>
      <w:r w:rsidR="00037271" w:rsidRPr="002E7C3E">
        <w:t xml:space="preserve">ideal spectral shape (Note that </w:t>
      </w:r>
      <w:bookmarkStart w:id="555" w:name="_Hlk6652215"/>
      <w:r w:rsidR="00037271" w:rsidRPr="002E7C3E">
        <w:lastRenderedPageBreak/>
        <w:t>Gaussian spectral shape</w:t>
      </w:r>
      <w:bookmarkEnd w:id="555"/>
      <w:r w:rsidR="00037271" w:rsidRPr="002E7C3E">
        <w:t xml:space="preserve"> is the ideal shape), which </w:t>
      </w:r>
      <w:r>
        <w:t>was</w:t>
      </w:r>
      <w:r w:rsidR="00037271" w:rsidRPr="002E7C3E">
        <w:t xml:space="preserve"> able to cause deterioration of </w:t>
      </w:r>
      <w:r w:rsidR="0056568E">
        <w:t xml:space="preserve">the </w:t>
      </w:r>
      <w:r w:rsidR="00037271" w:rsidRPr="002E7C3E">
        <w:t xml:space="preserve">system’s axial resolution due to </w:t>
      </w:r>
      <w:r w:rsidR="00A268EF">
        <w:t xml:space="preserve">the </w:t>
      </w:r>
      <w:r w:rsidR="00037271" w:rsidRPr="002E7C3E">
        <w:t xml:space="preserve">appearance of side lobes in PSF </w:t>
      </w:r>
      <w:r w:rsidR="002E7C3E" w:rsidRPr="002E7C3E">
        <w:rPr>
          <w:noProof/>
        </w:rPr>
        <w:fldChar w:fldCharType="begin"/>
      </w:r>
      <w:r w:rsidR="00D746BC">
        <w:rPr>
          <w:noProof/>
        </w:rPr>
        <w:instrText xml:space="preserve"> ADDIN EN.CITE &lt;EndNote&gt;&lt;Cite&gt;&lt;Author&gt;Drexler&lt;/Author&gt;&lt;Year&gt;2015&lt;/Year&gt;&lt;RecNum&gt;187&lt;/RecNum&gt;&lt;DisplayText&gt;[8]&lt;/DisplayText&gt;&lt;record&gt;&lt;rec-number&gt;187&lt;/rec-number&gt;&lt;foreign-keys&gt;&lt;key app="EN" db-id="xpa0e0dzn59f2seezaa599syxt9e9rfxpwft" timestamp="1579579554"&gt;187&lt;/key&gt;&lt;/foreign-keys&gt;&lt;ref-type name="Journal Article"&gt;17&lt;/ref-type&gt;&lt;contributors&gt;&lt;authors&gt;&lt;author&gt;Drexler, Wolfgang&lt;/author&gt;&lt;author&gt;Chen, Yu&lt;/author&gt;&lt;author&gt;Aguirre, Aaron D&lt;/author&gt;&lt;author&gt;Povazay, Boris&lt;/author&gt;&lt;author&gt;Unterhuber, Angelika&lt;/author&gt;&lt;author&gt;Fujimoto, James G&lt;/author&gt;&lt;/authors&gt;&lt;/contributors&gt;&lt;titles&gt;&lt;title&gt;Ultrahigh Resolution Optical Coherence Tomography&lt;/title&gt;&lt;secondary-title&gt;Optical Coherence Tomography, ISBN 978-3-319-06418-5. Springer International Publishing Switzerland, 2015, p. 277&lt;/secondary-title&gt;&lt;/titles&gt;&lt;periodical&gt;&lt;full-title&gt;Optical Coherence Tomography, ISBN 978-3-319-06418-5. Springer International Publishing Switzerland, 2015, p. 277&lt;/full-title&gt;&lt;/periodical&gt;&lt;pages&gt;277&lt;/pages&gt;&lt;dates&gt;&lt;year&gt;2015&lt;/year&gt;&lt;/dates&gt;&lt;urls&gt;&lt;/urls&gt;&lt;/record&gt;&lt;/Cite&gt;&lt;/EndNote&gt;</w:instrText>
      </w:r>
      <w:r w:rsidR="002E7C3E" w:rsidRPr="002E7C3E">
        <w:rPr>
          <w:noProof/>
        </w:rPr>
        <w:fldChar w:fldCharType="separate"/>
      </w:r>
      <w:r w:rsidR="00D746BC">
        <w:rPr>
          <w:noProof/>
        </w:rPr>
        <w:t>[8]</w:t>
      </w:r>
      <w:r w:rsidR="002E7C3E" w:rsidRPr="002E7C3E">
        <w:rPr>
          <w:noProof/>
        </w:rPr>
        <w:fldChar w:fldCharType="end"/>
      </w:r>
      <w:r w:rsidR="00037271" w:rsidRPr="002E7C3E">
        <w:t xml:space="preserve">. </w:t>
      </w:r>
      <w:r w:rsidR="00823C95" w:rsidRPr="002E7C3E">
        <w:t>T</w:t>
      </w:r>
      <w:r w:rsidR="00686DAD" w:rsidRPr="002E7C3E">
        <w:t xml:space="preserve">he </w:t>
      </w:r>
      <w:r w:rsidR="00A20B4D" w:rsidRPr="002E7C3E">
        <w:t xml:space="preserve">exacerbated side lobes due to </w:t>
      </w:r>
      <w:r w:rsidR="00823C95" w:rsidRPr="002E7C3E">
        <w:t xml:space="preserve">the </w:t>
      </w:r>
      <w:r w:rsidR="00686DAD" w:rsidRPr="002E7C3E">
        <w:t>addition of SLD 1</w:t>
      </w:r>
      <w:r w:rsidR="00823C95" w:rsidRPr="002E7C3E">
        <w:t xml:space="preserve"> was demonstrated in Figure 2.</w:t>
      </w:r>
      <w:r w:rsidR="00A268EF">
        <w:t>7</w:t>
      </w:r>
      <w:r w:rsidR="00823C95" w:rsidRPr="002E7C3E">
        <w:t xml:space="preserve"> d)</w:t>
      </w:r>
      <w:r w:rsidR="00686DAD" w:rsidRPr="002E7C3E">
        <w:t>.</w:t>
      </w:r>
      <w:r w:rsidR="00823C95" w:rsidRPr="002E7C3E">
        <w:t xml:space="preserve"> Therefore, </w:t>
      </w:r>
      <w:r w:rsidR="00525E04">
        <w:t>f</w:t>
      </w:r>
      <w:r w:rsidR="00E11C26" w:rsidRPr="002E7C3E">
        <w:t>urther</w:t>
      </w:r>
      <w:r w:rsidR="004C6DD7" w:rsidRPr="002E7C3E">
        <w:t xml:space="preserve"> and more complicate</w:t>
      </w:r>
      <w:r w:rsidR="00E11C26" w:rsidRPr="002E7C3E">
        <w:t xml:space="preserve"> optimizations were needed to eliminate or alleviate the side lobes. Since, only SLD 2 was used as the light source of </w:t>
      </w:r>
      <w:r w:rsidR="004C6DD7" w:rsidRPr="002E7C3E">
        <w:t xml:space="preserve">the </w:t>
      </w:r>
      <w:r w:rsidR="00E11C26" w:rsidRPr="002E7C3E">
        <w:t xml:space="preserve">OCT system in </w:t>
      </w:r>
      <w:r w:rsidR="00525E04">
        <w:t xml:space="preserve">our </w:t>
      </w:r>
      <w:r w:rsidR="00E11C26" w:rsidRPr="002E7C3E">
        <w:t xml:space="preserve">later experiments, </w:t>
      </w:r>
      <w:r w:rsidR="004C6DD7" w:rsidRPr="002E7C3E">
        <w:t>this problem has been ignored in this project.</w:t>
      </w:r>
    </w:p>
    <w:p w14:paraId="2EE06F03" w14:textId="77777777" w:rsidR="00686DAD" w:rsidRDefault="00686DAD" w:rsidP="00686DAD">
      <w:pPr>
        <w:rPr>
          <w:color w:val="FF0000"/>
        </w:rPr>
      </w:pPr>
    </w:p>
    <w:p w14:paraId="7DEAFFBB" w14:textId="36BE9DD4" w:rsidR="00FE14FD" w:rsidRPr="000C7098" w:rsidRDefault="00AC1316" w:rsidP="002E7C3E">
      <w:pPr>
        <w:pStyle w:val="Heading4"/>
      </w:pPr>
      <w:bookmarkStart w:id="556" w:name="_Toc31979339"/>
      <w:r w:rsidRPr="000C7098">
        <w:t>Sensitivity</w:t>
      </w:r>
      <w:bookmarkEnd w:id="556"/>
    </w:p>
    <w:p w14:paraId="7399B3C0" w14:textId="2B2A7798" w:rsidR="00E530C3" w:rsidRPr="00943E71" w:rsidRDefault="00E530C3" w:rsidP="00E530C3">
      <w:r w:rsidRPr="00943E71">
        <w:t xml:space="preserve">The </w:t>
      </w:r>
      <w:r>
        <w:t xml:space="preserve">measured </w:t>
      </w:r>
      <w:r w:rsidRPr="00943E71">
        <w:t>sensitivity of 81.4 dB was over the minimum sensitivity required for biological imaging (80 dB)</w:t>
      </w:r>
      <w:r w:rsidR="002E7C3E">
        <w:t xml:space="preserve"> </w:t>
      </w:r>
      <w:r w:rsidR="002E7C3E">
        <w:rPr>
          <w:noProof/>
        </w:rPr>
        <w:fldChar w:fldCharType="begin"/>
      </w:r>
      <w:r w:rsidR="00D746BC">
        <w:rPr>
          <w:noProof/>
        </w:rPr>
        <w:instrText xml:space="preserve"> ADDIN EN.CITE &lt;EndNote&gt;&lt;Cite&gt;&lt;Author&gt;Yaqoob&lt;/Author&gt;&lt;Year&gt;2005&lt;/Year&gt;&lt;RecNum&gt;188&lt;/RecNum&gt;&lt;DisplayText&gt;[9]&lt;/DisplayText&gt;&lt;record&gt;&lt;rec-number&gt;188&lt;/rec-number&gt;&lt;foreign-keys&gt;&lt;key app="EN" db-id="xpa0e0dzn59f2seezaa599syxt9e9rfxpwft" timestamp="1579579725"&gt;188&lt;/key&gt;&lt;/foreign-keys&gt;&lt;ref-type name="Journal Article"&gt;17&lt;/ref-type&gt;&lt;contributors&gt;&lt;authors&gt;&lt;author&gt;Yaqoob, Zahid&lt;/author&gt;&lt;author&gt;Wu, Jigang&lt;/author&gt;&lt;author&gt;Yang, Changhuei&lt;/author&gt;&lt;/authors&gt;&lt;/contributors&gt;&lt;titles&gt;&lt;title&gt;Spectral domain optical coherence tomography: a better OCT imaging strategy&lt;/title&gt;&lt;secondary-title&gt;Biotechniques&lt;/secondary-title&gt;&lt;/titles&gt;&lt;periodical&gt;&lt;full-title&gt;Biotechniques&lt;/full-title&gt;&lt;/periodical&gt;&lt;pages&gt;S6-S13&lt;/pages&gt;&lt;volume&gt;39&lt;/volume&gt;&lt;number&gt;6&lt;/number&gt;&lt;dates&gt;&lt;year&gt;2005&lt;/year&gt;&lt;/dates&gt;&lt;isbn&gt;0736-6205&lt;/isbn&gt;&lt;urls&gt;&lt;/urls&gt;&lt;/record&gt;&lt;/Cite&gt;&lt;/EndNote&gt;</w:instrText>
      </w:r>
      <w:r w:rsidR="002E7C3E">
        <w:rPr>
          <w:noProof/>
        </w:rPr>
        <w:fldChar w:fldCharType="separate"/>
      </w:r>
      <w:r w:rsidR="00D746BC">
        <w:rPr>
          <w:noProof/>
        </w:rPr>
        <w:t>[9]</w:t>
      </w:r>
      <w:r w:rsidR="002E7C3E">
        <w:rPr>
          <w:noProof/>
        </w:rPr>
        <w:fldChar w:fldCharType="end"/>
      </w:r>
      <w:r w:rsidRPr="00943E71">
        <w:t>, and offered B scan images with high quality, shown in Figure 2.</w:t>
      </w:r>
      <w:r w:rsidR="000C7098">
        <w:t>11</w:t>
      </w:r>
      <w:r w:rsidRPr="00943E71">
        <w:t xml:space="preserve">. This quality met the requirement for developing </w:t>
      </w:r>
      <w:r w:rsidR="000C7098">
        <w:t xml:space="preserve">a </w:t>
      </w:r>
      <w:r>
        <w:t>MM</w:t>
      </w:r>
      <w:r w:rsidRPr="00943E71">
        <w:t>OCT to track superficial magnetically labelled cells in next experiments.</w:t>
      </w:r>
    </w:p>
    <w:p w14:paraId="4595D141" w14:textId="63402E50" w:rsidR="00E530C3" w:rsidRDefault="00E530C3" w:rsidP="00686DAD">
      <w:pPr>
        <w:rPr>
          <w:color w:val="FF0000"/>
        </w:rPr>
      </w:pPr>
    </w:p>
    <w:p w14:paraId="1A81BB96" w14:textId="601AB9D7" w:rsidR="000C7098" w:rsidRPr="00943E71" w:rsidRDefault="00403BAA" w:rsidP="000C7098">
      <w:pPr>
        <w:jc w:val="center"/>
      </w:pPr>
      <w:r w:rsidRPr="00247F22">
        <w:rPr>
          <w:noProof/>
        </w:rPr>
        <w:drawing>
          <wp:inline distT="0" distB="0" distL="0" distR="0" wp14:anchorId="1410FD6C" wp14:editId="6AD6C14B">
            <wp:extent cx="5248910" cy="2559050"/>
            <wp:effectExtent l="0" t="0" r="0" b="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5248910" cy="2559050"/>
                    </a:xfrm>
                    <a:prstGeom prst="rect">
                      <a:avLst/>
                    </a:prstGeom>
                    <a:noFill/>
                    <a:ln>
                      <a:noFill/>
                    </a:ln>
                  </pic:spPr>
                </pic:pic>
              </a:graphicData>
            </a:graphic>
          </wp:inline>
        </w:drawing>
      </w:r>
    </w:p>
    <w:p w14:paraId="7E0622CF" w14:textId="3E03494D" w:rsidR="000C7098" w:rsidRPr="00943E71" w:rsidRDefault="000C7098" w:rsidP="000C7098">
      <w:r w:rsidRPr="00161512">
        <w:rPr>
          <w:b/>
          <w:bCs/>
        </w:rPr>
        <w:lastRenderedPageBreak/>
        <w:t>Figure 2.</w:t>
      </w:r>
      <w:r>
        <w:rPr>
          <w:b/>
          <w:bCs/>
        </w:rPr>
        <w:t>11</w:t>
      </w:r>
      <w:r w:rsidRPr="00943E71">
        <w:t xml:space="preserve">: </w:t>
      </w:r>
      <w:bookmarkStart w:id="557" w:name="_Hlk14785953"/>
      <w:r w:rsidRPr="00943E71">
        <w:t xml:space="preserve">B scan image of </w:t>
      </w:r>
      <w:bookmarkStart w:id="558" w:name="_Hlk25431723"/>
      <w:r w:rsidRPr="00943E71">
        <w:t xml:space="preserve">near infrared </w:t>
      </w:r>
      <w:bookmarkEnd w:id="558"/>
      <w:r w:rsidRPr="00943E71">
        <w:t>(</w:t>
      </w:r>
      <w:bookmarkStart w:id="559" w:name="_Hlk25431716"/>
      <w:r w:rsidRPr="00943E71">
        <w:t>NIR</w:t>
      </w:r>
      <w:bookmarkEnd w:id="559"/>
      <w:r w:rsidRPr="00943E71">
        <w:t>) detector card with display area 4 mm × 1.8 mm</w:t>
      </w:r>
      <w:bookmarkEnd w:id="557"/>
      <w:r w:rsidRPr="00943E71">
        <w:t>, which was formed by combination of 1000 A scans. SLD 2 was used as light source affording sensitivity of 81.4 dB to system.</w:t>
      </w:r>
    </w:p>
    <w:p w14:paraId="4DB9EFD6" w14:textId="77777777" w:rsidR="000C7098" w:rsidRDefault="000C7098" w:rsidP="00686DAD">
      <w:pPr>
        <w:rPr>
          <w:color w:val="FF0000"/>
        </w:rPr>
      </w:pPr>
    </w:p>
    <w:p w14:paraId="61154813" w14:textId="4136DB0F" w:rsidR="00E530C3" w:rsidRPr="002E7C3E" w:rsidRDefault="00E530C3" w:rsidP="00E530C3">
      <w:r w:rsidRPr="002E7C3E">
        <w:t>T</w:t>
      </w:r>
      <w:r w:rsidR="00037271" w:rsidRPr="002E7C3E">
        <w:t xml:space="preserve">he addition of SLD 1 caused a significant increase of 10 dB SNR from 81.4 dB to 91.69 dB, and the SNR </w:t>
      </w:r>
      <w:r w:rsidR="00E47E97">
        <w:t>was</w:t>
      </w:r>
      <w:r w:rsidR="00037271" w:rsidRPr="002E7C3E">
        <w:t xml:space="preserve"> comparable to the maximum SNR achieved by Dr. Joseph Boadi, 95 dB</w:t>
      </w:r>
      <w:r w:rsidR="003A243F">
        <w:t xml:space="preserve"> </w:t>
      </w:r>
      <w:r w:rsidR="003A243F">
        <w:rPr>
          <w:noProof/>
        </w:rPr>
        <w:fldChar w:fldCharType="begin"/>
      </w:r>
      <w:r w:rsidR="00D746BC">
        <w:rPr>
          <w:noProof/>
        </w:rPr>
        <w:instrText xml:space="preserve"> ADDIN EN.CITE &lt;EndNote&gt;&lt;Cite&gt;&lt;Author&gt;Boadi&lt;/Author&gt;&lt;Year&gt;2016&lt;/Year&gt;&lt;RecNum&gt;89&lt;/RecNum&gt;&lt;DisplayText&gt;[1]&lt;/DisplayText&gt;&lt;record&gt;&lt;rec-number&gt;89&lt;/rec-number&gt;&lt;foreign-keys&gt;&lt;key app="EN" db-id="xpa0e0dzn59f2seezaa599syxt9e9rfxpwft" timestamp="1577386475"&gt;89&lt;/key&gt;&lt;/foreign-keys&gt;&lt;ref-type name="Thesis"&gt;32&lt;/ref-type&gt;&lt;contributors&gt;&lt;authors&gt;&lt;author&gt;Boadi, Joseph&lt;/author&gt;&lt;/authors&gt;&lt;/contributors&gt;&lt;titles&gt;&lt;title&gt;Clinical applications of ultra-high resolution and phase-sensitive optical coherence tomography&lt;/title&gt;&lt;/titles&gt;&lt;dates&gt;&lt;year&gt;2016&lt;/year&gt;&lt;/dates&gt;&lt;publisher&gt;University of Sheffield&lt;/publisher&gt;&lt;urls&gt;&lt;/urls&gt;&lt;/record&gt;&lt;/Cite&gt;&lt;/EndNote&gt;</w:instrText>
      </w:r>
      <w:r w:rsidR="003A243F">
        <w:rPr>
          <w:noProof/>
        </w:rPr>
        <w:fldChar w:fldCharType="separate"/>
      </w:r>
      <w:r w:rsidR="00D746BC">
        <w:rPr>
          <w:noProof/>
        </w:rPr>
        <w:t>[1]</w:t>
      </w:r>
      <w:r w:rsidR="003A243F">
        <w:rPr>
          <w:noProof/>
        </w:rPr>
        <w:fldChar w:fldCharType="end"/>
      </w:r>
      <w:r w:rsidR="00037271" w:rsidRPr="002E7C3E">
        <w:t xml:space="preserve">. </w:t>
      </w:r>
      <w:bookmarkStart w:id="560" w:name="_Hlk30859204"/>
      <w:r w:rsidR="00037271" w:rsidRPr="002E7C3E">
        <w:t xml:space="preserve">According to equation 1.11, the increase of SNR resulted from not only the power increment from </w:t>
      </w:r>
      <w:r w:rsidR="0036008E">
        <w:t xml:space="preserve">the </w:t>
      </w:r>
      <w:r w:rsidR="00037271" w:rsidRPr="002E7C3E">
        <w:t xml:space="preserve">sample arm but also the </w:t>
      </w:r>
      <w:r w:rsidR="0036008E">
        <w:t xml:space="preserve">increased </w:t>
      </w:r>
      <w:r w:rsidR="00037271" w:rsidRPr="002E7C3E">
        <w:t xml:space="preserve">number of analog-to-digital sampling points. When the noise of light source </w:t>
      </w:r>
      <w:r w:rsidR="00B71942">
        <w:t>was</w:t>
      </w:r>
      <w:r w:rsidR="00037271" w:rsidRPr="002E7C3E">
        <w:t xml:space="preserve"> assumed as a constant, it was calculated that the increase of 1.3 mW light power due to switching on the SLD 1 l</w:t>
      </w:r>
      <w:r w:rsidR="00AD0D44">
        <w:t>ed</w:t>
      </w:r>
      <w:r w:rsidR="00037271" w:rsidRPr="002E7C3E">
        <w:t xml:space="preserve"> to approximately 1 dB enhancement of SNR. Therefore, the increase of 10 dB SNR after switching on SLD 1 could be mainly because </w:t>
      </w:r>
      <w:r w:rsidR="00724B25">
        <w:t xml:space="preserve">the </w:t>
      </w:r>
      <w:r w:rsidR="00037271" w:rsidRPr="002E7C3E">
        <w:t xml:space="preserve">addition of SLD 1 broadened the bandwidth of light source resulting in an increase of analog-to-digital sampling points, </w:t>
      </w:r>
      <m:oMath>
        <m:r>
          <w:rPr>
            <w:rFonts w:ascii="Cambria Math" w:hAnsi="Cambria Math"/>
          </w:rPr>
          <m:t>M</m:t>
        </m:r>
      </m:oMath>
      <w:r w:rsidR="00037271" w:rsidRPr="002E7C3E">
        <w:t>.</w:t>
      </w:r>
      <w:bookmarkEnd w:id="560"/>
    </w:p>
    <w:p w14:paraId="3B8F976A" w14:textId="77777777" w:rsidR="00BD0B24" w:rsidRPr="00BD0B24" w:rsidRDefault="00BD0B24" w:rsidP="00E530C3">
      <w:pPr>
        <w:rPr>
          <w:color w:val="FF0000"/>
        </w:rPr>
      </w:pPr>
    </w:p>
    <w:p w14:paraId="48FF1B79" w14:textId="6CC3BEF7" w:rsidR="00E530C3" w:rsidRPr="00E530C3" w:rsidRDefault="00E530C3" w:rsidP="00E530C3">
      <w:pPr>
        <w:rPr>
          <w:color w:val="FF0000"/>
        </w:rPr>
      </w:pPr>
      <w:r>
        <w:t>E</w:t>
      </w:r>
      <w:r w:rsidRPr="00943E71">
        <w:t xml:space="preserve">quation 1.12 reveals that there is a sensitivity falloff as a function of depth and the rate of falloff is determined by </w:t>
      </w:r>
      <w:r w:rsidR="00AD0D44">
        <w:t xml:space="preserve">the </w:t>
      </w:r>
      <w:r w:rsidRPr="00943E71">
        <w:t>spectrometer’s spectral resolution (</w:t>
      </w:r>
      <m:oMath>
        <m:r>
          <w:rPr>
            <w:rFonts w:ascii="Cambria Math" w:hAnsi="Cambria Math"/>
          </w:rPr>
          <m:t>δλ</m:t>
        </m:r>
      </m:oMath>
      <w:r w:rsidRPr="00943E71">
        <w:t>), the wavelength spacing between CCD pixels (</w:t>
      </w:r>
      <m:oMath>
        <m:sSub>
          <m:sSubPr>
            <m:ctrlPr>
              <w:rPr>
                <w:rFonts w:ascii="Cambria Math" w:hAnsi="Cambria Math"/>
                <w:i/>
              </w:rPr>
            </m:ctrlPr>
          </m:sSubPr>
          <m:e>
            <m:r>
              <w:rPr>
                <w:rFonts w:ascii="Cambria Math" w:hAnsi="Cambria Math"/>
              </w:rPr>
              <m:t>∆</m:t>
            </m:r>
          </m:e>
          <m:sub>
            <m:r>
              <w:rPr>
                <w:rFonts w:ascii="Cambria Math" w:hAnsi="Cambria Math"/>
              </w:rPr>
              <m:t>p</m:t>
            </m:r>
          </m:sub>
        </m:sSub>
        <m:r>
          <w:rPr>
            <w:rFonts w:ascii="Cambria Math" w:hAnsi="Cambria Math"/>
          </w:rPr>
          <m:t>λ</m:t>
        </m:r>
      </m:oMath>
      <w:r w:rsidRPr="00943E71">
        <w:t>) and centre wavelength of source (</w:t>
      </w:r>
      <m:oMath>
        <m:sSub>
          <m:sSubPr>
            <m:ctrlPr>
              <w:rPr>
                <w:rFonts w:ascii="Cambria Math" w:hAnsi="Cambria Math"/>
                <w:i/>
              </w:rPr>
            </m:ctrlPr>
          </m:sSubPr>
          <m:e>
            <m:r>
              <w:rPr>
                <w:rFonts w:ascii="Cambria Math" w:hAnsi="Cambria Math"/>
              </w:rPr>
              <m:t>λ</m:t>
            </m:r>
          </m:e>
          <m:sub>
            <m:r>
              <w:rPr>
                <w:rFonts w:ascii="Cambria Math" w:hAnsi="Cambria Math"/>
              </w:rPr>
              <m:t>0</m:t>
            </m:r>
          </m:sub>
        </m:sSub>
      </m:oMath>
      <w:r w:rsidRPr="00943E71">
        <w:rPr>
          <w:rFonts w:hint="eastAsia"/>
        </w:rPr>
        <w:t>)</w:t>
      </w:r>
      <w:r w:rsidRPr="00943E71">
        <w:t>.</w:t>
      </w:r>
      <w:r>
        <w:rPr>
          <w:color w:val="FF0000"/>
        </w:rPr>
        <w:t xml:space="preserve"> </w:t>
      </w:r>
      <w:r w:rsidRPr="005405B2">
        <w:t xml:space="preserve">Substituting our OCT system parameters: </w:t>
      </w:r>
      <m:oMath>
        <m:r>
          <w:rPr>
            <w:rFonts w:ascii="Cambria Math" w:hAnsi="Cambria Math"/>
          </w:rPr>
          <m:t>δλ=</m:t>
        </m:r>
        <m:r>
          <m:rPr>
            <m:sty m:val="p"/>
          </m:rPr>
          <w:rPr>
            <w:rFonts w:ascii="Cambria Math" w:hAnsi="Cambria Math"/>
          </w:rPr>
          <m:t>0.12 nm</m:t>
        </m:r>
      </m:oMath>
      <w:r w:rsidRPr="005405B2">
        <w:rPr>
          <w:rFonts w:hint="eastAsia"/>
        </w:rPr>
        <w:t>,</w:t>
      </w:r>
      <w:r w:rsidRPr="005405B2">
        <w:t xml:space="preserve"> </w:t>
      </w:r>
      <m:oMath>
        <m:sSub>
          <m:sSubPr>
            <m:ctrlPr>
              <w:rPr>
                <w:rFonts w:ascii="Cambria Math" w:hAnsi="Cambria Math"/>
                <w:i/>
              </w:rPr>
            </m:ctrlPr>
          </m:sSubPr>
          <m:e>
            <m:r>
              <w:rPr>
                <w:rFonts w:ascii="Cambria Math" w:hAnsi="Cambria Math"/>
              </w:rPr>
              <m:t>∆</m:t>
            </m:r>
          </m:e>
          <m:sub>
            <m:r>
              <w:rPr>
                <w:rFonts w:ascii="Cambria Math" w:hAnsi="Cambria Math"/>
              </w:rPr>
              <m:t>p</m:t>
            </m:r>
          </m:sub>
        </m:sSub>
        <m:r>
          <w:rPr>
            <w:rFonts w:ascii="Cambria Math" w:hAnsi="Cambria Math"/>
          </w:rPr>
          <m:t>λ=</m:t>
        </m:r>
        <m:f>
          <m:fPr>
            <m:ctrlPr>
              <w:rPr>
                <w:rFonts w:ascii="Cambria Math" w:hAnsi="Cambria Math"/>
                <w:i/>
              </w:rPr>
            </m:ctrlPr>
          </m:fPr>
          <m:num>
            <m:r>
              <w:rPr>
                <w:rFonts w:ascii="Cambria Math" w:hAnsi="Cambria Math"/>
              </w:rPr>
              <m:t>100</m:t>
            </m:r>
          </m:num>
          <m:den>
            <m:r>
              <w:rPr>
                <w:rFonts w:ascii="Cambria Math" w:hAnsi="Cambria Math" w:hint="eastAsia"/>
              </w:rPr>
              <m:t>900</m:t>
            </m:r>
          </m:den>
        </m:f>
        <m:r>
          <w:rPr>
            <w:rFonts w:ascii="Cambria Math" w:hAnsi="Cambria Math"/>
          </w:rPr>
          <m:t>=0.11 nm</m:t>
        </m:r>
      </m:oMath>
      <w:r w:rsidRPr="005405B2">
        <w:t xml:space="preserve"> (where 100 nm is the measured bandwidth of laser source when </w:t>
      </w:r>
      <w:r w:rsidR="00724B25">
        <w:t xml:space="preserve">the </w:t>
      </w:r>
      <w:r w:rsidRPr="005405B2">
        <w:t xml:space="preserve">only SLD2 is switched on, and 900 is the number of CCD pixel used for resampling.) and </w:t>
      </w:r>
      <m:oMath>
        <m:sSub>
          <m:sSubPr>
            <m:ctrlPr>
              <w:rPr>
                <w:rFonts w:ascii="Cambria Math" w:hAnsi="Cambria Math"/>
                <w:i/>
              </w:rPr>
            </m:ctrlPr>
          </m:sSubPr>
          <m:e>
            <m:r>
              <w:rPr>
                <w:rFonts w:ascii="Cambria Math" w:hAnsi="Cambria Math"/>
              </w:rPr>
              <m:t>λ</m:t>
            </m:r>
          </m:e>
          <m:sub>
            <m:r>
              <w:rPr>
                <w:rFonts w:ascii="Cambria Math" w:hAnsi="Cambria Math"/>
              </w:rPr>
              <m:t>0</m:t>
            </m:r>
          </m:sub>
        </m:sSub>
        <m:r>
          <w:rPr>
            <w:rFonts w:ascii="Cambria Math" w:hAnsi="Cambria Math"/>
          </w:rPr>
          <m:t>=890 nm</m:t>
        </m:r>
      </m:oMath>
      <w:r w:rsidRPr="005405B2">
        <w:t xml:space="preserve"> into </w:t>
      </w:r>
      <w:r>
        <w:t>e</w:t>
      </w:r>
      <w:r w:rsidRPr="005405B2">
        <w:t>quation 1.12 and 1.13, the sensitivity falloff (</w:t>
      </w:r>
      <m:oMath>
        <m:r>
          <w:rPr>
            <w:rFonts w:ascii="Cambria Math" w:hAnsi="Cambria Math"/>
            <w:lang w:val="en-US"/>
          </w:rPr>
          <m:t>R</m:t>
        </m:r>
        <m:d>
          <m:dPr>
            <m:ctrlPr>
              <w:rPr>
                <w:rFonts w:ascii="Cambria Math" w:hAnsi="Cambria Math"/>
                <w:i/>
                <w:lang w:val="en-US"/>
              </w:rPr>
            </m:ctrlPr>
          </m:dPr>
          <m:e>
            <m:r>
              <w:rPr>
                <w:rFonts w:ascii="Cambria Math" w:hAnsi="Cambria Math"/>
                <w:lang w:val="en-US"/>
              </w:rPr>
              <m:t>z</m:t>
            </m:r>
          </m:e>
        </m:d>
      </m:oMath>
      <w:r w:rsidRPr="005405B2">
        <w:rPr>
          <w:rFonts w:hint="eastAsia"/>
          <w:lang w:val="en-US"/>
        </w:rPr>
        <w:t>)</w:t>
      </w:r>
      <w:r w:rsidRPr="005405B2">
        <w:rPr>
          <w:lang w:val="en-US"/>
        </w:rPr>
        <w:t xml:space="preserve"> </w:t>
      </w:r>
      <w:r w:rsidRPr="005405B2">
        <w:t>can be expressed as:</w:t>
      </w:r>
    </w:p>
    <w:p w14:paraId="7DCDCD7D" w14:textId="7C4A4D70" w:rsidR="00E530C3" w:rsidRPr="005405B2" w:rsidRDefault="00E530C3" w:rsidP="00E530C3">
      <w:pPr>
        <w:rPr>
          <w:lang w:val="en-US"/>
        </w:rPr>
      </w:pPr>
      <m:oMathPara>
        <m:oMath>
          <m:r>
            <w:rPr>
              <w:rFonts w:ascii="Cambria Math" w:hAnsi="Cambria Math"/>
              <w:lang w:val="en-US"/>
            </w:rPr>
            <m:t>R</m:t>
          </m:r>
          <m:d>
            <m:dPr>
              <m:ctrlPr>
                <w:rPr>
                  <w:rFonts w:ascii="Cambria Math" w:hAnsi="Cambria Math"/>
                  <w:i/>
                  <w:lang w:val="en-US"/>
                </w:rPr>
              </m:ctrlPr>
            </m:dPr>
            <m:e>
              <m:r>
                <w:rPr>
                  <w:rFonts w:ascii="Cambria Math" w:hAnsi="Cambria Math"/>
                  <w:lang w:val="en-US"/>
                </w:rPr>
                <m:t>z</m:t>
              </m:r>
            </m:e>
          </m:d>
          <m:r>
            <w:rPr>
              <w:rFonts w:ascii="Cambria Math" w:hAnsi="Cambria Math"/>
              <w:lang w:val="en-US"/>
            </w:rPr>
            <m:t>=</m:t>
          </m:r>
          <m:sSup>
            <m:sSupPr>
              <m:ctrlPr>
                <w:rPr>
                  <w:rFonts w:ascii="Cambria Math" w:hAnsi="Cambria Math"/>
                  <w:lang w:val="en-US"/>
                </w:rPr>
              </m:ctrlPr>
            </m:sSupPr>
            <m:e>
              <m:r>
                <m:rPr>
                  <m:sty m:val="p"/>
                </m:rPr>
                <w:rPr>
                  <w:rFonts w:ascii="Cambria Math" w:hAnsi="Cambria Math"/>
                  <w:lang w:val="en-US"/>
                </w:rPr>
                <m:t>sinc</m:t>
              </m:r>
            </m:e>
            <m:sup>
              <m:r>
                <w:rPr>
                  <w:rFonts w:ascii="Cambria Math" w:hAnsi="Cambria Math"/>
                  <w:lang w:val="en-US"/>
                </w:rPr>
                <m:t>2</m:t>
              </m:r>
            </m:sup>
          </m:sSup>
          <m:r>
            <m:rPr>
              <m:sty m:val="p"/>
            </m:rPr>
            <w:rPr>
              <w:rFonts w:ascii="Cambria Math" w:hAnsi="Cambria Math"/>
              <w:lang w:val="en-US"/>
            </w:rPr>
            <m:t>⁡</m:t>
          </m:r>
          <m:r>
            <w:rPr>
              <w:rFonts w:ascii="Cambria Math" w:hAnsi="Cambria Math"/>
              <w:lang w:val="en-US"/>
            </w:rPr>
            <m:t>(870z)</m:t>
          </m:r>
          <m:func>
            <m:funcPr>
              <m:ctrlPr>
                <w:rPr>
                  <w:rFonts w:ascii="Cambria Math" w:hAnsi="Cambria Math"/>
                  <w:i/>
                  <w:lang w:val="en-US"/>
                </w:rPr>
              </m:ctrlPr>
            </m:funcPr>
            <m:fName>
              <m:r>
                <m:rPr>
                  <m:sty m:val="p"/>
                </m:rPr>
                <w:rPr>
                  <w:rFonts w:ascii="Cambria Math" w:hAnsi="Cambria Math"/>
                  <w:lang w:val="en-US"/>
                </w:rPr>
                <m:t>exp</m:t>
              </m:r>
            </m:fName>
            <m:e>
              <m:d>
                <m:dPr>
                  <m:begChr m:val="["/>
                  <m:endChr m:val="]"/>
                  <m:ctrlPr>
                    <w:rPr>
                      <w:rFonts w:ascii="Cambria Math" w:hAnsi="Cambria Math"/>
                      <w:i/>
                      <w:lang w:val="en-US"/>
                    </w:rPr>
                  </m:ctrlPr>
                </m:dPr>
                <m:e>
                  <m:r>
                    <w:rPr>
                      <w:rFonts w:ascii="Cambria Math" w:hAnsi="Cambria Math"/>
                      <w:lang w:val="en-US"/>
                    </w:rPr>
                    <m:t>-0.861</m:t>
                  </m:r>
                  <m:sSup>
                    <m:sSupPr>
                      <m:ctrlPr>
                        <w:rPr>
                          <w:rFonts w:ascii="Cambria Math" w:hAnsi="Cambria Math"/>
                          <w:i/>
                          <w:lang w:val="en-US"/>
                        </w:rPr>
                      </m:ctrlPr>
                    </m:sSupPr>
                    <m:e>
                      <m:d>
                        <m:dPr>
                          <m:ctrlPr>
                            <w:rPr>
                              <w:rFonts w:ascii="Cambria Math" w:hAnsi="Cambria Math"/>
                              <w:i/>
                              <w:lang w:val="en-US"/>
                            </w:rPr>
                          </m:ctrlPr>
                        </m:dPr>
                        <m:e>
                          <m:r>
                            <w:rPr>
                              <w:rFonts w:ascii="Cambria Math" w:hAnsi="Cambria Math"/>
                              <w:lang w:val="en-US"/>
                            </w:rPr>
                            <m:t>870z</m:t>
                          </m:r>
                        </m:e>
                      </m:d>
                    </m:e>
                    <m:sup>
                      <m:r>
                        <w:rPr>
                          <w:rFonts w:ascii="Cambria Math" w:hAnsi="Cambria Math"/>
                          <w:lang w:val="en-US"/>
                        </w:rPr>
                        <m:t>2</m:t>
                      </m:r>
                    </m:sup>
                  </m:sSup>
                </m:e>
              </m:d>
            </m:e>
          </m:func>
          <m:r>
            <w:rPr>
              <w:rFonts w:ascii="Cambria Math" w:hAnsi="Cambria Math"/>
              <w:lang w:val="en-US"/>
            </w:rPr>
            <m:t xml:space="preserve">                                                               (2.10)</m:t>
          </m:r>
        </m:oMath>
      </m:oMathPara>
    </w:p>
    <w:p w14:paraId="4EA1A094" w14:textId="297B36FC" w:rsidR="00E530C3" w:rsidRPr="00B70AF9" w:rsidRDefault="00E530C3" w:rsidP="00E530C3">
      <w:r w:rsidRPr="005405B2">
        <w:rPr>
          <w:lang w:val="en-US"/>
        </w:rPr>
        <w:lastRenderedPageBreak/>
        <w:t xml:space="preserve">According to </w:t>
      </w:r>
      <w:r>
        <w:rPr>
          <w:lang w:val="en-US"/>
        </w:rPr>
        <w:t>e</w:t>
      </w:r>
      <w:r w:rsidRPr="005405B2">
        <w:rPr>
          <w:lang w:val="en-US"/>
        </w:rPr>
        <w:t>quation 2.</w:t>
      </w:r>
      <w:r w:rsidR="00724B25">
        <w:rPr>
          <w:lang w:val="en-US"/>
        </w:rPr>
        <w:t>10</w:t>
      </w:r>
      <w:r w:rsidRPr="005405B2">
        <w:rPr>
          <w:lang w:val="en-US"/>
        </w:rPr>
        <w:t xml:space="preserve"> and the measured </w:t>
      </w:r>
      <w:r w:rsidRPr="005405B2">
        <w:t>sensitivity of this system, 81.4 dB</w:t>
      </w:r>
      <w:r w:rsidRPr="005405B2">
        <w:rPr>
          <w:lang w:val="en-US"/>
        </w:rPr>
        <w:t xml:space="preserve">, the sensitivity falloff of our system was predicted and plotted </w:t>
      </w:r>
      <w:r w:rsidRPr="005405B2">
        <w:t>on the axis of image depth, shown as</w:t>
      </w:r>
      <w:r w:rsidR="00724B25">
        <w:t xml:space="preserve"> the</w:t>
      </w:r>
      <w:r w:rsidRPr="005405B2">
        <w:t xml:space="preserve"> red curve </w:t>
      </w:r>
      <w:r w:rsidRPr="00724B25">
        <w:t>in Figure 2.</w:t>
      </w:r>
      <w:r w:rsidR="00724B25" w:rsidRPr="00724B25">
        <w:t>10</w:t>
      </w:r>
      <w:r w:rsidRPr="00724B25">
        <w:t>.</w:t>
      </w:r>
      <w:r w:rsidRPr="005405B2">
        <w:t xml:space="preserve"> Consequently, a sensitivity falloff </w:t>
      </w:r>
      <w:r w:rsidR="00954D25">
        <w:t xml:space="preserve">rate </w:t>
      </w:r>
      <w:r w:rsidRPr="005405B2">
        <w:t xml:space="preserve">of </w:t>
      </w:r>
      <w:bookmarkStart w:id="561" w:name="OLE_LINK250"/>
      <w:r w:rsidRPr="005405B2">
        <w:t>3.96 dB/mm</w:t>
      </w:r>
      <w:bookmarkEnd w:id="561"/>
      <w:r w:rsidRPr="005405B2">
        <w:t xml:space="preserve"> was predicted.</w:t>
      </w:r>
      <w:r>
        <w:t xml:space="preserve"> The measured </w:t>
      </w:r>
      <w:r w:rsidR="00954D25">
        <w:t xml:space="preserve">rate of </w:t>
      </w:r>
      <w:r>
        <w:t xml:space="preserve">sensitivity falloff, </w:t>
      </w:r>
      <w:r w:rsidRPr="00E530C3">
        <w:t>22.01 dB/mm</w:t>
      </w:r>
      <w:r>
        <w:t>,</w:t>
      </w:r>
      <w:r w:rsidRPr="00E530C3">
        <w:t xml:space="preserve"> was</w:t>
      </w:r>
      <w:r>
        <w:t xml:space="preserve"> much larger than the </w:t>
      </w:r>
      <w:r w:rsidRPr="00B70AF9">
        <w:t xml:space="preserve">predicted </w:t>
      </w:r>
      <w:r w:rsidR="00954D25">
        <w:t>rate</w:t>
      </w:r>
      <w:r w:rsidRPr="00B70AF9">
        <w:t xml:space="preserve">. This could be because the predicted rate </w:t>
      </w:r>
      <w:r w:rsidR="00954D25">
        <w:t>did</w:t>
      </w:r>
      <w:r w:rsidRPr="00B70AF9">
        <w:t xml:space="preserve"> not take into account the loss of sample arm power due to the plane mirror off the focal plane of objective. Compared with other SD-OCT systems</w:t>
      </w:r>
      <w:r w:rsidR="001A2E9B">
        <w:t xml:space="preserve"> </w:t>
      </w:r>
      <w:r w:rsidR="003A243F">
        <w:rPr>
          <w:noProof/>
        </w:rPr>
        <w:fldChar w:fldCharType="begin"/>
      </w:r>
      <w:r w:rsidR="00D746BC">
        <w:rPr>
          <w:noProof/>
        </w:rPr>
        <w:instrText xml:space="preserve"> ADDIN EN.CITE &lt;EndNote&gt;&lt;Cite&gt;&lt;Author&gt;Yun&lt;/Author&gt;&lt;Year&gt;2003&lt;/Year&gt;&lt;RecNum&gt;126&lt;/RecNum&gt;&lt;DisplayText&gt;[10, 11]&lt;/DisplayText&gt;&lt;record&gt;&lt;rec-number&gt;126&lt;/rec-number&gt;&lt;foreign-keys&gt;&lt;key app="EN" db-id="xpa0e0dzn59f2seezaa599syxt9e9rfxpwft" timestamp="1579518083"&gt;126&lt;/key&gt;&lt;/foreign-keys&gt;&lt;ref-type name="Journal Article"&gt;17&lt;/ref-type&gt;&lt;contributors&gt;&lt;authors&gt;&lt;author&gt;Yun, SH&lt;/author&gt;&lt;author&gt;Tearney, GJ&lt;/author&gt;&lt;author&gt;Bouma, BE&lt;/author&gt;&lt;author&gt;Park, BH&lt;/author&gt;&lt;author&gt;de Boer, Johannes F&lt;/author&gt;&lt;/authors&gt;&lt;/contributors&gt;&lt;titles&gt;&lt;title&gt;High-speed spectral-domain optical coherence tomography at 1.3 µm wavelength&lt;/title&gt;&lt;secondary-title&gt;Optics express&lt;/secondary-title&gt;&lt;/titles&gt;&lt;periodical&gt;&lt;full-title&gt;Optics Express&lt;/full-title&gt;&lt;/periodical&gt;&lt;pages&gt;3598-3604&lt;/pages&gt;&lt;volume&gt;11&lt;/volume&gt;&lt;number&gt;26&lt;/number&gt;&lt;dates&gt;&lt;year&gt;2003&lt;/year&gt;&lt;/dates&gt;&lt;isbn&gt;1094-4087&lt;/isbn&gt;&lt;urls&gt;&lt;/urls&gt;&lt;/record&gt;&lt;/Cite&gt;&lt;Cite&gt;&lt;Author&gt;de Boer&lt;/Author&gt;&lt;Year&gt;2015&lt;/Year&gt;&lt;RecNum&gt;189&lt;/RecNum&gt;&lt;record&gt;&lt;rec-number&gt;189&lt;/rec-number&gt;&lt;foreign-keys&gt;&lt;key app="EN" db-id="xpa0e0dzn59f2seezaa599syxt9e9rfxpwft" timestamp="1579580082"&gt;189&lt;/key&gt;&lt;/foreign-keys&gt;&lt;ref-type name="Journal Article"&gt;17&lt;/ref-type&gt;&lt;contributors&gt;&lt;authors&gt;&lt;author&gt;de Boer, Johannes F&lt;/author&gt;&lt;/authors&gt;&lt;/contributors&gt;&lt;titles&gt;&lt;title&gt;Spectral/Fourier Domain Optical Coherence Tomography&lt;/title&gt;&lt;secondary-title&gt;Optical Coherence Tomography, ISBN 978-3-319-06418-5. Springer International Publishing Switzerland, 2015, p. 165&lt;/secondary-title&gt;&lt;/titles&gt;&lt;periodical&gt;&lt;full-title&gt;Optical Coherence Tomography, ISBN 978-3-319-06418-5. Springer International Publishing Switzerland, 2015, p. 165&lt;/full-title&gt;&lt;/periodical&gt;&lt;pages&gt;165&lt;/pages&gt;&lt;dates&gt;&lt;year&gt;2015&lt;/year&gt;&lt;/dates&gt;&lt;urls&gt;&lt;/urls&gt;&lt;/record&gt;&lt;/Cite&gt;&lt;/EndNote&gt;</w:instrText>
      </w:r>
      <w:r w:rsidR="003A243F">
        <w:rPr>
          <w:noProof/>
        </w:rPr>
        <w:fldChar w:fldCharType="separate"/>
      </w:r>
      <w:r w:rsidR="00D746BC">
        <w:rPr>
          <w:noProof/>
        </w:rPr>
        <w:t>[10, 11]</w:t>
      </w:r>
      <w:r w:rsidR="003A243F">
        <w:rPr>
          <w:noProof/>
        </w:rPr>
        <w:fldChar w:fldCharType="end"/>
      </w:r>
      <w:r w:rsidRPr="00B70AF9">
        <w:t>, our system has higher rate of sensitivity falloff, which can be explained by the use of an objective with higher value of NA to pursue better lateral resolution. Higher NA result</w:t>
      </w:r>
      <w:r w:rsidR="00954D25">
        <w:t>ed</w:t>
      </w:r>
      <w:r w:rsidRPr="00B70AF9">
        <w:t xml:space="preserve"> in a shorter work distance and a more rapid power loss of back-reflected light to objective as </w:t>
      </w:r>
      <w:r>
        <w:t>the</w:t>
      </w:r>
      <w:r w:rsidRPr="00B70AF9">
        <w:t xml:space="preserve"> plane mirror away from the focal plane of the objective.</w:t>
      </w:r>
    </w:p>
    <w:p w14:paraId="32326648" w14:textId="77777777" w:rsidR="00E530C3" w:rsidRDefault="00E530C3" w:rsidP="00A534C3"/>
    <w:p w14:paraId="6A2ED6AE" w14:textId="50706634" w:rsidR="00FD4B27" w:rsidRPr="00642A56" w:rsidRDefault="00562DCF" w:rsidP="001A2E9B">
      <w:pPr>
        <w:pStyle w:val="Heading4"/>
      </w:pPr>
      <w:bookmarkStart w:id="562" w:name="_Toc31979340"/>
      <w:r w:rsidRPr="00642A56">
        <w:t>Displacement</w:t>
      </w:r>
      <w:r w:rsidR="00FD4B27" w:rsidRPr="00642A56">
        <w:t xml:space="preserve"> sensitivity</w:t>
      </w:r>
      <w:bookmarkEnd w:id="562"/>
    </w:p>
    <w:p w14:paraId="67EAF13B" w14:textId="4D3AC132" w:rsidR="00A534C3" w:rsidRPr="00943E71" w:rsidRDefault="00642A56" w:rsidP="00A534C3">
      <w:r>
        <w:t>The p</w:t>
      </w:r>
      <w:r w:rsidR="00562DCF">
        <w:t>hase fluctuation</w:t>
      </w:r>
      <w:r>
        <w:t xml:space="preserve"> of SD-OCT</w:t>
      </w:r>
      <w:r w:rsidR="00D46EED" w:rsidRPr="00943E71">
        <w:t xml:space="preserve"> is </w:t>
      </w:r>
      <w:r w:rsidRPr="00943E71">
        <w:t xml:space="preserve">approximately </w:t>
      </w:r>
      <w:r w:rsidR="00D46EED" w:rsidRPr="00943E71">
        <w:t xml:space="preserve">inversely proportional to the SNR of system according to </w:t>
      </w:r>
      <w:r w:rsidR="00D46EED">
        <w:t>e</w:t>
      </w:r>
      <w:r w:rsidR="00D46EED" w:rsidRPr="00943E71">
        <w:t>quation 1.19</w:t>
      </w:r>
      <w:r w:rsidR="00F82A2B">
        <w:t xml:space="preserve"> </w:t>
      </w:r>
      <w:r w:rsidR="00F82A2B">
        <w:rPr>
          <w:noProof/>
        </w:rPr>
        <w:fldChar w:fldCharType="begin"/>
      </w:r>
      <w:r w:rsidR="00D746BC">
        <w:rPr>
          <w:noProof/>
        </w:rPr>
        <w:instrText xml:space="preserve"> ADDIN EN.CITE &lt;EndNote&gt;&lt;Cite&gt;&lt;Author&gt;Joo&lt;/Author&gt;&lt;Year&gt;2005&lt;/Year&gt;&lt;RecNum&gt;137&lt;/RecNum&gt;&lt;DisplayText&gt;[3, 12]&lt;/DisplayText&gt;&lt;record&gt;&lt;rec-number&gt;137&lt;/rec-number&gt;&lt;foreign-keys&gt;&lt;key app="EN" db-id="xpa0e0dzn59f2seezaa599syxt9e9rfxpwft" timestamp="1579537396"&gt;137&lt;/key&gt;&lt;/foreign-keys&gt;&lt;ref-type name="Journal Article"&gt;17&lt;/ref-type&gt;&lt;contributors&gt;&lt;authors&gt;&lt;author&gt;Joo, Chulmin&lt;/author&gt;&lt;author&gt;Akkin, Taner&lt;/author&gt;&lt;author&gt;Cense, Barry&lt;/author&gt;&lt;author&gt;Park, Boris H&lt;/author&gt;&lt;author&gt;De Boer, Johannes F&lt;/author&gt;&lt;/authors&gt;&lt;/contributors&gt;&lt;titles&gt;&lt;title&gt;Spectral-domain optical coherence phase microscopy for quantitative phase-contrast imaging&lt;/title&gt;&lt;secondary-title&gt;Optics letters&lt;/secondary-title&gt;&lt;/titles&gt;&lt;periodical&gt;&lt;full-title&gt;Optics letters&lt;/full-title&gt;&lt;/periodical&gt;&lt;pages&gt;2131-2133&lt;/pages&gt;&lt;volume&gt;30&lt;/volume&gt;&lt;number&gt;16&lt;/number&gt;&lt;dates&gt;&lt;year&gt;2005&lt;/year&gt;&lt;/dates&gt;&lt;isbn&gt;1539-4794&lt;/isbn&gt;&lt;urls&gt;&lt;/urls&gt;&lt;/record&gt;&lt;/Cite&gt;&lt;Cite&gt;&lt;Author&gt;Choma&lt;/Author&gt;&lt;Year&gt;2015&lt;/Year&gt;&lt;RecNum&gt;138&lt;/RecNum&gt;&lt;record&gt;&lt;rec-number&gt;138&lt;/rec-number&gt;&lt;foreign-keys&gt;&lt;key app="EN" db-id="xpa0e0dzn59f2seezaa599syxt9e9rfxpwft" timestamp="1579537531"&gt;138&lt;/key&gt;&lt;/foreign-keys&gt;&lt;ref-type name="Journal Article"&gt;17&lt;/ref-type&gt;&lt;contributors&gt;&lt;authors&gt;&lt;author&gt;Choma, Michael A&lt;/author&gt;&lt;author&gt;Ellerbee, Audrey&lt;/author&gt;&lt;author&gt;Izatt, Joseph A&lt;/author&gt;&lt;/authors&gt;&lt;/contributors&gt;&lt;titles&gt;&lt;title&gt;Ultrasensitive Phase-Resolved Imaging of Cellular Morphology and Dynamics&lt;/title&gt;&lt;secondary-title&gt;Optical Coherence Tomography: Technology and Applications&lt;/secondary-title&gt;&lt;/titles&gt;&lt;periodical&gt;&lt;full-title&gt;Optical Coherence Tomography: Technology and Applications&lt;/full-title&gt;&lt;/periodical&gt;&lt;pages&gt;1257-1287&lt;/pages&gt;&lt;dates&gt;&lt;year&gt;2015&lt;/year&gt;&lt;/dates&gt;&lt;isbn&gt;3319064185&lt;/isbn&gt;&lt;urls&gt;&lt;/urls&gt;&lt;/record&gt;&lt;/Cite&gt;&lt;/EndNote&gt;</w:instrText>
      </w:r>
      <w:r w:rsidR="00F82A2B">
        <w:rPr>
          <w:noProof/>
        </w:rPr>
        <w:fldChar w:fldCharType="separate"/>
      </w:r>
      <w:r w:rsidR="00D746BC">
        <w:rPr>
          <w:noProof/>
        </w:rPr>
        <w:t>[3, 12]</w:t>
      </w:r>
      <w:r w:rsidR="00F82A2B">
        <w:rPr>
          <w:noProof/>
        </w:rPr>
        <w:fldChar w:fldCharType="end"/>
      </w:r>
      <w:r w:rsidR="00D46EED" w:rsidRPr="00943E71">
        <w:t xml:space="preserve">. </w:t>
      </w:r>
      <w:r w:rsidR="00A534C3" w:rsidRPr="00943E71">
        <w:t>After substituting 81.4 dB</w:t>
      </w:r>
      <w:r w:rsidR="00A534C3">
        <w:t xml:space="preserve"> (</w:t>
      </w:r>
      <w:r w:rsidR="00A534C3" w:rsidRPr="00161512">
        <w:t>the SNR obtained by</w:t>
      </w:r>
      <w:r w:rsidR="00A534C3">
        <w:t xml:space="preserve"> </w:t>
      </w:r>
      <w:r w:rsidR="00F83319">
        <w:t>the</w:t>
      </w:r>
      <w:r w:rsidR="00A534C3">
        <w:t xml:space="preserve"> </w:t>
      </w:r>
      <w:r w:rsidR="00A534C3" w:rsidRPr="00161512">
        <w:t>plane mirr</w:t>
      </w:r>
      <w:r w:rsidR="00A534C3" w:rsidRPr="003571FD">
        <w:t xml:space="preserve">or in section </w:t>
      </w:r>
      <w:r w:rsidR="003571FD" w:rsidRPr="003571FD">
        <w:t>3.3.2</w:t>
      </w:r>
      <w:r w:rsidR="00A534C3" w:rsidRPr="003571FD">
        <w:t>)</w:t>
      </w:r>
      <w:r w:rsidR="00A534C3" w:rsidRPr="00161512">
        <w:t xml:space="preserve"> into</w:t>
      </w:r>
      <w:r w:rsidR="00A534C3" w:rsidRPr="00943E71">
        <w:t xml:space="preserve"> </w:t>
      </w:r>
      <w:r w:rsidR="00A534C3">
        <w:t>e</w:t>
      </w:r>
      <w:r w:rsidR="00A534C3" w:rsidRPr="00943E71">
        <w:t>quation 1.19, the minimal theoretical phase fluctuation</w:t>
      </w:r>
      <w:r w:rsidR="00A534C3" w:rsidRPr="00943E71">
        <w:rPr>
          <w:rFonts w:hint="eastAsia"/>
        </w:rPr>
        <w:t xml:space="preserve"> </w:t>
      </w:r>
      <w:r w:rsidR="00A534C3" w:rsidRPr="00943E71">
        <w:t>(</w:t>
      </w:r>
      <m:oMath>
        <m:r>
          <w:rPr>
            <w:rFonts w:ascii="Cambria Math" w:hAnsi="Cambria Math"/>
          </w:rPr>
          <m:t>δ</m:t>
        </m:r>
        <m:sSub>
          <m:sSubPr>
            <m:ctrlPr>
              <w:rPr>
                <w:rFonts w:ascii="Cambria Math" w:hAnsi="Cambria Math"/>
                <w:i/>
              </w:rPr>
            </m:ctrlPr>
          </m:sSubPr>
          <m:e>
            <m:r>
              <w:rPr>
                <w:rFonts w:ascii="Cambria Math" w:hAnsi="Cambria Math"/>
              </w:rPr>
              <m:t>φ</m:t>
            </m:r>
          </m:e>
          <m:sub>
            <m:r>
              <w:rPr>
                <w:rFonts w:ascii="Cambria Math" w:hAnsi="Cambria Math"/>
              </w:rPr>
              <m:t>sens</m:t>
            </m:r>
          </m:sub>
        </m:sSub>
      </m:oMath>
      <w:r w:rsidR="00A534C3" w:rsidRPr="00943E71">
        <w:t>) was obtained as follow:</w:t>
      </w:r>
    </w:p>
    <w:p w14:paraId="3B355A5F" w14:textId="0554C90E" w:rsidR="00A534C3" w:rsidRPr="00943E71" w:rsidRDefault="00A534C3" w:rsidP="00A534C3">
      <m:oMath>
        <m:r>
          <w:rPr>
            <w:rFonts w:ascii="Cambria Math" w:hAnsi="Cambria Math"/>
          </w:rPr>
          <m:t>δ</m:t>
        </m:r>
        <m:sSub>
          <m:sSubPr>
            <m:ctrlPr>
              <w:rPr>
                <w:rFonts w:ascii="Cambria Math" w:hAnsi="Cambria Math"/>
                <w:i/>
              </w:rPr>
            </m:ctrlPr>
          </m:sSubPr>
          <m:e>
            <m:r>
              <w:rPr>
                <w:rFonts w:ascii="Cambria Math" w:hAnsi="Cambria Math"/>
              </w:rPr>
              <m:t>φ</m:t>
            </m:r>
          </m:e>
          <m:sub>
            <m:r>
              <w:rPr>
                <w:rFonts w:ascii="Cambria Math" w:hAnsi="Cambria Math"/>
              </w:rPr>
              <m:t>sens</m:t>
            </m:r>
          </m:sub>
        </m:sSub>
        <m:r>
          <m:rPr>
            <m:sty m:val="p"/>
          </m:rPr>
          <w:rPr>
            <w:rFonts w:ascii="Cambria Math" w:hAnsi="Cambria Math"/>
          </w:rPr>
          <m:t>=</m:t>
        </m:r>
        <m:f>
          <m:fPr>
            <m:ctrlPr>
              <w:rPr>
                <w:rFonts w:ascii="Cambria Math" w:hAnsi="Cambria Math"/>
              </w:rPr>
            </m:ctrlPr>
          </m:fPr>
          <m:num>
            <m:r>
              <m:rPr>
                <m:sty m:val="p"/>
              </m:rPr>
              <w:rPr>
                <w:rFonts w:ascii="Cambria Math" w:hAnsi="Cambria Math"/>
              </w:rPr>
              <m:t>2</m:t>
            </m:r>
          </m:num>
          <m:den>
            <m:r>
              <w:rPr>
                <w:rFonts w:ascii="Cambria Math" w:hAnsi="Cambria Math"/>
              </w:rPr>
              <m:t>π</m:t>
            </m:r>
          </m:den>
        </m:f>
        <m:rad>
          <m:radPr>
            <m:degHide m:val="1"/>
            <m:ctrlPr>
              <w:rPr>
                <w:rFonts w:ascii="Cambria Math" w:hAnsi="Cambria Math"/>
              </w:rPr>
            </m:ctrlPr>
          </m:radPr>
          <m:deg/>
          <m:e>
            <m:f>
              <m:fPr>
                <m:ctrlPr>
                  <w:rPr>
                    <w:rFonts w:ascii="Cambria Math" w:hAnsi="Cambria Math"/>
                  </w:rPr>
                </m:ctrlPr>
              </m:fPr>
              <m:num>
                <m:r>
                  <m:rPr>
                    <m:sty m:val="p"/>
                  </m:rPr>
                  <w:rPr>
                    <w:rFonts w:ascii="Cambria Math" w:hAnsi="Cambria Math"/>
                  </w:rPr>
                  <m:t>1</m:t>
                </m:r>
              </m:num>
              <m:den>
                <m:sSup>
                  <m:sSupPr>
                    <m:ctrlPr>
                      <w:rPr>
                        <w:rFonts w:ascii="Cambria Math" w:hAnsi="Cambria Math"/>
                      </w:rPr>
                    </m:ctrlPr>
                  </m:sSupPr>
                  <m:e>
                    <m:r>
                      <m:rPr>
                        <m:sty m:val="p"/>
                      </m:rPr>
                      <w:rPr>
                        <w:rFonts w:ascii="Cambria Math" w:hAnsi="Cambria Math"/>
                      </w:rPr>
                      <m:t>10</m:t>
                    </m:r>
                  </m:e>
                  <m:sup>
                    <m:r>
                      <w:rPr>
                        <w:rFonts w:ascii="Cambria Math" w:hAnsi="Cambria Math"/>
                      </w:rPr>
                      <m:t>81.4/10</m:t>
                    </m:r>
                  </m:sup>
                </m:sSup>
              </m:den>
            </m:f>
          </m:e>
        </m:rad>
        <m:r>
          <m:rPr>
            <m:sty m:val="p"/>
          </m:rPr>
          <w:rPr>
            <w:rFonts w:ascii="Cambria Math" w:hAnsi="Cambria Math"/>
          </w:rPr>
          <m:t>=5.42×</m:t>
        </m:r>
        <m:sSup>
          <m:sSupPr>
            <m:ctrlPr>
              <w:rPr>
                <w:rFonts w:ascii="Cambria Math" w:hAnsi="Cambria Math"/>
              </w:rPr>
            </m:ctrlPr>
          </m:sSupPr>
          <m:e>
            <m:r>
              <m:rPr>
                <m:sty m:val="p"/>
              </m:rPr>
              <w:rPr>
                <w:rFonts w:ascii="Cambria Math" w:hAnsi="Cambria Math"/>
              </w:rPr>
              <m:t xml:space="preserve">10 </m:t>
            </m:r>
          </m:e>
          <m:sup>
            <m:r>
              <w:rPr>
                <w:rFonts w:ascii="Cambria Math" w:hAnsi="Cambria Math"/>
              </w:rPr>
              <m:t>-5</m:t>
            </m:r>
          </m:sup>
        </m:sSup>
        <m:r>
          <m:rPr>
            <m:sty m:val="p"/>
          </m:rPr>
          <w:rPr>
            <w:rFonts w:ascii="Cambria Math" w:hAnsi="Cambria Math"/>
          </w:rPr>
          <m:t xml:space="preserve">(rads) </m:t>
        </m:r>
      </m:oMath>
      <w:r w:rsidRPr="00943E71">
        <w:rPr>
          <w:rFonts w:hint="eastAsia"/>
        </w:rPr>
        <w:t xml:space="preserve"> </w:t>
      </w:r>
      <w:r w:rsidRPr="00943E71">
        <w:t xml:space="preserve">                                                          </w:t>
      </w:r>
      <w:r w:rsidRPr="003571FD">
        <w:rPr>
          <w:color w:val="FF0000"/>
        </w:rPr>
        <w:t xml:space="preserve"> </w:t>
      </w:r>
      <w:r w:rsidRPr="003571FD">
        <w:t>(2.1</w:t>
      </w:r>
      <w:r w:rsidR="003571FD" w:rsidRPr="003571FD">
        <w:t>1</w:t>
      </w:r>
      <w:r w:rsidRPr="003571FD">
        <w:t>)</w:t>
      </w:r>
    </w:p>
    <w:p w14:paraId="5FC5B3E6" w14:textId="61857009" w:rsidR="008C15FE" w:rsidRPr="008C15FE" w:rsidRDefault="00A534C3" w:rsidP="008C15FE">
      <w:r w:rsidRPr="00943E71">
        <w:t>Usin</w:t>
      </w:r>
      <w:r w:rsidRPr="003571FD">
        <w:t>g equation 2.</w:t>
      </w:r>
      <w:r w:rsidR="003571FD" w:rsidRPr="003571FD">
        <w:t>8</w:t>
      </w:r>
      <w:r w:rsidRPr="00943E71">
        <w:t xml:space="preserve">, the theoretical displacement sensitivity of 3.84 </w:t>
      </w:r>
      <w:r w:rsidR="003571FD">
        <w:t>pm</w:t>
      </w:r>
      <w:r w:rsidRPr="00943E71">
        <w:t xml:space="preserve"> was calculated.</w:t>
      </w:r>
      <w:r w:rsidR="008C15FE">
        <w:t xml:space="preserve"> </w:t>
      </w:r>
      <w:r w:rsidR="008C15FE" w:rsidRPr="00943E71">
        <w:rPr>
          <w:lang w:val="en-US"/>
        </w:rPr>
        <w:t>However, in reality, the displacement sensitivity bec</w:t>
      </w:r>
      <w:r w:rsidR="008C15FE">
        <w:rPr>
          <w:lang w:val="en-US"/>
        </w:rPr>
        <w:t>a</w:t>
      </w:r>
      <w:r w:rsidR="008C15FE" w:rsidRPr="00943E71">
        <w:rPr>
          <w:lang w:val="en-US"/>
        </w:rPr>
        <w:t xml:space="preserve">me worse due to the influence of ambient vibrations, such as sound. </w:t>
      </w:r>
      <w:r w:rsidR="008C15FE">
        <w:rPr>
          <w:lang w:val="en-US"/>
        </w:rPr>
        <w:t>T</w:t>
      </w:r>
      <w:r w:rsidR="008C15FE" w:rsidRPr="00943E71">
        <w:rPr>
          <w:lang w:val="en-US"/>
        </w:rPr>
        <w:t>he</w:t>
      </w:r>
      <w:r w:rsidR="008C15FE">
        <w:rPr>
          <w:lang w:val="en-US"/>
        </w:rPr>
        <w:t xml:space="preserve"> measured displacement sensitivity, 3.36 nm, was much larger than the theoretical value</w:t>
      </w:r>
      <w:r w:rsidR="00DA61A6">
        <w:rPr>
          <w:lang w:val="en-US"/>
        </w:rPr>
        <w:t>,</w:t>
      </w:r>
      <w:r w:rsidR="00DA61A6" w:rsidRPr="00DA61A6">
        <w:rPr>
          <w:lang w:val="en-US"/>
        </w:rPr>
        <w:t xml:space="preserve"> </w:t>
      </w:r>
      <w:r w:rsidR="00DA61A6" w:rsidRPr="002821D7">
        <w:rPr>
          <w:lang w:val="en-US"/>
        </w:rPr>
        <w:t xml:space="preserve">probably due to the mechanical noise in </w:t>
      </w:r>
      <w:r w:rsidR="00A1122D">
        <w:rPr>
          <w:lang w:val="en-US"/>
        </w:rPr>
        <w:t xml:space="preserve">the </w:t>
      </w:r>
      <w:r w:rsidR="00DA61A6" w:rsidRPr="002821D7">
        <w:rPr>
          <w:lang w:val="en-US"/>
        </w:rPr>
        <w:t>laboratory</w:t>
      </w:r>
      <w:r w:rsidR="008C15FE" w:rsidRPr="00943E71">
        <w:rPr>
          <w:lang w:val="en-US"/>
        </w:rPr>
        <w:t>.</w:t>
      </w:r>
    </w:p>
    <w:p w14:paraId="48475459" w14:textId="77777777" w:rsidR="00791D62" w:rsidRPr="00A1122D" w:rsidRDefault="00791D62" w:rsidP="00791D62">
      <w:pPr>
        <w:rPr>
          <w:color w:val="FF0000"/>
        </w:rPr>
      </w:pPr>
    </w:p>
    <w:p w14:paraId="0742C859" w14:textId="2E083021" w:rsidR="00791D62" w:rsidRDefault="00791D62" w:rsidP="00791D62">
      <w:pPr>
        <w:rPr>
          <w:color w:val="FF0000"/>
        </w:rPr>
      </w:pPr>
      <w:r w:rsidRPr="00C01892">
        <w:t xml:space="preserve">When </w:t>
      </w:r>
      <w:r w:rsidR="00A1122D" w:rsidRPr="00C01892">
        <w:t xml:space="preserve">a </w:t>
      </w:r>
      <w:r w:rsidRPr="00C01892">
        <w:t>sample was placed in a modulated magnet</w:t>
      </w:r>
      <w:r w:rsidRPr="00943E71">
        <w:t xml:space="preserve">ic field, a larger prominent signal </w:t>
      </w:r>
      <w:r>
        <w:t>was</w:t>
      </w:r>
      <w:r w:rsidRPr="00943E71">
        <w:t xml:space="preserve"> observed in its phase frequency spectrum because the magnetic field can induce mechanical vibration of the metallic sample stage and sample.</w:t>
      </w:r>
      <w:r w:rsidRPr="003A2A3F">
        <w:t xml:space="preserve">  In Figure 2.</w:t>
      </w:r>
      <w:r w:rsidR="003A2A3F" w:rsidRPr="003A2A3F">
        <w:t>12</w:t>
      </w:r>
      <w:r w:rsidRPr="003A2A3F">
        <w:t xml:space="preserve"> a)</w:t>
      </w:r>
      <w:r w:rsidRPr="00943E71">
        <w:t xml:space="preserve">, a NIR detector card placed on a metallic stage in 0.5 T of 80 Hz modulated magnetic field was imaged by a M-mode scan with 5000 A scans. In the M-mode scan, the camera acquisition rate and exposure time </w:t>
      </w:r>
      <w:r w:rsidR="003A2A3F">
        <w:t>were</w:t>
      </w:r>
      <w:r w:rsidRPr="00943E71">
        <w:t xml:space="preserve"> 1000 Hz and 50 μs respectively. The signal at the green dotted line (Depth=0.34 mm) in Figure 2.</w:t>
      </w:r>
      <w:r w:rsidR="00B355EC">
        <w:t>12</w:t>
      </w:r>
      <w:r w:rsidRPr="00943E71">
        <w:t xml:space="preserve"> a) was used to plot </w:t>
      </w:r>
      <w:r w:rsidR="003A2A3F">
        <w:t xml:space="preserve">the </w:t>
      </w:r>
      <w:r w:rsidRPr="00943E71">
        <w:t>phase fluctuation in Figure 2.</w:t>
      </w:r>
      <w:r w:rsidR="003A2A3F">
        <w:t>12</w:t>
      </w:r>
      <w:r w:rsidRPr="00943E71">
        <w:t xml:space="preserve"> b).</w:t>
      </w:r>
      <w:r w:rsidRPr="00B355EC">
        <w:t xml:space="preserve"> There is an </w:t>
      </w:r>
      <w:r w:rsidRPr="00943E71">
        <w:t xml:space="preserve">evident </w:t>
      </w:r>
      <w:bookmarkStart w:id="563" w:name="OLE_LINK69"/>
      <w:r w:rsidRPr="00943E71">
        <w:t xml:space="preserve">undulation </w:t>
      </w:r>
      <w:bookmarkEnd w:id="563"/>
      <w:r w:rsidRPr="00943E71">
        <w:t xml:space="preserve">of phase in the range from -π to π. The phase frequency spectrum </w:t>
      </w:r>
      <w:r w:rsidR="00B355EC">
        <w:t>has been</w:t>
      </w:r>
      <w:r w:rsidRPr="00943E71">
        <w:t xml:space="preserve"> shown in Figure 2.</w:t>
      </w:r>
      <w:r w:rsidR="00B355EC">
        <w:t>12</w:t>
      </w:r>
      <w:r w:rsidRPr="00943E71">
        <w:t xml:space="preserve"> c), in which a prominent signal with </w:t>
      </w:r>
      <w:r w:rsidR="006F1370">
        <w:t xml:space="preserve">the </w:t>
      </w:r>
      <w:r w:rsidRPr="00943E71">
        <w:t>amplitude of 0.2 rad</w:t>
      </w:r>
      <w:r w:rsidRPr="00943E71">
        <w:rPr>
          <w:vertAlign w:val="superscript"/>
        </w:rPr>
        <w:t>2</w:t>
      </w:r>
      <w:r w:rsidRPr="00943E71">
        <w:t xml:space="preserve"> at near 160 Hz </w:t>
      </w:r>
      <w:r w:rsidR="006F1370">
        <w:t>is</w:t>
      </w:r>
      <w:r w:rsidRPr="00943E71">
        <w:t xml:space="preserve"> obser</w:t>
      </w:r>
      <w:r w:rsidRPr="006F1370">
        <w:t>ved. As the prominent frequency of phase, 160 Hz, is the double of modulation frequency</w:t>
      </w:r>
      <w:r w:rsidRPr="00943E71">
        <w:t xml:space="preserve"> of magnetic field, the 160 Hz signal is considered the result of the mechanical vibration induced by the magnetic field.</w:t>
      </w:r>
      <w:r w:rsidRPr="00141E88">
        <w:t xml:space="preserve"> </w:t>
      </w:r>
      <w:r w:rsidRPr="002D0480">
        <w:t xml:space="preserve">The reason why the frequency of magnetomotive signal is the double modulation frequency can be explained by the paramagnetism of </w:t>
      </w:r>
      <w:r w:rsidR="006F1370">
        <w:t xml:space="preserve">the </w:t>
      </w:r>
      <w:r w:rsidRPr="002D0480">
        <w:t xml:space="preserve">metallic sample stage. The sample stage </w:t>
      </w:r>
      <w:bookmarkStart w:id="564" w:name="OLE_LINK241"/>
      <w:r w:rsidR="006F1370">
        <w:t>was</w:t>
      </w:r>
      <w:r w:rsidRPr="002D0480">
        <w:t xml:space="preserve"> made of</w:t>
      </w:r>
      <w:bookmarkEnd w:id="564"/>
      <w:r w:rsidRPr="002D0480">
        <w:t xml:space="preserve"> a paramagnetic material, aluminium. An external magnetic field causes a net attraction with paramagnetic material due to alignment and flip of magnetic di</w:t>
      </w:r>
      <w:r w:rsidRPr="006F1370">
        <w:t xml:space="preserve">poles, which makes the force of sample stage depend on the square of the magnetic field. </w:t>
      </w:r>
      <w:bookmarkStart w:id="565" w:name="OLE_LINK258"/>
      <w:bookmarkStart w:id="566" w:name="OLE_LINK259"/>
      <w:r w:rsidRPr="006F1370">
        <w:t>Similar pheno</w:t>
      </w:r>
      <w:r w:rsidRPr="00C27253">
        <w:t>menon</w:t>
      </w:r>
      <w:bookmarkEnd w:id="565"/>
      <w:bookmarkEnd w:id="566"/>
      <w:r w:rsidRPr="00C27253">
        <w:t xml:space="preserve"> was also found</w:t>
      </w:r>
      <w:bookmarkStart w:id="567" w:name="OLE_LINK235"/>
      <w:r w:rsidRPr="00C27253">
        <w:t xml:space="preserve"> and explained in more detail in later experiments</w:t>
      </w:r>
      <w:bookmarkEnd w:id="567"/>
      <w:r w:rsidRPr="00C27253">
        <w:t xml:space="preserve">. These results demonstrate that our SD-OCT is able to detect mechanical displacement of sample but the metallic components in the system can lead to false magnetomotive signal. The false magnetomotive signal means that the positive signal does not result from the intrinsic magnetic properties of sample but from the vibration of system itself. The false signal </w:t>
      </w:r>
      <w:r w:rsidRPr="00C27253">
        <w:lastRenderedPageBreak/>
        <w:t>needs to be eliminated. The elimination of false single is discussed in the following chapter.</w:t>
      </w:r>
    </w:p>
    <w:p w14:paraId="355A5FF3" w14:textId="1C4582AE" w:rsidR="00954D25" w:rsidRPr="00943E71" w:rsidRDefault="00403BAA" w:rsidP="00954D25">
      <w:pPr>
        <w:jc w:val="center"/>
      </w:pPr>
      <w:r w:rsidRPr="00247F22">
        <w:rPr>
          <w:noProof/>
        </w:rPr>
        <w:drawing>
          <wp:inline distT="0" distB="0" distL="0" distR="0" wp14:anchorId="4B13F049" wp14:editId="56F60765">
            <wp:extent cx="5236845" cy="3841750"/>
            <wp:effectExtent l="0" t="0" r="0" b="635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5236845" cy="3841750"/>
                    </a:xfrm>
                    <a:prstGeom prst="rect">
                      <a:avLst/>
                    </a:prstGeom>
                    <a:noFill/>
                    <a:ln>
                      <a:noFill/>
                    </a:ln>
                  </pic:spPr>
                </pic:pic>
              </a:graphicData>
            </a:graphic>
          </wp:inline>
        </w:drawing>
      </w:r>
    </w:p>
    <w:p w14:paraId="671FBCED" w14:textId="5B42D20A" w:rsidR="00954D25" w:rsidRDefault="00954D25" w:rsidP="00954D25">
      <w:r w:rsidRPr="005912A5">
        <w:rPr>
          <w:b/>
          <w:bCs/>
        </w:rPr>
        <w:t>Figure 2.</w:t>
      </w:r>
      <w:r w:rsidR="00C01892">
        <w:rPr>
          <w:b/>
          <w:bCs/>
        </w:rPr>
        <w:t>12</w:t>
      </w:r>
      <w:r w:rsidRPr="00943E71">
        <w:t xml:space="preserve">: </w:t>
      </w:r>
      <w:bookmarkStart w:id="568" w:name="_Hlk14786282"/>
      <w:r w:rsidRPr="00943E71">
        <w:t>a) M-mode scan of NIR detector card</w:t>
      </w:r>
      <w:bookmarkEnd w:id="568"/>
      <w:r w:rsidRPr="00943E71">
        <w:t>, generated by 5000 A scans at a single point, where green dotted line represents the depth selected for calculating phase sensitivity. b) the phase fluctuation as a function of time at the green dotted line. c) the phase frequency spectrum resulting from FFT of phase fluctuation.</w:t>
      </w:r>
    </w:p>
    <w:p w14:paraId="4BB64A97" w14:textId="77777777" w:rsidR="008B7DDC" w:rsidRPr="00943E71" w:rsidRDefault="008B7DDC" w:rsidP="00791D62"/>
    <w:p w14:paraId="7191CEBE" w14:textId="717A356F" w:rsidR="008B7DDC" w:rsidRPr="00872D04" w:rsidRDefault="008B7DDC" w:rsidP="00C27253">
      <w:pPr>
        <w:pStyle w:val="Heading3"/>
      </w:pPr>
      <w:bookmarkStart w:id="569" w:name="_Toc31979341"/>
      <w:r w:rsidRPr="00872D04">
        <w:t>Conclusion</w:t>
      </w:r>
      <w:bookmarkEnd w:id="569"/>
    </w:p>
    <w:p w14:paraId="7860CFF8" w14:textId="6700F65A" w:rsidR="00DA5586" w:rsidRPr="00C27253" w:rsidRDefault="005B0FA7" w:rsidP="00DA5586">
      <w:r w:rsidRPr="00C27253">
        <w:t>The phase-sensitive OCT previously developed by our group has been optimised</w:t>
      </w:r>
      <w:r w:rsidR="00BE3954">
        <w:t>,</w:t>
      </w:r>
      <w:r w:rsidR="0037659F" w:rsidRPr="00C27253">
        <w:t xml:space="preserve"> resampled</w:t>
      </w:r>
      <w:r w:rsidRPr="00C27253">
        <w:t xml:space="preserve"> and characterised.</w:t>
      </w:r>
      <w:r w:rsidR="00847EBB" w:rsidRPr="00C27253">
        <w:t xml:space="preserve"> </w:t>
      </w:r>
      <w:r w:rsidR="00BF7180" w:rsidRPr="00C27253">
        <w:t>After the optimisation and resampling</w:t>
      </w:r>
      <w:r w:rsidR="00847EBB" w:rsidRPr="00C27253">
        <w:t xml:space="preserve">, </w:t>
      </w:r>
      <w:r w:rsidR="00DF44B3" w:rsidRPr="00C27253">
        <w:t>the</w:t>
      </w:r>
      <w:r w:rsidR="0043720D" w:rsidRPr="00C27253">
        <w:t xml:space="preserve"> sensitivit</w:t>
      </w:r>
      <w:r w:rsidR="0043491C">
        <w:t>ies</w:t>
      </w:r>
      <w:r w:rsidR="0043720D" w:rsidRPr="00C27253">
        <w:t xml:space="preserve"> of OCT reache</w:t>
      </w:r>
      <w:r w:rsidR="00DF44B3" w:rsidRPr="00C27253">
        <w:t>d 81.4 dB and 91.69 dB respectively,</w:t>
      </w:r>
      <w:r w:rsidR="00BF7180" w:rsidRPr="00C27253">
        <w:t xml:space="preserve"> </w:t>
      </w:r>
      <w:r w:rsidR="0043491C">
        <w:t>for</w:t>
      </w:r>
      <w:r w:rsidR="00BF7180" w:rsidRPr="00C27253">
        <w:t xml:space="preserve"> only SLD 2 or SLD 1+2 running</w:t>
      </w:r>
      <w:r w:rsidR="00DF44B3" w:rsidRPr="00C27253">
        <w:t xml:space="preserve">. </w:t>
      </w:r>
      <w:r w:rsidR="00E450D4">
        <w:t>The b</w:t>
      </w:r>
      <w:r w:rsidR="00BF7180" w:rsidRPr="00C27253">
        <w:t>oth situations</w:t>
      </w:r>
      <w:r w:rsidR="00DF44B3" w:rsidRPr="00C27253">
        <w:t xml:space="preserve"> met the </w:t>
      </w:r>
      <w:r w:rsidR="00BF7180" w:rsidRPr="00C27253">
        <w:t xml:space="preserve">minimal sensitivity </w:t>
      </w:r>
      <w:r w:rsidR="00DF44B3" w:rsidRPr="00C27253">
        <w:t xml:space="preserve">requirement of </w:t>
      </w:r>
      <w:r w:rsidR="00BF7180" w:rsidRPr="00C27253">
        <w:t xml:space="preserve">biological imaging (80 </w:t>
      </w:r>
      <w:r w:rsidR="00BF7180" w:rsidRPr="00C27253">
        <w:lastRenderedPageBreak/>
        <w:t xml:space="preserve">dB). </w:t>
      </w:r>
      <w:r w:rsidR="001A70C1" w:rsidRPr="00C27253">
        <w:t>The OCT system</w:t>
      </w:r>
      <w:r w:rsidR="00DC4A78" w:rsidRPr="00C27253">
        <w:t xml:space="preserve"> with </w:t>
      </w:r>
      <w:r w:rsidR="0037232A" w:rsidRPr="00C27253">
        <w:t xml:space="preserve">the </w:t>
      </w:r>
      <w:r w:rsidR="00DC4A78" w:rsidRPr="00C27253">
        <w:t>absence of SLD 1</w:t>
      </w:r>
      <w:r w:rsidR="001A70C1" w:rsidRPr="00C27253">
        <w:t xml:space="preserve"> ha</w:t>
      </w:r>
      <w:r w:rsidR="006B4B49" w:rsidRPr="00C27253">
        <w:t>d</w:t>
      </w:r>
      <w:r w:rsidR="001A70C1" w:rsidRPr="00C27253">
        <w:t xml:space="preserve"> </w:t>
      </w:r>
      <w:r w:rsidR="00A12711" w:rsidRPr="00C27253">
        <w:t xml:space="preserve">a sensitivity falloff of 22.01 dB/mm, </w:t>
      </w:r>
      <w:r w:rsidR="001A70C1" w:rsidRPr="00C27253">
        <w:t>a lateral resolution of 6.20 μm</w:t>
      </w:r>
      <w:r w:rsidR="008409D9" w:rsidRPr="00C27253">
        <w:t>,</w:t>
      </w:r>
      <w:r w:rsidR="001A70C1" w:rsidRPr="00C27253">
        <w:t xml:space="preserve"> an axial resolution of 3.4 μm</w:t>
      </w:r>
      <w:r w:rsidR="008409D9" w:rsidRPr="00C27253">
        <w:t xml:space="preserve"> and a displacement sensitivity of </w:t>
      </w:r>
      <w:r w:rsidR="00F76808" w:rsidRPr="00C27253">
        <w:t>3.36 nm</w:t>
      </w:r>
      <w:r w:rsidR="001A70C1" w:rsidRPr="00C27253">
        <w:t xml:space="preserve">. </w:t>
      </w:r>
      <w:r w:rsidR="006222AD" w:rsidRPr="00C27253">
        <w:t xml:space="preserve">This system </w:t>
      </w:r>
      <w:r w:rsidR="00A12711" w:rsidRPr="00C27253">
        <w:t xml:space="preserve">was suitable for imaging </w:t>
      </w:r>
      <w:bookmarkStart w:id="570" w:name="OLE_LINK226"/>
      <w:bookmarkStart w:id="571" w:name="OLE_LINK249"/>
      <w:r w:rsidR="00A12711" w:rsidRPr="00C27253">
        <w:t xml:space="preserve">superficial </w:t>
      </w:r>
      <w:bookmarkEnd w:id="570"/>
      <w:bookmarkEnd w:id="571"/>
      <w:r w:rsidR="00A12711" w:rsidRPr="00C27253">
        <w:t xml:space="preserve">tissue due to the excellent resolution and overlarge sensitivity falloff rate. </w:t>
      </w:r>
      <w:r w:rsidR="00DC4A78" w:rsidRPr="00C27253">
        <w:t xml:space="preserve">To ensure the continuity of </w:t>
      </w:r>
      <w:r w:rsidR="000F6DE3">
        <w:t xml:space="preserve">the </w:t>
      </w:r>
      <w:r w:rsidR="00DC4A78" w:rsidRPr="00C27253">
        <w:t>OCT operation, only SLD 2 was used as the laser source for next experiments.</w:t>
      </w:r>
    </w:p>
    <w:p w14:paraId="58E90DDC" w14:textId="2AF7C5D8" w:rsidR="00575052" w:rsidRDefault="00575052" w:rsidP="00D12BFC">
      <w:r>
        <w:br w:type="page"/>
      </w:r>
    </w:p>
    <w:p w14:paraId="39C85ACA" w14:textId="7B48A863" w:rsidR="00075782" w:rsidRDefault="00075782" w:rsidP="00781868">
      <w:pPr>
        <w:pStyle w:val="Heading2"/>
      </w:pPr>
      <w:bookmarkStart w:id="572" w:name="_Toc31979342"/>
      <w:r w:rsidRPr="00781868">
        <w:lastRenderedPageBreak/>
        <w:t>References</w:t>
      </w:r>
      <w:bookmarkEnd w:id="572"/>
    </w:p>
    <w:p w14:paraId="408F6C58" w14:textId="77777777" w:rsidR="0033299C" w:rsidRPr="0033299C" w:rsidRDefault="00075782" w:rsidP="0033299C">
      <w:pPr>
        <w:pStyle w:val="EndNoteBibliography"/>
        <w:spacing w:after="0"/>
        <w:ind w:left="720" w:hanging="720"/>
      </w:pPr>
      <w:r>
        <w:fldChar w:fldCharType="begin"/>
      </w:r>
      <w:r>
        <w:instrText xml:space="preserve"> ADDIN EN.SECTION.REFLIST </w:instrText>
      </w:r>
      <w:r>
        <w:fldChar w:fldCharType="separate"/>
      </w:r>
      <w:r w:rsidR="0033299C" w:rsidRPr="0033299C">
        <w:t>[1]</w:t>
      </w:r>
      <w:r w:rsidR="0033299C" w:rsidRPr="0033299C">
        <w:tab/>
        <w:t xml:space="preserve">J. Boadi, "Clinical applications of ultra-high resolution and phase-sensitive optical coherence tomography," University of Sheffield, 2016. </w:t>
      </w:r>
    </w:p>
    <w:p w14:paraId="19E1C6AF" w14:textId="77777777" w:rsidR="0033299C" w:rsidRPr="0033299C" w:rsidRDefault="0033299C" w:rsidP="0033299C">
      <w:pPr>
        <w:pStyle w:val="EndNoteBibliography"/>
        <w:spacing w:after="0"/>
        <w:ind w:left="720" w:hanging="720"/>
      </w:pPr>
      <w:r w:rsidRPr="0033299C">
        <w:t>[2]</w:t>
      </w:r>
      <w:r w:rsidRPr="0033299C">
        <w:tab/>
        <w:t>J. Boadi</w:t>
      </w:r>
      <w:r w:rsidRPr="0033299C">
        <w:rPr>
          <w:i/>
        </w:rPr>
        <w:t xml:space="preserve"> et al.</w:t>
      </w:r>
      <w:r w:rsidRPr="0033299C">
        <w:t xml:space="preserve">, "Imaging of 3D tissue-engineered models of oral cancer using 890 and 1300 nm optical coherence tomography," </w:t>
      </w:r>
      <w:r w:rsidRPr="0033299C">
        <w:rPr>
          <w:i/>
        </w:rPr>
        <w:t xml:space="preserve">Современные технологии в медицине, </w:t>
      </w:r>
      <w:r w:rsidRPr="0033299C">
        <w:t>vol. 7, no. 1 (eng), 2015.</w:t>
      </w:r>
    </w:p>
    <w:p w14:paraId="31692C57" w14:textId="77777777" w:rsidR="0033299C" w:rsidRPr="0033299C" w:rsidRDefault="0033299C" w:rsidP="0033299C">
      <w:pPr>
        <w:pStyle w:val="EndNoteBibliography"/>
        <w:spacing w:after="0"/>
        <w:ind w:left="720" w:hanging="720"/>
      </w:pPr>
      <w:r w:rsidRPr="0033299C">
        <w:t>[3]</w:t>
      </w:r>
      <w:r w:rsidRPr="0033299C">
        <w:tab/>
        <w:t xml:space="preserve">C. Joo, T. Akkin, B. Cense, B. H. Park, and J. F. De Boer, "Spectral-domain optical coherence phase microscopy for quantitative phase-contrast imaging," </w:t>
      </w:r>
      <w:r w:rsidRPr="0033299C">
        <w:rPr>
          <w:i/>
        </w:rPr>
        <w:t xml:space="preserve">Optics letters, </w:t>
      </w:r>
      <w:r w:rsidRPr="0033299C">
        <w:t>vol. 30, no. 16, pp. 2131-2133, 2005.</w:t>
      </w:r>
    </w:p>
    <w:p w14:paraId="0EBA3BF0" w14:textId="77777777" w:rsidR="0033299C" w:rsidRPr="0033299C" w:rsidRDefault="0033299C" w:rsidP="0033299C">
      <w:pPr>
        <w:pStyle w:val="EndNoteBibliography"/>
        <w:spacing w:after="0"/>
        <w:ind w:left="720" w:hanging="720"/>
      </w:pPr>
      <w:r w:rsidRPr="0033299C">
        <w:t>[4]</w:t>
      </w:r>
      <w:r w:rsidRPr="0033299C">
        <w:tab/>
        <w:t xml:space="preserve">C. A. Palmer and E. G. Loewen, </w:t>
      </w:r>
      <w:r w:rsidRPr="0033299C">
        <w:rPr>
          <w:i/>
        </w:rPr>
        <w:t>Diffraction grating handbook</w:t>
      </w:r>
      <w:r w:rsidRPr="0033299C">
        <w:t>. Newport Corporation New York, 2005.</w:t>
      </w:r>
    </w:p>
    <w:p w14:paraId="52337FD9" w14:textId="77777777" w:rsidR="0033299C" w:rsidRPr="0033299C" w:rsidRDefault="0033299C" w:rsidP="0033299C">
      <w:pPr>
        <w:pStyle w:val="EndNoteBibliography"/>
        <w:spacing w:after="0"/>
        <w:ind w:left="720" w:hanging="720"/>
      </w:pPr>
      <w:r w:rsidRPr="0033299C">
        <w:t>[5]</w:t>
      </w:r>
      <w:r w:rsidRPr="0033299C">
        <w:tab/>
        <w:t xml:space="preserve">M. A. Choma, A. Ellerbee, and J. A. Izatt, "Ultrasensitive Phase-Resolved Imaging of Cellular Morphology and Dynamics," in </w:t>
      </w:r>
      <w:r w:rsidRPr="0033299C">
        <w:rPr>
          <w:i/>
        </w:rPr>
        <w:t>Optical Coherence Tomography</w:t>
      </w:r>
      <w:r w:rsidRPr="0033299C">
        <w:t>: Springer, 2008, pp. 757-785.</w:t>
      </w:r>
    </w:p>
    <w:p w14:paraId="3111785F" w14:textId="77777777" w:rsidR="0033299C" w:rsidRPr="0033299C" w:rsidRDefault="0033299C" w:rsidP="0033299C">
      <w:pPr>
        <w:pStyle w:val="EndNoteBibliography"/>
        <w:spacing w:after="0"/>
        <w:ind w:left="720" w:hanging="720"/>
      </w:pPr>
      <w:r w:rsidRPr="0033299C">
        <w:t>[6]</w:t>
      </w:r>
      <w:r w:rsidRPr="0033299C">
        <w:tab/>
        <w:t xml:space="preserve">M. Offroy, Y. Roggo, P. Milanfar, and L. Duponchel, "Infrared chemical imaging: Spatial resolution evaluation and super-resolution concept," </w:t>
      </w:r>
      <w:r w:rsidRPr="0033299C">
        <w:rPr>
          <w:i/>
        </w:rPr>
        <w:t xml:space="preserve">Analytica chimica acta, </w:t>
      </w:r>
      <w:r w:rsidRPr="0033299C">
        <w:t>vol. 674, no. 2, pp. 220-226, 2010.</w:t>
      </w:r>
    </w:p>
    <w:p w14:paraId="6A9EE5BB" w14:textId="77777777" w:rsidR="0033299C" w:rsidRPr="0033299C" w:rsidRDefault="0033299C" w:rsidP="0033299C">
      <w:pPr>
        <w:pStyle w:val="EndNoteBibliography"/>
        <w:spacing w:after="0"/>
        <w:ind w:left="720" w:hanging="720"/>
      </w:pPr>
      <w:r w:rsidRPr="0033299C">
        <w:t>[7]</w:t>
      </w:r>
      <w:r w:rsidRPr="0033299C">
        <w:tab/>
        <w:t xml:space="preserve">M. A. Choma, A. K. Ellerbee, C. Yang, T. L. Creazzo, and J. A. Izatt, "Spectral-domain phase microscopy," </w:t>
      </w:r>
      <w:r w:rsidRPr="0033299C">
        <w:rPr>
          <w:i/>
        </w:rPr>
        <w:t xml:space="preserve">Optics letters, </w:t>
      </w:r>
      <w:r w:rsidRPr="0033299C">
        <w:t>vol. 30, no. 10, pp. 1162-1164, 2005.</w:t>
      </w:r>
    </w:p>
    <w:p w14:paraId="32E2CF20" w14:textId="77777777" w:rsidR="0033299C" w:rsidRPr="0033299C" w:rsidRDefault="0033299C" w:rsidP="0033299C">
      <w:pPr>
        <w:pStyle w:val="EndNoteBibliography"/>
        <w:spacing w:after="0"/>
        <w:ind w:left="720" w:hanging="720"/>
      </w:pPr>
      <w:r w:rsidRPr="0033299C">
        <w:t>[8]</w:t>
      </w:r>
      <w:r w:rsidRPr="0033299C">
        <w:tab/>
        <w:t xml:space="preserve">W. Drexler, Y. Chen, A. D. Aguirre, B. Povazay, A. Unterhuber, and J. G. Fujimoto, "Ultrahigh Resolution Optical Coherence Tomography," </w:t>
      </w:r>
      <w:r w:rsidRPr="0033299C">
        <w:rPr>
          <w:i/>
        </w:rPr>
        <w:t xml:space="preserve">Optical Coherence Tomography, ISBN 978-3-319-06418-5. Springer International Publishing Switzerland, 2015, p. 277, </w:t>
      </w:r>
      <w:r w:rsidRPr="0033299C">
        <w:t>p. 277, 2015.</w:t>
      </w:r>
    </w:p>
    <w:p w14:paraId="265E04ED" w14:textId="77777777" w:rsidR="0033299C" w:rsidRPr="0033299C" w:rsidRDefault="0033299C" w:rsidP="0033299C">
      <w:pPr>
        <w:pStyle w:val="EndNoteBibliography"/>
        <w:spacing w:after="0"/>
        <w:ind w:left="720" w:hanging="720"/>
      </w:pPr>
      <w:r w:rsidRPr="0033299C">
        <w:t>[9]</w:t>
      </w:r>
      <w:r w:rsidRPr="0033299C">
        <w:tab/>
        <w:t xml:space="preserve">Z. Yaqoob, J. Wu, and C. Yang, "Spectral domain optical coherence tomography: a better OCT imaging strategy," </w:t>
      </w:r>
      <w:r w:rsidRPr="0033299C">
        <w:rPr>
          <w:i/>
        </w:rPr>
        <w:t xml:space="preserve">Biotechniques, </w:t>
      </w:r>
      <w:r w:rsidRPr="0033299C">
        <w:t>vol. 39, no. 6, pp. S6-S13, 2005.</w:t>
      </w:r>
    </w:p>
    <w:p w14:paraId="45254B75" w14:textId="77777777" w:rsidR="0033299C" w:rsidRPr="0033299C" w:rsidRDefault="0033299C" w:rsidP="0033299C">
      <w:pPr>
        <w:pStyle w:val="EndNoteBibliography"/>
        <w:spacing w:after="0"/>
        <w:ind w:left="720" w:hanging="720"/>
      </w:pPr>
      <w:r w:rsidRPr="0033299C">
        <w:t>[10]</w:t>
      </w:r>
      <w:r w:rsidRPr="0033299C">
        <w:tab/>
        <w:t xml:space="preserve">S. Yun, G. Tearney, B. Bouma, B. Park, and J. F. de Boer, "High-speed spectral-domain optical coherence tomography at 1.3 µm wavelength," </w:t>
      </w:r>
      <w:r w:rsidRPr="0033299C">
        <w:rPr>
          <w:i/>
        </w:rPr>
        <w:t xml:space="preserve">Optics express, </w:t>
      </w:r>
      <w:r w:rsidRPr="0033299C">
        <w:t>vol. 11, no. 26, pp. 3598-3604, 2003.</w:t>
      </w:r>
    </w:p>
    <w:p w14:paraId="3E4B2AAB" w14:textId="77777777" w:rsidR="0033299C" w:rsidRPr="0033299C" w:rsidRDefault="0033299C" w:rsidP="0033299C">
      <w:pPr>
        <w:pStyle w:val="EndNoteBibliography"/>
        <w:spacing w:after="0"/>
        <w:ind w:left="720" w:hanging="720"/>
      </w:pPr>
      <w:r w:rsidRPr="0033299C">
        <w:t>[11]</w:t>
      </w:r>
      <w:r w:rsidRPr="0033299C">
        <w:tab/>
        <w:t xml:space="preserve">J. F. de Boer, "Spectral/Fourier Domain Optical Coherence Tomography," </w:t>
      </w:r>
      <w:r w:rsidRPr="0033299C">
        <w:rPr>
          <w:i/>
        </w:rPr>
        <w:t xml:space="preserve">Optical Coherence Tomography, ISBN 978-3-319-06418-5. Springer International Publishing Switzerland, 2015, p. 165, </w:t>
      </w:r>
      <w:r w:rsidRPr="0033299C">
        <w:t>p. 165, 2015.</w:t>
      </w:r>
    </w:p>
    <w:p w14:paraId="2CE0323A" w14:textId="77777777" w:rsidR="0033299C" w:rsidRPr="0033299C" w:rsidRDefault="0033299C" w:rsidP="0033299C">
      <w:pPr>
        <w:pStyle w:val="EndNoteBibliography"/>
        <w:ind w:left="720" w:hanging="720"/>
      </w:pPr>
      <w:r w:rsidRPr="0033299C">
        <w:t>[12]</w:t>
      </w:r>
      <w:r w:rsidRPr="0033299C">
        <w:tab/>
        <w:t xml:space="preserve">M. A. Choma, A. Ellerbee, and J. A. Izatt, "Ultrasensitive Phase-Resolved Imaging of Cellular Morphology and Dynamics," </w:t>
      </w:r>
      <w:r w:rsidRPr="0033299C">
        <w:rPr>
          <w:i/>
        </w:rPr>
        <w:t xml:space="preserve">Optical Coherence Tomography: Technology and Applications, </w:t>
      </w:r>
      <w:r w:rsidRPr="0033299C">
        <w:t>pp. 1257-1287, 2015.</w:t>
      </w:r>
    </w:p>
    <w:p w14:paraId="2C379234" w14:textId="6B07FF76" w:rsidR="005577A7" w:rsidRDefault="00075782" w:rsidP="00D12BFC">
      <w:r>
        <w:fldChar w:fldCharType="end"/>
      </w:r>
    </w:p>
    <w:p w14:paraId="22078DC3" w14:textId="77777777" w:rsidR="00075782" w:rsidRDefault="00075782" w:rsidP="00075782">
      <w:pPr>
        <w:pStyle w:val="Title"/>
        <w:numPr>
          <w:ilvl w:val="0"/>
          <w:numId w:val="0"/>
        </w:numPr>
        <w:sectPr w:rsidR="00075782" w:rsidSect="005B1FEB">
          <w:pgSz w:w="11906" w:h="16838"/>
          <w:pgMar w:top="1440" w:right="1800" w:bottom="1440" w:left="1800" w:header="708" w:footer="708" w:gutter="0"/>
          <w:cols w:space="708"/>
          <w:titlePg/>
          <w:docGrid w:linePitch="360"/>
        </w:sectPr>
      </w:pPr>
    </w:p>
    <w:p w14:paraId="7C86A23F" w14:textId="77777777" w:rsidR="00513E16" w:rsidRPr="00E10B0E" w:rsidRDefault="00513E16" w:rsidP="005912A5"/>
    <w:p w14:paraId="04182F05" w14:textId="166C7298" w:rsidR="005577A7" w:rsidRDefault="005577A7" w:rsidP="005577A7">
      <w:pPr>
        <w:pStyle w:val="Title"/>
      </w:pPr>
      <w:r w:rsidRPr="005577A7">
        <w:t xml:space="preserve"> </w:t>
      </w:r>
      <w:bookmarkStart w:id="573" w:name="_Toc31979343"/>
      <w:r w:rsidRPr="005577A7">
        <w:t>Development and Testing of an MMOCT Instrument</w:t>
      </w:r>
      <w:bookmarkEnd w:id="573"/>
    </w:p>
    <w:p w14:paraId="5974FE65" w14:textId="77777777" w:rsidR="00FF0C0E" w:rsidRPr="00FF0C0E" w:rsidRDefault="00FF0C0E" w:rsidP="00FF0C0E"/>
    <w:p w14:paraId="4AEC29A7" w14:textId="516D0CBE" w:rsidR="005577A7" w:rsidRPr="005577A7" w:rsidRDefault="005577A7" w:rsidP="00FF0C0E">
      <w:pPr>
        <w:pStyle w:val="Heading3"/>
      </w:pPr>
      <w:bookmarkStart w:id="574" w:name="_Toc31979344"/>
      <w:r w:rsidRPr="005577A7">
        <w:t>Introduction</w:t>
      </w:r>
      <w:bookmarkEnd w:id="574"/>
    </w:p>
    <w:p w14:paraId="4B73362E" w14:textId="7B095DF2" w:rsidR="00015F08" w:rsidRPr="00C27253" w:rsidRDefault="00243B23" w:rsidP="005577A7">
      <w:r w:rsidRPr="00C27253">
        <w:t>T</w:t>
      </w:r>
      <w:r w:rsidR="00355EF6" w:rsidRPr="00C27253">
        <w:t xml:space="preserve">he SD-OCT </w:t>
      </w:r>
      <w:r w:rsidRPr="00C27253">
        <w:t xml:space="preserve">described in </w:t>
      </w:r>
      <w:r w:rsidR="00FF0C0E">
        <w:t xml:space="preserve">the </w:t>
      </w:r>
      <w:r w:rsidRPr="00C27253">
        <w:t>previous chapter was suitable for</w:t>
      </w:r>
      <w:r w:rsidR="00217B06" w:rsidRPr="00C27253">
        <w:t xml:space="preserve"> monitoring and studying superficial cells, </w:t>
      </w:r>
      <w:r w:rsidR="00DE52DD" w:rsidRPr="00C27253">
        <w:t>because</w:t>
      </w:r>
      <w:r w:rsidRPr="00C27253">
        <w:t xml:space="preserve"> it </w:t>
      </w:r>
      <w:r w:rsidR="00355EF6" w:rsidRPr="00C27253">
        <w:t xml:space="preserve">had </w:t>
      </w:r>
      <w:r w:rsidRPr="00C27253">
        <w:t>excellent resolutions</w:t>
      </w:r>
      <w:r w:rsidR="00217B06" w:rsidRPr="00C27253">
        <w:t xml:space="preserve">. </w:t>
      </w:r>
      <w:r w:rsidR="00BA54E1" w:rsidRPr="00C27253">
        <w:t>An</w:t>
      </w:r>
      <w:r w:rsidR="006818CE" w:rsidRPr="00C27253">
        <w:t xml:space="preserve"> </w:t>
      </w:r>
      <w:r w:rsidR="00DB4B41" w:rsidRPr="00C27253">
        <w:t xml:space="preserve">appropriate </w:t>
      </w:r>
      <w:r w:rsidR="006818CE" w:rsidRPr="00C27253">
        <w:t>application scen</w:t>
      </w:r>
      <w:r w:rsidR="006818CE" w:rsidRPr="000F1F18">
        <w:t xml:space="preserve">ario was </w:t>
      </w:r>
      <w:r w:rsidR="00BA54E1" w:rsidRPr="000F1F18">
        <w:t xml:space="preserve">to </w:t>
      </w:r>
      <w:r w:rsidR="003F3D55" w:rsidRPr="000F1F18">
        <w:t>investiga</w:t>
      </w:r>
      <w:r w:rsidR="003F3D55" w:rsidRPr="00C27253">
        <w:t>te</w:t>
      </w:r>
      <w:r w:rsidR="009B2BC8" w:rsidRPr="00C27253">
        <w:t xml:space="preserve"> and improve</w:t>
      </w:r>
      <w:r w:rsidR="003F3D55" w:rsidRPr="00C27253">
        <w:t xml:space="preserve"> </w:t>
      </w:r>
      <w:r w:rsidR="00BA54E1" w:rsidRPr="00C27253">
        <w:t>the</w:t>
      </w:r>
      <w:r w:rsidR="003F3D55" w:rsidRPr="00C27253">
        <w:t xml:space="preserve"> </w:t>
      </w:r>
      <w:r w:rsidR="000F1F18" w:rsidRPr="00C27253">
        <w:t xml:space="preserve">therapy </w:t>
      </w:r>
      <w:r w:rsidR="003F3D55" w:rsidRPr="00C27253">
        <w:t xml:space="preserve">efficacy </w:t>
      </w:r>
      <w:r w:rsidR="00BA54E1" w:rsidRPr="00C27253">
        <w:t xml:space="preserve">of limbal </w:t>
      </w:r>
      <w:r w:rsidR="00015F08" w:rsidRPr="00C27253">
        <w:t xml:space="preserve">epithelial </w:t>
      </w:r>
      <w:r w:rsidR="00BA54E1" w:rsidRPr="00C27253">
        <w:t>stem cell deficiency (</w:t>
      </w:r>
      <w:bookmarkStart w:id="575" w:name="OLE_LINK251"/>
      <w:bookmarkStart w:id="576" w:name="OLE_LINK412"/>
      <w:r w:rsidR="00BA54E1" w:rsidRPr="00C27253">
        <w:t>L</w:t>
      </w:r>
      <w:r w:rsidR="00015F08" w:rsidRPr="00C27253">
        <w:t>E</w:t>
      </w:r>
      <w:r w:rsidR="00BA54E1" w:rsidRPr="00C27253">
        <w:t>SCD</w:t>
      </w:r>
      <w:bookmarkEnd w:id="575"/>
      <w:bookmarkEnd w:id="576"/>
      <w:r w:rsidR="00BA54E1" w:rsidRPr="00C27253">
        <w:t xml:space="preserve">) </w:t>
      </w:r>
      <w:r w:rsidR="00B047E9" w:rsidRPr="00C27253">
        <w:fldChar w:fldCharType="begin"/>
      </w:r>
      <w:r w:rsidR="00D746BC">
        <w:instrText xml:space="preserve"> ADDIN EN.CITE &lt;EndNote&gt;&lt;Cite&gt;&lt;Author&gt;Boadi&lt;/Author&gt;&lt;Year&gt;2016&lt;/Year&gt;&lt;RecNum&gt;89&lt;/RecNum&gt;&lt;DisplayText&gt;[1]&lt;/DisplayText&gt;&lt;record&gt;&lt;rec-number&gt;89&lt;/rec-number&gt;&lt;foreign-keys&gt;&lt;key app="EN" db-id="xpa0e0dzn59f2seezaa599syxt9e9rfxpwft" timestamp="1577386475"&gt;89&lt;/key&gt;&lt;/foreign-keys&gt;&lt;ref-type name="Thesis"&gt;32&lt;/ref-type&gt;&lt;contributors&gt;&lt;authors&gt;&lt;author&gt;Boadi, Joseph&lt;/author&gt;&lt;/authors&gt;&lt;/contributors&gt;&lt;titles&gt;&lt;title&gt;Clinical applications of ultra-high resolution and phase-sensitive optical coherence tomography&lt;/title&gt;&lt;/titles&gt;&lt;dates&gt;&lt;year&gt;2016&lt;/year&gt;&lt;/dates&gt;&lt;publisher&gt;University of Sheffield&lt;/publisher&gt;&lt;urls&gt;&lt;/urls&gt;&lt;/record&gt;&lt;/Cite&gt;&lt;/EndNote&gt;</w:instrText>
      </w:r>
      <w:r w:rsidR="00B047E9" w:rsidRPr="00C27253">
        <w:fldChar w:fldCharType="separate"/>
      </w:r>
      <w:r w:rsidR="00D746BC">
        <w:rPr>
          <w:noProof/>
        </w:rPr>
        <w:t>[1]</w:t>
      </w:r>
      <w:r w:rsidR="00B047E9" w:rsidRPr="00C27253">
        <w:fldChar w:fldCharType="end"/>
      </w:r>
      <w:r w:rsidR="00650773" w:rsidRPr="00C27253">
        <w:t>.</w:t>
      </w:r>
    </w:p>
    <w:p w14:paraId="2750BAB0" w14:textId="77777777" w:rsidR="00B406C7" w:rsidRPr="00C27253" w:rsidRDefault="00B406C7" w:rsidP="005577A7"/>
    <w:p w14:paraId="02AD4BE1" w14:textId="586DCC36" w:rsidR="00D656F6" w:rsidRPr="00C27253" w:rsidRDefault="00B406C7" w:rsidP="005577A7">
      <w:r w:rsidRPr="00F47910">
        <w:t xml:space="preserve">LESCD </w:t>
      </w:r>
      <w:r w:rsidR="00180733" w:rsidRPr="00F47910">
        <w:t xml:space="preserve">is resulted </w:t>
      </w:r>
      <w:r w:rsidR="00180733" w:rsidRPr="00C27253">
        <w:t>from</w:t>
      </w:r>
      <w:r w:rsidRPr="00C27253">
        <w:t xml:space="preserve"> t</w:t>
      </w:r>
      <w:r w:rsidR="00180733" w:rsidRPr="00C27253">
        <w:t>he</w:t>
      </w:r>
      <w:r w:rsidR="00180733" w:rsidRPr="006B0BC7">
        <w:t xml:space="preserve"> </w:t>
      </w:r>
      <w:r w:rsidRPr="006B0BC7">
        <w:t xml:space="preserve">damage of </w:t>
      </w:r>
      <w:r w:rsidR="00F47910" w:rsidRPr="006B0BC7">
        <w:t xml:space="preserve">tissue in </w:t>
      </w:r>
      <w:r w:rsidR="00180733" w:rsidRPr="006B0BC7">
        <w:t>limbal region</w:t>
      </w:r>
      <w:r w:rsidR="00180733" w:rsidRPr="00C27253">
        <w:t>.</w:t>
      </w:r>
      <w:r w:rsidR="00180733" w:rsidRPr="00E85F7A">
        <w:t xml:space="preserve"> </w:t>
      </w:r>
      <w:r w:rsidR="000F1F18" w:rsidRPr="00E85F7A">
        <w:t>T</w:t>
      </w:r>
      <w:r w:rsidR="00180733" w:rsidRPr="00E85F7A">
        <w:t xml:space="preserve">he limbal corneal epithelial stem cells (LESCs) in </w:t>
      </w:r>
      <w:r w:rsidR="00595116" w:rsidRPr="00E85F7A">
        <w:t>the limbal</w:t>
      </w:r>
      <w:r w:rsidR="00180733" w:rsidRPr="00E85F7A">
        <w:t xml:space="preserve"> region continuously divide</w:t>
      </w:r>
      <w:r w:rsidR="00595116" w:rsidRPr="00E85F7A">
        <w:t xml:space="preserve"> and </w:t>
      </w:r>
      <w:r w:rsidR="00595116" w:rsidRPr="00C27253">
        <w:t>differentiate to</w:t>
      </w:r>
      <w:r w:rsidR="00180733" w:rsidRPr="00C27253">
        <w:t xml:space="preserve"> replenish</w:t>
      </w:r>
      <w:r w:rsidR="00595116" w:rsidRPr="00C27253">
        <w:t xml:space="preserve"> eye’s epithelium, </w:t>
      </w:r>
      <w:r w:rsidR="000F1F18">
        <w:t xml:space="preserve">so </w:t>
      </w:r>
      <w:r w:rsidR="00595116" w:rsidRPr="00C27253">
        <w:t>the damage of</w:t>
      </w:r>
      <w:r w:rsidR="00E85F7A">
        <w:t xml:space="preserve"> the </w:t>
      </w:r>
      <w:r w:rsidR="00E85F7A" w:rsidRPr="00E85F7A">
        <w:t>LESCs</w:t>
      </w:r>
      <w:r w:rsidR="00595116" w:rsidRPr="00C27253">
        <w:t xml:space="preserve"> can result in </w:t>
      </w:r>
      <w:r w:rsidR="00D656F6" w:rsidRPr="00C27253">
        <w:t xml:space="preserve">that </w:t>
      </w:r>
      <w:r w:rsidR="00595116" w:rsidRPr="00C27253">
        <w:t>the epithelium losses transparency and becomes a vascularised opaque layer</w:t>
      </w:r>
      <w:r w:rsidR="00D656F6" w:rsidRPr="00C27253">
        <w:t xml:space="preserve"> </w:t>
      </w:r>
      <w:r w:rsidR="00D656F6" w:rsidRPr="00C27253">
        <w:fldChar w:fldCharType="begin"/>
      </w:r>
      <w:r w:rsidR="00D746BC">
        <w:instrText xml:space="preserve"> ADDIN EN.CITE &lt;EndNote&gt;&lt;Cite&gt;&lt;Author&gt;Shortt&lt;/Author&gt;&lt;Year&gt;2011&lt;/Year&gt;&lt;RecNum&gt;90&lt;/RecNum&gt;&lt;DisplayText&gt;[2]&lt;/DisplayText&gt;&lt;record&gt;&lt;rec-number&gt;90&lt;/rec-number&gt;&lt;foreign-keys&gt;&lt;key app="EN" db-id="xpa0e0dzn59f2seezaa599syxt9e9rfxpwft" timestamp="1577403603"&gt;90&lt;/key&gt;&lt;/foreign-keys&gt;&lt;ref-type name="Journal Article"&gt;17&lt;/ref-type&gt;&lt;contributors&gt;&lt;authors&gt;&lt;author&gt;Shortt, Alex J&lt;/author&gt;&lt;author&gt;Tuft, Stephen J&lt;/author&gt;&lt;author&gt;Daniels, Julie T&lt;/author&gt;&lt;/authors&gt;&lt;/contributors&gt;&lt;titles&gt;&lt;title&gt;Corneal stem cells in the eye clinic&lt;/title&gt;&lt;secondary-title&gt;British medical bulletin&lt;/secondary-title&gt;&lt;/titles&gt;&lt;periodical&gt;&lt;full-title&gt;British medical bulletin&lt;/full-title&gt;&lt;/periodical&gt;&lt;pages&gt;209-225&lt;/pages&gt;&lt;volume&gt;100&lt;/volume&gt;&lt;number&gt;1&lt;/number&gt;&lt;dates&gt;&lt;year&gt;2011&lt;/year&gt;&lt;/dates&gt;&lt;isbn&gt;1471-8391&lt;/isbn&gt;&lt;urls&gt;&lt;/urls&gt;&lt;/record&gt;&lt;/Cite&gt;&lt;/EndNote&gt;</w:instrText>
      </w:r>
      <w:r w:rsidR="00D656F6" w:rsidRPr="00C27253">
        <w:fldChar w:fldCharType="separate"/>
      </w:r>
      <w:r w:rsidR="00D746BC">
        <w:rPr>
          <w:noProof/>
        </w:rPr>
        <w:t>[2]</w:t>
      </w:r>
      <w:r w:rsidR="00D656F6" w:rsidRPr="00C27253">
        <w:fldChar w:fldCharType="end"/>
      </w:r>
      <w:r w:rsidR="00595116" w:rsidRPr="00C27253">
        <w:t>.</w:t>
      </w:r>
      <w:r w:rsidR="00D656F6" w:rsidRPr="00C27253">
        <w:t xml:space="preserve"> Eventually</w:t>
      </w:r>
      <w:r w:rsidR="00595116" w:rsidRPr="00C27253">
        <w:t xml:space="preserve">, the </w:t>
      </w:r>
      <w:bookmarkStart w:id="577" w:name="OLE_LINK413"/>
      <w:r w:rsidR="00595116" w:rsidRPr="00C27253">
        <w:t xml:space="preserve">LESCD </w:t>
      </w:r>
      <w:bookmarkEnd w:id="577"/>
      <w:r w:rsidR="00595116" w:rsidRPr="00C27253">
        <w:t>cause</w:t>
      </w:r>
      <w:r w:rsidR="009C5158">
        <w:t>s</w:t>
      </w:r>
      <w:r w:rsidR="00595116" w:rsidRPr="00C27253">
        <w:t xml:space="preserve"> visual loss and</w:t>
      </w:r>
      <w:r w:rsidR="00E85F7A">
        <w:t xml:space="preserve"> the</w:t>
      </w:r>
      <w:r w:rsidR="00595116" w:rsidRPr="00C27253">
        <w:t xml:space="preserve"> uncomfortableness of eyes</w:t>
      </w:r>
      <w:r w:rsidR="00EE7D34" w:rsidRPr="00C27253">
        <w:t>.</w:t>
      </w:r>
    </w:p>
    <w:p w14:paraId="5B62F2C3" w14:textId="77777777" w:rsidR="00D656F6" w:rsidRPr="00392FB2" w:rsidRDefault="00D656F6" w:rsidP="005577A7"/>
    <w:p w14:paraId="6B6C53E6" w14:textId="0F061A5B" w:rsidR="00180733" w:rsidRPr="00C27253" w:rsidRDefault="00D656F6" w:rsidP="000D1120">
      <w:r w:rsidRPr="00F07F24">
        <w:t>Cell or tissue transplantation</w:t>
      </w:r>
      <w:r w:rsidRPr="00C27253">
        <w:t xml:space="preserve"> is a common treatment strategy for </w:t>
      </w:r>
      <w:bookmarkStart w:id="578" w:name="OLE_LINK70"/>
      <w:r w:rsidRPr="00C27253">
        <w:t xml:space="preserve">LESCD </w:t>
      </w:r>
      <w:bookmarkEnd w:id="578"/>
      <w:r w:rsidRPr="00C27253">
        <w:fldChar w:fldCharType="begin"/>
      </w:r>
      <w:r w:rsidR="00D746BC">
        <w:instrText xml:space="preserve"> ADDIN EN.CITE &lt;EndNote&gt;&lt;Cite&gt;&lt;Author&gt;Daya&lt;/Author&gt;&lt;Year&gt;2005&lt;/Year&gt;&lt;RecNum&gt;91&lt;/RecNum&gt;&lt;DisplayText&gt;[3]&lt;/DisplayText&gt;&lt;record&gt;&lt;rec-number&gt;91&lt;/rec-number&gt;&lt;foreign-keys&gt;&lt;key app="EN" db-id="xpa0e0dzn59f2seezaa599syxt9e9rfxpwft" timestamp="1577404170"&gt;91&lt;/key&gt;&lt;/foreign-keys&gt;&lt;ref-type name="Journal Article"&gt;17&lt;/ref-type&gt;&lt;contributors&gt;&lt;authors&gt;&lt;author&gt;Daya, Sheraz M&lt;/author&gt;&lt;author&gt;Watson, Adam&lt;/author&gt;&lt;author&gt;Sharpe, Justin R&lt;/author&gt;&lt;author&gt;Giledi, Osama&lt;/author&gt;&lt;author&gt;Rowe, Andrea&lt;/author&gt;&lt;author&gt;Martin, Robin&lt;/author&gt;&lt;author&gt;James, S Elizabeth&lt;/author&gt;&lt;/authors&gt;&lt;/contributors&gt;&lt;titles&gt;&lt;title&gt;Outcomes and DNA analysis of ex vivo expanded stem cell allograft for ocular surface reconstruction&lt;/title&gt;&lt;secondary-title&gt;Ophthalmology&lt;/secondary-title&gt;&lt;/titles&gt;&lt;periodical&gt;&lt;full-title&gt;Ophthalmology&lt;/full-title&gt;&lt;/periodical&gt;&lt;pages&gt;470-477&lt;/pages&gt;&lt;volume&gt;112&lt;/volume&gt;&lt;number&gt;3&lt;/number&gt;&lt;dates&gt;&lt;year&gt;2005&lt;/year&gt;&lt;/dates&gt;&lt;isbn&gt;0161-6420&lt;/isbn&gt;&lt;urls&gt;&lt;/urls&gt;&lt;/record&gt;&lt;/Cite&gt;&lt;/EndNote&gt;</w:instrText>
      </w:r>
      <w:r w:rsidRPr="00C27253">
        <w:fldChar w:fldCharType="separate"/>
      </w:r>
      <w:r w:rsidR="00D746BC">
        <w:rPr>
          <w:noProof/>
        </w:rPr>
        <w:t>[3]</w:t>
      </w:r>
      <w:r w:rsidRPr="00C27253">
        <w:fldChar w:fldCharType="end"/>
      </w:r>
      <w:r w:rsidRPr="00C27253">
        <w:t>.</w:t>
      </w:r>
      <w:r w:rsidRPr="003D789C">
        <w:t xml:space="preserve"> </w:t>
      </w:r>
      <w:r w:rsidR="003D789C">
        <w:t>The</w:t>
      </w:r>
      <w:r w:rsidRPr="003D789C">
        <w:t xml:space="preserve"> original therapy</w:t>
      </w:r>
      <w:r w:rsidR="003D789C">
        <w:t xml:space="preserve"> of </w:t>
      </w:r>
      <w:r w:rsidR="003D789C" w:rsidRPr="00C27253">
        <w:t>LESCD</w:t>
      </w:r>
      <w:r w:rsidR="000D1120" w:rsidRPr="003D789C">
        <w:t xml:space="preserve"> </w:t>
      </w:r>
      <w:r w:rsidRPr="003D789C">
        <w:t xml:space="preserve">was created through directly transplanting the </w:t>
      </w:r>
      <w:r w:rsidR="0078043C" w:rsidRPr="003D789C">
        <w:t>LESCs onto the</w:t>
      </w:r>
      <w:r w:rsidRPr="003D789C">
        <w:t xml:space="preserve"> diseased </w:t>
      </w:r>
      <w:r w:rsidRPr="00C27253">
        <w:t>eye</w:t>
      </w:r>
      <w:r w:rsidR="000D1120" w:rsidRPr="00C27253">
        <w:t xml:space="preserve"> </w:t>
      </w:r>
      <w:r w:rsidR="000D1120" w:rsidRPr="00C27253">
        <w:fldChar w:fldCharType="begin"/>
      </w:r>
      <w:r w:rsidR="00D746BC">
        <w:instrText xml:space="preserve"> ADDIN EN.CITE &lt;EndNote&gt;&lt;Cite&gt;&lt;Author&gt;Haamann&lt;/Author&gt;&lt;Year&gt;1998&lt;/Year&gt;&lt;RecNum&gt;92&lt;/RecNum&gt;&lt;DisplayText&gt;[4]&lt;/DisplayText&gt;&lt;record&gt;&lt;rec-number&gt;92&lt;/rec-number&gt;&lt;foreign-keys&gt;&lt;key app="EN" db-id="xpa0e0dzn59f2seezaa599syxt9e9rfxpwft" timestamp="1577404326"&gt;92&lt;/key&gt;&lt;/foreign-keys&gt;&lt;ref-type name="Journal Article"&gt;17&lt;/ref-type&gt;&lt;contributors&gt;&lt;authors&gt;&lt;author&gt;Haamann, P&lt;/author&gt;&lt;author&gt;Jensen, OM&lt;/author&gt;&lt;author&gt;Schmidt, P&lt;/author&gt;&lt;/authors&gt;&lt;/contributors&gt;&lt;titles&gt;&lt;title&gt;Limbal autograft transplantation&lt;/title&gt;&lt;secondary-title&gt;Acta Ophthalmologica Scandinavica&lt;/secondary-title&gt;&lt;/titles&gt;&lt;periodical&gt;&lt;full-title&gt;Acta Ophthalmologica Scandinavica&lt;/full-title&gt;&lt;/periodical&gt;&lt;pages&gt;117-118&lt;/pages&gt;&lt;volume&gt;76&lt;/volume&gt;&lt;number&gt;1&lt;/number&gt;&lt;dates&gt;&lt;year&gt;1998&lt;/year&gt;&lt;/dates&gt;&lt;isbn&gt;1395-3907&lt;/isbn&gt;&lt;urls&gt;&lt;/urls&gt;&lt;/record&gt;&lt;/Cite&gt;&lt;/EndNote&gt;</w:instrText>
      </w:r>
      <w:r w:rsidR="000D1120" w:rsidRPr="00C27253">
        <w:fldChar w:fldCharType="separate"/>
      </w:r>
      <w:r w:rsidR="00D746BC">
        <w:rPr>
          <w:noProof/>
        </w:rPr>
        <w:t>[4]</w:t>
      </w:r>
      <w:r w:rsidR="000D1120" w:rsidRPr="00C27253">
        <w:fldChar w:fldCharType="end"/>
      </w:r>
      <w:r w:rsidR="000D1120" w:rsidRPr="00C27253">
        <w:t xml:space="preserve">. </w:t>
      </w:r>
      <w:r w:rsidRPr="00C27253">
        <w:t xml:space="preserve">Alternatively, the cells isolated from small biopsies </w:t>
      </w:r>
      <w:r w:rsidR="000D1120" w:rsidRPr="00C27253">
        <w:t>were</w:t>
      </w:r>
      <w:r w:rsidRPr="00C27253">
        <w:t xml:space="preserve"> cultured to fabricate an epithelial</w:t>
      </w:r>
      <w:r w:rsidR="000D1120" w:rsidRPr="00C27253">
        <w:t xml:space="preserve"> </w:t>
      </w:r>
      <w:r w:rsidRPr="00C27253">
        <w:t>sheet for graf</w:t>
      </w:r>
      <w:r w:rsidRPr="0018191C">
        <w:t xml:space="preserve">t </w:t>
      </w:r>
      <w:r w:rsidR="000D1120" w:rsidRPr="0018191C">
        <w:fldChar w:fldCharType="begin"/>
      </w:r>
      <w:r w:rsidR="00D746BC" w:rsidRPr="0018191C">
        <w:instrText xml:space="preserve"> ADDIN EN.CITE &lt;EndNote&gt;&lt;Cite&gt;&lt;Author&gt;Shortt&lt;/Author&gt;&lt;Year&gt;2011&lt;/Year&gt;&lt;RecNum&gt;90&lt;/RecNum&gt;&lt;DisplayText&gt;[2]&lt;/DisplayText&gt;&lt;record&gt;&lt;rec-number&gt;90&lt;/rec-number&gt;&lt;foreign-keys&gt;&lt;key app="EN" db-id="xpa0e0dzn59f2seezaa599syxt9e9rfxpwft" timestamp="1577403603"&gt;90&lt;/key&gt;&lt;/foreign-keys&gt;&lt;ref-type name="Journal Article"&gt;17&lt;/ref-type&gt;&lt;contributors&gt;&lt;authors&gt;&lt;author&gt;Shortt, Alex J&lt;/author&gt;&lt;author&gt;Tuft, Stephen J&lt;/author&gt;&lt;author&gt;Daniels, Julie T&lt;/author&gt;&lt;/authors&gt;&lt;/contributors&gt;&lt;titles&gt;&lt;title&gt;Corneal stem cells in the eye clinic&lt;/title&gt;&lt;secondary-title&gt;British medical bulletin&lt;/secondary-title&gt;&lt;/titles&gt;&lt;periodical&gt;&lt;full-title&gt;British medical bulletin&lt;/full-title&gt;&lt;/periodical&gt;&lt;pages&gt;209-225&lt;/pages&gt;&lt;volume&gt;100&lt;/volume&gt;&lt;number&gt;1&lt;/number&gt;&lt;dates&gt;&lt;year&gt;2011&lt;/year&gt;&lt;/dates&gt;&lt;isbn&gt;1471-8391&lt;/isbn&gt;&lt;urls&gt;&lt;/urls&gt;&lt;/record&gt;&lt;/Cite&gt;&lt;/EndNote&gt;</w:instrText>
      </w:r>
      <w:r w:rsidR="000D1120" w:rsidRPr="0018191C">
        <w:fldChar w:fldCharType="separate"/>
      </w:r>
      <w:r w:rsidR="00D746BC" w:rsidRPr="0018191C">
        <w:rPr>
          <w:noProof/>
        </w:rPr>
        <w:t>[2]</w:t>
      </w:r>
      <w:r w:rsidR="000D1120" w:rsidRPr="0018191C">
        <w:fldChar w:fldCharType="end"/>
      </w:r>
      <w:r w:rsidR="000D1120" w:rsidRPr="0018191C">
        <w:t>.</w:t>
      </w:r>
      <w:r w:rsidRPr="0018191C">
        <w:t xml:space="preserve"> In the case of unilateral </w:t>
      </w:r>
      <w:r w:rsidR="000D1120" w:rsidRPr="0018191C">
        <w:t>LESCD,</w:t>
      </w:r>
      <w:r w:rsidRPr="0018191C">
        <w:t xml:space="preserve"> the transplanted cells </w:t>
      </w:r>
      <w:r w:rsidR="000D1120" w:rsidRPr="0018191C">
        <w:t>were</w:t>
      </w:r>
      <w:r w:rsidRPr="0018191C">
        <w:t xml:space="preserve"> harvested from</w:t>
      </w:r>
      <w:r w:rsidR="000D1120" w:rsidRPr="0018191C">
        <w:t xml:space="preserve"> </w:t>
      </w:r>
      <w:r w:rsidRPr="0018191C">
        <w:t xml:space="preserve">the </w:t>
      </w:r>
      <w:bookmarkStart w:id="579" w:name="OLE_LINK414"/>
      <w:bookmarkStart w:id="580" w:name="OLE_LINK415"/>
      <w:r w:rsidRPr="0018191C">
        <w:t>fellow</w:t>
      </w:r>
      <w:r w:rsidRPr="00C27253">
        <w:t xml:space="preserve"> </w:t>
      </w:r>
      <w:bookmarkEnd w:id="579"/>
      <w:bookmarkEnd w:id="580"/>
      <w:r w:rsidRPr="00C27253">
        <w:t xml:space="preserve">health eye normally </w:t>
      </w:r>
      <w:r w:rsidR="000D1120" w:rsidRPr="00C27253">
        <w:fldChar w:fldCharType="begin"/>
      </w:r>
      <w:r w:rsidR="00D746BC">
        <w:instrText xml:space="preserve"> ADDIN EN.CITE &lt;EndNote&gt;&lt;Cite&gt;&lt;Author&gt;Vazirani&lt;/Author&gt;&lt;Year&gt;2016&lt;/Year&gt;&lt;RecNum&gt;93&lt;/RecNum&gt;&lt;DisplayText&gt;[5]&lt;/DisplayText&gt;&lt;record&gt;&lt;rec-number&gt;93&lt;/rec-number&gt;&lt;foreign-keys&gt;&lt;key app="EN" db-id="xpa0e0dzn59f2seezaa599syxt9e9rfxpwft" timestamp="1577404561"&gt;93&lt;/key&gt;&lt;/foreign-keys&gt;&lt;ref-type name="Journal Article"&gt;17&lt;/ref-type&gt;&lt;contributors&gt;&lt;authors&gt;&lt;author&gt;Vazirani, Jayesh&lt;/author&gt;&lt;author&gt;Ali, Mohammed Hasnat&lt;/author&gt;&lt;author&gt;Sharma, Namrata&lt;/author&gt;&lt;author&gt;Gupta, Nidhi&lt;/author&gt;&lt;author&gt;Mittal, Vikas&lt;/author&gt;&lt;author&gt;Atallah, Marwan&lt;/author&gt;&lt;author&gt;Amescua, Guillermo&lt;/author&gt;&lt;author&gt;Chowdhury, Tuhin&lt;/author&gt;&lt;author&gt;Abdala-Figuerola, Alexandra&lt;/author&gt;&lt;author&gt;Ramirez-Miranda, Arturo&lt;/author&gt;&lt;/authors&gt;&lt;/contributors&gt;&lt;titles&gt;&lt;title&gt;Autologous simple limbal epithelial transplantation for unilateral limbal stem cell deficiency: multicentre results&lt;/title&gt;&lt;secondary-title&gt;British Journal of Ophthalmology&lt;/secondary-title&gt;&lt;/titles&gt;&lt;periodical&gt;&lt;full-title&gt;British Journal of Ophthalmology&lt;/full-title&gt;&lt;/periodical&gt;&lt;pages&gt;1416-1420&lt;/pages&gt;&lt;volume&gt;100&lt;/volume&gt;&lt;number&gt;10&lt;/number&gt;&lt;dates&gt;&lt;year&gt;2016&lt;/year&gt;&lt;/dates&gt;&lt;isbn&gt;0007-1161&lt;/isbn&gt;&lt;urls&gt;&lt;/urls&gt;&lt;/record&gt;&lt;/Cite&gt;&lt;/EndNote&gt;</w:instrText>
      </w:r>
      <w:r w:rsidR="000D1120" w:rsidRPr="00C27253">
        <w:fldChar w:fldCharType="separate"/>
      </w:r>
      <w:r w:rsidR="00D746BC">
        <w:rPr>
          <w:noProof/>
        </w:rPr>
        <w:t>[5]</w:t>
      </w:r>
      <w:r w:rsidR="000D1120" w:rsidRPr="00C27253">
        <w:fldChar w:fldCharType="end"/>
      </w:r>
      <w:r w:rsidRPr="00C27253">
        <w:t>. As for</w:t>
      </w:r>
      <w:r w:rsidR="0018191C">
        <w:t xml:space="preserve"> the </w:t>
      </w:r>
      <w:r w:rsidRPr="00C27253">
        <w:lastRenderedPageBreak/>
        <w:t>bilateral case, the transplanted cells can be cultured</w:t>
      </w:r>
      <w:r w:rsidR="000D1120" w:rsidRPr="00C27253">
        <w:t xml:space="preserve"> </w:t>
      </w:r>
      <w:r w:rsidRPr="00C27253">
        <w:t xml:space="preserve">from the LESCs of relative or </w:t>
      </w:r>
      <w:bookmarkStart w:id="581" w:name="OLE_LINK416"/>
      <w:r w:rsidRPr="00C27253">
        <w:t xml:space="preserve">cadaver </w:t>
      </w:r>
      <w:bookmarkEnd w:id="581"/>
      <w:r w:rsidRPr="00C27253">
        <w:t xml:space="preserve">tissue and autologous oral mucosal epithelial cells </w:t>
      </w:r>
      <w:r w:rsidR="000D1120" w:rsidRPr="00C27253">
        <w:fldChar w:fldCharType="begin"/>
      </w:r>
      <w:r w:rsidR="00D746BC">
        <w:instrText xml:space="preserve"> ADDIN EN.CITE &lt;EndNote&gt;&lt;Cite&gt;&lt;Author&gt;Utheim&lt;/Author&gt;&lt;Year&gt;2015&lt;/Year&gt;&lt;RecNum&gt;94&lt;/RecNum&gt;&lt;DisplayText&gt;[6]&lt;/DisplayText&gt;&lt;record&gt;&lt;rec-number&gt;94&lt;/rec-number&gt;&lt;foreign-keys&gt;&lt;key app="EN" db-id="xpa0e0dzn59f2seezaa599syxt9e9rfxpwft" timestamp="1577404648"&gt;94&lt;/key&gt;&lt;/foreign-keys&gt;&lt;ref-type name="Journal Article"&gt;17&lt;/ref-type&gt;&lt;contributors&gt;&lt;authors&gt;&lt;author&gt;Utheim, Tor Paaske&lt;/author&gt;&lt;/authors&gt;&lt;/contributors&gt;&lt;titles&gt;&lt;title&gt;Concise review: transplantation of cultured oral mucosal epithelial cells for treating limbal stem cell deficiency—current status and future perspectives&lt;/title&gt;&lt;secondary-title&gt;Stem Cells&lt;/secondary-title&gt;&lt;/titles&gt;&lt;periodical&gt;&lt;full-title&gt;Stem Cells&lt;/full-title&gt;&lt;/periodical&gt;&lt;pages&gt;1685-1695&lt;/pages&gt;&lt;volume&gt;33&lt;/volume&gt;&lt;number&gt;6&lt;/number&gt;&lt;dates&gt;&lt;year&gt;2015&lt;/year&gt;&lt;/dates&gt;&lt;isbn&gt;1066-5099&lt;/isbn&gt;&lt;urls&gt;&lt;/urls&gt;&lt;/record&gt;&lt;/Cite&gt;&lt;/EndNote&gt;</w:instrText>
      </w:r>
      <w:r w:rsidR="000D1120" w:rsidRPr="00C27253">
        <w:fldChar w:fldCharType="separate"/>
      </w:r>
      <w:r w:rsidR="00D746BC">
        <w:rPr>
          <w:noProof/>
        </w:rPr>
        <w:t>[6]</w:t>
      </w:r>
      <w:r w:rsidR="000D1120" w:rsidRPr="00C27253">
        <w:fldChar w:fldCharType="end"/>
      </w:r>
      <w:r w:rsidR="000D1120" w:rsidRPr="00C27253">
        <w:t>. The allograft ha</w:t>
      </w:r>
      <w:r w:rsidR="0018191C">
        <w:t>s</w:t>
      </w:r>
      <w:r w:rsidR="000D1120" w:rsidRPr="00C27253">
        <w:t xml:space="preserve"> </w:t>
      </w:r>
      <w:r w:rsidR="0018191C">
        <w:t xml:space="preserve">a </w:t>
      </w:r>
      <w:r w:rsidR="000D1120" w:rsidRPr="00C27253">
        <w:t xml:space="preserve">poor long-term success rate, because </w:t>
      </w:r>
      <w:r w:rsidR="0018191C">
        <w:t xml:space="preserve">the </w:t>
      </w:r>
      <w:r w:rsidR="000D1120" w:rsidRPr="00C27253">
        <w:t>allogeneic cells</w:t>
      </w:r>
      <w:r w:rsidR="001139A3" w:rsidRPr="00C27253">
        <w:t xml:space="preserve"> suffer from</w:t>
      </w:r>
      <w:r w:rsidR="000D1120" w:rsidRPr="00C27253">
        <w:t xml:space="preserve"> immune rejection</w:t>
      </w:r>
      <w:r w:rsidR="001139A3" w:rsidRPr="00C27253">
        <w:t xml:space="preserve"> </w:t>
      </w:r>
      <w:r w:rsidR="001139A3" w:rsidRPr="00C27253">
        <w:fldChar w:fldCharType="begin"/>
      </w:r>
      <w:r w:rsidR="00D746BC">
        <w:instrText xml:space="preserve"> ADDIN EN.CITE &lt;EndNote&gt;&lt;Cite&gt;&lt;Author&gt;Daya&lt;/Author&gt;&lt;Year&gt;2005&lt;/Year&gt;&lt;RecNum&gt;91&lt;/RecNum&gt;&lt;DisplayText&gt;[3]&lt;/DisplayText&gt;&lt;record&gt;&lt;rec-number&gt;91&lt;/rec-number&gt;&lt;foreign-keys&gt;&lt;key app="EN" db-id="xpa0e0dzn59f2seezaa599syxt9e9rfxpwft" timestamp="1577404170"&gt;91&lt;/key&gt;&lt;/foreign-keys&gt;&lt;ref-type name="Journal Article"&gt;17&lt;/ref-type&gt;&lt;contributors&gt;&lt;authors&gt;&lt;author&gt;Daya, Sheraz M&lt;/author&gt;&lt;author&gt;Watson, Adam&lt;/author&gt;&lt;author&gt;Sharpe, Justin R&lt;/author&gt;&lt;author&gt;Giledi, Osama&lt;/author&gt;&lt;author&gt;Rowe, Andrea&lt;/author&gt;&lt;author&gt;Martin, Robin&lt;/author&gt;&lt;author&gt;James, S Elizabeth&lt;/author&gt;&lt;/authors&gt;&lt;/contributors&gt;&lt;titles&gt;&lt;title&gt;Outcomes and DNA analysis of ex vivo expanded stem cell allograft for ocular surface reconstruction&lt;/title&gt;&lt;secondary-title&gt;Ophthalmology&lt;/secondary-title&gt;&lt;/titles&gt;&lt;periodical&gt;&lt;full-title&gt;Ophthalmology&lt;/full-title&gt;&lt;/periodical&gt;&lt;pages&gt;470-477&lt;/pages&gt;&lt;volume&gt;112&lt;/volume&gt;&lt;number&gt;3&lt;/number&gt;&lt;dates&gt;&lt;year&gt;2005&lt;/year&gt;&lt;/dates&gt;&lt;isbn&gt;0161-6420&lt;/isbn&gt;&lt;urls&gt;&lt;/urls&gt;&lt;/record&gt;&lt;/Cite&gt;&lt;/EndNote&gt;</w:instrText>
      </w:r>
      <w:r w:rsidR="001139A3" w:rsidRPr="00C27253">
        <w:fldChar w:fldCharType="separate"/>
      </w:r>
      <w:r w:rsidR="00D746BC">
        <w:rPr>
          <w:noProof/>
        </w:rPr>
        <w:t>[3]</w:t>
      </w:r>
      <w:r w:rsidR="001139A3" w:rsidRPr="00C27253">
        <w:fldChar w:fldCharType="end"/>
      </w:r>
      <w:r w:rsidR="001139A3" w:rsidRPr="00C27253">
        <w:t>.</w:t>
      </w:r>
    </w:p>
    <w:p w14:paraId="2BBFC5A4" w14:textId="5C19B849" w:rsidR="003459C6" w:rsidRPr="00C27253" w:rsidRDefault="003459C6" w:rsidP="005577A7"/>
    <w:p w14:paraId="61BFB487" w14:textId="797C4056" w:rsidR="00B406C7" w:rsidRPr="00C27253" w:rsidRDefault="0091497D" w:rsidP="005D5976">
      <w:r w:rsidRPr="00C27253">
        <w:t xml:space="preserve">In order to improve the success rate of LESCD treatment, </w:t>
      </w:r>
      <w:r w:rsidR="00DE30C9" w:rsidRPr="00C27253">
        <w:t xml:space="preserve">there are </w:t>
      </w:r>
      <w:r w:rsidR="001C265A" w:rsidRPr="00C27253">
        <w:t xml:space="preserve">two </w:t>
      </w:r>
      <w:bookmarkStart w:id="582" w:name="OLE_LINK419"/>
      <w:bookmarkStart w:id="583" w:name="OLE_LINK420"/>
      <w:r w:rsidR="001C265A" w:rsidRPr="00C27253">
        <w:t xml:space="preserve">challenges </w:t>
      </w:r>
      <w:bookmarkEnd w:id="582"/>
      <w:bookmarkEnd w:id="583"/>
      <w:r w:rsidR="005D5976" w:rsidRPr="00C27253">
        <w:t>we face</w:t>
      </w:r>
      <w:r w:rsidR="00DE30C9" w:rsidRPr="00C27253">
        <w:t xml:space="preserve">. Firstly, it is difficult to evaluate or compare the outcomes of the various </w:t>
      </w:r>
      <w:r w:rsidR="00686F7F">
        <w:t xml:space="preserve">treatments </w:t>
      </w:r>
      <w:r w:rsidR="00DE30C9" w:rsidRPr="00C27253">
        <w:t>techniques, because the survival and distribution of transplanted cells cannot be measured</w:t>
      </w:r>
      <w:r w:rsidR="00F127C2" w:rsidRPr="00C27253">
        <w:t xml:space="preserve"> </w:t>
      </w:r>
      <w:r w:rsidR="00DE30C9" w:rsidRPr="00C27253">
        <w:t xml:space="preserve">definitely after </w:t>
      </w:r>
      <w:r w:rsidR="005D5976" w:rsidRPr="00C27253">
        <w:t xml:space="preserve">the </w:t>
      </w:r>
      <w:r w:rsidR="00DE30C9" w:rsidRPr="00C27253">
        <w:t>treatment</w:t>
      </w:r>
      <w:r w:rsidR="005D5976" w:rsidRPr="00C27253">
        <w:t>s</w:t>
      </w:r>
      <w:r w:rsidR="00DE30C9" w:rsidRPr="00C27253">
        <w:t xml:space="preserve"> </w:t>
      </w:r>
      <w:r w:rsidR="00F127C2" w:rsidRPr="00C27253">
        <w:fldChar w:fldCharType="begin"/>
      </w:r>
      <w:r w:rsidR="00D746BC">
        <w:instrText xml:space="preserve"> ADDIN EN.CITE &lt;EndNote&gt;&lt;Cite&gt;&lt;Author&gt;Genicio&lt;/Author&gt;&lt;Year&gt;2015&lt;/Year&gt;&lt;RecNum&gt;95&lt;/RecNum&gt;&lt;DisplayText&gt;[7]&lt;/DisplayText&gt;&lt;record&gt;&lt;rec-number&gt;95&lt;/rec-number&gt;&lt;foreign-keys&gt;&lt;key app="EN" db-id="xpa0e0dzn59f2seezaa599syxt9e9rfxpwft" timestamp="1577406097"&gt;95&lt;/key&gt;&lt;/foreign-keys&gt;&lt;ref-type name="Journal Article"&gt;17&lt;/ref-type&gt;&lt;contributors&gt;&lt;authors&gt;&lt;author&gt;Genicio, Nuria&lt;/author&gt;&lt;author&gt;Paramo, Juan Gallo&lt;/author&gt;&lt;author&gt;Shortt, Alex J&lt;/author&gt;&lt;/authors&gt;&lt;/contributors&gt;&lt;titles&gt;&lt;title&gt;Quantum dot labeling and tracking of cultured limbal epithelial cell transplants in vitro&lt;/title&gt;&lt;secondary-title&gt;Investigative ophthalmology &amp;amp; visual science&lt;/secondary-title&gt;&lt;/titles&gt;&lt;periodical&gt;&lt;full-title&gt;Investigative ophthalmology &amp;amp; visual science&lt;/full-title&gt;&lt;/periodical&gt;&lt;pages&gt;3051-3059&lt;/pages&gt;&lt;volume&gt;56&lt;/volume&gt;&lt;number&gt;5&lt;/number&gt;&lt;dates&gt;&lt;year&gt;2015&lt;/year&gt;&lt;/dates&gt;&lt;isbn&gt;1552-5783&lt;/isbn&gt;&lt;urls&gt;&lt;/urls&gt;&lt;/record&gt;&lt;/Cite&gt;&lt;/EndNote&gt;</w:instrText>
      </w:r>
      <w:r w:rsidR="00F127C2" w:rsidRPr="00C27253">
        <w:fldChar w:fldCharType="separate"/>
      </w:r>
      <w:r w:rsidR="00D746BC">
        <w:rPr>
          <w:noProof/>
        </w:rPr>
        <w:t>[7]</w:t>
      </w:r>
      <w:r w:rsidR="00F127C2" w:rsidRPr="00C27253">
        <w:fldChar w:fldCharType="end"/>
      </w:r>
      <w:r w:rsidR="00F127C2" w:rsidRPr="00C27253">
        <w:t>.</w:t>
      </w:r>
      <w:r w:rsidR="00F127C2" w:rsidRPr="00151097">
        <w:t xml:space="preserve"> </w:t>
      </w:r>
      <w:r w:rsidR="00DE30C9" w:rsidRPr="00151097">
        <w:t>Currently, the outcomes</w:t>
      </w:r>
      <w:r w:rsidR="00F127C2" w:rsidRPr="00151097">
        <w:t xml:space="preserve"> </w:t>
      </w:r>
      <w:r w:rsidR="00DE30C9" w:rsidRPr="00151097">
        <w:t xml:space="preserve">of LESC transplantations are evaluated </w:t>
      </w:r>
      <w:bookmarkStart w:id="584" w:name="OLE_LINK422"/>
      <w:r w:rsidR="00DE30C9" w:rsidRPr="00151097">
        <w:t xml:space="preserve">usually by </w:t>
      </w:r>
      <w:bookmarkEnd w:id="584"/>
      <w:r w:rsidR="00DE30C9" w:rsidRPr="00151097">
        <w:t>postoperative signs</w:t>
      </w:r>
      <w:r w:rsidR="00DE30C9" w:rsidRPr="00C27253">
        <w:t xml:space="preserve"> and symptoms, such as</w:t>
      </w:r>
      <w:r w:rsidR="00F127C2" w:rsidRPr="00C27253">
        <w:t xml:space="preserve"> </w:t>
      </w:r>
      <w:r w:rsidR="00DE30C9" w:rsidRPr="00C27253">
        <w:t>improvement in cornea transparency, visual acuity and</w:t>
      </w:r>
      <w:r w:rsidR="00151097">
        <w:t xml:space="preserve"> the </w:t>
      </w:r>
      <w:r w:rsidR="00DE30C9" w:rsidRPr="00C27253">
        <w:t>comfort of eye</w:t>
      </w:r>
      <w:r w:rsidR="00F127C2" w:rsidRPr="00C27253">
        <w:t xml:space="preserve"> </w:t>
      </w:r>
      <w:r w:rsidR="00F127C2" w:rsidRPr="00C27253">
        <w:fldChar w:fldCharType="begin"/>
      </w:r>
      <w:r w:rsidR="00D746BC">
        <w:instrText xml:space="preserve"> ADDIN EN.CITE &lt;EndNote&gt;&lt;Cite&gt;&lt;Author&gt;Shortt&lt;/Author&gt;&lt;Year&gt;2011&lt;/Year&gt;&lt;RecNum&gt;90&lt;/RecNum&gt;&lt;DisplayText&gt;[2]&lt;/DisplayText&gt;&lt;record&gt;&lt;rec-number&gt;90&lt;/rec-number&gt;&lt;foreign-keys&gt;&lt;key app="EN" db-id="xpa0e0dzn59f2seezaa599syxt9e9rfxpwft" timestamp="1577403603"&gt;90&lt;/key&gt;&lt;/foreign-keys&gt;&lt;ref-type name="Journal Article"&gt;17&lt;/ref-type&gt;&lt;contributors&gt;&lt;authors&gt;&lt;author&gt;Shortt, Alex J&lt;/author&gt;&lt;author&gt;Tuft, Stephen J&lt;/author&gt;&lt;author&gt;Daniels, Julie T&lt;/author&gt;&lt;/authors&gt;&lt;/contributors&gt;&lt;titles&gt;&lt;title&gt;Corneal stem cells in the eye clinic&lt;/title&gt;&lt;secondary-title&gt;British medical bulletin&lt;/secondary-title&gt;&lt;/titles&gt;&lt;periodical&gt;&lt;full-title&gt;British medical bulletin&lt;/full-title&gt;&lt;/periodical&gt;&lt;pages&gt;209-225&lt;/pages&gt;&lt;volume&gt;100&lt;/volume&gt;&lt;number&gt;1&lt;/number&gt;&lt;dates&gt;&lt;year&gt;2011&lt;/year&gt;&lt;/dates&gt;&lt;isbn&gt;1471-8391&lt;/isbn&gt;&lt;urls&gt;&lt;/urls&gt;&lt;/record&gt;&lt;/Cite&gt;&lt;/EndNote&gt;</w:instrText>
      </w:r>
      <w:r w:rsidR="00F127C2" w:rsidRPr="00C27253">
        <w:fldChar w:fldCharType="separate"/>
      </w:r>
      <w:r w:rsidR="00D746BC">
        <w:rPr>
          <w:noProof/>
        </w:rPr>
        <w:t>[2]</w:t>
      </w:r>
      <w:r w:rsidR="00F127C2" w:rsidRPr="00C27253">
        <w:fldChar w:fldCharType="end"/>
      </w:r>
      <w:r w:rsidR="00DE30C9" w:rsidRPr="00C27253">
        <w:t>. Secondly, the</w:t>
      </w:r>
      <w:r w:rsidR="00F127C2" w:rsidRPr="00C27253">
        <w:t xml:space="preserve"> </w:t>
      </w:r>
      <w:r w:rsidR="00DE30C9" w:rsidRPr="00C27253">
        <w:t>mecha</w:t>
      </w:r>
      <w:r w:rsidR="00DE30C9" w:rsidRPr="00F17F01">
        <w:t>nism of cornea</w:t>
      </w:r>
      <w:r w:rsidR="00F17F01" w:rsidRPr="00F17F01">
        <w:t xml:space="preserve"> recovery</w:t>
      </w:r>
      <w:r w:rsidR="00DE30C9" w:rsidRPr="00F17F01">
        <w:t xml:space="preserve"> after </w:t>
      </w:r>
      <w:r w:rsidR="00F17F01" w:rsidRPr="00F17F01">
        <w:t xml:space="preserve">the </w:t>
      </w:r>
      <w:r w:rsidR="00DE30C9" w:rsidRPr="00F17F01">
        <w:t>tr</w:t>
      </w:r>
      <w:r w:rsidR="00DE30C9" w:rsidRPr="00C27253">
        <w:t xml:space="preserve">eatment is still </w:t>
      </w:r>
      <w:r w:rsidR="00F127C2" w:rsidRPr="00C27253">
        <w:t>unclear.</w:t>
      </w:r>
      <w:r w:rsidR="00DE30C9" w:rsidRPr="00C27253">
        <w:t xml:space="preserve"> There are two assumptions to</w:t>
      </w:r>
      <w:r w:rsidR="00F127C2" w:rsidRPr="00C27253">
        <w:t xml:space="preserve"> </w:t>
      </w:r>
      <w:r w:rsidR="00DE30C9" w:rsidRPr="00C27253">
        <w:t xml:space="preserve">explain the mechanism of </w:t>
      </w:r>
      <w:r w:rsidR="00F17F01">
        <w:t xml:space="preserve">the </w:t>
      </w:r>
      <w:r w:rsidR="00DE30C9" w:rsidRPr="00C27253">
        <w:t xml:space="preserve">graft </w:t>
      </w:r>
      <w:r w:rsidR="00F17F01">
        <w:t xml:space="preserve">which employs </w:t>
      </w:r>
      <w:r w:rsidR="00DE30C9" w:rsidRPr="00C27253">
        <w:t xml:space="preserve">cultured cells. </w:t>
      </w:r>
      <w:r w:rsidR="00DE30C9" w:rsidRPr="00B57451">
        <w:t xml:space="preserve">The cultured limbal cells in </w:t>
      </w:r>
      <w:r w:rsidR="00B57451" w:rsidRPr="00B57451">
        <w:t xml:space="preserve">an </w:t>
      </w:r>
      <w:r w:rsidR="00DE30C9" w:rsidRPr="00B57451">
        <w:t>epithelial</w:t>
      </w:r>
      <w:r w:rsidR="00F127C2" w:rsidRPr="00B57451">
        <w:t xml:space="preserve"> </w:t>
      </w:r>
      <w:r w:rsidR="00DE30C9" w:rsidRPr="00B57451">
        <w:t xml:space="preserve">sheet refill the limbal stem cell niche for a long term, </w:t>
      </w:r>
      <w:r w:rsidR="00DE30C9" w:rsidRPr="00C27253">
        <w:t>or the cultured cells revitalize the</w:t>
      </w:r>
      <w:r w:rsidR="00F127C2" w:rsidRPr="00C27253">
        <w:t xml:space="preserve"> </w:t>
      </w:r>
      <w:r w:rsidR="00DE30C9" w:rsidRPr="00C27253">
        <w:t xml:space="preserve">patient’s own LESCs </w:t>
      </w:r>
      <w:r w:rsidR="00F127C2" w:rsidRPr="00C27253">
        <w:fldChar w:fldCharType="begin"/>
      </w:r>
      <w:r w:rsidR="00D746BC">
        <w:instrText xml:space="preserve"> ADDIN EN.CITE &lt;EndNote&gt;&lt;Cite&gt;&lt;Author&gt;Shortt&lt;/Author&gt;&lt;Year&gt;2011&lt;/Year&gt;&lt;RecNum&gt;90&lt;/RecNum&gt;&lt;DisplayText&gt;[2]&lt;/DisplayText&gt;&lt;record&gt;&lt;rec-number&gt;90&lt;/rec-number&gt;&lt;foreign-keys&gt;&lt;key app="EN" db-id="xpa0e0dzn59f2seezaa599syxt9e9rfxpwft" timestamp="1577403603"&gt;90&lt;/key&gt;&lt;/foreign-keys&gt;&lt;ref-type name="Journal Article"&gt;17&lt;/ref-type&gt;&lt;contributors&gt;&lt;authors&gt;&lt;author&gt;Shortt, Alex J&lt;/author&gt;&lt;author&gt;Tuft, Stephen J&lt;/author&gt;&lt;author&gt;Daniels, Julie T&lt;/author&gt;&lt;/authors&gt;&lt;/contributors&gt;&lt;titles&gt;&lt;title&gt;Corneal stem cells in the eye clinic&lt;/title&gt;&lt;secondary-title&gt;British medical bulletin&lt;/secondary-title&gt;&lt;/titles&gt;&lt;periodical&gt;&lt;full-title&gt;British medical bulletin&lt;/full-title&gt;&lt;/periodical&gt;&lt;pages&gt;209-225&lt;/pages&gt;&lt;volume&gt;100&lt;/volume&gt;&lt;number&gt;1&lt;/number&gt;&lt;dates&gt;&lt;year&gt;2011&lt;/year&gt;&lt;/dates&gt;&lt;isbn&gt;1471-8391&lt;/isbn&gt;&lt;urls&gt;&lt;/urls&gt;&lt;/record&gt;&lt;/Cite&gt;&lt;/EndNote&gt;</w:instrText>
      </w:r>
      <w:r w:rsidR="00F127C2" w:rsidRPr="00C27253">
        <w:fldChar w:fldCharType="separate"/>
      </w:r>
      <w:r w:rsidR="00D746BC">
        <w:rPr>
          <w:noProof/>
        </w:rPr>
        <w:t>[2]</w:t>
      </w:r>
      <w:r w:rsidR="00F127C2" w:rsidRPr="00C27253">
        <w:fldChar w:fldCharType="end"/>
      </w:r>
      <w:r w:rsidR="00F127C2" w:rsidRPr="00C27253">
        <w:t>.</w:t>
      </w:r>
      <w:r w:rsidR="00DE30C9" w:rsidRPr="00C27253">
        <w:t xml:space="preserve"> There is no direct evidence that </w:t>
      </w:r>
      <w:bookmarkStart w:id="585" w:name="OLE_LINK421"/>
      <w:r w:rsidR="00DE30C9" w:rsidRPr="00C27253">
        <w:t xml:space="preserve">proves </w:t>
      </w:r>
      <w:bookmarkEnd w:id="585"/>
      <w:r w:rsidR="00DE30C9" w:rsidRPr="00C27253">
        <w:t>the survival and distribution</w:t>
      </w:r>
      <w:r w:rsidR="00F127C2" w:rsidRPr="00C27253">
        <w:t xml:space="preserve"> of grafted LESCs influence</w:t>
      </w:r>
      <w:r w:rsidR="005D5976" w:rsidRPr="00C27253">
        <w:t xml:space="preserve">s the improvement in clinical performance after surgery </w:t>
      </w:r>
      <w:r w:rsidR="005D5976" w:rsidRPr="00C27253">
        <w:fldChar w:fldCharType="begin"/>
      </w:r>
      <w:r w:rsidR="00D746BC">
        <w:instrText xml:space="preserve"> ADDIN EN.CITE &lt;EndNote&gt;&lt;Cite&gt;&lt;Author&gt;Genicio&lt;/Author&gt;&lt;Year&gt;2015&lt;/Year&gt;&lt;RecNum&gt;95&lt;/RecNum&gt;&lt;DisplayText&gt;[7]&lt;/DisplayText&gt;&lt;record&gt;&lt;rec-number&gt;95&lt;/rec-number&gt;&lt;foreign-keys&gt;&lt;key app="EN" db-id="xpa0e0dzn59f2seezaa599syxt9e9rfxpwft" timestamp="1577406097"&gt;95&lt;/key&gt;&lt;/foreign-keys&gt;&lt;ref-type name="Journal Article"&gt;17&lt;/ref-type&gt;&lt;contributors&gt;&lt;authors&gt;&lt;author&gt;Genicio, Nuria&lt;/author&gt;&lt;author&gt;Paramo, Juan Gallo&lt;/author&gt;&lt;author&gt;Shortt, Alex J&lt;/author&gt;&lt;/authors&gt;&lt;/contributors&gt;&lt;titles&gt;&lt;title&gt;Quantum dot labeling and tracking of cultured limbal epithelial cell transplants in vitro&lt;/title&gt;&lt;secondary-title&gt;Investigative ophthalmology &amp;amp; visual science&lt;/secondary-title&gt;&lt;/titles&gt;&lt;periodical&gt;&lt;full-title&gt;Investigative ophthalmology &amp;amp; visual science&lt;/full-title&gt;&lt;/periodical&gt;&lt;pages&gt;3051-3059&lt;/pages&gt;&lt;volume&gt;56&lt;/volume&gt;&lt;number&gt;5&lt;/number&gt;&lt;dates&gt;&lt;year&gt;2015&lt;/year&gt;&lt;/dates&gt;&lt;isbn&gt;1552-5783&lt;/isbn&gt;&lt;urls&gt;&lt;/urls&gt;&lt;/record&gt;&lt;/Cite&gt;&lt;/EndNote&gt;</w:instrText>
      </w:r>
      <w:r w:rsidR="005D5976" w:rsidRPr="00C27253">
        <w:fldChar w:fldCharType="separate"/>
      </w:r>
      <w:r w:rsidR="00D746BC">
        <w:rPr>
          <w:noProof/>
        </w:rPr>
        <w:t>[7]</w:t>
      </w:r>
      <w:r w:rsidR="005D5976" w:rsidRPr="00C27253">
        <w:fldChar w:fldCharType="end"/>
      </w:r>
      <w:r w:rsidR="005D5976" w:rsidRPr="00C27253">
        <w:t>. The technology that can identify and track the transplanted cells in vivo in real time is desired to overcome these challenges.</w:t>
      </w:r>
    </w:p>
    <w:p w14:paraId="5E8C30DF" w14:textId="77777777" w:rsidR="00BA54E1" w:rsidRPr="00C27253" w:rsidRDefault="00BA54E1" w:rsidP="005577A7"/>
    <w:p w14:paraId="5F8EAE09" w14:textId="7AAC8786" w:rsidR="005577A7" w:rsidRPr="00EB28E3" w:rsidRDefault="005A1BDE" w:rsidP="005577A7">
      <w:pPr>
        <w:rPr>
          <w:color w:val="FF0000"/>
        </w:rPr>
      </w:pPr>
      <w:r w:rsidRPr="00C27253">
        <w:t>O</w:t>
      </w:r>
      <w:r w:rsidR="0078043C" w:rsidRPr="00C27253">
        <w:t xml:space="preserve">ur SD-OCT </w:t>
      </w:r>
      <w:r w:rsidR="005577A7" w:rsidRPr="00C27253">
        <w:t>was adapted to a MMOCT system</w:t>
      </w:r>
      <w:r w:rsidR="0078043C" w:rsidRPr="00C27253">
        <w:t xml:space="preserve"> </w:t>
      </w:r>
      <w:bookmarkStart w:id="586" w:name="OLE_LINK136"/>
      <w:bookmarkStart w:id="587" w:name="OLE_LINK137"/>
      <w:r w:rsidR="0078043C" w:rsidRPr="00C27253">
        <w:t>for</w:t>
      </w:r>
      <w:r w:rsidRPr="00C27253">
        <w:t xml:space="preserve"> the motivation of</w:t>
      </w:r>
      <w:bookmarkEnd w:id="586"/>
      <w:bookmarkEnd w:id="587"/>
      <w:r w:rsidR="0078043C" w:rsidRPr="00C27253">
        <w:t xml:space="preserve"> superficial cell</w:t>
      </w:r>
      <w:r w:rsidRPr="00C27253">
        <w:t xml:space="preserve"> trackin</w:t>
      </w:r>
      <w:r w:rsidRPr="00EB28E3">
        <w:t>g</w:t>
      </w:r>
      <w:r w:rsidR="005577A7" w:rsidRPr="00EB28E3">
        <w:t xml:space="preserve">. </w:t>
      </w:r>
      <w:r w:rsidRPr="00EB28E3">
        <w:t xml:space="preserve">The MMOCT system </w:t>
      </w:r>
      <w:r w:rsidR="00C052B2" w:rsidRPr="00EB28E3">
        <w:t xml:space="preserve">was designed to </w:t>
      </w:r>
      <w:r w:rsidR="00BF32F6" w:rsidRPr="00EB28E3">
        <w:t xml:space="preserve">image and track magnetic nanoparticle labelled cells. </w:t>
      </w:r>
      <w:r w:rsidR="005577A7" w:rsidRPr="00EB28E3">
        <w:t>In the MMOCT</w:t>
      </w:r>
      <w:r w:rsidR="00EB28E3" w:rsidRPr="00EB28E3">
        <w:t xml:space="preserve"> system</w:t>
      </w:r>
      <w:r w:rsidR="005577A7" w:rsidRPr="00EB28E3">
        <w:t xml:space="preserve">, an alternating magnetic field was introduced in the sample position by an electromagnet. </w:t>
      </w:r>
      <w:r w:rsidR="005577A7" w:rsidRPr="00E057B7">
        <w:t>The alternating magnetic field generated periodic magnetically induced motions of magnetic probes in</w:t>
      </w:r>
      <w:r w:rsidR="00E057B7" w:rsidRPr="00E057B7">
        <w:t xml:space="preserve"> a </w:t>
      </w:r>
      <w:r w:rsidR="005577A7" w:rsidRPr="00E057B7">
        <w:t>sample, and the SD-</w:t>
      </w:r>
      <w:r w:rsidR="005577A7" w:rsidRPr="00E057B7">
        <w:lastRenderedPageBreak/>
        <w:t xml:space="preserve">OCT was programmed to detect the induced motions by the signal phase shift. </w:t>
      </w:r>
      <w:r w:rsidR="00747AC4" w:rsidRPr="00E057B7">
        <w:t xml:space="preserve">The induced motions were used to locate and map the magnetic nanoparticle labelled cells. </w:t>
      </w:r>
      <w:r w:rsidR="005577A7" w:rsidRPr="00E057B7">
        <w:t xml:space="preserve">The details </w:t>
      </w:r>
      <w:r w:rsidR="00E057B7">
        <w:t xml:space="preserve">of the </w:t>
      </w:r>
      <w:r w:rsidR="005577A7" w:rsidRPr="00E057B7">
        <w:t>MMOCT construction</w:t>
      </w:r>
      <w:r w:rsidR="00F36DFE" w:rsidRPr="00E057B7">
        <w:t xml:space="preserve"> and</w:t>
      </w:r>
      <w:r w:rsidR="005577A7" w:rsidRPr="00E057B7">
        <w:t xml:space="preserve"> </w:t>
      </w:r>
      <w:r w:rsidR="00F36DFE" w:rsidRPr="00E057B7">
        <w:t xml:space="preserve">signal processing </w:t>
      </w:r>
      <w:r w:rsidR="00BF32F6" w:rsidRPr="00E057B7">
        <w:t>were</w:t>
      </w:r>
      <w:r w:rsidR="005577A7" w:rsidRPr="00E057B7">
        <w:t xml:space="preserve"> discussed in </w:t>
      </w:r>
      <w:r w:rsidR="00BF32F6" w:rsidRPr="00E057B7">
        <w:t>this chapter</w:t>
      </w:r>
      <w:r w:rsidR="005577A7" w:rsidRPr="00E057B7">
        <w:t>.</w:t>
      </w:r>
    </w:p>
    <w:p w14:paraId="7D1952F3" w14:textId="77777777" w:rsidR="00F36DFE" w:rsidRPr="00C27253" w:rsidRDefault="00F36DFE" w:rsidP="005577A7"/>
    <w:p w14:paraId="7CDB2F5C" w14:textId="77777777" w:rsidR="00431E1A" w:rsidRPr="006A1370" w:rsidRDefault="00431E1A" w:rsidP="00FF0C0E">
      <w:pPr>
        <w:pStyle w:val="Heading3"/>
      </w:pPr>
      <w:bookmarkStart w:id="588" w:name="_Toc31979345"/>
      <w:r w:rsidRPr="006A1370">
        <w:t>Methods</w:t>
      </w:r>
      <w:bookmarkEnd w:id="588"/>
    </w:p>
    <w:p w14:paraId="438FB139" w14:textId="26090902" w:rsidR="00E10B0E" w:rsidRPr="00E10B0E" w:rsidRDefault="00431E1A" w:rsidP="005F44BE">
      <w:pPr>
        <w:pStyle w:val="Heading4"/>
      </w:pPr>
      <w:r>
        <w:t xml:space="preserve"> </w:t>
      </w:r>
      <w:bookmarkStart w:id="589" w:name="_Toc31979346"/>
      <w:r w:rsidR="005912A5" w:rsidRPr="00943E71">
        <w:t>Setup of Magnetomotive OCT</w:t>
      </w:r>
      <w:bookmarkEnd w:id="589"/>
    </w:p>
    <w:p w14:paraId="1B9041BD" w14:textId="7E8B6E26" w:rsidR="005912A5" w:rsidRPr="00943E71" w:rsidRDefault="005912A5" w:rsidP="005912A5">
      <w:r w:rsidRPr="00943E71">
        <w:t>Note that part of the content in this section has been published in Journal of Biophotonics</w:t>
      </w:r>
      <w:r w:rsidR="00C27253">
        <w:t xml:space="preserve"> </w:t>
      </w:r>
      <w:r w:rsidR="00C27253">
        <w:rPr>
          <w:noProof/>
        </w:rPr>
        <w:fldChar w:fldCharType="begin"/>
      </w:r>
      <w:r w:rsidR="00D746BC">
        <w:rPr>
          <w:noProof/>
        </w:rPr>
        <w:instrText xml:space="preserve"> ADDIN EN.CITE &lt;EndNote&gt;&lt;Cite&gt;&lt;Author&gt;Li&lt;/Author&gt;&lt;Year&gt;2019&lt;/Year&gt;&lt;RecNum&gt;191&lt;/RecNum&gt;&lt;DisplayText&gt;[8]&lt;/DisplayText&gt;&lt;record&gt;&lt;rec-number&gt;191&lt;/rec-number&gt;&lt;foreign-keys&gt;&lt;key app="EN" db-id="xpa0e0dzn59f2seezaa599syxt9e9rfxpwft" timestamp="1579580921"&gt;191&lt;/key&gt;&lt;/foreign-keys&gt;&lt;ref-type name="Journal Article"&gt;17&lt;/ref-type&gt;&lt;contributors&gt;&lt;authors&gt;&lt;author&gt;Li, Wei&lt;/author&gt;&lt;author&gt;Song, Wenxing&lt;/author&gt;&lt;author&gt;Chen, Biqiong&lt;/author&gt;&lt;author&gt;Matcher, Stephen J&lt;/author&gt;&lt;/authors&gt;&lt;/contributors&gt;&lt;titles&gt;&lt;title&gt;Superparam</w:instrText>
      </w:r>
      <w:r w:rsidR="00D746BC">
        <w:rPr>
          <w:rFonts w:hint="eastAsia"/>
          <w:noProof/>
        </w:rPr>
        <w:instrText>agnetic graphene quantum dot as a dual</w:instrText>
      </w:r>
      <w:r w:rsidR="00D746BC">
        <w:rPr>
          <w:rFonts w:hint="eastAsia"/>
          <w:noProof/>
        </w:rPr>
        <w:instrText>‐</w:instrText>
      </w:r>
      <w:r w:rsidR="00D746BC">
        <w:rPr>
          <w:rFonts w:hint="eastAsia"/>
          <w:noProof/>
        </w:rPr>
        <w:instrText>modality contrast agent for confocal fluorescence microscopy and magnetomotive optical coherence tomography&lt;/title&gt;&lt;secondary-title&gt;Journal of biophotonics&lt;/secondary-title&gt;&lt;/titles&gt;&lt;periodical&gt;&lt;full-title&gt;Journal of</w:instrText>
      </w:r>
      <w:r w:rsidR="00D746BC">
        <w:rPr>
          <w:noProof/>
        </w:rPr>
        <w:instrText xml:space="preserve"> biophotonics&lt;/full-title&gt;&lt;/periodical&gt;&lt;pages&gt;e201800219&lt;/pages&gt;&lt;volume&gt;12&lt;/volume&gt;&lt;number&gt;2&lt;/number&gt;&lt;dates&gt;&lt;year&gt;2019&lt;/year&gt;&lt;/dates&gt;&lt;isbn&gt;1864-063X&lt;/isbn&gt;&lt;urls&gt;&lt;/urls&gt;&lt;/record&gt;&lt;/Cite&gt;&lt;/EndNote&gt;</w:instrText>
      </w:r>
      <w:r w:rsidR="00C27253">
        <w:rPr>
          <w:noProof/>
        </w:rPr>
        <w:fldChar w:fldCharType="separate"/>
      </w:r>
      <w:r w:rsidR="00D746BC">
        <w:rPr>
          <w:noProof/>
        </w:rPr>
        <w:t>[8]</w:t>
      </w:r>
      <w:r w:rsidR="00C27253">
        <w:rPr>
          <w:noProof/>
        </w:rPr>
        <w:fldChar w:fldCharType="end"/>
      </w:r>
      <w:r w:rsidRPr="00943E71">
        <w:t xml:space="preserve"> and SPIE conference proceeding paper </w:t>
      </w:r>
      <w:r w:rsidR="00C27253">
        <w:rPr>
          <w:noProof/>
        </w:rPr>
        <w:fldChar w:fldCharType="begin"/>
      </w:r>
      <w:r w:rsidR="00D746BC">
        <w:rPr>
          <w:noProof/>
        </w:rPr>
        <w:instrText xml:space="preserve"> ADDIN EN.CITE &lt;EndNote&gt;&lt;Cite&gt;&lt;Author&gt;Li&lt;/Author&gt;&lt;Year&gt;2017&lt;/Year&gt;&lt;RecNum&gt;192&lt;/RecNum&gt;&lt;DisplayText&gt;[9]&lt;/DisplayText&gt;&lt;record&gt;&lt;rec-number&gt;192&lt;/rec-number&gt;&lt;foreign-keys&gt;&lt;key app="EN" db-id="xpa0e0dzn59f2seezaa599syxt9e9rfxpwft" timestamp="1579580969"&gt;192&lt;/key&gt;&lt;/foreign-keys&gt;&lt;ref-type name="Conference Proceedings"&gt;10&lt;/ref-type&gt;&lt;contributors&gt;&lt;authors&gt;&lt;author&gt;Li, Wei&lt;/author&gt;&lt;author&gt;Matcher, Stephen J&lt;/author&gt;&lt;/authors&gt;&lt;/contributors&gt;&lt;titles&gt;&lt;title&gt;Novel magnetic graphene quantum dot as dual modality fluorescence/MMOCT contrast agent for tracking epithelial cells&lt;/title&gt;&lt;secondary-title&gt;Reporters, Markers, Dyes, Nanoparticles, and Molecular Probes for Biomedical Applications IX&lt;/secondary-title&gt;&lt;/titles&gt;&lt;pages&gt;100790X&lt;/pages&gt;&lt;volume&gt;10079&lt;/volume&gt;&lt;dates&gt;&lt;year&gt;2017&lt;/year&gt;&lt;/dates&gt;&lt;publisher&gt;International Society for Optics and Photonics&lt;/publisher&gt;&lt;urls&gt;&lt;/urls&gt;&lt;/record&gt;&lt;/Cite&gt;&lt;/EndNote&gt;</w:instrText>
      </w:r>
      <w:r w:rsidR="00C27253">
        <w:rPr>
          <w:noProof/>
        </w:rPr>
        <w:fldChar w:fldCharType="separate"/>
      </w:r>
      <w:r w:rsidR="00D746BC">
        <w:rPr>
          <w:noProof/>
        </w:rPr>
        <w:t>[9]</w:t>
      </w:r>
      <w:r w:rsidR="00C27253">
        <w:rPr>
          <w:noProof/>
        </w:rPr>
        <w:fldChar w:fldCharType="end"/>
      </w:r>
      <w:r w:rsidRPr="00943E71">
        <w:t>. An in-house MMOCT system was constructed based on the SD-OCT system described</w:t>
      </w:r>
      <w:r w:rsidR="006A1370">
        <w:t xml:space="preserve"> in previous chapter</w:t>
      </w:r>
      <w:r w:rsidRPr="00943E71">
        <w:t>. A homemade electromagnet, an amplifier (7224 DC-Enabled AC Amplifier, AE TECHRON) and a function generator (TENMA 72-6805) wer</w:t>
      </w:r>
      <w:r w:rsidRPr="006A1370">
        <w:t xml:space="preserve">e introduced to the SD-OCT system to generate a sinusoidal magnetic field, shown in Figure </w:t>
      </w:r>
      <w:r w:rsidR="006A1370" w:rsidRPr="006A1370">
        <w:t>3</w:t>
      </w:r>
      <w:r w:rsidR="00431E1A" w:rsidRPr="006A1370">
        <w:t>.1</w:t>
      </w:r>
      <w:r w:rsidRPr="006A1370">
        <w:t xml:space="preserve">. </w:t>
      </w:r>
      <w:r w:rsidR="004E6789" w:rsidRPr="006A1370">
        <w:t xml:space="preserve">In </w:t>
      </w:r>
      <w:r w:rsidR="004E6789">
        <w:t>our</w:t>
      </w:r>
      <w:r w:rsidR="004E6789" w:rsidRPr="00943E71">
        <w:t xml:space="preserve"> experiments, the function generator was adjusted for generating 80</w:t>
      </w:r>
      <w:r w:rsidR="004E6789">
        <w:t xml:space="preserve"> </w:t>
      </w:r>
      <w:r w:rsidR="004E6789" w:rsidRPr="00943E71">
        <w:t>Hz sinusoidal current. The current was enlarged to 1.0 A by the amplifier, then passing through the electromagnet.</w:t>
      </w:r>
      <w:r w:rsidR="004E6789">
        <w:t xml:space="preserve"> </w:t>
      </w:r>
      <w:r w:rsidRPr="00943E71">
        <w:t xml:space="preserve">A sample was exposed to the magnetic </w:t>
      </w:r>
      <w:r w:rsidR="005D19F5" w:rsidRPr="00943E71">
        <w:t>field</w:t>
      </w:r>
      <w:r w:rsidR="005D19F5">
        <w:t xml:space="preserve"> </w:t>
      </w:r>
      <w:r w:rsidR="005D19F5" w:rsidRPr="00943E71">
        <w:t>(1 cm away from the tip of core</w:t>
      </w:r>
      <w:r w:rsidR="005D19F5" w:rsidRPr="004E6789">
        <w:t xml:space="preserve"> </w:t>
      </w:r>
      <w:r w:rsidR="005D19F5">
        <w:t xml:space="preserve">of </w:t>
      </w:r>
      <w:r w:rsidR="005D19F5" w:rsidRPr="00943E71">
        <w:t>electromagnet)</w:t>
      </w:r>
      <w:r w:rsidR="005D19F5" w:rsidRPr="00F0323E">
        <w:t xml:space="preserve"> </w:t>
      </w:r>
      <w:r w:rsidR="005D19F5" w:rsidRPr="00943E71">
        <w:t>when</w:t>
      </w:r>
      <w:r w:rsidRPr="00943E71">
        <w:t xml:space="preserve"> an image was acquired.</w:t>
      </w:r>
    </w:p>
    <w:p w14:paraId="0836B665" w14:textId="77777777" w:rsidR="005912A5" w:rsidRPr="00943E71" w:rsidRDefault="005912A5" w:rsidP="005912A5"/>
    <w:p w14:paraId="36000627" w14:textId="5878A2FD" w:rsidR="005912A5" w:rsidRPr="00943E71" w:rsidRDefault="00403BAA" w:rsidP="005912A5">
      <w:pPr>
        <w:jc w:val="center"/>
      </w:pPr>
      <w:r w:rsidRPr="00247F22">
        <w:rPr>
          <w:noProof/>
          <w:lang w:eastAsia="en-GB"/>
        </w:rPr>
        <w:lastRenderedPageBreak/>
        <w:drawing>
          <wp:inline distT="0" distB="0" distL="0" distR="0" wp14:anchorId="4EB2234D" wp14:editId="2301271A">
            <wp:extent cx="5029200" cy="2743200"/>
            <wp:effectExtent l="0" t="0" r="0" b="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5029200" cy="2743200"/>
                    </a:xfrm>
                    <a:prstGeom prst="rect">
                      <a:avLst/>
                    </a:prstGeom>
                    <a:noFill/>
                    <a:ln>
                      <a:noFill/>
                    </a:ln>
                  </pic:spPr>
                </pic:pic>
              </a:graphicData>
            </a:graphic>
          </wp:inline>
        </w:drawing>
      </w:r>
    </w:p>
    <w:p w14:paraId="39F8C841" w14:textId="322F26D5" w:rsidR="005912A5" w:rsidRPr="00943E71" w:rsidRDefault="005912A5" w:rsidP="005912A5">
      <w:r w:rsidRPr="00C27253">
        <w:rPr>
          <w:b/>
          <w:bCs/>
        </w:rPr>
        <w:t xml:space="preserve">Figure </w:t>
      </w:r>
      <w:r w:rsidR="006A1370">
        <w:rPr>
          <w:b/>
          <w:bCs/>
        </w:rPr>
        <w:t>3</w:t>
      </w:r>
      <w:r w:rsidR="00221C3D" w:rsidRPr="00C27253">
        <w:rPr>
          <w:b/>
          <w:bCs/>
        </w:rPr>
        <w:t>.1</w:t>
      </w:r>
      <w:r w:rsidRPr="00C27253">
        <w:t xml:space="preserve">: </w:t>
      </w:r>
      <w:bookmarkStart w:id="590" w:name="_Hlk14786433"/>
      <w:r w:rsidRPr="00943E71">
        <w:t>The schematic of the custom-built MMOCT system,</w:t>
      </w:r>
      <w:bookmarkEnd w:id="590"/>
      <w:r w:rsidRPr="00943E71">
        <w:t xml:space="preserve"> where PC is polarization controller, CL is collimator, FL is focus lens DC is dispersion compensator, and NDF is neutral density filter. A dual super luminescent diode source (Broadlighter D890-HP; Superlum, Carrigtwohill, Ireland) emitting 890 nm of light with a bandwidth of 150 nm was used. The emitted beam passed through an optical </w:t>
      </w:r>
      <w:r w:rsidR="00063051" w:rsidRPr="00943E71">
        <w:t>fibre</w:t>
      </w:r>
      <w:r w:rsidRPr="00943E71">
        <w:t xml:space="preserve"> isolator (IO-F-SLD150-895; Thorlabs), and then was split into sample arm and reference arm by 50/50 coupler (Nufern 630-HP </w:t>
      </w:r>
      <w:r w:rsidR="00063051" w:rsidRPr="00943E71">
        <w:t>fibre</w:t>
      </w:r>
      <w:r w:rsidRPr="00943E71">
        <w:t xml:space="preserve">; Gould Fiber Optics, Millersville, Maryland). The sample beam passed through a polarization controller (PolaRITETM; General Photonics, Chino, California) and a collimator (PAF-X-5-B; </w:t>
      </w:r>
      <w:r w:rsidR="00063051" w:rsidRPr="00943E71">
        <w:t>Thorlabs</w:t>
      </w:r>
      <w:r w:rsidRPr="00943E71">
        <w:t xml:space="preserve">) before being deflected by galvo-mounted </w:t>
      </w:r>
      <w:r w:rsidR="00254ECB" w:rsidRPr="00943E71">
        <w:t>mirrors and</w:t>
      </w:r>
      <w:r w:rsidRPr="00943E71">
        <w:t xml:space="preserve"> focused by a telecentric OCT scan lens (LSM02-BB; Thorlabs). The reference beam passed through a collimator (PAF-X-5-B; </w:t>
      </w:r>
      <w:r w:rsidR="00063051" w:rsidRPr="00943E71">
        <w:t>Thorlabs</w:t>
      </w:r>
      <w:r w:rsidRPr="00943E71">
        <w:t xml:space="preserve">) and a dispersion compensator (LSM02DC; Thorlabs) before being reflected by a fixed plane mirror, and its intensity was adjusted by an adjustable neutral density filter. The spectrometer in this system for detecting recombined sample and reference beams was made up of a 1200-line pair per millimetre diffraction grating (Wasatch Photonics, Inc., Durham, North Carolina) and 2048 pixel line scan camera (Aviiva, EV71yEM1GE2014-BA9, e2v, Chelmsford, United Kingdom). A homemade </w:t>
      </w:r>
      <w:r w:rsidRPr="00943E71">
        <w:lastRenderedPageBreak/>
        <w:t>electromagnet, a functional generator (TENMA 72-6805) and an amplifier (7224 DC-Enabled AC Amplifier; AE TECHRON, Elkhart, Indiana) were introduced to generate a sinusoidal magnetic field at 80 Hz for inducing magnetomotive signal of sample.</w:t>
      </w:r>
      <w:r w:rsidR="00C27253">
        <w:t xml:space="preserve"> </w:t>
      </w:r>
      <w:r w:rsidR="00C27253">
        <w:rPr>
          <w:noProof/>
        </w:rPr>
        <w:fldChar w:fldCharType="begin"/>
      </w:r>
      <w:r w:rsidR="00D746BC">
        <w:rPr>
          <w:noProof/>
        </w:rPr>
        <w:instrText xml:space="preserve"> ADDIN EN.CITE &lt;EndNote&gt;&lt;Cite&gt;&lt;Author&gt;Li&lt;/Author&gt;&lt;Year&gt;2019&lt;/Year&gt;&lt;RecNum&gt;88&lt;/RecNum&gt;&lt;DisplayText&gt;[8]&lt;/DisplayText&gt;&lt;record&gt;&lt;rec-number&gt;88&lt;/rec-number&gt;&lt;foreign-keys&gt;&lt;key app="EN" db-id="xpa0e0dzn59f2seezaa599syxt9e9rfxpwft" timestamp="1575853551"&gt;88&lt;/key&gt;&lt;/foreign-keys&gt;&lt;ref-type name="Journal Article"&gt;17&lt;/ref-type&gt;&lt;contributors&gt;&lt;authors&gt;&lt;author&gt;Li, Wei&lt;/author&gt;&lt;author&gt;Song, Wenxing&lt;/author&gt;&lt;author&gt;Chen, Biqiong&lt;/author&gt;&lt;author&gt;Matcher, Stephen J&lt;/author&gt;&lt;/authors&gt;&lt;/contributors&gt;&lt;titles&gt;&lt;title&gt;Superparamagn</w:instrText>
      </w:r>
      <w:r w:rsidR="00D746BC">
        <w:rPr>
          <w:rFonts w:hint="eastAsia"/>
          <w:noProof/>
        </w:rPr>
        <w:instrText>etic graphene quantum dot as a dual</w:instrText>
      </w:r>
      <w:r w:rsidR="00D746BC">
        <w:rPr>
          <w:rFonts w:hint="eastAsia"/>
          <w:noProof/>
        </w:rPr>
        <w:instrText>‐</w:instrText>
      </w:r>
      <w:r w:rsidR="00D746BC">
        <w:rPr>
          <w:rFonts w:hint="eastAsia"/>
          <w:noProof/>
        </w:rPr>
        <w:instrText>modality contrast agent for confocal fluorescence microscopy and magnetomotive optical coherence tomography&lt;/title&gt;&lt;secondary-title&gt;Journal of biophotonics&lt;/secondary-title&gt;&lt;/titles&gt;&lt;periodical&gt;&lt;full-title&gt;Journal of bi</w:instrText>
      </w:r>
      <w:r w:rsidR="00D746BC">
        <w:rPr>
          <w:noProof/>
        </w:rPr>
        <w:instrText>ophotonics&lt;/full-title&gt;&lt;/periodical&gt;&lt;pages&gt;e201800219&lt;/pages&gt;&lt;volume&gt;12&lt;/volume&gt;&lt;number&gt;2&lt;/number&gt;&lt;dates&gt;&lt;year&gt;2019&lt;/year&gt;&lt;/dates&gt;&lt;isbn&gt;1864-063X&lt;/isbn&gt;&lt;urls&gt;&lt;/urls&gt;&lt;/record&gt;&lt;/Cite&gt;&lt;/EndNote&gt;</w:instrText>
      </w:r>
      <w:r w:rsidR="00C27253">
        <w:rPr>
          <w:noProof/>
        </w:rPr>
        <w:fldChar w:fldCharType="separate"/>
      </w:r>
      <w:r w:rsidR="00D746BC">
        <w:rPr>
          <w:noProof/>
        </w:rPr>
        <w:t>[8]</w:t>
      </w:r>
      <w:r w:rsidR="00C27253">
        <w:rPr>
          <w:noProof/>
        </w:rPr>
        <w:fldChar w:fldCharType="end"/>
      </w:r>
    </w:p>
    <w:p w14:paraId="18274766" w14:textId="77777777" w:rsidR="005912A5" w:rsidRPr="00943E71" w:rsidRDefault="005912A5" w:rsidP="005912A5"/>
    <w:p w14:paraId="34BE6965" w14:textId="39FC12DA" w:rsidR="00E10B0E" w:rsidRDefault="005912A5" w:rsidP="00E10B0E">
      <w:bookmarkStart w:id="591" w:name="_Hlk32310236"/>
      <w:r w:rsidRPr="006F167F">
        <w:t>The electromagnet w</w:t>
      </w:r>
      <w:r w:rsidRPr="00C27253">
        <w:t>as made by following the procedure</w:t>
      </w:r>
      <w:bookmarkEnd w:id="591"/>
      <w:r w:rsidRPr="00C27253">
        <w:t xml:space="preserve"> </w:t>
      </w:r>
      <w:r w:rsidR="00D676C9" w:rsidRPr="00C27253">
        <w:t xml:space="preserve">previously </w:t>
      </w:r>
      <w:r w:rsidRPr="00C27253">
        <w:t xml:space="preserve">stated by </w:t>
      </w:r>
      <w:r w:rsidR="00D676C9" w:rsidRPr="00C27253">
        <w:t xml:space="preserve">our former group member, </w:t>
      </w:r>
      <w:r w:rsidRPr="00C27253">
        <w:t xml:space="preserve">Dr Joseph </w:t>
      </w:r>
      <w:r w:rsidRPr="00943E71">
        <w:t xml:space="preserve">Boadi </w:t>
      </w:r>
      <w:r w:rsidR="00C27253">
        <w:rPr>
          <w:noProof/>
        </w:rPr>
        <w:fldChar w:fldCharType="begin"/>
      </w:r>
      <w:r w:rsidR="00D746BC">
        <w:rPr>
          <w:noProof/>
        </w:rPr>
        <w:instrText xml:space="preserve"> ADDIN EN.CITE &lt;EndNote&gt;&lt;Cite&gt;&lt;Author&gt;Boadi&lt;/Author&gt;&lt;Year&gt;2016&lt;/Year&gt;&lt;RecNum&gt;89&lt;/RecNum&gt;&lt;DisplayText&gt;[1]&lt;/DisplayText&gt;&lt;record&gt;&lt;rec-number&gt;89&lt;/rec-number&gt;&lt;foreign-keys&gt;&lt;key app="EN" db-id="xpa0e0dzn59f2seezaa599syxt9e9rfxpwft" timestamp="1577386475"&gt;89&lt;/key&gt;&lt;/foreign-keys&gt;&lt;ref-type name="Thesis"&gt;32&lt;/ref-type&gt;&lt;contributors&gt;&lt;authors&gt;&lt;author&gt;Boadi, Joseph&lt;/author&gt;&lt;/authors&gt;&lt;/contributors&gt;&lt;titles&gt;&lt;title&gt;Clinical applications of ultra-high resolution and phase-sensitive optical coherence tomography&lt;/title&gt;&lt;/titles&gt;&lt;dates&gt;&lt;year&gt;2016&lt;/year&gt;&lt;/dates&gt;&lt;publisher&gt;University of Sheffield&lt;/publisher&gt;&lt;urls&gt;&lt;/urls&gt;&lt;/record&gt;&lt;/Cite&gt;&lt;/EndNote&gt;</w:instrText>
      </w:r>
      <w:r w:rsidR="00C27253">
        <w:rPr>
          <w:noProof/>
        </w:rPr>
        <w:fldChar w:fldCharType="separate"/>
      </w:r>
      <w:r w:rsidR="00D746BC">
        <w:rPr>
          <w:noProof/>
        </w:rPr>
        <w:t>[1]</w:t>
      </w:r>
      <w:r w:rsidR="00C27253">
        <w:rPr>
          <w:noProof/>
        </w:rPr>
        <w:fldChar w:fldCharType="end"/>
      </w:r>
      <w:r w:rsidRPr="00943E71">
        <w:t>. In the electromagnet, a solenoid w</w:t>
      </w:r>
      <w:r w:rsidRPr="00E10B0E">
        <w:t xml:space="preserve">ith 3 cm long and </w:t>
      </w:r>
      <w:r w:rsidRPr="00E10B0E">
        <w:rPr>
          <w:rFonts w:hint="eastAsia"/>
        </w:rPr>
        <w:t>1.</w:t>
      </w:r>
      <w:r w:rsidRPr="00E10B0E">
        <w:t xml:space="preserve">8 cm diameter was used to generate </w:t>
      </w:r>
      <w:r w:rsidR="00B03AA6">
        <w:t xml:space="preserve">a </w:t>
      </w:r>
      <w:r w:rsidRPr="00E10B0E">
        <w:t>magnetic field.</w:t>
      </w:r>
      <w:r w:rsidRPr="00DB0E6E">
        <w:t xml:space="preserve"> Copper wire was wound around a core </w:t>
      </w:r>
      <w:r w:rsidR="00B03AA6">
        <w:t xml:space="preserve">with </w:t>
      </w:r>
      <w:r w:rsidR="00B03AA6" w:rsidRPr="00E10B0E">
        <w:t xml:space="preserve">1200 turns </w:t>
      </w:r>
      <w:r w:rsidRPr="00DB0E6E">
        <w:t xml:space="preserve">to form the solenoid. The core was made of a </w:t>
      </w:r>
      <w:bookmarkStart w:id="592" w:name="OLE_LINK168"/>
      <w:bookmarkStart w:id="593" w:name="OLE_LINK232"/>
      <w:r w:rsidRPr="00DB0E6E">
        <w:t>mild steel</w:t>
      </w:r>
      <w:bookmarkEnd w:id="592"/>
      <w:bookmarkEnd w:id="593"/>
      <w:r w:rsidRPr="00DB0E6E">
        <w:t xml:space="preserve">, which has a </w:t>
      </w:r>
      <w:bookmarkStart w:id="594" w:name="OLE_LINK233"/>
      <w:bookmarkStart w:id="595" w:name="OLE_LINK257"/>
      <w:bookmarkStart w:id="596" w:name="OLE_LINK262"/>
      <w:bookmarkStart w:id="597" w:name="OLE_LINK260"/>
      <w:bookmarkStart w:id="598" w:name="OLE_LINK261"/>
      <w:bookmarkStart w:id="599" w:name="OLE_LINK263"/>
      <w:r w:rsidRPr="00DB0E6E">
        <w:t>relative permeability</w:t>
      </w:r>
      <w:bookmarkEnd w:id="594"/>
      <w:bookmarkEnd w:id="595"/>
      <w:bookmarkEnd w:id="596"/>
      <w:r w:rsidRPr="00DB0E6E">
        <w:t xml:space="preserve"> (</w:t>
      </w:r>
      <w:bookmarkStart w:id="600" w:name="_Hlk25446602"/>
      <m:oMath>
        <m:sSub>
          <m:sSubPr>
            <m:ctrlPr>
              <w:rPr>
                <w:rFonts w:ascii="Cambria Math" w:hAnsi="Cambria Math"/>
              </w:rPr>
            </m:ctrlPr>
          </m:sSubPr>
          <m:e>
            <m:r>
              <m:rPr>
                <m:sty m:val="p"/>
              </m:rPr>
              <w:rPr>
                <w:rFonts w:ascii="Cambria Math" w:hAnsi="Cambria Math"/>
              </w:rPr>
              <m:t>μ</m:t>
            </m:r>
          </m:e>
          <m:sub>
            <m:r>
              <w:rPr>
                <w:rFonts w:ascii="Cambria Math" w:hAnsi="Cambria Math"/>
              </w:rPr>
              <m:t>r</m:t>
            </m:r>
          </m:sub>
        </m:sSub>
      </m:oMath>
      <w:bookmarkEnd w:id="600"/>
      <w:r w:rsidRPr="00DB0E6E">
        <w:t xml:space="preserve">) </w:t>
      </w:r>
      <w:bookmarkEnd w:id="597"/>
      <w:bookmarkEnd w:id="598"/>
      <w:bookmarkEnd w:id="599"/>
      <w:r w:rsidRPr="00DB0E6E">
        <w:t>of ~150</w:t>
      </w:r>
      <w:r w:rsidR="00C27253" w:rsidRPr="00DB0E6E">
        <w:t xml:space="preserve"> </w:t>
      </w:r>
      <w:r w:rsidR="00C27253" w:rsidRPr="00DB0E6E">
        <w:rPr>
          <w:noProof/>
        </w:rPr>
        <w:fldChar w:fldCharType="begin"/>
      </w:r>
      <w:r w:rsidR="00D746BC" w:rsidRPr="00DB0E6E">
        <w:rPr>
          <w:noProof/>
        </w:rPr>
        <w:instrText xml:space="preserve"> ADDIN EN.CITE &lt;EndNote&gt;&lt;Cite&gt;&lt;Author&gt;Jiles&lt;/Author&gt;&lt;Year&gt;1988&lt;/Year&gt;&lt;RecNum&gt;193&lt;/RecNum&gt;&lt;DisplayText&gt;[10]&lt;/DisplayText&gt;&lt;record&gt;&lt;rec-number&gt;193&lt;/rec-number&gt;&lt;foreign-keys&gt;&lt;key app="EN" db-id="xpa0e0dzn59f2seezaa599syxt9e9rfxpwft" timestamp="1579581208"&gt;193&lt;/key&gt;&lt;/foreign-keys&gt;&lt;ref-type name="Journal Article"&gt;17&lt;/ref-type&gt;&lt;contributors&gt;&lt;authors&gt;&lt;author&gt;Jiles, DC&lt;/author&gt;&lt;/authors&gt;&lt;/contributors&gt;&lt;titles&gt;&lt;title&gt;Magnetic properties and microstructure of AISI 1000 series carbon steels&lt;/title&gt;&lt;secondary-title&gt;Journal of Physics D: Applied Physics&lt;/secondary-title&gt;&lt;/titles&gt;&lt;periodical&gt;&lt;full-title&gt;Journal of physics D: Applied physics&lt;/full-title&gt;&lt;/periodical&gt;&lt;pages&gt;1186&lt;/pages&gt;&lt;volume&gt;21&lt;/volume&gt;&lt;number&gt;7&lt;/number&gt;&lt;dates&gt;&lt;year&gt;1988&lt;/year&gt;&lt;/dates&gt;&lt;isbn&gt;0022-3727&lt;/isbn&gt;&lt;urls&gt;&lt;/urls&gt;&lt;/record&gt;&lt;/Cite&gt;&lt;/EndNote&gt;</w:instrText>
      </w:r>
      <w:r w:rsidR="00C27253" w:rsidRPr="00DB0E6E">
        <w:rPr>
          <w:noProof/>
        </w:rPr>
        <w:fldChar w:fldCharType="separate"/>
      </w:r>
      <w:r w:rsidR="00D746BC" w:rsidRPr="00DB0E6E">
        <w:rPr>
          <w:noProof/>
        </w:rPr>
        <w:t>[10]</w:t>
      </w:r>
      <w:r w:rsidR="00C27253" w:rsidRPr="00DB0E6E">
        <w:rPr>
          <w:noProof/>
        </w:rPr>
        <w:fldChar w:fldCharType="end"/>
      </w:r>
      <w:r w:rsidRPr="00DB0E6E">
        <w:t xml:space="preserve">. </w:t>
      </w:r>
      <w:bookmarkStart w:id="601" w:name="_Hlk32310255"/>
      <w:r w:rsidR="00E10B0E" w:rsidRPr="00DB0E6E">
        <w:t xml:space="preserve">In addition, </w:t>
      </w:r>
      <w:bookmarkStart w:id="602" w:name="OLE_LINK204"/>
      <w:r w:rsidR="00E10B0E" w:rsidRPr="00DB0E6E">
        <w:t>silicone greas</w:t>
      </w:r>
      <w:r w:rsidR="00E10B0E" w:rsidRPr="00943E71">
        <w:t xml:space="preserve">e </w:t>
      </w:r>
      <w:bookmarkEnd w:id="602"/>
      <w:r w:rsidR="00E10B0E" w:rsidRPr="00943E71">
        <w:t xml:space="preserve">was </w:t>
      </w:r>
      <w:r w:rsidR="00B03AA6">
        <w:t>added</w:t>
      </w:r>
      <w:r w:rsidR="00E10B0E" w:rsidRPr="00943E71">
        <w:t xml:space="preserve"> on the solenoid to assist heat dissipation. </w:t>
      </w:r>
      <w:bookmarkStart w:id="603" w:name="OLE_LINK172"/>
      <w:bookmarkEnd w:id="601"/>
      <w:r w:rsidR="00E10B0E" w:rsidRPr="00943E71">
        <w:t>In practice</w:t>
      </w:r>
      <w:bookmarkEnd w:id="603"/>
      <w:r w:rsidR="00E10B0E" w:rsidRPr="00943E71">
        <w:t xml:space="preserve">, the solenoid </w:t>
      </w:r>
      <w:r w:rsidR="0096397E">
        <w:t>was</w:t>
      </w:r>
      <w:r w:rsidR="00E10B0E" w:rsidRPr="00943E71">
        <w:t xml:space="preserve"> difficult to work for </w:t>
      </w:r>
      <w:bookmarkStart w:id="604" w:name="OLE_LINK173"/>
      <w:bookmarkStart w:id="605" w:name="OLE_LINK174"/>
      <w:r w:rsidR="00E10B0E" w:rsidRPr="00943E71">
        <w:t>long minutes</w:t>
      </w:r>
      <w:bookmarkEnd w:id="604"/>
      <w:bookmarkEnd w:id="605"/>
      <w:r w:rsidR="00E10B0E" w:rsidRPr="00943E71">
        <w:t xml:space="preserve"> because </w:t>
      </w:r>
      <w:bookmarkStart w:id="606" w:name="OLE_LINK176"/>
      <w:r w:rsidR="00E10B0E" w:rsidRPr="00943E71">
        <w:t>it</w:t>
      </w:r>
      <w:bookmarkStart w:id="607" w:name="OLE_LINK175"/>
      <w:r w:rsidR="00E10B0E" w:rsidRPr="00943E71">
        <w:t xml:space="preserve"> </w:t>
      </w:r>
      <w:r w:rsidR="0096397E">
        <w:t>was</w:t>
      </w:r>
      <w:r w:rsidR="00E10B0E" w:rsidRPr="00943E71">
        <w:t xml:space="preserve"> easy to</w:t>
      </w:r>
      <w:bookmarkEnd w:id="607"/>
      <w:r w:rsidR="00E10B0E" w:rsidRPr="00943E71">
        <w:t xml:space="preserve"> </w:t>
      </w:r>
      <w:bookmarkEnd w:id="606"/>
      <w:r w:rsidR="00E10B0E" w:rsidRPr="00943E71">
        <w:t xml:space="preserve">overheat when </w:t>
      </w:r>
      <w:r w:rsidR="00DB0E6E">
        <w:t xml:space="preserve">an </w:t>
      </w:r>
      <w:r w:rsidR="00E10B0E" w:rsidRPr="00943E71">
        <w:t>electric current passe</w:t>
      </w:r>
      <w:r w:rsidR="0096397E">
        <w:t>d</w:t>
      </w:r>
      <w:r w:rsidR="00E10B0E" w:rsidRPr="00943E71">
        <w:t xml:space="preserve"> through it.</w:t>
      </w:r>
    </w:p>
    <w:p w14:paraId="186273EF" w14:textId="1406502C" w:rsidR="0068150C" w:rsidRDefault="0068150C" w:rsidP="00E10B0E"/>
    <w:p w14:paraId="01466627" w14:textId="6B920AAF" w:rsidR="0068150C" w:rsidRDefault="0068150C" w:rsidP="005F44BE">
      <w:pPr>
        <w:pStyle w:val="Heading4"/>
      </w:pPr>
      <w:bookmarkStart w:id="608" w:name="_Toc31979347"/>
      <w:r w:rsidRPr="0081085C">
        <w:t>Sample preparation</w:t>
      </w:r>
      <w:r w:rsidR="00447C08" w:rsidRPr="0081085C">
        <w:t>s</w:t>
      </w:r>
      <w:bookmarkEnd w:id="608"/>
    </w:p>
    <w:p w14:paraId="5CB0DDB9" w14:textId="222E2965" w:rsidR="0081085C" w:rsidRPr="00C27253" w:rsidRDefault="0081085C" w:rsidP="0081085C">
      <w:r w:rsidRPr="00C27253">
        <w:t xml:space="preserve">As agar gel was widely used to mimic tissue’s mechanical properties </w:t>
      </w:r>
      <w:r w:rsidRPr="00C27253">
        <w:fldChar w:fldCharType="begin"/>
      </w:r>
      <w:r w:rsidR="00D746BC">
        <w:instrText xml:space="preserve"> ADDIN EN.CITE &lt;EndNote&gt;&lt;Cite&gt;&lt;Author&gt;Lamouche&lt;/Author&gt;&lt;Year&gt;2012&lt;/Year&gt;&lt;RecNum&gt;96&lt;/RecNum&gt;&lt;DisplayText&gt;[11]&lt;/DisplayText&gt;&lt;record&gt;&lt;rec-number&gt;96&lt;/rec-number&gt;&lt;foreign-keys&gt;&lt;key app="EN" db-id="xpa0e0dzn59f2seezaa599syxt9e9rfxpwft" timestamp="1577497518"&gt;96&lt;/key&gt;&lt;/foreign-keys&gt;&lt;ref-type name="Journal Article"&gt;17&lt;/ref-type&gt;&lt;contributors&gt;&lt;authors&gt;&lt;author&gt;Lamouche, Guy&lt;/author&gt;&lt;author&gt;Kennedy, Brendan F&lt;/author&gt;&lt;author&gt;Kennedy, Kelsey M&lt;/author&gt;&lt;author&gt;Bisaillon, Charles-Etienne&lt;/author&gt;&lt;author&gt;Curatolo, Andrea&lt;/author&gt;&lt;author&gt;Campbell, Gord&lt;/author&gt;&lt;author&gt;Pazos, Valérie&lt;/author&gt;&lt;author&gt;Sampson, David D&lt;/author&gt;&lt;/authors&gt;&lt;/contributors&gt;&lt;titles&gt;&lt;title&gt;Review of tissue simulating phantoms with controllable optical, mechanical and structural properties for use in optical coherence tomography&lt;/title&gt;&lt;secondary-title&gt;Biomedical optics express&lt;/secondary-title&gt;&lt;/titles&gt;&lt;periodical&gt;&lt;full-title&gt;Biomedical optics express&lt;/full-title&gt;&lt;/periodical&gt;&lt;pages&gt;1381-1398&lt;/pages&gt;&lt;volume&gt;3&lt;/volume&gt;&lt;number&gt;6&lt;/number&gt;&lt;dates&gt;&lt;year&gt;2012&lt;/year&gt;&lt;/dates&gt;&lt;isbn&gt;2156-7085&lt;/isbn&gt;&lt;urls&gt;&lt;/urls&gt;&lt;/record&gt;&lt;/Cite&gt;&lt;/EndNote&gt;</w:instrText>
      </w:r>
      <w:r w:rsidRPr="00C27253">
        <w:fldChar w:fldCharType="separate"/>
      </w:r>
      <w:r w:rsidR="00D746BC">
        <w:rPr>
          <w:noProof/>
        </w:rPr>
        <w:t>[11]</w:t>
      </w:r>
      <w:r w:rsidRPr="00C27253">
        <w:fldChar w:fldCharType="end"/>
      </w:r>
      <w:r w:rsidRPr="00C27253">
        <w:t xml:space="preserve">, SPIOs deposited on the surface of agar gel were used </w:t>
      </w:r>
      <w:r w:rsidR="00793783" w:rsidRPr="00C27253">
        <w:t xml:space="preserve">as the sample </w:t>
      </w:r>
      <w:r w:rsidRPr="00C27253">
        <w:t xml:space="preserve">to simulate the transplanted magnetically labelled LESCs on </w:t>
      </w:r>
      <w:r w:rsidR="0022319B">
        <w:t xml:space="preserve">a </w:t>
      </w:r>
      <w:bookmarkStart w:id="609" w:name="OLE_LINK138"/>
      <w:r w:rsidRPr="00C27253">
        <w:t>cornea</w:t>
      </w:r>
      <w:bookmarkEnd w:id="609"/>
      <w:r w:rsidRPr="00C27253">
        <w:t>.</w:t>
      </w:r>
    </w:p>
    <w:p w14:paraId="2E7190A3" w14:textId="55C68C6A" w:rsidR="00E4558A" w:rsidRDefault="00E4558A" w:rsidP="0081085C">
      <w:pPr>
        <w:rPr>
          <w:color w:val="FF0000"/>
        </w:rPr>
      </w:pPr>
    </w:p>
    <w:p w14:paraId="3D05981F" w14:textId="617579AB" w:rsidR="00E4558A" w:rsidRDefault="00E4558A" w:rsidP="00CA603D">
      <w:pPr>
        <w:pStyle w:val="Heading5"/>
      </w:pPr>
      <w:r w:rsidRPr="00E4558A">
        <w:t>Preparation of agar solution</w:t>
      </w:r>
    </w:p>
    <w:p w14:paraId="72C97CD2" w14:textId="08373CB4" w:rsidR="00E4558A" w:rsidRDefault="00E4558A" w:rsidP="00E4558A">
      <w:r w:rsidRPr="00C27253">
        <w:t>2g of agar powder (A1296, SIGMA) was added into 200</w:t>
      </w:r>
      <w:r w:rsidR="009642E4">
        <w:t xml:space="preserve"> </w:t>
      </w:r>
      <w:r w:rsidRPr="00C27253">
        <w:t>mL distilled water. The agar</w:t>
      </w:r>
      <w:r w:rsidR="009642E4">
        <w:rPr>
          <w:rFonts w:hint="eastAsia"/>
        </w:rPr>
        <w:t xml:space="preserve"> </w:t>
      </w:r>
      <w:r w:rsidRPr="00C27253">
        <w:t>was dissolved into water by rep</w:t>
      </w:r>
      <w:r w:rsidR="006D43F3" w:rsidRPr="00C27253">
        <w:t>eatedly</w:t>
      </w:r>
      <w:r w:rsidRPr="00C27253">
        <w:t xml:space="preserve"> </w:t>
      </w:r>
      <w:bookmarkStart w:id="610" w:name="OLE_LINK252"/>
      <w:r w:rsidRPr="00C27253">
        <w:t>shak</w:t>
      </w:r>
      <w:r w:rsidR="006D43F3" w:rsidRPr="00C27253">
        <w:t>ing</w:t>
      </w:r>
      <w:r w:rsidRPr="00C27253">
        <w:t xml:space="preserve"> </w:t>
      </w:r>
      <w:bookmarkEnd w:id="610"/>
      <w:r w:rsidRPr="00C27253">
        <w:t>and microwave heating. When the liquid</w:t>
      </w:r>
      <w:r w:rsidR="006D43F3" w:rsidRPr="00C27253">
        <w:t xml:space="preserve"> </w:t>
      </w:r>
      <w:r w:rsidRPr="00C27253">
        <w:t xml:space="preserve">became clear, the agar solution was stored in </w:t>
      </w:r>
      <w:r w:rsidR="006D43F3" w:rsidRPr="00C27253">
        <w:t xml:space="preserve">a </w:t>
      </w:r>
      <w:r w:rsidRPr="00C27253">
        <w:t xml:space="preserve">fridge </w:t>
      </w:r>
      <w:r w:rsidR="006D43F3" w:rsidRPr="00C27253">
        <w:t xml:space="preserve">and </w:t>
      </w:r>
      <w:r w:rsidRPr="00C27253">
        <w:t>bec</w:t>
      </w:r>
      <w:r w:rsidR="006D43F3" w:rsidRPr="00C27253">
        <w:t>a</w:t>
      </w:r>
      <w:r w:rsidRPr="00C27253">
        <w:t>m</w:t>
      </w:r>
      <w:r w:rsidR="006D43F3" w:rsidRPr="00C27253">
        <w:t>e</w:t>
      </w:r>
      <w:r w:rsidRPr="00C27253">
        <w:t xml:space="preserve"> agar gel</w:t>
      </w:r>
      <w:r w:rsidR="006D43F3" w:rsidRPr="00C27253">
        <w:t xml:space="preserve"> after cooling.</w:t>
      </w:r>
    </w:p>
    <w:p w14:paraId="29948888" w14:textId="77777777" w:rsidR="00C27253" w:rsidRPr="00C27253" w:rsidRDefault="00C27253" w:rsidP="00E4558A"/>
    <w:p w14:paraId="6C0C8BF1" w14:textId="1C0CDFCE" w:rsidR="00E4558A" w:rsidRPr="00964C99" w:rsidRDefault="00964C99" w:rsidP="00CA603D">
      <w:pPr>
        <w:pStyle w:val="Heading5"/>
      </w:pPr>
      <w:r w:rsidRPr="00964C99">
        <w:t>MMOCT sample preparation</w:t>
      </w:r>
    </w:p>
    <w:p w14:paraId="50819A91" w14:textId="0C09BD71" w:rsidR="00E10B0E" w:rsidRDefault="00964C99" w:rsidP="00964C99">
      <w:r>
        <w:t>The stock agar gel was heated by microwave heating. After the agar gel became liquid, 400 μL of agar solution was added into the centre of a metal ring (internal diameter=1cm). After the agar solution cooled down becoming gel, 0.2 g/L SPIO (</w:t>
      </w:r>
      <w:bookmarkStart w:id="611" w:name="OLE_LINK278"/>
      <w:r w:rsidR="00963854" w:rsidRPr="003E784C">
        <w:t>#637106</w:t>
      </w:r>
      <w:bookmarkEnd w:id="611"/>
      <w:r w:rsidR="00963854" w:rsidRPr="003E784C">
        <w:t>,</w:t>
      </w:r>
      <w:r w:rsidR="00963854" w:rsidRPr="00CB2207">
        <w:t xml:space="preserve"> </w:t>
      </w:r>
      <w:r w:rsidR="00963854">
        <w:t>diameters: 50-100 nm,</w:t>
      </w:r>
      <w:r w:rsidR="00963854" w:rsidRPr="003E784C">
        <w:t xml:space="preserve"> Sigma-Aldrich</w:t>
      </w:r>
      <w:r>
        <w:t xml:space="preserve">) suspension was dropped on the surface of </w:t>
      </w:r>
      <w:r w:rsidR="00734AE3">
        <w:t xml:space="preserve">the </w:t>
      </w:r>
      <w:r>
        <w:t>agar gel.</w:t>
      </w:r>
    </w:p>
    <w:p w14:paraId="771AB2E2" w14:textId="77777777" w:rsidR="00964C99" w:rsidRPr="00943E71" w:rsidRDefault="00964C99" w:rsidP="00964C99"/>
    <w:p w14:paraId="17137B6E" w14:textId="49D0E7AB" w:rsidR="00E10B0E" w:rsidRPr="00943E71" w:rsidRDefault="00E10B0E" w:rsidP="005F44BE">
      <w:pPr>
        <w:pStyle w:val="Heading4"/>
      </w:pPr>
      <w:bookmarkStart w:id="612" w:name="_Toc31979348"/>
      <w:r w:rsidRPr="00943E71">
        <w:t>Magnetomotive OCT imaging</w:t>
      </w:r>
      <w:bookmarkEnd w:id="612"/>
    </w:p>
    <w:p w14:paraId="6172DAC3" w14:textId="6C8E37A1" w:rsidR="00E10B0E" w:rsidRPr="00943E71" w:rsidRDefault="00E10B0E" w:rsidP="00E10B0E">
      <w:r w:rsidRPr="00943E71">
        <w:t xml:space="preserve">The MMOCT samples were placed over </w:t>
      </w:r>
      <w:bookmarkStart w:id="613" w:name="_Hlk8122599"/>
      <w:bookmarkStart w:id="614" w:name="OLE_LINK198"/>
      <w:r w:rsidR="00E85F8E">
        <w:t xml:space="preserve">the </w:t>
      </w:r>
      <w:r w:rsidRPr="00943E71">
        <w:t>electromagnet</w:t>
      </w:r>
      <w:bookmarkEnd w:id="613"/>
      <w:bookmarkEnd w:id="614"/>
      <w:r w:rsidRPr="00943E71">
        <w:t>, 1 cm</w:t>
      </w:r>
      <w:r>
        <w:t xml:space="preserve"> above</w:t>
      </w:r>
      <w:r w:rsidRPr="00BF4096">
        <w:t xml:space="preserve"> the top of the electromagnet,</w:t>
      </w:r>
      <w:r w:rsidRPr="00943E71">
        <w:t xml:space="preserve"> in an 80-Hz sinusoidal magnetic field with strength of 0.05 T. The scanning scheme for MMOCT imaging was implemented by successively scanning along the transverse </w:t>
      </w:r>
      <w:r w:rsidRPr="00615E3F">
        <w:t>dimension with a high degree of spatial oversampling and temporal oversampling, which must satis</w:t>
      </w:r>
      <w:r w:rsidRPr="00943E71">
        <w:t>fy the following condition:</w:t>
      </w:r>
    </w:p>
    <w:p w14:paraId="0E3F66B3" w14:textId="07CBB325" w:rsidR="00E10B0E" w:rsidRPr="00E0281E" w:rsidRDefault="00E10B0E" w:rsidP="00E10B0E">
      <w:pPr>
        <w:spacing w:after="0"/>
        <w:jc w:val="distribute"/>
        <w:rPr>
          <w:rFonts w:eastAsia="MS Mincho"/>
          <w:lang w:eastAsia="ja-JP"/>
        </w:rPr>
      </w:pPr>
      <w:r w:rsidRPr="00943E71">
        <w:rPr>
          <w:rFonts w:eastAsia="MS Mincho"/>
          <w:lang w:eastAsia="ja-JP"/>
        </w:rPr>
        <w:t xml:space="preserve"> </w:t>
      </w:r>
      <m:oMath>
        <m:sSub>
          <m:sSubPr>
            <m:ctrlPr>
              <w:rPr>
                <w:rFonts w:ascii="Cambria Math" w:eastAsia="MS Mincho" w:hAnsi="Cambria Math"/>
                <w:i/>
                <w:lang w:eastAsia="ja-JP"/>
              </w:rPr>
            </m:ctrlPr>
          </m:sSubPr>
          <m:e>
            <m:r>
              <w:rPr>
                <w:rFonts w:ascii="Cambria Math" w:eastAsia="MS Mincho" w:hAnsi="Cambria Math"/>
                <w:lang w:eastAsia="ja-JP"/>
              </w:rPr>
              <m:t>f</m:t>
            </m:r>
          </m:e>
          <m:sub>
            <m:r>
              <w:rPr>
                <w:rFonts w:ascii="Cambria Math" w:eastAsia="MS Mincho" w:hAnsi="Cambria Math"/>
                <w:lang w:eastAsia="ja-JP"/>
              </w:rPr>
              <m:t>z</m:t>
            </m:r>
          </m:sub>
        </m:sSub>
        <m:r>
          <w:rPr>
            <w:rFonts w:ascii="Cambria Math" w:eastAsia="MS Mincho" w:hAnsi="Cambria Math"/>
            <w:lang w:eastAsia="ja-JP"/>
          </w:rPr>
          <m:t>&gt;2</m:t>
        </m:r>
        <m:sSub>
          <m:sSubPr>
            <m:ctrlPr>
              <w:rPr>
                <w:rFonts w:ascii="Cambria Math" w:eastAsia="MS Mincho" w:hAnsi="Cambria Math"/>
                <w:i/>
                <w:lang w:eastAsia="ja-JP"/>
              </w:rPr>
            </m:ctrlPr>
          </m:sSubPr>
          <m:e>
            <m:r>
              <w:rPr>
                <w:rFonts w:ascii="Cambria Math" w:eastAsia="MS Mincho" w:hAnsi="Cambria Math"/>
                <w:lang w:eastAsia="ja-JP"/>
              </w:rPr>
              <m:t>f</m:t>
            </m:r>
          </m:e>
          <m:sub>
            <m:r>
              <w:rPr>
                <w:rFonts w:ascii="Cambria Math" w:eastAsia="MS Mincho" w:hAnsi="Cambria Math"/>
                <w:lang w:eastAsia="ja-JP"/>
              </w:rPr>
              <m:t>B</m:t>
            </m:r>
          </m:sub>
        </m:sSub>
        <m:r>
          <w:rPr>
            <w:rFonts w:ascii="Cambria Math" w:eastAsia="MS Mincho" w:hAnsi="Cambria Math"/>
            <w:lang w:eastAsia="ja-JP"/>
          </w:rPr>
          <m:t>&gt;</m:t>
        </m:r>
        <m:f>
          <m:fPr>
            <m:ctrlPr>
              <w:rPr>
                <w:rFonts w:ascii="Cambria Math" w:eastAsia="MS Mincho" w:hAnsi="Cambria Math"/>
                <w:i/>
                <w:lang w:eastAsia="ja-JP"/>
              </w:rPr>
            </m:ctrlPr>
          </m:fPr>
          <m:num>
            <m:r>
              <w:rPr>
                <w:rFonts w:ascii="Cambria Math" w:eastAsia="MS Mincho" w:hAnsi="Cambria Math"/>
                <w:lang w:eastAsia="ja-JP"/>
              </w:rPr>
              <m:t>2v</m:t>
            </m:r>
          </m:num>
          <m:den>
            <m:r>
              <w:rPr>
                <w:rFonts w:ascii="Cambria Math" w:eastAsia="MS Mincho" w:hAnsi="Cambria Math"/>
                <w:lang w:eastAsia="ja-JP"/>
              </w:rPr>
              <m:t>∆</m:t>
            </m:r>
            <m:r>
              <m:rPr>
                <m:sty m:val="p"/>
              </m:rPr>
              <w:rPr>
                <w:rFonts w:ascii="Cambria Math" w:eastAsia="MS Mincho" w:hAnsi="Cambria Math"/>
                <w:lang w:eastAsia="ja-JP"/>
              </w:rPr>
              <m:t>x</m:t>
            </m:r>
          </m:den>
        </m:f>
      </m:oMath>
      <w:r w:rsidRPr="00943E71">
        <w:rPr>
          <w:rFonts w:eastAsia="MS Mincho"/>
          <w:lang w:eastAsia="ja-JP"/>
        </w:rPr>
        <w:t xml:space="preserve">                                                                                                                             </w:t>
      </w:r>
      <w:r w:rsidRPr="00E0281E">
        <w:rPr>
          <w:rFonts w:eastAsia="MS Mincho"/>
          <w:lang w:eastAsia="ja-JP"/>
        </w:rPr>
        <w:t xml:space="preserve">    (</w:t>
      </w:r>
      <w:r w:rsidR="00E36B31">
        <w:rPr>
          <w:rFonts w:eastAsia="MS Mincho"/>
          <w:lang w:eastAsia="ja-JP"/>
        </w:rPr>
        <w:t>3.1</w:t>
      </w:r>
      <w:r w:rsidRPr="00E0281E">
        <w:rPr>
          <w:rFonts w:eastAsia="MS Mincho"/>
          <w:lang w:eastAsia="ja-JP"/>
        </w:rPr>
        <w:t>)</w:t>
      </w:r>
    </w:p>
    <w:p w14:paraId="6FE7B9D9" w14:textId="099D0FAF" w:rsidR="00E10B0E" w:rsidRDefault="00E10B0E" w:rsidP="00E10B0E">
      <w:r w:rsidRPr="00943E71">
        <w:t xml:space="preserve">where </w:t>
      </w:r>
      <w:bookmarkStart w:id="615" w:name="_Hlk25446943"/>
      <m:oMath>
        <m:sSub>
          <m:sSubPr>
            <m:ctrlPr>
              <w:rPr>
                <w:rFonts w:ascii="Cambria Math" w:hAnsi="Cambria Math"/>
              </w:rPr>
            </m:ctrlPr>
          </m:sSubPr>
          <m:e>
            <m:r>
              <w:rPr>
                <w:rFonts w:ascii="Cambria Math" w:hAnsi="Cambria Math"/>
              </w:rPr>
              <m:t>f</m:t>
            </m:r>
          </m:e>
          <m:sub>
            <m:r>
              <w:rPr>
                <w:rFonts w:ascii="Cambria Math" w:hAnsi="Cambria Math"/>
              </w:rPr>
              <m:t>z</m:t>
            </m:r>
          </m:sub>
        </m:sSub>
      </m:oMath>
      <w:bookmarkEnd w:id="615"/>
      <w:r w:rsidRPr="00943E71">
        <w:t xml:space="preserve">  is the </w:t>
      </w:r>
      <w:bookmarkStart w:id="616" w:name="_Hlk25446976"/>
      <w:r>
        <w:t>A-scan</w:t>
      </w:r>
      <w:r w:rsidRPr="00943E71">
        <w:t xml:space="preserve"> acquisition rate</w:t>
      </w:r>
      <w:bookmarkEnd w:id="616"/>
      <w:r w:rsidRPr="00943E71">
        <w:t xml:space="preserve">, </w:t>
      </w:r>
      <w:bookmarkStart w:id="617" w:name="_Hlk25446983"/>
      <m:oMath>
        <m:sSub>
          <m:sSubPr>
            <m:ctrlPr>
              <w:rPr>
                <w:rFonts w:ascii="Cambria Math" w:hAnsi="Cambria Math"/>
              </w:rPr>
            </m:ctrlPr>
          </m:sSubPr>
          <m:e>
            <m:r>
              <w:rPr>
                <w:rFonts w:ascii="Cambria Math" w:hAnsi="Cambria Math"/>
              </w:rPr>
              <m:t>f</m:t>
            </m:r>
          </m:e>
          <m:sub>
            <m:r>
              <w:rPr>
                <w:rFonts w:ascii="Cambria Math" w:hAnsi="Cambria Math"/>
              </w:rPr>
              <m:t>B</m:t>
            </m:r>
          </m:sub>
        </m:sSub>
      </m:oMath>
      <w:bookmarkEnd w:id="617"/>
      <w:r w:rsidRPr="00943E71">
        <w:t xml:space="preserve">  is </w:t>
      </w:r>
      <w:bookmarkStart w:id="618" w:name="_Hlk25446993"/>
      <w:r w:rsidRPr="00943E71">
        <w:t>the magnet modulation frequency</w:t>
      </w:r>
      <w:bookmarkEnd w:id="618"/>
      <w:r w:rsidRPr="00943E71">
        <w:t xml:space="preserve">, </w:t>
      </w:r>
      <m:oMath>
        <m:r>
          <m:rPr>
            <m:sty m:val="p"/>
          </m:rPr>
          <w:rPr>
            <w:rFonts w:ascii="Cambria Math" w:hAnsi="Cambria Math"/>
          </w:rPr>
          <m:t>∆x</m:t>
        </m:r>
      </m:oMath>
      <w:r w:rsidRPr="00943E71">
        <w:t xml:space="preserve"> is transverse resolution and </w:t>
      </w:r>
      <w:bookmarkStart w:id="619" w:name="_Hlk25447076"/>
      <m:oMath>
        <m:r>
          <w:rPr>
            <w:rFonts w:ascii="Cambria Math" w:hAnsi="Cambria Math"/>
          </w:rPr>
          <m:t>v</m:t>
        </m:r>
      </m:oMath>
      <w:bookmarkEnd w:id="619"/>
      <w:r w:rsidRPr="00943E71">
        <w:t xml:space="preserve"> is </w:t>
      </w:r>
      <w:bookmarkStart w:id="620" w:name="_Hlk25447084"/>
      <w:r w:rsidRPr="00943E71">
        <w:t>transverse scan velocity</w:t>
      </w:r>
      <w:bookmarkEnd w:id="620"/>
      <w:r w:rsidR="00615E3F">
        <w:t xml:space="preserve"> </w:t>
      </w:r>
      <w:r w:rsidR="00615E3F">
        <w:rPr>
          <w:noProof/>
        </w:rPr>
        <w:fldChar w:fldCharType="begin"/>
      </w:r>
      <w:r w:rsidR="00D746BC">
        <w:rPr>
          <w:noProof/>
        </w:rPr>
        <w:instrText xml:space="preserve"> ADDIN EN.CITE &lt;EndNote&gt;&lt;Cite&gt;&lt;Author&gt;Oldenburg&lt;/Author&gt;&lt;Year&gt;2008&lt;/Year&gt;&lt;RecNum&gt;194&lt;/RecNum&gt;&lt;DisplayText&gt;[12]&lt;/DisplayText&gt;&lt;record&gt;&lt;rec-number&gt;194&lt;/rec-number&gt;&lt;foreign-keys&gt;&lt;key app="EN" db-id="xpa0e0dzn59f2seezaa599syxt9e9rfxpwft" timestamp="1579581397"&gt;194&lt;/key&gt;&lt;/foreign-keys&gt;&lt;ref-type name="Journal Article"&gt;17&lt;/ref-type&gt;&lt;contributors&gt;&lt;authors&gt;&lt;author&gt;Oldenburg, Amy L&lt;/author&gt;&lt;author&gt;Crecea, Vasilica&lt;/author&gt;&lt;author&gt;Rinne, Stephanie A&lt;/author&gt;&lt;author&gt;Boppart, Stephen A&lt;/author&gt;&lt;/authors&gt;&lt;/contributors&gt;&lt;titles&gt;&lt;title&gt;Phase-resolved magnetomotive OCT for imaging nanomolar concentrations of magnetic nanoparticles in tissues&lt;/title&gt;&lt;secondary-title&gt;Optics express&lt;/secondary-title&gt;&lt;/titles&gt;&lt;periodical&gt;&lt;full-title&gt;Optics Express&lt;/full-title&gt;&lt;/periodical&gt;&lt;pages&gt;11525-11539&lt;/pages&gt;&lt;volume&gt;16&lt;/volume&gt;&lt;number&gt;15&lt;/number&gt;&lt;dates&gt;&lt;year&gt;2008&lt;/year&gt;&lt;/dates&gt;&lt;isbn&gt;1094-4087&lt;/isbn&gt;&lt;urls&gt;&lt;/urls&gt;&lt;/record&gt;&lt;/Cite&gt;&lt;/EndNote&gt;</w:instrText>
      </w:r>
      <w:r w:rsidR="00615E3F">
        <w:rPr>
          <w:noProof/>
        </w:rPr>
        <w:fldChar w:fldCharType="separate"/>
      </w:r>
      <w:r w:rsidR="00D746BC">
        <w:rPr>
          <w:noProof/>
        </w:rPr>
        <w:t>[12]</w:t>
      </w:r>
      <w:r w:rsidR="00615E3F">
        <w:rPr>
          <w:noProof/>
        </w:rPr>
        <w:fldChar w:fldCharType="end"/>
      </w:r>
      <w:r w:rsidRPr="00943E71">
        <w:t>.</w:t>
      </w:r>
      <w:r w:rsidRPr="00A84F07">
        <w:rPr>
          <w:color w:val="FF0000"/>
        </w:rPr>
        <w:t xml:space="preserve"> </w:t>
      </w:r>
      <w:r w:rsidRPr="00E40ACC">
        <w:t xml:space="preserve">The condition of </w:t>
      </w:r>
      <m:oMath>
        <m:sSub>
          <m:sSubPr>
            <m:ctrlPr>
              <w:rPr>
                <w:rFonts w:ascii="Cambria Math" w:eastAsia="MS Mincho" w:hAnsi="Cambria Math"/>
                <w:i/>
                <w:lang w:eastAsia="ja-JP"/>
              </w:rPr>
            </m:ctrlPr>
          </m:sSubPr>
          <m:e>
            <m:r>
              <w:rPr>
                <w:rFonts w:ascii="Cambria Math" w:eastAsia="MS Mincho" w:hAnsi="Cambria Math"/>
                <w:lang w:eastAsia="ja-JP"/>
              </w:rPr>
              <m:t>f</m:t>
            </m:r>
          </m:e>
          <m:sub>
            <m:r>
              <w:rPr>
                <w:rFonts w:ascii="Cambria Math" w:eastAsia="MS Mincho" w:hAnsi="Cambria Math"/>
                <w:lang w:eastAsia="ja-JP"/>
              </w:rPr>
              <m:t>z</m:t>
            </m:r>
          </m:sub>
        </m:sSub>
        <m:r>
          <w:rPr>
            <w:rFonts w:ascii="Cambria Math" w:eastAsia="MS Mincho" w:hAnsi="Cambria Math"/>
            <w:lang w:eastAsia="ja-JP"/>
          </w:rPr>
          <m:t>&gt;2</m:t>
        </m:r>
        <m:sSub>
          <m:sSubPr>
            <m:ctrlPr>
              <w:rPr>
                <w:rFonts w:ascii="Cambria Math" w:eastAsia="MS Mincho" w:hAnsi="Cambria Math"/>
                <w:i/>
                <w:lang w:eastAsia="ja-JP"/>
              </w:rPr>
            </m:ctrlPr>
          </m:sSubPr>
          <m:e>
            <m:r>
              <w:rPr>
                <w:rFonts w:ascii="Cambria Math" w:eastAsia="MS Mincho" w:hAnsi="Cambria Math"/>
                <w:lang w:eastAsia="ja-JP"/>
              </w:rPr>
              <m:t>f</m:t>
            </m:r>
          </m:e>
          <m:sub>
            <m:r>
              <w:rPr>
                <w:rFonts w:ascii="Cambria Math" w:eastAsia="MS Mincho" w:hAnsi="Cambria Math"/>
                <w:lang w:eastAsia="ja-JP"/>
              </w:rPr>
              <m:t>B</m:t>
            </m:r>
          </m:sub>
        </m:sSub>
      </m:oMath>
      <w:r w:rsidRPr="00E40ACC">
        <w:t xml:space="preserve"> shows that the A-scans must be faster than </w:t>
      </w:r>
      <w:bookmarkStart w:id="621" w:name="OLE_LINK219"/>
      <w:r w:rsidRPr="00E40ACC">
        <w:t xml:space="preserve">twice </w:t>
      </w:r>
      <w:bookmarkEnd w:id="621"/>
      <w:r w:rsidRPr="00E40ACC">
        <w:t xml:space="preserve">the rate of </w:t>
      </w:r>
      <m:oMath>
        <m:sSub>
          <m:sSubPr>
            <m:ctrlPr>
              <w:rPr>
                <w:rFonts w:ascii="Cambria Math" w:hAnsi="Cambria Math"/>
              </w:rPr>
            </m:ctrlPr>
          </m:sSubPr>
          <m:e>
            <m:r>
              <w:rPr>
                <w:rFonts w:ascii="Cambria Math" w:hAnsi="Cambria Math"/>
              </w:rPr>
              <m:t>f</m:t>
            </m:r>
          </m:e>
          <m:sub>
            <m:r>
              <w:rPr>
                <w:rFonts w:ascii="Cambria Math" w:hAnsi="Cambria Math"/>
              </w:rPr>
              <m:t>B</m:t>
            </m:r>
          </m:sub>
        </m:sSub>
      </m:oMath>
      <w:r w:rsidRPr="00E40ACC">
        <w:t xml:space="preserve"> to sample the magnetic field modulation and satisfy Nyquist criteri</w:t>
      </w:r>
      <w:r w:rsidRPr="00E85F8E">
        <w:t xml:space="preserve">on; the condition of </w:t>
      </w:r>
      <m:oMath>
        <m:r>
          <w:rPr>
            <w:rFonts w:ascii="Cambria Math" w:eastAsia="MS Mincho" w:hAnsi="Cambria Math"/>
            <w:lang w:eastAsia="ja-JP"/>
          </w:rPr>
          <m:t>2</m:t>
        </m:r>
        <m:sSub>
          <m:sSubPr>
            <m:ctrlPr>
              <w:rPr>
                <w:rFonts w:ascii="Cambria Math" w:eastAsia="MS Mincho" w:hAnsi="Cambria Math"/>
                <w:i/>
                <w:lang w:eastAsia="ja-JP"/>
              </w:rPr>
            </m:ctrlPr>
          </m:sSubPr>
          <m:e>
            <m:r>
              <w:rPr>
                <w:rFonts w:ascii="Cambria Math" w:eastAsia="MS Mincho" w:hAnsi="Cambria Math"/>
                <w:lang w:eastAsia="ja-JP"/>
              </w:rPr>
              <m:t>f</m:t>
            </m:r>
          </m:e>
          <m:sub>
            <m:r>
              <w:rPr>
                <w:rFonts w:ascii="Cambria Math" w:eastAsia="MS Mincho" w:hAnsi="Cambria Math"/>
                <w:lang w:eastAsia="ja-JP"/>
              </w:rPr>
              <m:t>B</m:t>
            </m:r>
          </m:sub>
        </m:sSub>
        <m:r>
          <w:rPr>
            <w:rFonts w:ascii="Cambria Math" w:eastAsia="MS Mincho" w:hAnsi="Cambria Math"/>
            <w:lang w:eastAsia="ja-JP"/>
          </w:rPr>
          <m:t>&gt;</m:t>
        </m:r>
        <m:f>
          <m:fPr>
            <m:ctrlPr>
              <w:rPr>
                <w:rFonts w:ascii="Cambria Math" w:eastAsia="MS Mincho" w:hAnsi="Cambria Math"/>
                <w:i/>
                <w:lang w:eastAsia="ja-JP"/>
              </w:rPr>
            </m:ctrlPr>
          </m:fPr>
          <m:num>
            <m:r>
              <w:rPr>
                <w:rFonts w:ascii="Cambria Math" w:eastAsia="MS Mincho" w:hAnsi="Cambria Math"/>
                <w:lang w:eastAsia="ja-JP"/>
              </w:rPr>
              <m:t>2v</m:t>
            </m:r>
          </m:num>
          <m:den>
            <m:r>
              <w:rPr>
                <w:rFonts w:ascii="Cambria Math" w:eastAsia="MS Mincho" w:hAnsi="Cambria Math"/>
                <w:lang w:eastAsia="ja-JP"/>
              </w:rPr>
              <m:t>∆</m:t>
            </m:r>
            <m:r>
              <m:rPr>
                <m:sty m:val="p"/>
              </m:rPr>
              <w:rPr>
                <w:rFonts w:ascii="Cambria Math" w:eastAsia="MS Mincho" w:hAnsi="Cambria Math"/>
                <w:lang w:eastAsia="ja-JP"/>
              </w:rPr>
              <m:t>x</m:t>
            </m:r>
          </m:den>
        </m:f>
      </m:oMath>
      <w:r w:rsidRPr="00E85F8E">
        <w:rPr>
          <w:rFonts w:eastAsia="Yu Mincho"/>
          <w:lang w:eastAsia="ja-JP"/>
        </w:rPr>
        <w:t xml:space="preserve"> ens</w:t>
      </w:r>
      <w:r w:rsidRPr="00E40ACC">
        <w:rPr>
          <w:rFonts w:eastAsia="Yu Mincho"/>
          <w:lang w:eastAsia="ja-JP"/>
        </w:rPr>
        <w:t xml:space="preserve">ures that the magnetomotive signal can be separated from the optical phase changes along the </w:t>
      </w:r>
      <w:r w:rsidRPr="00E40ACC">
        <w:t xml:space="preserve">transverse </w:t>
      </w:r>
      <w:r w:rsidRPr="00E40ACC">
        <w:rPr>
          <w:rFonts w:eastAsia="Yu Mincho"/>
          <w:lang w:eastAsia="ja-JP"/>
        </w:rPr>
        <w:t xml:space="preserve">direction </w:t>
      </w:r>
      <w:r w:rsidR="000B1D51" w:rsidRPr="00E85F8E">
        <w:rPr>
          <w:noProof/>
        </w:rPr>
        <w:fldChar w:fldCharType="begin"/>
      </w:r>
      <w:r w:rsidR="00D746BC" w:rsidRPr="00E85F8E">
        <w:rPr>
          <w:noProof/>
        </w:rPr>
        <w:instrText xml:space="preserve"> ADDIN EN.CITE &lt;EndNote&gt;&lt;Cite&gt;&lt;Author&gt;Oldenburg&lt;/Author&gt;&lt;Year&gt;2008&lt;/Year&gt;&lt;RecNum&gt;194&lt;/RecNum&gt;&lt;DisplayText&gt;[12]&lt;/DisplayText&gt;&lt;record&gt;&lt;rec-number&gt;194&lt;/rec-number&gt;&lt;foreign-keys&gt;&lt;key app="EN" db-id="xpa0e0dzn59f2seezaa599syxt9e9rfxpwft" timestamp="1579581397"&gt;194&lt;/key&gt;&lt;/foreign-keys&gt;&lt;ref-type name="Journal Article"&gt;17&lt;/ref-type&gt;&lt;contributors&gt;&lt;authors&gt;&lt;author&gt;Oldenburg, Amy L&lt;/author&gt;&lt;author&gt;Crecea, Vasilica&lt;/author&gt;&lt;author&gt;Rinne, Stephanie A&lt;/author&gt;&lt;author&gt;Boppart, Stephen A&lt;/author&gt;&lt;/authors&gt;&lt;/contributors&gt;&lt;titles&gt;&lt;title&gt;Phase-resolved magnetomotive OCT for imaging nanomolar concentrations of magnetic nanoparticles in tissues&lt;/title&gt;&lt;secondary-title&gt;Optics express&lt;/secondary-title&gt;&lt;/titles&gt;&lt;periodical&gt;&lt;full-title&gt;Optics Express&lt;/full-title&gt;&lt;/periodical&gt;&lt;pages&gt;11525-11539&lt;/pages&gt;&lt;volume&gt;16&lt;/volume&gt;&lt;number&gt;15&lt;/number&gt;&lt;dates&gt;&lt;year&gt;2008&lt;/year&gt;&lt;/dates&gt;&lt;isbn&gt;1094-4087&lt;/isbn&gt;&lt;urls&gt;&lt;/urls&gt;&lt;/record&gt;&lt;/Cite&gt;&lt;/EndNote&gt;</w:instrText>
      </w:r>
      <w:r w:rsidR="000B1D51" w:rsidRPr="00E85F8E">
        <w:rPr>
          <w:noProof/>
        </w:rPr>
        <w:fldChar w:fldCharType="separate"/>
      </w:r>
      <w:r w:rsidR="00D746BC" w:rsidRPr="00E85F8E">
        <w:rPr>
          <w:noProof/>
        </w:rPr>
        <w:t>[12]</w:t>
      </w:r>
      <w:r w:rsidR="000B1D51" w:rsidRPr="00E85F8E">
        <w:rPr>
          <w:noProof/>
        </w:rPr>
        <w:fldChar w:fldCharType="end"/>
      </w:r>
      <w:r w:rsidRPr="00E85F8E">
        <w:rPr>
          <w:rFonts w:eastAsia="Yu Mincho"/>
          <w:lang w:eastAsia="ja-JP"/>
        </w:rPr>
        <w:t>.</w:t>
      </w:r>
      <w:r w:rsidRPr="00E85F8E">
        <w:t xml:space="preserve"> In the experiment, </w:t>
      </w:r>
      <w:r w:rsidRPr="000B1D51">
        <w:t xml:space="preserve">an axial acquisition rate of 1 kHz and 5000 A-scans for 2 mm scan distance were applied, resulting in the transverse scan velocity </w:t>
      </w:r>
      <m:oMath>
        <m:r>
          <w:rPr>
            <w:rFonts w:ascii="Cambria Math" w:hAnsi="Cambria Math"/>
          </w:rPr>
          <m:t>v</m:t>
        </m:r>
      </m:oMath>
      <w:r w:rsidRPr="000B1D51">
        <w:t xml:space="preserve"> of 0.4 mm/s</w:t>
      </w:r>
      <w:r w:rsidR="00E65C4C" w:rsidRPr="000B1D51">
        <w:t xml:space="preserve"> and the signal </w:t>
      </w:r>
      <w:r w:rsidR="00A0691D" w:rsidRPr="000B1D51">
        <w:t xml:space="preserve">spatially </w:t>
      </w:r>
      <w:r w:rsidR="00E65C4C" w:rsidRPr="000B1D51">
        <w:t>oversampled by a factor of ~8</w:t>
      </w:r>
      <w:r w:rsidRPr="000B1D51">
        <w:t xml:space="preserve">. </w:t>
      </w:r>
      <w:r w:rsidR="00FC34BD" w:rsidRPr="000B1D51">
        <w:t xml:space="preserve">Substituting </w:t>
      </w:r>
      <m:oMath>
        <m:r>
          <w:rPr>
            <w:rFonts w:ascii="Cambria Math" w:hAnsi="Cambria Math"/>
          </w:rPr>
          <m:t>v=</m:t>
        </m:r>
        <m:r>
          <w:rPr>
            <w:rFonts w:ascii="Cambria Math" w:hAnsi="Cambria Math"/>
          </w:rPr>
          <w:lastRenderedPageBreak/>
          <m:t>0.4</m:t>
        </m:r>
      </m:oMath>
      <w:r w:rsidR="00FC34BD" w:rsidRPr="000B1D51">
        <w:t xml:space="preserve"> mm/s, </w:t>
      </w:r>
      <m:oMath>
        <m:r>
          <w:rPr>
            <w:rFonts w:ascii="Cambria Math" w:eastAsia="MS Mincho" w:hAnsi="Cambria Math"/>
            <w:lang w:eastAsia="ja-JP"/>
          </w:rPr>
          <m:t>∆</m:t>
        </m:r>
        <m:r>
          <m:rPr>
            <m:sty m:val="p"/>
          </m:rPr>
          <w:rPr>
            <w:rFonts w:ascii="Cambria Math" w:eastAsia="MS Mincho" w:hAnsi="Cambria Math"/>
            <w:lang w:eastAsia="ja-JP"/>
          </w:rPr>
          <m:t>x=</m:t>
        </m:r>
        <m:r>
          <m:rPr>
            <m:sty m:val="p"/>
          </m:rPr>
          <w:rPr>
            <w:rFonts w:ascii="Cambria Math" w:hAnsi="Cambria Math"/>
          </w:rPr>
          <m:t>6.20</m:t>
        </m:r>
      </m:oMath>
      <w:r w:rsidR="00860E5E" w:rsidRPr="000B1D51">
        <w:t xml:space="preserve"> μm and </w:t>
      </w:r>
      <m:oMath>
        <m:sSub>
          <m:sSubPr>
            <m:ctrlPr>
              <w:rPr>
                <w:rFonts w:ascii="Cambria Math" w:hAnsi="Cambria Math"/>
              </w:rPr>
            </m:ctrlPr>
          </m:sSubPr>
          <m:e>
            <m:r>
              <w:rPr>
                <w:rFonts w:ascii="Cambria Math" w:hAnsi="Cambria Math"/>
              </w:rPr>
              <m:t>f</m:t>
            </m:r>
          </m:e>
          <m:sub>
            <m:r>
              <w:rPr>
                <w:rFonts w:ascii="Cambria Math" w:hAnsi="Cambria Math"/>
              </w:rPr>
              <m:t>z</m:t>
            </m:r>
          </m:sub>
        </m:sSub>
        <m:r>
          <w:rPr>
            <w:rFonts w:ascii="Cambria Math" w:hAnsi="Cambria Math"/>
          </w:rPr>
          <m:t>=</m:t>
        </m:r>
        <m:r>
          <w:rPr>
            <w:rFonts w:ascii="Cambria Math" w:hAnsi="Cambria Math" w:hint="eastAsia"/>
          </w:rPr>
          <m:t>1000</m:t>
        </m:r>
      </m:oMath>
      <w:r w:rsidR="00A424A1" w:rsidRPr="000B1D51">
        <w:t xml:space="preserve"> Hz into the condition </w:t>
      </w:r>
      <w:r w:rsidR="003D416E">
        <w:t>3.1</w:t>
      </w:r>
      <w:r w:rsidR="00A424A1" w:rsidRPr="000B1D51">
        <w:t>,</w:t>
      </w:r>
      <w:r w:rsidR="00DC3E19" w:rsidRPr="000B1D51">
        <w:rPr>
          <w:lang w:eastAsia="ja-JP"/>
        </w:rPr>
        <w:t xml:space="preserve"> </w:t>
      </w:r>
      <m:oMath>
        <m:r>
          <w:rPr>
            <w:rFonts w:ascii="Cambria Math" w:eastAsia="MS Mincho" w:hAnsi="Cambria Math"/>
            <w:lang w:eastAsia="ja-JP"/>
          </w:rPr>
          <m:t>500&gt;</m:t>
        </m:r>
        <m:sSub>
          <m:sSubPr>
            <m:ctrlPr>
              <w:rPr>
                <w:rFonts w:ascii="Cambria Math" w:eastAsia="MS Mincho" w:hAnsi="Cambria Math"/>
                <w:i/>
                <w:lang w:eastAsia="ja-JP"/>
              </w:rPr>
            </m:ctrlPr>
          </m:sSubPr>
          <m:e>
            <m:r>
              <w:rPr>
                <w:rFonts w:ascii="Cambria Math" w:eastAsia="MS Mincho" w:hAnsi="Cambria Math"/>
                <w:lang w:eastAsia="ja-JP"/>
              </w:rPr>
              <m:t>f</m:t>
            </m:r>
          </m:e>
          <m:sub>
            <m:r>
              <w:rPr>
                <w:rFonts w:ascii="Cambria Math" w:eastAsia="MS Mincho" w:hAnsi="Cambria Math"/>
                <w:lang w:eastAsia="ja-JP"/>
              </w:rPr>
              <m:t>B</m:t>
            </m:r>
          </m:sub>
        </m:sSub>
        <m:r>
          <w:rPr>
            <w:rFonts w:ascii="Cambria Math" w:eastAsia="MS Mincho" w:hAnsi="Cambria Math"/>
            <w:lang w:eastAsia="ja-JP"/>
          </w:rPr>
          <m:t>&gt;64.5</m:t>
        </m:r>
      </m:oMath>
      <w:r w:rsidR="00DC3E19" w:rsidRPr="000B1D51">
        <w:rPr>
          <w:lang w:eastAsia="ja-JP"/>
        </w:rPr>
        <w:t xml:space="preserve"> was calculated.</w:t>
      </w:r>
      <w:r w:rsidR="00DC3E19" w:rsidRPr="000B1D51">
        <w:t xml:space="preserve"> Thus, </w:t>
      </w:r>
      <w:r w:rsidRPr="000B1D51">
        <w:t xml:space="preserve">80 Hz magnetic modulation frequency </w:t>
      </w:r>
      <w:r w:rsidR="0021229A">
        <w:t>was</w:t>
      </w:r>
      <w:r w:rsidRPr="000B1D51">
        <w:t xml:space="preserve"> chosen to meet the condition</w:t>
      </w:r>
      <w:r w:rsidR="00DC3E19" w:rsidRPr="000B1D51">
        <w:t xml:space="preserve"> in our experiments</w:t>
      </w:r>
      <w:r w:rsidRPr="000B1D51">
        <w:t>.</w:t>
      </w:r>
    </w:p>
    <w:p w14:paraId="0DBC17CD" w14:textId="77777777" w:rsidR="000B1D51" w:rsidRPr="00046A0F" w:rsidRDefault="000B1D51" w:rsidP="00E10B0E"/>
    <w:p w14:paraId="4BFF5B42" w14:textId="590A9B5E" w:rsidR="00E40ACC" w:rsidRPr="00943E71" w:rsidRDefault="00C63ACB" w:rsidP="00E40ACC">
      <w:r w:rsidRPr="000B1D51">
        <w:t xml:space="preserve">The flow diagram of this process </w:t>
      </w:r>
      <w:r w:rsidR="00336093">
        <w:t>has been</w:t>
      </w:r>
      <w:r w:rsidRPr="000B1D51">
        <w:t xml:space="preserve"> shown in Figure </w:t>
      </w:r>
      <w:r w:rsidR="00336093">
        <w:t>3</w:t>
      </w:r>
      <w:r w:rsidR="004E6415" w:rsidRPr="000B1D51">
        <w:t>.2</w:t>
      </w:r>
      <w:r w:rsidR="00E40ACC" w:rsidRPr="000B1D51">
        <w:t xml:space="preserve">. Firstly, </w:t>
      </w:r>
      <w:r w:rsidRPr="000B1D51">
        <w:t xml:space="preserve">a B scan </w:t>
      </w:r>
      <w:r w:rsidR="001B4BC1" w:rsidRPr="000B1D51">
        <w:t>(</w:t>
      </w:r>
      <w:bookmarkStart w:id="622" w:name="OLE_LINK408"/>
      <w:r w:rsidR="001B4BC1" w:rsidRPr="000B1D51">
        <w:t xml:space="preserve">e.g. Figure </w:t>
      </w:r>
      <w:r w:rsidR="0001788E">
        <w:t>3.3</w:t>
      </w:r>
      <w:r w:rsidR="001B4BC1" w:rsidRPr="000B1D51">
        <w:t xml:space="preserve"> a)</w:t>
      </w:r>
      <w:bookmarkEnd w:id="622"/>
      <w:r w:rsidR="001B4BC1" w:rsidRPr="000B1D51">
        <w:t xml:space="preserve">) </w:t>
      </w:r>
      <w:r w:rsidR="00121D7C" w:rsidRPr="000B1D51">
        <w:t xml:space="preserve">was </w:t>
      </w:r>
      <w:r w:rsidRPr="000B1D51">
        <w:t>acquired with an axial acquisition rate of 1 kHz and 5000 A-scans for 2 mm scan distance</w:t>
      </w:r>
      <w:r w:rsidR="0062307A" w:rsidRPr="000B1D51">
        <w:t>. Secondly</w:t>
      </w:r>
      <w:r w:rsidR="0062307A" w:rsidRPr="000B1D51">
        <w:rPr>
          <w:rFonts w:hint="eastAsia"/>
        </w:rPr>
        <w:t>,</w:t>
      </w:r>
      <w:r w:rsidR="0062307A" w:rsidRPr="000B1D51">
        <w:t xml:space="preserve"> </w:t>
      </w:r>
      <w:r w:rsidR="00E40ACC" w:rsidRPr="000B1D51">
        <w:t xml:space="preserve">the phase of </w:t>
      </w:r>
      <w:r w:rsidR="00960BFE">
        <w:t xml:space="preserve">the </w:t>
      </w:r>
      <w:r w:rsidR="00E40ACC" w:rsidRPr="000B1D51">
        <w:t xml:space="preserve">image signal was unwrapped to remove </w:t>
      </w:r>
      <m:oMath>
        <m:r>
          <w:rPr>
            <w:rFonts w:ascii="Cambria Math" w:hAnsi="Cambria Math"/>
          </w:rPr>
          <m:t>2π</m:t>
        </m:r>
      </m:oMath>
      <w:r w:rsidR="00E40ACC" w:rsidRPr="000B1D51">
        <w:t xml:space="preserve"> </w:t>
      </w:r>
      <w:r w:rsidR="00960BFE" w:rsidRPr="000B1D51">
        <w:t xml:space="preserve">ambiguity </w:t>
      </w:r>
      <w:r w:rsidR="00E40ACC" w:rsidRPr="000B1D51">
        <w:t xml:space="preserve">in the phase data. </w:t>
      </w:r>
      <w:r w:rsidR="0062307A" w:rsidRPr="000B1D51">
        <w:t>Thirdly</w:t>
      </w:r>
      <w:r w:rsidR="00E40ACC" w:rsidRPr="000B1D51">
        <w:t xml:space="preserve">, the phase </w:t>
      </w:r>
      <w:r w:rsidR="00E40ACC" w:rsidRPr="00943E71">
        <w:t>change (</w:t>
      </w:r>
      <w:bookmarkStart w:id="623" w:name="OLE_LINK184"/>
      <m:oMath>
        <m:r>
          <m:rPr>
            <m:sty m:val="p"/>
          </m:rPr>
          <w:rPr>
            <w:rFonts w:ascii="Cambria Math" w:hAnsi="Cambria Math"/>
          </w:rPr>
          <m:t>∆</m:t>
        </m:r>
        <m:r>
          <w:rPr>
            <w:rFonts w:ascii="Cambria Math" w:hAnsi="Cambria Math"/>
          </w:rPr>
          <m:t>φ</m:t>
        </m:r>
      </m:oMath>
      <w:bookmarkEnd w:id="623"/>
      <w:r w:rsidR="00E40ACC" w:rsidRPr="00943E71">
        <w:t>)  with respect to time was calculated through differentiating the unwrapped ph</w:t>
      </w:r>
      <w:r w:rsidR="00E40ACC">
        <w:t>ase</w:t>
      </w:r>
      <w:r w:rsidR="00E40ACC" w:rsidRPr="00943E71">
        <w:t xml:space="preserve"> in </w:t>
      </w:r>
      <w:r w:rsidR="00CF51B7">
        <w:t xml:space="preserve">the </w:t>
      </w:r>
      <w:r w:rsidR="00E40ACC" w:rsidRPr="00943E71">
        <w:t>lateral direction</w:t>
      </w:r>
      <w:r w:rsidR="00CF51B7">
        <w:t xml:space="preserve"> of the B scan image</w:t>
      </w:r>
      <w:r w:rsidR="00E40ACC" w:rsidRPr="00046A0F">
        <w:t xml:space="preserve">. </w:t>
      </w:r>
      <w:r w:rsidR="00E7215B" w:rsidRPr="00046A0F">
        <w:t>If a</w:t>
      </w:r>
      <w:r w:rsidR="00E40ACC" w:rsidRPr="00046A0F">
        <w:t xml:space="preserve"> </w:t>
      </w:r>
      <w:r w:rsidR="00E7215B" w:rsidRPr="00046A0F">
        <w:rPr>
          <w:lang w:val="en-US"/>
        </w:rPr>
        <w:t xml:space="preserve">magnetic particle with permanent magnetism </w:t>
      </w:r>
      <w:r w:rsidR="001B4BC1" w:rsidRPr="00046A0F">
        <w:rPr>
          <w:lang w:val="en-US"/>
        </w:rPr>
        <w:t>is</w:t>
      </w:r>
      <w:r w:rsidR="00E40ACC" w:rsidRPr="00046A0F">
        <w:t xml:space="preserve"> in a </w:t>
      </w:r>
      <w:bookmarkStart w:id="624" w:name="_Hlk7695582"/>
      <w:r w:rsidR="00E40ACC" w:rsidRPr="00943E71">
        <w:t>sinusoidal magnetic field</w:t>
      </w:r>
      <w:bookmarkEnd w:id="624"/>
      <w:r w:rsidR="00E40ACC" w:rsidRPr="00943E71">
        <w:t xml:space="preserve">, the magnetically induced displacement of </w:t>
      </w:r>
      <w:r w:rsidR="00046A0F">
        <w:t xml:space="preserve">the </w:t>
      </w:r>
      <w:r w:rsidR="00E40ACC" w:rsidRPr="00943E71">
        <w:t xml:space="preserve">particle </w:t>
      </w:r>
      <w:r w:rsidR="00E7215B">
        <w:t>will be</w:t>
      </w:r>
      <w:r w:rsidR="00E40ACC" w:rsidRPr="00943E71">
        <w:t xml:space="preserve"> a sinusoidal function in term o</w:t>
      </w:r>
      <w:r w:rsidR="00E40ACC" w:rsidRPr="00E36B31">
        <w:t xml:space="preserve">f </w:t>
      </w:r>
      <w:r w:rsidR="007E774F" w:rsidRPr="00E36B31">
        <w:t>e</w:t>
      </w:r>
      <w:r w:rsidR="00E40ACC" w:rsidRPr="00E36B31">
        <w:t>quation 1.21. T</w:t>
      </w:r>
      <w:r w:rsidR="00E40ACC" w:rsidRPr="00943E71">
        <w:t xml:space="preserve">his leads to a sinusoidal </w:t>
      </w:r>
      <m:oMath>
        <m:r>
          <m:rPr>
            <m:sty m:val="p"/>
          </m:rPr>
          <w:rPr>
            <w:rFonts w:ascii="Cambria Math" w:hAnsi="Cambria Math"/>
          </w:rPr>
          <m:t>∆</m:t>
        </m:r>
        <m:r>
          <w:rPr>
            <w:rFonts w:ascii="Cambria Math" w:hAnsi="Cambria Math"/>
          </w:rPr>
          <m:t>φ</m:t>
        </m:r>
      </m:oMath>
      <w:r w:rsidR="00E40ACC" w:rsidRPr="00943E71">
        <w:t xml:space="preserve"> according to </w:t>
      </w:r>
      <w:r w:rsidR="007E774F">
        <w:t>e</w:t>
      </w:r>
      <w:r w:rsidR="00E40ACC" w:rsidRPr="00943E71">
        <w:t>quation 1.21 and 1.22, which can be expressed as</w:t>
      </w:r>
    </w:p>
    <w:p w14:paraId="1E5CDCC7" w14:textId="3C69F85B" w:rsidR="00E40ACC" w:rsidRPr="00943E71" w:rsidRDefault="00E40ACC" w:rsidP="00E40ACC">
      <w:pPr>
        <w:rPr>
          <w:color w:val="FF0000"/>
        </w:rPr>
      </w:pPr>
      <w:bookmarkStart w:id="625" w:name="OLE_LINK182"/>
      <w:bookmarkStart w:id="626" w:name="OLE_LINK183"/>
      <w:bookmarkStart w:id="627" w:name="OLE_LINK187"/>
      <m:oMath>
        <m:r>
          <m:rPr>
            <m:sty m:val="p"/>
          </m:rPr>
          <w:rPr>
            <w:rFonts w:ascii="Cambria Math" w:hAnsi="Cambria Math"/>
          </w:rPr>
          <m:t>∆</m:t>
        </m:r>
        <m:r>
          <w:rPr>
            <w:rFonts w:ascii="Cambria Math" w:hAnsi="Cambria Math"/>
          </w:rPr>
          <m:t>φ</m:t>
        </m:r>
        <w:bookmarkEnd w:id="625"/>
        <w:bookmarkEnd w:id="626"/>
        <w:bookmarkEnd w:id="627"/>
        <m:r>
          <m:rPr>
            <m:sty m:val="p"/>
          </m:rPr>
          <w:rPr>
            <w:rFonts w:ascii="Cambria Math" w:hAnsi="Cambria Math"/>
          </w:rPr>
          <m:t>=2</m:t>
        </m:r>
        <w:bookmarkStart w:id="628" w:name="OLE_LINK406"/>
        <m:d>
          <m:dPr>
            <m:begChr m:val="〈"/>
            <m:endChr m:val="〉"/>
            <m:ctrlPr>
              <w:rPr>
                <w:rFonts w:ascii="Cambria Math" w:hAnsi="Cambria Math"/>
              </w:rPr>
            </m:ctrlPr>
          </m:dPr>
          <m:e>
            <m:r>
              <w:rPr>
                <w:rFonts w:ascii="Cambria Math" w:hAnsi="Cambria Math"/>
              </w:rPr>
              <m:t>k</m:t>
            </m:r>
          </m:e>
        </m:d>
        <w:bookmarkEnd w:id="628"/>
        <m:r>
          <w:rPr>
            <w:rFonts w:ascii="Cambria Math" w:hAnsi="Cambria Math"/>
          </w:rPr>
          <m:t>n×(</m:t>
        </m:r>
        <m:f>
          <m:fPr>
            <m:ctrlPr>
              <w:rPr>
                <w:rFonts w:ascii="Cambria Math" w:hAnsi="Cambria Math"/>
              </w:rPr>
            </m:ctrlPr>
          </m:fPr>
          <m:num>
            <m:r>
              <m:rPr>
                <m:sty m:val="p"/>
              </m:rPr>
              <w:rPr>
                <w:rFonts w:ascii="Cambria Math" w:hAnsi="Cambria Math"/>
              </w:rPr>
              <m:t>A</m:t>
            </m:r>
          </m:num>
          <m:den>
            <m:r>
              <m:rPr>
                <m:sty m:val="p"/>
              </m:rPr>
              <w:rPr>
                <w:rFonts w:ascii="Cambria Math" w:hAnsi="Cambria Math"/>
              </w:rPr>
              <m:t>2</m:t>
            </m:r>
          </m:den>
        </m:f>
        <m:d>
          <m:dPr>
            <m:ctrlPr>
              <w:rPr>
                <w:rFonts w:ascii="Cambria Math" w:hAnsi="Cambria Math"/>
              </w:rPr>
            </m:ctrlPr>
          </m:dPr>
          <m:e>
            <m:func>
              <m:funcPr>
                <m:ctrlPr>
                  <w:rPr>
                    <w:rFonts w:ascii="Cambria Math" w:hAnsi="Cambria Math"/>
                  </w:rPr>
                </m:ctrlPr>
              </m:funcPr>
              <m:fName>
                <m:r>
                  <m:rPr>
                    <m:sty m:val="p"/>
                  </m:rPr>
                  <w:rPr>
                    <w:rFonts w:ascii="Cambria Math" w:hAnsi="Cambria Math"/>
                  </w:rPr>
                  <m:t>sin</m:t>
                </m:r>
              </m:fName>
              <m:e>
                <m:r>
                  <m:rPr>
                    <m:sty m:val="p"/>
                  </m:rPr>
                  <w:rPr>
                    <w:rFonts w:ascii="Cambria Math" w:hAnsi="Cambria Math"/>
                  </w:rPr>
                  <m:t>(2</m:t>
                </m:r>
                <m:r>
                  <w:rPr>
                    <w:rFonts w:ascii="Cambria Math" w:hAnsi="Cambria Math"/>
                  </w:rPr>
                  <m:t>π</m:t>
                </m:r>
                <m:sSub>
                  <m:sSubPr>
                    <m:ctrlPr>
                      <w:rPr>
                        <w:rFonts w:ascii="Cambria Math" w:hAnsi="Cambria Math"/>
                      </w:rPr>
                    </m:ctrlPr>
                  </m:sSubPr>
                  <m:e>
                    <m:r>
                      <w:rPr>
                        <w:rFonts w:ascii="Cambria Math" w:hAnsi="Cambria Math"/>
                      </w:rPr>
                      <m:t>f</m:t>
                    </m:r>
                  </m:e>
                  <m:sub>
                    <m:r>
                      <w:rPr>
                        <w:rFonts w:ascii="Cambria Math" w:hAnsi="Cambria Math"/>
                      </w:rPr>
                      <m:t>B</m:t>
                    </m:r>
                  </m:sub>
                </m:sSub>
                <m:r>
                  <w:rPr>
                    <w:rFonts w:ascii="Cambria Math" w:hAnsi="Cambria Math"/>
                  </w:rPr>
                  <m:t>t</m:t>
                </m:r>
                <m:r>
                  <m:rPr>
                    <m:sty m:val="p"/>
                  </m:rPr>
                  <w:rPr>
                    <w:rFonts w:ascii="Cambria Math" w:hAnsi="Cambria Math"/>
                  </w:rPr>
                  <m:t>+</m:t>
                </m:r>
                <m:sSub>
                  <m:sSubPr>
                    <m:ctrlPr>
                      <w:rPr>
                        <w:rFonts w:ascii="Cambria Math" w:hAnsi="Cambria Math"/>
                        <w:i/>
                      </w:rPr>
                    </m:ctrlPr>
                  </m:sSubPr>
                  <m:e>
                    <m:r>
                      <w:rPr>
                        <w:rFonts w:ascii="Cambria Math" w:hAnsi="Cambria Math"/>
                      </w:rPr>
                      <m:t>φ</m:t>
                    </m:r>
                  </m:e>
                  <m:sub>
                    <m:r>
                      <w:rPr>
                        <w:rFonts w:ascii="Cambria Math" w:hAnsi="Cambria Math"/>
                      </w:rPr>
                      <m:t>0</m:t>
                    </m:r>
                  </m:sub>
                </m:sSub>
              </m:e>
            </m:func>
          </m:e>
        </m:d>
        <m:r>
          <m:rPr>
            <m:sty m:val="p"/>
          </m:rPr>
          <w:rPr>
            <w:rFonts w:ascii="Cambria Math" w:hAnsi="Cambria Math"/>
          </w:rPr>
          <m:t>+1)</m:t>
        </m:r>
      </m:oMath>
      <w:r w:rsidRPr="00943E71">
        <w:t xml:space="preserve">                                          </w:t>
      </w:r>
      <w:r w:rsidRPr="00E40ACC">
        <w:t xml:space="preserve">           </w:t>
      </w:r>
      <w:r w:rsidR="00E36B31">
        <w:t xml:space="preserve">        </w:t>
      </w:r>
      <w:r w:rsidRPr="00E40ACC">
        <w:t xml:space="preserve">  (</w:t>
      </w:r>
      <w:r w:rsidR="00E36B31">
        <w:t>3.2</w:t>
      </w:r>
      <w:r w:rsidRPr="00E40ACC">
        <w:t>)</w:t>
      </w:r>
    </w:p>
    <w:p w14:paraId="6B8E840D" w14:textId="79AB707C" w:rsidR="00E40ACC" w:rsidRPr="008A7FF1" w:rsidRDefault="00E40ACC" w:rsidP="00E40ACC">
      <w:r w:rsidRPr="00943E71">
        <w:t xml:space="preserve">Here, </w:t>
      </w:r>
      <m:oMath>
        <m:d>
          <m:dPr>
            <m:begChr m:val="〈"/>
            <m:endChr m:val="〉"/>
            <m:ctrlPr>
              <w:rPr>
                <w:rFonts w:ascii="Cambria Math" w:hAnsi="Cambria Math"/>
              </w:rPr>
            </m:ctrlPr>
          </m:dPr>
          <m:e>
            <m:r>
              <w:rPr>
                <w:rFonts w:ascii="Cambria Math" w:hAnsi="Cambria Math"/>
              </w:rPr>
              <m:t>k</m:t>
            </m:r>
          </m:e>
        </m:d>
      </m:oMath>
      <w:r w:rsidRPr="00943E71">
        <w:t xml:space="preserve"> is average wavenumber of light source, </w:t>
      </w:r>
      <m:oMath>
        <m:r>
          <w:rPr>
            <w:rFonts w:ascii="Cambria Math" w:hAnsi="Cambria Math"/>
          </w:rPr>
          <m:t>n</m:t>
        </m:r>
      </m:oMath>
      <w:r w:rsidRPr="00943E71">
        <w:t xml:space="preserve"> is refractive index of medium, </w:t>
      </w:r>
      <m:oMath>
        <m:r>
          <m:rPr>
            <m:sty m:val="p"/>
          </m:rPr>
          <w:rPr>
            <w:rFonts w:ascii="Cambria Math" w:hAnsi="Cambria Math"/>
          </w:rPr>
          <m:t>A</m:t>
        </m:r>
      </m:oMath>
      <w:r w:rsidRPr="00943E71">
        <w:t xml:space="preserve"> is the maximum displacement of nanoparticle in the magnetic field</w:t>
      </w:r>
      <w:r w:rsidR="00F77587">
        <w:t xml:space="preserve"> </w:t>
      </w:r>
      <w:r w:rsidRPr="00943E71">
        <w:t xml:space="preserve">and </w:t>
      </w:r>
      <w:bookmarkStart w:id="629" w:name="_Hlk25447352"/>
      <m:oMath>
        <m:sSub>
          <m:sSubPr>
            <m:ctrlPr>
              <w:rPr>
                <w:rFonts w:ascii="Cambria Math" w:hAnsi="Cambria Math"/>
                <w:i/>
              </w:rPr>
            </m:ctrlPr>
          </m:sSubPr>
          <m:e>
            <m:r>
              <w:rPr>
                <w:rFonts w:ascii="Cambria Math" w:hAnsi="Cambria Math"/>
              </w:rPr>
              <m:t>φ</m:t>
            </m:r>
          </m:e>
          <m:sub>
            <m:r>
              <w:rPr>
                <w:rFonts w:ascii="Cambria Math" w:hAnsi="Cambria Math"/>
              </w:rPr>
              <m:t>0</m:t>
            </m:r>
          </m:sub>
        </m:sSub>
      </m:oMath>
      <w:bookmarkEnd w:id="629"/>
      <w:r w:rsidRPr="00943E71">
        <w:t xml:space="preserve"> is the </w:t>
      </w:r>
      <w:bookmarkStart w:id="630" w:name="_Hlk25447341"/>
      <w:r w:rsidRPr="00943E71">
        <w:t xml:space="preserve">mechanical phase lag </w:t>
      </w:r>
      <w:bookmarkEnd w:id="630"/>
      <w:r w:rsidRPr="00943E71">
        <w:t>determined by viscosity of the medium</w:t>
      </w:r>
      <w:r w:rsidRPr="006F05CE">
        <w:t xml:space="preserve">. </w:t>
      </w:r>
      <w:r w:rsidR="00E7215B" w:rsidRPr="006F05CE">
        <w:t>Fourthly</w:t>
      </w:r>
      <w:r w:rsidRPr="006F05CE">
        <w:t>, t</w:t>
      </w:r>
      <w:r w:rsidRPr="00943E71">
        <w:t xml:space="preserve">he frequency spectrum of </w:t>
      </w:r>
      <m:oMath>
        <m:r>
          <m:rPr>
            <m:sty m:val="p"/>
          </m:rPr>
          <w:rPr>
            <w:rFonts w:ascii="Cambria Math" w:hAnsi="Cambria Math"/>
          </w:rPr>
          <m:t>∆</m:t>
        </m:r>
        <m:r>
          <w:rPr>
            <w:rFonts w:ascii="Cambria Math" w:hAnsi="Cambria Math"/>
          </w:rPr>
          <m:t>φ</m:t>
        </m:r>
      </m:oMath>
      <w:r w:rsidRPr="006F05CE">
        <w:t xml:space="preserve"> </w:t>
      </w:r>
      <w:r w:rsidR="001B4BC1" w:rsidRPr="006F05CE">
        <w:t xml:space="preserve">(e.g. Figure </w:t>
      </w:r>
      <w:r w:rsidR="006F05CE" w:rsidRPr="006F05CE">
        <w:t>3.3</w:t>
      </w:r>
      <w:r w:rsidR="001B4BC1" w:rsidRPr="006F05CE">
        <w:t xml:space="preserve"> b)) </w:t>
      </w:r>
      <w:r w:rsidRPr="00943E71">
        <w:t xml:space="preserve">was calculated by FFT of </w:t>
      </w:r>
      <m:oMath>
        <m:r>
          <m:rPr>
            <m:sty m:val="p"/>
          </m:rPr>
          <w:rPr>
            <w:rFonts w:ascii="Cambria Math" w:hAnsi="Cambria Math"/>
          </w:rPr>
          <m:t>∆</m:t>
        </m:r>
        <m:r>
          <w:rPr>
            <w:rFonts w:ascii="Cambria Math" w:hAnsi="Cambria Math"/>
          </w:rPr>
          <m:t>φ</m:t>
        </m:r>
      </m:oMath>
      <w:r w:rsidRPr="00943E71">
        <w:t xml:space="preserve">, and the </w:t>
      </w:r>
      <m:oMath>
        <m:r>
          <m:rPr>
            <m:sty m:val="p"/>
          </m:rPr>
          <w:rPr>
            <w:rFonts w:ascii="Cambria Math" w:hAnsi="Cambria Math"/>
          </w:rPr>
          <m:t>∆</m:t>
        </m:r>
        <m:r>
          <w:rPr>
            <w:rFonts w:ascii="Cambria Math" w:hAnsi="Cambria Math"/>
          </w:rPr>
          <m:t>φ</m:t>
        </m:r>
      </m:oMath>
      <w:r w:rsidRPr="00943E71">
        <w:t xml:space="preserve"> </w:t>
      </w:r>
      <w:bookmarkStart w:id="631" w:name="OLE_LINK185"/>
      <w:bookmarkStart w:id="632" w:name="OLE_LINK186"/>
      <w:r w:rsidRPr="00943E71">
        <w:t xml:space="preserve">which has the same </w:t>
      </w:r>
      <w:bookmarkEnd w:id="631"/>
      <w:bookmarkEnd w:id="632"/>
      <w:r w:rsidRPr="00943E71">
        <w:t>frequency as the vibrational frequency of magnetic nanoparticle (</w:t>
      </w:r>
      <w:r w:rsidR="0081729F">
        <w:t>80 Hz or its harmonic</w:t>
      </w:r>
      <w:r w:rsidR="0081729F" w:rsidRPr="007B6B2C">
        <w:t>s</w:t>
      </w:r>
      <w:r w:rsidR="00E7215B" w:rsidRPr="007B6B2C">
        <w:t xml:space="preserve"> for permanent magnet</w:t>
      </w:r>
      <w:r w:rsidR="0081729F" w:rsidRPr="007B6B2C">
        <w:t xml:space="preserve">; </w:t>
      </w:r>
      <w:r>
        <w:t xml:space="preserve">160 </w:t>
      </w:r>
      <w:r w:rsidRPr="00943E71">
        <w:t>Hz or its harmonics</w:t>
      </w:r>
      <w:r>
        <w:t xml:space="preserve"> for paramagnetic nanoparticles</w:t>
      </w:r>
      <w:r w:rsidRPr="00943E71">
        <w:t xml:space="preserve">) was found by the frequency spectrum. </w:t>
      </w:r>
      <w:r w:rsidR="00641A96">
        <w:t>Fifthly</w:t>
      </w:r>
      <w:r w:rsidRPr="00943E71">
        <w:t xml:space="preserve">, the found </w:t>
      </w:r>
      <m:oMath>
        <m:r>
          <m:rPr>
            <m:sty m:val="p"/>
          </m:rPr>
          <w:rPr>
            <w:rFonts w:ascii="Cambria Math" w:hAnsi="Cambria Math"/>
          </w:rPr>
          <m:t>∆</m:t>
        </m:r>
        <m:r>
          <w:rPr>
            <w:rFonts w:ascii="Cambria Math" w:hAnsi="Cambria Math"/>
          </w:rPr>
          <m:t>φ</m:t>
        </m:r>
      </m:oMath>
      <w:r w:rsidRPr="00943E71">
        <w:t xml:space="preserve"> was extracted by a band-pass filter. </w:t>
      </w:r>
      <w:r w:rsidR="001B4BC1" w:rsidRPr="007B6B2C">
        <w:t>The band-pass filter was</w:t>
      </w:r>
      <w:r w:rsidR="00346556" w:rsidRPr="007B6B2C">
        <w:t xml:space="preserve"> a Butterworth filter, implemented by the MATLAB </w:t>
      </w:r>
      <w:r w:rsidR="00B46EE2">
        <w:t>function</w:t>
      </w:r>
      <w:r w:rsidR="00346556" w:rsidRPr="007B6B2C">
        <w:t xml:space="preserve"> of ‘butter’ with 5 filter order</w:t>
      </w:r>
      <w:r w:rsidR="00D77795" w:rsidRPr="007B6B2C">
        <w:t xml:space="preserve">, shown in Figure </w:t>
      </w:r>
      <w:r w:rsidR="007B6B2C" w:rsidRPr="007B6B2C">
        <w:t>3.3</w:t>
      </w:r>
      <w:r w:rsidR="00D77795" w:rsidRPr="007B6B2C">
        <w:t xml:space="preserve"> c)</w:t>
      </w:r>
      <w:r w:rsidR="00346556" w:rsidRPr="007B6B2C">
        <w:t>.</w:t>
      </w:r>
      <w:r w:rsidR="001B4BC1" w:rsidRPr="007B6B2C">
        <w:t xml:space="preserve"> </w:t>
      </w:r>
      <w:r w:rsidRPr="00943E71">
        <w:t xml:space="preserve">Finally, </w:t>
      </w:r>
      <w:r w:rsidR="00EE2080">
        <w:t>t</w:t>
      </w:r>
      <w:r w:rsidRPr="00943E71">
        <w:t>he amplitude of</w:t>
      </w:r>
      <w:r w:rsidR="00EE2080">
        <w:t xml:space="preserve"> the filtered</w:t>
      </w:r>
      <w:r w:rsidRPr="00943E71">
        <w:t xml:space="preserve"> </w:t>
      </w:r>
      <m:oMath>
        <m:r>
          <m:rPr>
            <m:sty m:val="p"/>
          </m:rPr>
          <w:rPr>
            <w:rFonts w:ascii="Cambria Math" w:hAnsi="Cambria Math"/>
          </w:rPr>
          <m:t>∆</m:t>
        </m:r>
        <m:r>
          <w:rPr>
            <w:rFonts w:ascii="Cambria Math" w:hAnsi="Cambria Math"/>
          </w:rPr>
          <m:t>φ</m:t>
        </m:r>
      </m:oMath>
      <w:r w:rsidRPr="007B6B2C">
        <w:t xml:space="preserve"> </w:t>
      </w:r>
      <w:r w:rsidR="00EE2080" w:rsidRPr="007B6B2C">
        <w:t xml:space="preserve">(e.g. </w:t>
      </w:r>
      <w:r w:rsidR="007B6B2C">
        <w:t xml:space="preserve">the cumulative </w:t>
      </w:r>
      <w:r w:rsidR="007B6B2C" w:rsidRPr="00943E71">
        <w:t>amplitude of</w:t>
      </w:r>
      <w:r w:rsidR="007B6B2C">
        <w:t xml:space="preserve"> the </w:t>
      </w:r>
      <w:r w:rsidR="007B6B2C">
        <w:lastRenderedPageBreak/>
        <w:t>filtered</w:t>
      </w:r>
      <w:r w:rsidR="007B6B2C" w:rsidRPr="00943E71">
        <w:t xml:space="preserve"> </w:t>
      </w:r>
      <m:oMath>
        <m:r>
          <m:rPr>
            <m:sty m:val="p"/>
          </m:rPr>
          <w:rPr>
            <w:rFonts w:ascii="Cambria Math" w:hAnsi="Cambria Math"/>
          </w:rPr>
          <m:t>∆</m:t>
        </m:r>
        <m:r>
          <w:rPr>
            <w:rFonts w:ascii="Cambria Math" w:hAnsi="Cambria Math"/>
          </w:rPr>
          <m:t>φ</m:t>
        </m:r>
      </m:oMath>
      <w:r w:rsidR="007B6B2C">
        <w:t xml:space="preserve"> is shown in </w:t>
      </w:r>
      <w:r w:rsidR="007B6B2C" w:rsidRPr="007B6B2C">
        <w:t>Figure 3.3 d)</w:t>
      </w:r>
      <w:r w:rsidR="007B6B2C">
        <w:rPr>
          <w:rFonts w:hint="eastAsia"/>
        </w:rPr>
        <w:t>.</w:t>
      </w:r>
      <w:r w:rsidR="00EE2080" w:rsidRPr="007B6B2C">
        <w:t xml:space="preserve">) </w:t>
      </w:r>
      <w:r w:rsidRPr="007B6B2C">
        <w:t>in eac</w:t>
      </w:r>
      <w:r w:rsidRPr="00943E71">
        <w:t xml:space="preserve">h pixel was calculated by a bin size of 50 points (20 μm) </w:t>
      </w:r>
      <w:bookmarkStart w:id="633" w:name="_Hlk25447493"/>
      <w:r w:rsidRPr="00943E71">
        <w:t>short-time Fourier Transform</w:t>
      </w:r>
      <w:bookmarkEnd w:id="633"/>
      <w:r w:rsidRPr="00943E71">
        <w:t xml:space="preserve"> (</w:t>
      </w:r>
      <w:bookmarkStart w:id="634" w:name="_Hlk25447503"/>
      <w:r w:rsidRPr="00943E71">
        <w:t>STFT</w:t>
      </w:r>
      <w:bookmarkEnd w:id="634"/>
      <w:r w:rsidRPr="00943E71">
        <w:t xml:space="preserve">), and the amplitudes were used to localize </w:t>
      </w:r>
      <w:r w:rsidR="007B6B2C">
        <w:t xml:space="preserve">the </w:t>
      </w:r>
      <w:r w:rsidRPr="00943E71">
        <w:t>positions of magnetic nanoparticles</w:t>
      </w:r>
      <w:r w:rsidR="00664B63">
        <w:t xml:space="preserve"> </w:t>
      </w:r>
      <w:r w:rsidR="00664B63" w:rsidRPr="007B6B2C">
        <w:t xml:space="preserve">and form </w:t>
      </w:r>
      <w:r w:rsidR="007B6B2C" w:rsidRPr="007B6B2C">
        <w:t xml:space="preserve">a </w:t>
      </w:r>
      <w:r w:rsidR="00664B63" w:rsidRPr="007B6B2C">
        <w:t>MMOCT image</w:t>
      </w:r>
      <w:r w:rsidR="00EE2080" w:rsidRPr="007B6B2C">
        <w:t xml:space="preserve">, e.g. Figure </w:t>
      </w:r>
      <w:r w:rsidR="007B6B2C">
        <w:t>3.3</w:t>
      </w:r>
      <w:r w:rsidR="00EE2080" w:rsidRPr="007B6B2C">
        <w:t xml:space="preserve"> e)</w:t>
      </w:r>
      <w:r w:rsidRPr="00943E71">
        <w:t>.</w:t>
      </w:r>
      <w:r w:rsidR="00121D7C">
        <w:t xml:space="preserve"> </w:t>
      </w:r>
      <w:r w:rsidR="00121D7C" w:rsidRPr="007B6B2C">
        <w:t xml:space="preserve">The MATLAB code used for the signal process </w:t>
      </w:r>
      <w:r w:rsidR="008A7FF1">
        <w:t>can be found</w:t>
      </w:r>
      <w:r w:rsidR="00121D7C" w:rsidRPr="007B6B2C">
        <w:t xml:space="preserve"> in</w:t>
      </w:r>
      <w:r w:rsidR="00121D7C" w:rsidRPr="008A7FF1">
        <w:t xml:space="preserve"> Appendix </w:t>
      </w:r>
      <w:r w:rsidR="00B809BF" w:rsidRPr="008A7FF1">
        <w:t>8</w:t>
      </w:r>
      <w:r w:rsidR="00814D4D" w:rsidRPr="008A7FF1">
        <w:t>.4.</w:t>
      </w:r>
    </w:p>
    <w:p w14:paraId="4665C269" w14:textId="6F0ECB36" w:rsidR="003E784C" w:rsidRDefault="00403BAA" w:rsidP="007E3A51">
      <w:pPr>
        <w:jc w:val="center"/>
      </w:pPr>
      <w:r>
        <w:rPr>
          <w:noProof/>
        </w:rPr>
        <w:drawing>
          <wp:inline distT="0" distB="0" distL="0" distR="0" wp14:anchorId="01C990AC" wp14:editId="2CBFD7D3">
            <wp:extent cx="4383103" cy="6429233"/>
            <wp:effectExtent l="0" t="0" r="0" b="0"/>
            <wp:docPr id="88"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4430097" cy="6498164"/>
                    </a:xfrm>
                    <a:prstGeom prst="rect">
                      <a:avLst/>
                    </a:prstGeom>
                    <a:noFill/>
                  </pic:spPr>
                </pic:pic>
              </a:graphicData>
            </a:graphic>
          </wp:inline>
        </w:drawing>
      </w:r>
    </w:p>
    <w:p w14:paraId="0160114B" w14:textId="492D4328" w:rsidR="0001788E" w:rsidRDefault="00121D7C" w:rsidP="0001788E">
      <w:pPr>
        <w:jc w:val="center"/>
        <w:rPr>
          <w:noProof/>
        </w:rPr>
      </w:pPr>
      <w:r w:rsidRPr="0001788E">
        <w:rPr>
          <w:b/>
          <w:bCs/>
        </w:rPr>
        <w:t xml:space="preserve">Figure </w:t>
      </w:r>
      <w:r w:rsidR="00336093" w:rsidRPr="0001788E">
        <w:rPr>
          <w:b/>
          <w:bCs/>
        </w:rPr>
        <w:t>3</w:t>
      </w:r>
      <w:r w:rsidRPr="0001788E">
        <w:rPr>
          <w:b/>
          <w:bCs/>
        </w:rPr>
        <w:t>.2</w:t>
      </w:r>
      <w:r w:rsidRPr="009A547E">
        <w:t>: The flow chart of MMOCT imaging.</w:t>
      </w:r>
    </w:p>
    <w:p w14:paraId="2F91FE19" w14:textId="77777777" w:rsidR="0001788E" w:rsidRDefault="0001788E" w:rsidP="0001788E">
      <w:pPr>
        <w:jc w:val="center"/>
        <w:rPr>
          <w:noProof/>
        </w:rPr>
      </w:pPr>
    </w:p>
    <w:p w14:paraId="072110E3" w14:textId="687F9410" w:rsidR="0001788E" w:rsidRPr="00943E71" w:rsidRDefault="0001788E" w:rsidP="0001788E">
      <w:pPr>
        <w:jc w:val="center"/>
      </w:pPr>
      <w:r>
        <w:rPr>
          <w:noProof/>
        </w:rPr>
        <w:lastRenderedPageBreak/>
        <w:drawing>
          <wp:inline distT="0" distB="0" distL="0" distR="0" wp14:anchorId="3CEDF733" wp14:editId="1A730255">
            <wp:extent cx="5079039" cy="5811161"/>
            <wp:effectExtent l="0" t="0" r="7620" b="0"/>
            <wp:docPr id="89"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5111964" cy="5848832"/>
                    </a:xfrm>
                    <a:prstGeom prst="rect">
                      <a:avLst/>
                    </a:prstGeom>
                    <a:noFill/>
                  </pic:spPr>
                </pic:pic>
              </a:graphicData>
            </a:graphic>
          </wp:inline>
        </w:drawing>
      </w:r>
    </w:p>
    <w:p w14:paraId="1A919A60" w14:textId="68E45062" w:rsidR="0001788E" w:rsidRPr="00943E71" w:rsidRDefault="0001788E" w:rsidP="0001788E">
      <w:r w:rsidRPr="003E784C">
        <w:rPr>
          <w:b/>
          <w:bCs/>
        </w:rPr>
        <w:t xml:space="preserve">Figure </w:t>
      </w:r>
      <w:r>
        <w:rPr>
          <w:b/>
          <w:bCs/>
        </w:rPr>
        <w:t>3.3</w:t>
      </w:r>
      <w:r w:rsidRPr="00943E71">
        <w:t>:</w:t>
      </w:r>
      <w:bookmarkStart w:id="635" w:name="_Hlk14786496"/>
      <w:r w:rsidRPr="00943E71">
        <w:t xml:space="preserve"> </w:t>
      </w:r>
      <w:bookmarkStart w:id="636" w:name="OLE_LINK203"/>
      <w:r w:rsidRPr="00943E71">
        <w:t>a) the structure/intensity image of agar gel. b) the phase spectrum of the magnetomotive signal of only agar gel.</w:t>
      </w:r>
      <w:r w:rsidRPr="006819A8">
        <w:t xml:space="preserve"> c) the frequency response of the bandpass filter used for extracting 160 Hz magnetomotive signal. d) the </w:t>
      </w:r>
      <w:bookmarkStart w:id="637" w:name="OLE_LINK407"/>
      <w:r w:rsidRPr="006819A8">
        <w:t xml:space="preserve">filtered </w:t>
      </w:r>
      <w:bookmarkEnd w:id="637"/>
      <w:r w:rsidRPr="006819A8">
        <w:t xml:space="preserve">magnetomotive signal. </w:t>
      </w:r>
      <w:r>
        <w:t>e</w:t>
      </w:r>
      <w:r w:rsidRPr="00943E71">
        <w:t>) the phantom of the 1</w:t>
      </w:r>
      <w:r>
        <w:t>6</w:t>
      </w:r>
      <w:r w:rsidRPr="00943E71">
        <w:t>0 Hz magnetomotive signal.</w:t>
      </w:r>
      <w:bookmarkEnd w:id="635"/>
    </w:p>
    <w:bookmarkEnd w:id="636"/>
    <w:p w14:paraId="0A629E35" w14:textId="5EDC1A68" w:rsidR="009A547E" w:rsidRDefault="009A547E" w:rsidP="0001788E"/>
    <w:p w14:paraId="0FB04D1D" w14:textId="258AB75A" w:rsidR="009A547E" w:rsidRPr="00943E71" w:rsidRDefault="009A547E" w:rsidP="005F44BE">
      <w:pPr>
        <w:pStyle w:val="Heading4"/>
      </w:pPr>
      <w:bookmarkStart w:id="638" w:name="_Toc31979349"/>
      <w:bookmarkStart w:id="639" w:name="_Hlk28615614"/>
      <w:r>
        <w:t>Elimination of f</w:t>
      </w:r>
      <w:r w:rsidRPr="00943E71">
        <w:t>alse magnetomotive signal</w:t>
      </w:r>
      <w:bookmarkEnd w:id="638"/>
    </w:p>
    <w:bookmarkEnd w:id="639"/>
    <w:p w14:paraId="798B1AD0" w14:textId="0AF5F2F8" w:rsidR="009A547E" w:rsidRPr="00943E71" w:rsidRDefault="009A547E" w:rsidP="009A547E">
      <w:r w:rsidRPr="00943E71">
        <w:lastRenderedPageBreak/>
        <w:t xml:space="preserve">In </w:t>
      </w:r>
      <w:r>
        <w:t>chapter 3</w:t>
      </w:r>
      <w:r w:rsidRPr="00943E71">
        <w:t xml:space="preserve">, it has been shown that there was a false magnetomotive signal in our OCT system. </w:t>
      </w:r>
      <w:r>
        <w:t xml:space="preserve">In </w:t>
      </w:r>
      <w:r w:rsidR="00195DD2">
        <w:t>a</w:t>
      </w:r>
      <w:r>
        <w:t xml:space="preserve"> MMOCT imaging, t</w:t>
      </w:r>
      <w:r w:rsidRPr="00943E71">
        <w:t xml:space="preserve">he false magnetomotive signal can result in a positive signal in a negative control. In other words, </w:t>
      </w:r>
      <w:bookmarkStart w:id="640" w:name="OLE_LINK195"/>
      <w:bookmarkStart w:id="641" w:name="OLE_LINK196"/>
      <w:bookmarkStart w:id="642" w:name="OLE_LINK197"/>
      <w:r w:rsidRPr="00943E71">
        <w:t xml:space="preserve">magnetically induced </w:t>
      </w:r>
      <w:bookmarkEnd w:id="640"/>
      <w:bookmarkEnd w:id="641"/>
      <w:r w:rsidRPr="00943E71">
        <w:t xml:space="preserve">displacements within </w:t>
      </w:r>
      <w:r w:rsidR="00195DD2">
        <w:t xml:space="preserve">the </w:t>
      </w:r>
      <w:r w:rsidRPr="00943E71">
        <w:t xml:space="preserve">sample </w:t>
      </w:r>
      <w:bookmarkEnd w:id="642"/>
      <w:r w:rsidRPr="00943E71">
        <w:t xml:space="preserve">can be detected, even when there is no magnetic particle within </w:t>
      </w:r>
      <w:r w:rsidR="00195DD2">
        <w:t xml:space="preserve">the </w:t>
      </w:r>
      <w:r w:rsidRPr="00943E71">
        <w:t xml:space="preserve">sample. </w:t>
      </w:r>
      <w:r w:rsidRPr="000F28F0">
        <w:t>For example, in Fig</w:t>
      </w:r>
      <w:r w:rsidRPr="00943E71">
        <w:t xml:space="preserve">ure </w:t>
      </w:r>
      <w:r w:rsidR="00195DD2">
        <w:t>3.3</w:t>
      </w:r>
      <w:r w:rsidRPr="00943E71">
        <w:t>, only agar gel was imaged in 0.5 T of 80 Hz modulated magnetic field by the MMOCT. Unexpectedly, two significant magnetomotive signals were detected at 1</w:t>
      </w:r>
      <w:r>
        <w:t>6</w:t>
      </w:r>
      <w:r w:rsidRPr="00943E71">
        <w:t xml:space="preserve">0 Hz and 320 Hz (shown in Figure </w:t>
      </w:r>
      <w:r w:rsidR="000F28F0">
        <w:t>3.3</w:t>
      </w:r>
      <w:r w:rsidRPr="00943E71">
        <w:t xml:space="preserve"> b)). The magnetomotive signal at 1</w:t>
      </w:r>
      <w:r>
        <w:t>6</w:t>
      </w:r>
      <w:r w:rsidRPr="00943E71">
        <w:t xml:space="preserve">0 Hz generated a false phantom in Figure </w:t>
      </w:r>
      <w:r w:rsidR="00F711CA">
        <w:t>3.3</w:t>
      </w:r>
      <w:r w:rsidRPr="00943E71">
        <w:t xml:space="preserve"> </w:t>
      </w:r>
      <w:r>
        <w:t>e</w:t>
      </w:r>
      <w:r w:rsidRPr="00943E71">
        <w:t>) to indicate magnetically induced displacements within</w:t>
      </w:r>
      <w:r w:rsidR="00F711CA">
        <w:t xml:space="preserve"> the</w:t>
      </w:r>
      <w:r w:rsidRPr="00943E71">
        <w:t xml:space="preserve"> sample. This error need</w:t>
      </w:r>
      <w:r w:rsidR="00F711CA">
        <w:t>ed</w:t>
      </w:r>
      <w:r w:rsidRPr="00943E71">
        <w:t xml:space="preserve"> to be corrected by removing the false magnetomotive signal.</w:t>
      </w:r>
    </w:p>
    <w:p w14:paraId="2AD2D56B" w14:textId="77777777" w:rsidR="009A547E" w:rsidRPr="00F711CA" w:rsidRDefault="009A547E" w:rsidP="009A547E"/>
    <w:p w14:paraId="75522AC2" w14:textId="06A100C3" w:rsidR="009A547E" w:rsidRPr="00943E71" w:rsidRDefault="009A547E" w:rsidP="009A547E">
      <w:r w:rsidRPr="0073414C">
        <w:t xml:space="preserve">At first, it was proposed that </w:t>
      </w:r>
      <w:r w:rsidRPr="00943E71">
        <w:t xml:space="preserve">the false magnetomotive signal resulted from an unstable metallic sample holder which caused mechanical vibration of sample without any magnetic particle. Thus, a stable rigid specimen holder was made by an </w:t>
      </w:r>
      <w:bookmarkStart w:id="643" w:name="OLE_LINK199"/>
      <w:bookmarkStart w:id="644" w:name="OLE_LINK200"/>
      <w:r w:rsidRPr="00943E71">
        <w:t>aluminium plate</w:t>
      </w:r>
      <w:bookmarkEnd w:id="643"/>
      <w:bookmarkEnd w:id="644"/>
      <w:r w:rsidRPr="00943E71">
        <w:t xml:space="preserve">. The aluminium is non-ferrous metal with non-magnetic property. Thus, it was expected that there was no magnetic force between the aluminium plate and the electromagnet. After usage of the aluminium plate, the MMOCT images of infrared detection card were obtained shown in Figure </w:t>
      </w:r>
      <w:r w:rsidR="0073414C" w:rsidRPr="0073414C">
        <w:t>3.4</w:t>
      </w:r>
      <w:r w:rsidRPr="0073414C">
        <w:t xml:space="preserve">. </w:t>
      </w:r>
      <w:r w:rsidRPr="00943E71">
        <w:t xml:space="preserve">Figure </w:t>
      </w:r>
      <w:r w:rsidR="0073414C">
        <w:t>3.4</w:t>
      </w:r>
      <w:r w:rsidRPr="00943E71">
        <w:t xml:space="preserve"> a), b) and c) demonstrated the structure image of infrared detection card in 0.5 T of 80 Hz modulated magnetic field, the phase spectrum of magnetomotive signal and the phantom of 160 Hz magnetomotive signal respectively. However, in Figure </w:t>
      </w:r>
      <w:r w:rsidR="0073414C">
        <w:t>3.4</w:t>
      </w:r>
      <w:r w:rsidRPr="00943E71">
        <w:t xml:space="preserve"> b), false magnetomotive signal did not disappear and became more complicated. </w:t>
      </w:r>
      <w:r w:rsidR="0073414C">
        <w:t>The f</w:t>
      </w:r>
      <w:r w:rsidRPr="00943E71">
        <w:t xml:space="preserve">alse </w:t>
      </w:r>
      <w:r>
        <w:t>signal was not</w:t>
      </w:r>
      <w:r w:rsidRPr="00943E71">
        <w:t xml:space="preserve"> removed in Figure </w:t>
      </w:r>
      <w:r w:rsidR="0073414C">
        <w:t>3.4</w:t>
      </w:r>
      <w:r w:rsidRPr="00943E71">
        <w:t xml:space="preserve"> c). This might be because the aluminium plate was actually an alloy containing the elements with high magnetic </w:t>
      </w:r>
      <w:bookmarkStart w:id="645" w:name="OLE_LINK205"/>
      <w:bookmarkStart w:id="646" w:name="OLE_LINK206"/>
      <w:r w:rsidRPr="00943E71">
        <w:t>susceptibility</w:t>
      </w:r>
      <w:bookmarkEnd w:id="645"/>
      <w:bookmarkEnd w:id="646"/>
      <w:r w:rsidRPr="00943E71">
        <w:t>.</w:t>
      </w:r>
    </w:p>
    <w:p w14:paraId="6C3F39DA" w14:textId="4F6EDFBD" w:rsidR="009A547E" w:rsidRPr="00943E71" w:rsidRDefault="00403BAA" w:rsidP="009A547E">
      <w:pPr>
        <w:jc w:val="center"/>
      </w:pPr>
      <w:r w:rsidRPr="00247F22">
        <w:rPr>
          <w:noProof/>
        </w:rPr>
        <w:lastRenderedPageBreak/>
        <w:drawing>
          <wp:inline distT="0" distB="0" distL="0" distR="0" wp14:anchorId="54F08F2A" wp14:editId="2BB11972">
            <wp:extent cx="4975860" cy="3806190"/>
            <wp:effectExtent l="0" t="0" r="0" b="381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4975860" cy="3806190"/>
                    </a:xfrm>
                    <a:prstGeom prst="rect">
                      <a:avLst/>
                    </a:prstGeom>
                    <a:noFill/>
                    <a:ln>
                      <a:noFill/>
                    </a:ln>
                  </pic:spPr>
                </pic:pic>
              </a:graphicData>
            </a:graphic>
          </wp:inline>
        </w:drawing>
      </w:r>
    </w:p>
    <w:p w14:paraId="509B5741" w14:textId="12713343" w:rsidR="009A547E" w:rsidRPr="00943E71" w:rsidRDefault="009A547E" w:rsidP="009A547E">
      <w:r w:rsidRPr="00EB518A">
        <w:rPr>
          <w:b/>
          <w:bCs/>
        </w:rPr>
        <w:t xml:space="preserve">Figure </w:t>
      </w:r>
      <w:r w:rsidR="0073414C">
        <w:rPr>
          <w:b/>
          <w:bCs/>
        </w:rPr>
        <w:t>3.4</w:t>
      </w:r>
      <w:r w:rsidRPr="00943E71">
        <w:t>: a) the structure/intensity image of infrared detection card on rigid aluminium plate. b) the phase spectrum of the magnetomotive signal of infrared detection card. c) the phantom of the 1</w:t>
      </w:r>
      <w:r>
        <w:t>6</w:t>
      </w:r>
      <w:r w:rsidRPr="00943E71">
        <w:t>0 Hz magnetomotive signal.</w:t>
      </w:r>
    </w:p>
    <w:p w14:paraId="726F4A94" w14:textId="77777777" w:rsidR="009A547E" w:rsidRPr="00943E71" w:rsidRDefault="009A547E" w:rsidP="009A547E"/>
    <w:p w14:paraId="328CF42C" w14:textId="5C29DB69" w:rsidR="009A547E" w:rsidRDefault="009A547E" w:rsidP="009A547E">
      <w:r w:rsidRPr="00943E71">
        <w:t xml:space="preserve">Therefore, the aluminium plate was replaced by a plastic plate, and other components which can induce magnetic force with electromagnet were replaced by a low susceptibility material. All components </w:t>
      </w:r>
      <w:r>
        <w:t xml:space="preserve">located </w:t>
      </w:r>
      <w:r w:rsidRPr="00943E71">
        <w:t xml:space="preserve">near </w:t>
      </w:r>
      <w:r w:rsidR="00E610D4">
        <w:t xml:space="preserve">the </w:t>
      </w:r>
      <w:r w:rsidRPr="00943E71">
        <w:t>sample</w:t>
      </w:r>
      <w:r w:rsidR="00E610D4">
        <w:t xml:space="preserve"> </w:t>
      </w:r>
      <w:r w:rsidRPr="00943E71">
        <w:t xml:space="preserve">were </w:t>
      </w:r>
      <w:r>
        <w:t>checked using</w:t>
      </w:r>
      <w:r w:rsidRPr="00943E71">
        <w:t xml:space="preserve"> a permanent magnet to find out the component with high susceptibility</w:t>
      </w:r>
      <w:r w:rsidRPr="00D94429">
        <w:t xml:space="preserve">, </w:t>
      </w:r>
      <w:bookmarkStart w:id="647" w:name="_Hlk32315956"/>
      <w:r w:rsidRPr="00D94429">
        <w:t xml:space="preserve">which was implemented by holding the permanent magnet by hand and feeling the magnetic force resulting from high-susceptibility </w:t>
      </w:r>
      <w:r w:rsidRPr="007019B6">
        <w:t>materials.</w:t>
      </w:r>
      <w:bookmarkEnd w:id="647"/>
      <w:r w:rsidRPr="007019B6">
        <w:t xml:space="preserve"> The replaced </w:t>
      </w:r>
      <w:r w:rsidRPr="00943E71">
        <w:t xml:space="preserve">components included iron screws, the travel translation stage for adjusting the height of OCT objective and the electromagnet holder. In addition, the electromagnet was firmly fixed to avoid the phase shift of magnetic field, </w:t>
      </w:r>
      <w:r w:rsidR="007E30F8">
        <w:t xml:space="preserve">as </w:t>
      </w:r>
      <w:r w:rsidRPr="00943E71">
        <w:t xml:space="preserve">shown in Figure </w:t>
      </w:r>
      <w:r w:rsidR="007019B6">
        <w:t>3.5</w:t>
      </w:r>
      <w:r w:rsidRPr="00943E71">
        <w:t xml:space="preserve">.  In Figure </w:t>
      </w:r>
      <w:r w:rsidR="007019B6">
        <w:t>3.5</w:t>
      </w:r>
      <w:r w:rsidRPr="00943E71">
        <w:t xml:space="preserve">, two fixable trestles and </w:t>
      </w:r>
      <w:r w:rsidRPr="00943E71">
        <w:lastRenderedPageBreak/>
        <w:t xml:space="preserve">a clamp were used to mount the electromagnet. The electromagnet was fixed on a rigid aluminium plate, and the rigid aluminium plate was fixed on our optical table with screws. </w:t>
      </w:r>
      <w:r w:rsidR="00634FC4">
        <w:t>An a</w:t>
      </w:r>
      <w:r w:rsidRPr="00943E71">
        <w:t>luminium ring was used to help dissipate heat. Silicone grease was added between the solenoid and the aluminium ring to assist heat conduction.</w:t>
      </w:r>
    </w:p>
    <w:p w14:paraId="6F2DA799" w14:textId="77777777" w:rsidR="00D93779" w:rsidRDefault="00D93779" w:rsidP="009A547E"/>
    <w:p w14:paraId="145B3D06" w14:textId="0AA66376" w:rsidR="00CF0643" w:rsidRPr="00943E71" w:rsidRDefault="00403BAA" w:rsidP="00CF0643">
      <w:pPr>
        <w:jc w:val="center"/>
      </w:pPr>
      <w:r w:rsidRPr="00247F22">
        <w:rPr>
          <w:noProof/>
        </w:rPr>
        <w:drawing>
          <wp:inline distT="0" distB="0" distL="0" distR="0" wp14:anchorId="388187E7" wp14:editId="57E1C098">
            <wp:extent cx="5274310" cy="3307080"/>
            <wp:effectExtent l="0" t="0" r="0" b="762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5274310" cy="3307080"/>
                    </a:xfrm>
                    <a:prstGeom prst="rect">
                      <a:avLst/>
                    </a:prstGeom>
                    <a:noFill/>
                    <a:ln>
                      <a:noFill/>
                    </a:ln>
                  </pic:spPr>
                </pic:pic>
              </a:graphicData>
            </a:graphic>
          </wp:inline>
        </w:drawing>
      </w:r>
    </w:p>
    <w:p w14:paraId="0B40D5B1" w14:textId="6A9458D5" w:rsidR="00CF0643" w:rsidRDefault="00CF0643" w:rsidP="00CF0643">
      <w:r w:rsidRPr="003E784C">
        <w:rPr>
          <w:b/>
          <w:bCs/>
        </w:rPr>
        <w:t xml:space="preserve">Figure </w:t>
      </w:r>
      <w:r w:rsidR="007019B6">
        <w:rPr>
          <w:b/>
          <w:bCs/>
        </w:rPr>
        <w:t>3.5</w:t>
      </w:r>
      <w:r w:rsidRPr="00943E71">
        <w:t xml:space="preserve">: </w:t>
      </w:r>
      <w:bookmarkStart w:id="648" w:name="_Hlk14786772"/>
      <w:r w:rsidRPr="00943E71">
        <w:t>The physical image of electromagnet and its holding device in sample field of MMOCT</w:t>
      </w:r>
      <w:bookmarkEnd w:id="648"/>
      <w:r w:rsidRPr="00943E71">
        <w:t>.</w:t>
      </w:r>
    </w:p>
    <w:p w14:paraId="5702086A" w14:textId="77777777" w:rsidR="006F3C63" w:rsidRPr="00943E71" w:rsidRDefault="006F3C63" w:rsidP="00CF0643"/>
    <w:p w14:paraId="4E6FA16D" w14:textId="77777777" w:rsidR="006F3C63" w:rsidRPr="003E784C" w:rsidRDefault="006F3C63" w:rsidP="005F44BE">
      <w:pPr>
        <w:pStyle w:val="Heading4"/>
      </w:pPr>
      <w:bookmarkStart w:id="649" w:name="_Toc31979350"/>
      <w:r w:rsidRPr="00943E71">
        <w:t>Improving SNR of magnetomotive OCT imaging</w:t>
      </w:r>
      <w:bookmarkEnd w:id="649"/>
    </w:p>
    <w:p w14:paraId="358A43E3" w14:textId="65933890" w:rsidR="00CF0643" w:rsidRPr="00943E71" w:rsidRDefault="006F3C63" w:rsidP="006F3C63">
      <w:r w:rsidRPr="00943E71">
        <w:t xml:space="preserve">SNR of MMOCT can be defined as the ratio of magnetomotive signal to the mean of </w:t>
      </w:r>
      <w:r w:rsidR="00F931C4">
        <w:t xml:space="preserve">the </w:t>
      </w:r>
      <w:r w:rsidRPr="00943E71">
        <w:t xml:space="preserve">noise. </w:t>
      </w:r>
      <w:r w:rsidR="003047B4">
        <w:t>After the e</w:t>
      </w:r>
      <w:r w:rsidR="003047B4" w:rsidRPr="003047B4">
        <w:t xml:space="preserve">limination of </w:t>
      </w:r>
      <w:r w:rsidR="00F931C4">
        <w:t>the f</w:t>
      </w:r>
      <w:r w:rsidR="003047B4" w:rsidRPr="003047B4">
        <w:t>alse magnetomotive signal</w:t>
      </w:r>
      <w:r w:rsidR="003047B4">
        <w:t>, i</w:t>
      </w:r>
      <w:r w:rsidRPr="00943E71">
        <w:t xml:space="preserve">t </w:t>
      </w:r>
      <w:r w:rsidR="003047B4">
        <w:t>was</w:t>
      </w:r>
      <w:r w:rsidRPr="00943E71">
        <w:t xml:space="preserve"> found that a moving average filter</w:t>
      </w:r>
      <w:r w:rsidR="003047B4">
        <w:t xml:space="preserve"> was</w:t>
      </w:r>
      <w:r w:rsidRPr="00943E71">
        <w:t xml:space="preserve"> necessary to improv</w:t>
      </w:r>
      <w:r w:rsidR="006F7931">
        <w:t>e</w:t>
      </w:r>
      <w:r w:rsidRPr="00943E71">
        <w:t xml:space="preserve"> </w:t>
      </w:r>
      <w:r w:rsidR="003047B4">
        <w:t xml:space="preserve">the </w:t>
      </w:r>
      <w:r w:rsidRPr="00943E71">
        <w:t xml:space="preserve">SNR of MMOCT. </w:t>
      </w:r>
      <w:r w:rsidR="003047B4">
        <w:t xml:space="preserve">The moving average filter was </w:t>
      </w:r>
      <w:r w:rsidR="00FD46A9">
        <w:t>used</w:t>
      </w:r>
      <w:r w:rsidR="00036D8F">
        <w:t xml:space="preserve"> </w:t>
      </w:r>
      <w:r w:rsidR="00D948E4">
        <w:t>to</w:t>
      </w:r>
      <w:r w:rsidR="00FD46A9">
        <w:t xml:space="preserve"> </w:t>
      </w:r>
      <m:oMath>
        <m:r>
          <m:rPr>
            <m:sty m:val="p"/>
          </m:rPr>
          <w:rPr>
            <w:rFonts w:ascii="Cambria Math" w:hAnsi="Cambria Math"/>
          </w:rPr>
          <m:t>∆</m:t>
        </m:r>
        <m:r>
          <w:rPr>
            <w:rFonts w:ascii="Cambria Math" w:hAnsi="Cambria Math"/>
          </w:rPr>
          <m:t>φ</m:t>
        </m:r>
      </m:oMath>
      <w:r w:rsidR="00644C0E">
        <w:t xml:space="preserve"> before the FFT of </w:t>
      </w:r>
      <m:oMath>
        <m:r>
          <m:rPr>
            <m:sty m:val="p"/>
          </m:rPr>
          <w:rPr>
            <w:rFonts w:ascii="Cambria Math" w:hAnsi="Cambria Math"/>
          </w:rPr>
          <m:t>∆</m:t>
        </m:r>
        <m:r>
          <w:rPr>
            <w:rFonts w:ascii="Cambria Math" w:hAnsi="Cambria Math"/>
          </w:rPr>
          <m:t>φ</m:t>
        </m:r>
      </m:oMath>
      <w:r w:rsidR="00644C0E">
        <w:t xml:space="preserve">. </w:t>
      </w:r>
      <w:r w:rsidRPr="00943E71">
        <w:t xml:space="preserve">Several MMOCT images with no </w:t>
      </w:r>
      <w:r w:rsidRPr="00943E71">
        <w:lastRenderedPageBreak/>
        <w:t>average filter and 3-point, 10-point and 20-point average filters were</w:t>
      </w:r>
      <w:r w:rsidR="00644C0E">
        <w:t xml:space="preserve"> acquired for comparison</w:t>
      </w:r>
      <w:r w:rsidRPr="00943E71">
        <w:t>.</w:t>
      </w:r>
    </w:p>
    <w:p w14:paraId="785165B0" w14:textId="647FFEBE" w:rsidR="00121D7C" w:rsidRDefault="00121D7C" w:rsidP="00BF74CB">
      <w:pPr>
        <w:rPr>
          <w:color w:val="FF0000"/>
        </w:rPr>
      </w:pPr>
    </w:p>
    <w:p w14:paraId="39C4D2F7" w14:textId="0C8EEEA3" w:rsidR="00662B6D" w:rsidRPr="00E924BF" w:rsidRDefault="00662B6D" w:rsidP="00DE5B53">
      <w:pPr>
        <w:pStyle w:val="Heading3"/>
      </w:pPr>
      <w:bookmarkStart w:id="650" w:name="_Toc31979351"/>
      <w:r w:rsidRPr="00E924BF">
        <w:t>Results</w:t>
      </w:r>
      <w:bookmarkEnd w:id="650"/>
    </w:p>
    <w:p w14:paraId="676ADF69" w14:textId="2F176E73" w:rsidR="00475756" w:rsidRDefault="00662B6D" w:rsidP="005F44BE">
      <w:pPr>
        <w:pStyle w:val="Heading4"/>
      </w:pPr>
      <w:bookmarkStart w:id="651" w:name="_Toc31979352"/>
      <w:r>
        <w:t xml:space="preserve">Magnetic </w:t>
      </w:r>
      <w:r w:rsidR="00475756">
        <w:t>f</w:t>
      </w:r>
      <w:r>
        <w:t>ield</w:t>
      </w:r>
      <w:r w:rsidR="00475756">
        <w:t xml:space="preserve"> of MMOCT</w:t>
      </w:r>
      <w:r w:rsidR="00152097">
        <w:t xml:space="preserve"> system</w:t>
      </w:r>
      <w:bookmarkEnd w:id="651"/>
    </w:p>
    <w:p w14:paraId="0A099A43" w14:textId="66F7A29B" w:rsidR="00475756" w:rsidRPr="00E10B0E" w:rsidRDefault="00475756" w:rsidP="00475756">
      <w:r w:rsidRPr="00E10B0E">
        <w:t xml:space="preserve">It is assumed that our solenoid is a finite continuous solenoid and the </w:t>
      </w:r>
      <m:oMath>
        <m:sSub>
          <m:sSubPr>
            <m:ctrlPr>
              <w:rPr>
                <w:rFonts w:ascii="Cambria Math" w:hAnsi="Cambria Math"/>
              </w:rPr>
            </m:ctrlPr>
          </m:sSubPr>
          <m:e>
            <m:r>
              <m:rPr>
                <m:sty m:val="p"/>
              </m:rPr>
              <w:rPr>
                <w:rFonts w:ascii="Cambria Math" w:hAnsi="Cambria Math"/>
              </w:rPr>
              <m:t>μ</m:t>
            </m:r>
          </m:e>
          <m:sub>
            <m:r>
              <w:rPr>
                <w:rFonts w:ascii="Cambria Math" w:hAnsi="Cambria Math"/>
              </w:rPr>
              <m:t>r</m:t>
            </m:r>
          </m:sub>
        </m:sSub>
      </m:oMath>
      <w:r w:rsidRPr="00E10B0E">
        <w:rPr>
          <w:rFonts w:hint="eastAsia"/>
        </w:rPr>
        <w:t xml:space="preserve"> </w:t>
      </w:r>
      <w:r w:rsidRPr="00E10B0E">
        <w:t>of core material is a constant. The ‘finite’ and ‘continuous’ mean the solenoid is a finite cylinder and the current is homogenously distributed on the surface of the solenoid, respectively. A magnitude of magnetic field inside the finite continuous solenoid can be estimated by the following formulas</w:t>
      </w:r>
      <w:r w:rsidR="00DE5B53">
        <w:t xml:space="preserve"> </w:t>
      </w:r>
      <w:r w:rsidR="00DE5B53">
        <w:rPr>
          <w:noProof/>
        </w:rPr>
        <w:fldChar w:fldCharType="begin"/>
      </w:r>
      <w:r w:rsidR="00D746BC">
        <w:rPr>
          <w:noProof/>
        </w:rPr>
        <w:instrText xml:space="preserve"> ADDIN EN.CITE &lt;EndNote&gt;&lt;Cite&gt;&lt;Author&gt;Lerner&lt;/Author&gt;&lt;Year&gt;2011&lt;/Year&gt;&lt;RecNum&gt;195&lt;/RecNum&gt;&lt;DisplayText&gt;[13]&lt;/DisplayText&gt;&lt;record&gt;&lt;rec-number&gt;195&lt;/rec-number&gt;&lt;foreign-keys&gt;&lt;key app="EN" db-id="xpa0e0dzn59f2seezaa599syxt9e9rfxpwft" timestamp="1579582375"&gt;195&lt;/key&gt;&lt;/foreign-keys&gt;&lt;ref-type name="Journal Article"&gt;17&lt;/ref-type&gt;&lt;contributors&gt;&lt;authors&gt;&lt;author&gt;Lerner, L&lt;/author&gt;&lt;/authors&gt;&lt;/contributors&gt;&lt;titles&gt;&lt;title&gt;Magnetic field of a finite solenoid with a linear permeable core&lt;/title&gt;&lt;secondary-title&gt;American Journal of Physics&lt;/secondary-title&gt;&lt;/titles&gt;&lt;periodical&gt;&lt;full-title&gt;American Journal of Physics&lt;/full-title&gt;&lt;/periodical&gt;&lt;pages&gt;1030-1035&lt;/pages&gt;&lt;volume&gt;79&lt;/volume&gt;&lt;number&gt;10&lt;/number&gt;&lt;dates&gt;&lt;year&gt;2011&lt;/year&gt;&lt;/dates&gt;&lt;isbn&gt;0002-9505&lt;/isbn&gt;&lt;urls&gt;&lt;/urls&gt;&lt;/record&gt;&lt;/Cite&gt;&lt;/EndNote&gt;</w:instrText>
      </w:r>
      <w:r w:rsidR="00DE5B53">
        <w:rPr>
          <w:noProof/>
        </w:rPr>
        <w:fldChar w:fldCharType="separate"/>
      </w:r>
      <w:r w:rsidR="00D746BC">
        <w:rPr>
          <w:noProof/>
        </w:rPr>
        <w:t>[13]</w:t>
      </w:r>
      <w:r w:rsidR="00DE5B53">
        <w:rPr>
          <w:noProof/>
        </w:rPr>
        <w:fldChar w:fldCharType="end"/>
      </w:r>
      <w:r w:rsidRPr="00E10B0E">
        <w:t>:</w:t>
      </w:r>
    </w:p>
    <w:p w14:paraId="2D6FAB06" w14:textId="75DBB71E" w:rsidR="00475756" w:rsidRPr="00E924BF" w:rsidRDefault="00475756" w:rsidP="00475756">
      <m:oMath>
        <m:r>
          <m:rPr>
            <m:sty m:val="bi"/>
          </m:rPr>
          <w:rPr>
            <w:rFonts w:ascii="Cambria Math" w:hAnsi="Cambria Math"/>
          </w:rPr>
          <m:t>B</m:t>
        </m:r>
        <m:r>
          <w:rPr>
            <w:rFonts w:ascii="Cambria Math" w:hAnsi="Cambria Math"/>
          </w:rPr>
          <m:t>=</m:t>
        </m:r>
        <m:sSub>
          <m:sSubPr>
            <m:ctrlPr>
              <w:rPr>
                <w:rFonts w:ascii="Cambria Math" w:hAnsi="Cambria Math"/>
              </w:rPr>
            </m:ctrlPr>
          </m:sSubPr>
          <m:e>
            <m:r>
              <m:rPr>
                <m:sty m:val="p"/>
              </m:rPr>
              <w:rPr>
                <w:rFonts w:ascii="Cambria Math" w:hAnsi="Cambria Math"/>
              </w:rPr>
              <m:t>μ</m:t>
            </m:r>
          </m:e>
          <m:sub>
            <m:r>
              <w:rPr>
                <w:rFonts w:ascii="Cambria Math" w:hAnsi="Cambria Math"/>
              </w:rPr>
              <m:t>0</m:t>
            </m:r>
          </m:sub>
        </m:sSub>
        <m:r>
          <m:rPr>
            <m:sty m:val="bi"/>
          </m:rPr>
          <w:rPr>
            <w:rFonts w:ascii="Cambria Math" w:hAnsi="Cambria Math"/>
          </w:rPr>
          <m:t>M</m:t>
        </m:r>
        <m:f>
          <m:fPr>
            <m:ctrlPr>
              <w:rPr>
                <w:rFonts w:ascii="Cambria Math" w:hAnsi="Cambria Math"/>
                <w:i/>
              </w:rPr>
            </m:ctrlPr>
          </m:fPr>
          <m:num>
            <m:sSub>
              <m:sSubPr>
                <m:ctrlPr>
                  <w:rPr>
                    <w:rFonts w:ascii="Cambria Math" w:hAnsi="Cambria Math"/>
                  </w:rPr>
                </m:ctrlPr>
              </m:sSubPr>
              <m:e>
                <m:r>
                  <m:rPr>
                    <m:sty m:val="p"/>
                  </m:rPr>
                  <w:rPr>
                    <w:rFonts w:ascii="Cambria Math" w:hAnsi="Cambria Math"/>
                  </w:rPr>
                  <m:t>μ</m:t>
                </m:r>
              </m:e>
              <m:sub>
                <m:r>
                  <w:rPr>
                    <w:rFonts w:ascii="Cambria Math" w:hAnsi="Cambria Math"/>
                  </w:rPr>
                  <m:t>r</m:t>
                </m:r>
              </m:sub>
            </m:sSub>
            <m:r>
              <w:rPr>
                <w:rFonts w:ascii="Cambria Math" w:hAnsi="Cambria Math"/>
              </w:rPr>
              <m:t>h(L/w)</m:t>
            </m:r>
          </m:num>
          <m:den>
            <m:sSub>
              <m:sSubPr>
                <m:ctrlPr>
                  <w:rPr>
                    <w:rFonts w:ascii="Cambria Math" w:hAnsi="Cambria Math"/>
                  </w:rPr>
                </m:ctrlPr>
              </m:sSubPr>
              <m:e>
                <m:r>
                  <m:rPr>
                    <m:sty m:val="p"/>
                  </m:rPr>
                  <w:rPr>
                    <w:rFonts w:ascii="Cambria Math" w:hAnsi="Cambria Math"/>
                  </w:rPr>
                  <m:t>μ</m:t>
                </m:r>
              </m:e>
              <m:sub>
                <m:r>
                  <w:rPr>
                    <w:rFonts w:ascii="Cambria Math" w:hAnsi="Cambria Math"/>
                  </w:rPr>
                  <m:t>r</m:t>
                </m:r>
              </m:sub>
            </m:sSub>
            <m:r>
              <w:rPr>
                <w:rFonts w:ascii="Cambria Math" w:hAnsi="Cambria Math"/>
              </w:rPr>
              <m:t>h(L/w)</m:t>
            </m:r>
          </m:den>
        </m:f>
      </m:oMath>
      <w:r w:rsidRPr="00E924BF">
        <w:t xml:space="preserve">                                                                                                   </w:t>
      </w:r>
      <w:r w:rsidR="00E924BF">
        <w:t xml:space="preserve">  </w:t>
      </w:r>
      <w:r w:rsidRPr="00E924BF">
        <w:t xml:space="preserve"> (</w:t>
      </w:r>
      <w:r w:rsidR="00E924BF" w:rsidRPr="00E924BF">
        <w:t>3.3</w:t>
      </w:r>
      <w:r w:rsidRPr="00E924BF">
        <w:t>)</w:t>
      </w:r>
    </w:p>
    <w:p w14:paraId="3000BEE0" w14:textId="059BD8E3" w:rsidR="00475756" w:rsidRPr="00E10B0E" w:rsidRDefault="00475756" w:rsidP="00475756">
      <m:oMath>
        <m:r>
          <w:rPr>
            <w:rFonts w:ascii="Cambria Math" w:hAnsi="Cambria Math"/>
          </w:rPr>
          <m:t>h</m:t>
        </m:r>
        <m:d>
          <m:dPr>
            <m:ctrlPr>
              <w:rPr>
                <w:rFonts w:ascii="Cambria Math" w:hAnsi="Cambria Math"/>
                <w:i/>
              </w:rPr>
            </m:ctrlPr>
          </m:dPr>
          <m:e>
            <m:r>
              <w:rPr>
                <w:rFonts w:ascii="Cambria Math" w:hAnsi="Cambria Math"/>
              </w:rPr>
              <m:t>α</m:t>
            </m:r>
          </m:e>
        </m:d>
        <m:r>
          <w:rPr>
            <w:rFonts w:ascii="Cambria Math" w:hAnsi="Cambria Math"/>
          </w:rPr>
          <m:t>=</m:t>
        </m:r>
        <m:f>
          <m:fPr>
            <m:ctrlPr>
              <w:rPr>
                <w:rFonts w:ascii="Cambria Math" w:hAnsi="Cambria Math"/>
              </w:rPr>
            </m:ctrlPr>
          </m:fPr>
          <m:num>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w:rPr>
                            <w:rFonts w:ascii="Cambria Math" w:hAnsi="Cambria Math"/>
                          </w:rPr>
                          <m:t>α</m:t>
                        </m:r>
                      </m:e>
                      <m:sup>
                        <m:r>
                          <w:rPr>
                            <w:rFonts w:ascii="Cambria Math" w:hAnsi="Cambria Math"/>
                          </w:rPr>
                          <m:t>2</m:t>
                        </m:r>
                      </m:sup>
                    </m:sSup>
                    <m:r>
                      <w:rPr>
                        <w:rFonts w:ascii="Cambria Math" w:hAnsi="Cambria Math"/>
                      </w:rPr>
                      <m:t>-1</m:t>
                    </m:r>
                  </m:e>
                </m:d>
              </m:e>
              <m:sup>
                <m:f>
                  <m:fPr>
                    <m:ctrlPr>
                      <w:rPr>
                        <w:rFonts w:ascii="Cambria Math" w:hAnsi="Cambria Math"/>
                        <w:i/>
                      </w:rPr>
                    </m:ctrlPr>
                  </m:fPr>
                  <m:num>
                    <m:r>
                      <w:rPr>
                        <w:rFonts w:ascii="Cambria Math" w:hAnsi="Cambria Math"/>
                      </w:rPr>
                      <m:t>3</m:t>
                    </m:r>
                  </m:num>
                  <m:den>
                    <m:r>
                      <w:rPr>
                        <w:rFonts w:ascii="Cambria Math" w:hAnsi="Cambria Math"/>
                      </w:rPr>
                      <m:t>2</m:t>
                    </m:r>
                  </m:den>
                </m:f>
              </m:sup>
            </m:sSup>
          </m:num>
          <m:den>
            <m:r>
              <w:rPr>
                <w:rFonts w:ascii="Cambria Math" w:hAnsi="Cambria Math"/>
              </w:rPr>
              <m:t>α</m:t>
            </m:r>
            <m:func>
              <m:funcPr>
                <m:ctrlPr>
                  <w:rPr>
                    <w:rFonts w:ascii="Cambria Math" w:hAnsi="Cambria Math"/>
                    <w:i/>
                  </w:rPr>
                </m:ctrlPr>
              </m:funcPr>
              <m:fName>
                <m:sSup>
                  <m:sSupPr>
                    <m:ctrlPr>
                      <w:rPr>
                        <w:rFonts w:ascii="Cambria Math" w:hAnsi="Cambria Math"/>
                      </w:rPr>
                    </m:ctrlPr>
                  </m:sSupPr>
                  <m:e>
                    <m:r>
                      <m:rPr>
                        <m:sty m:val="p"/>
                      </m:rPr>
                      <w:rPr>
                        <w:rFonts w:ascii="Cambria Math" w:hAnsi="Cambria Math"/>
                      </w:rPr>
                      <m:t>cosh</m:t>
                    </m:r>
                  </m:e>
                  <m:sup>
                    <m:r>
                      <w:rPr>
                        <w:rFonts w:ascii="Cambria Math" w:hAnsi="Cambria Math"/>
                      </w:rPr>
                      <m:t>-1</m:t>
                    </m:r>
                  </m:sup>
                </m:sSup>
              </m:fName>
              <m:e>
                <m:d>
                  <m:dPr>
                    <m:ctrlPr>
                      <w:rPr>
                        <w:rFonts w:ascii="Cambria Math" w:hAnsi="Cambria Math"/>
                        <w:i/>
                      </w:rPr>
                    </m:ctrlPr>
                  </m:dPr>
                  <m:e>
                    <m:r>
                      <w:rPr>
                        <w:rFonts w:ascii="Cambria Math" w:hAnsi="Cambria Math"/>
                      </w:rPr>
                      <m:t>α</m:t>
                    </m:r>
                  </m:e>
                </m:d>
              </m:e>
            </m:func>
            <m:r>
              <w:rPr>
                <w:rFonts w:ascii="Cambria Math" w:hAnsi="Cambria Math"/>
              </w:rPr>
              <m:t>-</m:t>
            </m:r>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w:rPr>
                            <w:rFonts w:ascii="Cambria Math" w:hAnsi="Cambria Math"/>
                          </w:rPr>
                          <m:t>α</m:t>
                        </m:r>
                      </m:e>
                      <m:sup>
                        <m:r>
                          <w:rPr>
                            <w:rFonts w:ascii="Cambria Math" w:hAnsi="Cambria Math"/>
                          </w:rPr>
                          <m:t>2</m:t>
                        </m:r>
                      </m:sup>
                    </m:sSup>
                    <m:r>
                      <w:rPr>
                        <w:rFonts w:ascii="Cambria Math" w:hAnsi="Cambria Math"/>
                      </w:rPr>
                      <m:t>-1</m:t>
                    </m:r>
                  </m:e>
                </m:d>
              </m:e>
              <m:sup>
                <m:f>
                  <m:fPr>
                    <m:ctrlPr>
                      <w:rPr>
                        <w:rFonts w:ascii="Cambria Math" w:hAnsi="Cambria Math"/>
                        <w:i/>
                      </w:rPr>
                    </m:ctrlPr>
                  </m:fPr>
                  <m:num>
                    <m:r>
                      <w:rPr>
                        <w:rFonts w:ascii="Cambria Math" w:hAnsi="Cambria Math"/>
                      </w:rPr>
                      <m:t>1</m:t>
                    </m:r>
                  </m:num>
                  <m:den>
                    <m:r>
                      <w:rPr>
                        <w:rFonts w:ascii="Cambria Math" w:hAnsi="Cambria Math"/>
                      </w:rPr>
                      <m:t>2</m:t>
                    </m:r>
                  </m:den>
                </m:f>
              </m:sup>
            </m:sSup>
          </m:den>
        </m:f>
        <m:r>
          <w:rPr>
            <w:rFonts w:ascii="Cambria Math" w:hAnsi="Cambria Math"/>
          </w:rPr>
          <m:t>-1</m:t>
        </m:r>
      </m:oMath>
      <w:r w:rsidRPr="00E10B0E">
        <w:rPr>
          <w:rFonts w:hint="eastAsia"/>
        </w:rPr>
        <w:t xml:space="preserve"> </w:t>
      </w:r>
      <w:r w:rsidRPr="00E10B0E">
        <w:t xml:space="preserve">                                                                                    (</w:t>
      </w:r>
      <w:r w:rsidR="00E924BF">
        <w:t>3.4</w:t>
      </w:r>
      <w:r w:rsidRPr="00E10B0E">
        <w:t>)</w:t>
      </w:r>
    </w:p>
    <w:p w14:paraId="27A76BF9" w14:textId="56B5A0E0" w:rsidR="00475756" w:rsidRPr="00E10B0E" w:rsidRDefault="00475756" w:rsidP="00475756">
      <w:r w:rsidRPr="00E10B0E">
        <w:t xml:space="preserve">Here, </w:t>
      </w:r>
      <w:bookmarkStart w:id="652" w:name="_Hlk25446671"/>
      <m:oMath>
        <m:sSub>
          <m:sSubPr>
            <m:ctrlPr>
              <w:rPr>
                <w:rFonts w:ascii="Cambria Math" w:hAnsi="Cambria Math"/>
              </w:rPr>
            </m:ctrlPr>
          </m:sSubPr>
          <m:e>
            <m:r>
              <m:rPr>
                <m:sty m:val="p"/>
              </m:rPr>
              <w:rPr>
                <w:rFonts w:ascii="Cambria Math" w:hAnsi="Cambria Math"/>
              </w:rPr>
              <m:t>μ</m:t>
            </m:r>
          </m:e>
          <m:sub>
            <m:r>
              <w:rPr>
                <w:rFonts w:ascii="Cambria Math" w:hAnsi="Cambria Math"/>
              </w:rPr>
              <m:t>0</m:t>
            </m:r>
          </m:sub>
        </m:sSub>
      </m:oMath>
      <w:bookmarkEnd w:id="652"/>
      <w:r w:rsidRPr="00E10B0E">
        <w:t xml:space="preserve"> is </w:t>
      </w:r>
      <w:bookmarkStart w:id="653" w:name="_Hlk25446685"/>
      <w:r w:rsidRPr="00E10B0E">
        <w:t>the magnetic permeability of vacuum</w:t>
      </w:r>
      <w:bookmarkEnd w:id="653"/>
      <w:r w:rsidRPr="00E10B0E">
        <w:t xml:space="preserve">, </w:t>
      </w:r>
      <m:oMath>
        <m:r>
          <m:rPr>
            <m:sty m:val="bi"/>
          </m:rPr>
          <w:rPr>
            <w:rFonts w:ascii="Cambria Math" w:hAnsi="Cambria Math"/>
          </w:rPr>
          <m:t>M</m:t>
        </m:r>
      </m:oMath>
      <w:r w:rsidRPr="00E10B0E">
        <w:t xml:space="preserve"> is the </w:t>
      </w:r>
      <w:bookmarkStart w:id="654" w:name="_Hlk25446697"/>
      <w:r w:rsidRPr="00E10B0E">
        <w:t xml:space="preserve">magnetization </w:t>
      </w:r>
      <w:bookmarkEnd w:id="654"/>
      <w:r w:rsidRPr="00E10B0E">
        <w:t xml:space="preserve">inside the solenoid, </w:t>
      </w:r>
      <m:oMath>
        <m:r>
          <w:rPr>
            <w:rFonts w:ascii="Cambria Math" w:hAnsi="Cambria Math"/>
          </w:rPr>
          <m:t>α</m:t>
        </m:r>
      </m:oMath>
      <w:r w:rsidRPr="00E10B0E">
        <w:rPr>
          <w:rFonts w:hint="eastAsia"/>
        </w:rPr>
        <w:t xml:space="preserve"> </w:t>
      </w:r>
      <w:r w:rsidRPr="00E10B0E">
        <w:t xml:space="preserve">is the aspect ratio of solenoid </w:t>
      </w:r>
      <m:oMath>
        <m:r>
          <w:rPr>
            <w:rFonts w:ascii="Cambria Math" w:hAnsi="Cambria Math"/>
          </w:rPr>
          <m:t>L/w</m:t>
        </m:r>
      </m:oMath>
      <w:r w:rsidRPr="00E10B0E">
        <w:t xml:space="preserve">, and </w:t>
      </w:r>
      <m:oMath>
        <m:r>
          <w:rPr>
            <w:rFonts w:ascii="Cambria Math" w:hAnsi="Cambria Math"/>
          </w:rPr>
          <m:t>L</m:t>
        </m:r>
      </m:oMath>
      <w:r w:rsidRPr="00E10B0E">
        <w:t xml:space="preserve"> and </w:t>
      </w:r>
      <m:oMath>
        <m:r>
          <w:rPr>
            <w:rFonts w:ascii="Cambria Math" w:hAnsi="Cambria Math"/>
          </w:rPr>
          <m:t>w</m:t>
        </m:r>
      </m:oMath>
      <w:r w:rsidRPr="00E10B0E">
        <w:t xml:space="preserve"> are the length and width respectively. According to equation </w:t>
      </w:r>
      <w:r w:rsidR="00E924BF">
        <w:t>3.3</w:t>
      </w:r>
      <w:r w:rsidRPr="00E10B0E">
        <w:t xml:space="preserve"> and </w:t>
      </w:r>
      <w:r w:rsidR="00E924BF">
        <w:t>3.4</w:t>
      </w:r>
      <w:r w:rsidRPr="00E10B0E">
        <w:t>, the magnetic flux density (</w:t>
      </w:r>
      <m:oMath>
        <m:d>
          <m:dPr>
            <m:begChr m:val="|"/>
            <m:endChr m:val="|"/>
            <m:ctrlPr>
              <w:rPr>
                <w:rFonts w:ascii="Cambria Math" w:hAnsi="Cambria Math"/>
                <w:b/>
                <w:bCs/>
                <w:i/>
              </w:rPr>
            </m:ctrlPr>
          </m:dPr>
          <m:e>
            <m:r>
              <m:rPr>
                <m:sty m:val="bi"/>
              </m:rPr>
              <w:rPr>
                <w:rFonts w:ascii="Cambria Math" w:hAnsi="Cambria Math"/>
              </w:rPr>
              <m:t>B</m:t>
            </m:r>
          </m:e>
        </m:d>
      </m:oMath>
      <w:r w:rsidRPr="00E10B0E">
        <w:t xml:space="preserve">) inside the solenoid depends on the aspect ratio of solenoid and is proportional to </w:t>
      </w:r>
      <m:oMath>
        <m:d>
          <m:dPr>
            <m:begChr m:val="|"/>
            <m:endChr m:val="|"/>
            <m:ctrlPr>
              <w:rPr>
                <w:rFonts w:ascii="Cambria Math" w:hAnsi="Cambria Math"/>
                <w:b/>
                <w:bCs/>
                <w:i/>
              </w:rPr>
            </m:ctrlPr>
          </m:dPr>
          <m:e>
            <m:r>
              <m:rPr>
                <m:sty m:val="bi"/>
              </m:rPr>
              <w:rPr>
                <w:rFonts w:ascii="Cambria Math" w:hAnsi="Cambria Math"/>
              </w:rPr>
              <m:t>M</m:t>
            </m:r>
          </m:e>
        </m:d>
      </m:oMath>
      <w:r w:rsidRPr="00E10B0E">
        <w:t xml:space="preserve"> and </w:t>
      </w:r>
      <m:oMath>
        <m:sSub>
          <m:sSubPr>
            <m:ctrlPr>
              <w:rPr>
                <w:rFonts w:ascii="Cambria Math" w:hAnsi="Cambria Math"/>
              </w:rPr>
            </m:ctrlPr>
          </m:sSubPr>
          <m:e>
            <m:r>
              <m:rPr>
                <m:sty m:val="p"/>
              </m:rPr>
              <w:rPr>
                <w:rFonts w:ascii="Cambria Math" w:hAnsi="Cambria Math"/>
              </w:rPr>
              <m:t>μ</m:t>
            </m:r>
          </m:e>
          <m:sub>
            <m:r>
              <w:rPr>
                <w:rFonts w:ascii="Cambria Math" w:hAnsi="Cambria Math"/>
              </w:rPr>
              <m:t>r</m:t>
            </m:r>
          </m:sub>
        </m:sSub>
      </m:oMath>
      <w:r w:rsidRPr="00E10B0E">
        <w:t xml:space="preserve">. Since the magnetic field used in our MMOCT system is located directly above the core and near the edge of the core, we assume that the field strength in this area is approximately equal or is proportional to that inside </w:t>
      </w:r>
      <w:r w:rsidR="00960BFE">
        <w:t xml:space="preserve">the </w:t>
      </w:r>
      <w:r w:rsidRPr="00E10B0E">
        <w:t xml:space="preserve">solenoid. Thus, the core of solenoid </w:t>
      </w:r>
      <w:r w:rsidR="00152097" w:rsidRPr="00E10B0E">
        <w:t>can</w:t>
      </w:r>
      <w:r w:rsidRPr="00E10B0E">
        <w:t xml:space="preserve"> increase the generated field strength for our MMOCT system because its </w:t>
      </w:r>
      <w:r w:rsidRPr="00E10B0E">
        <w:lastRenderedPageBreak/>
        <w:t xml:space="preserve">relative permeability is much higher than that of air. The relationship between </w:t>
      </w:r>
      <m:oMath>
        <m:r>
          <m:rPr>
            <m:sty m:val="bi"/>
          </m:rPr>
          <w:rPr>
            <w:rFonts w:ascii="Cambria Math" w:hAnsi="Cambria Math"/>
          </w:rPr>
          <m:t>M</m:t>
        </m:r>
      </m:oMath>
      <w:r w:rsidRPr="00E10B0E">
        <w:rPr>
          <w:rFonts w:hint="eastAsia"/>
          <w:b/>
          <w:bCs/>
        </w:rPr>
        <w:t xml:space="preserve"> </w:t>
      </w:r>
      <w:r w:rsidRPr="00E10B0E">
        <w:t xml:space="preserve">and </w:t>
      </w:r>
      <w:bookmarkStart w:id="655" w:name="_Hlk25446865"/>
      <w:r w:rsidRPr="00E10B0E">
        <w:t xml:space="preserve">the current density </w:t>
      </w:r>
      <w:bookmarkEnd w:id="655"/>
      <w:r w:rsidRPr="00E10B0E">
        <w:t>(</w:t>
      </w:r>
      <w:bookmarkStart w:id="656" w:name="_Hlk25446835"/>
      <m:oMath>
        <m:r>
          <m:rPr>
            <m:sty m:val="bi"/>
          </m:rPr>
          <w:rPr>
            <w:rFonts w:ascii="Cambria Math" w:hAnsi="Cambria Math"/>
          </w:rPr>
          <m:t>J</m:t>
        </m:r>
      </m:oMath>
      <w:bookmarkEnd w:id="656"/>
      <w:r w:rsidRPr="00E10B0E">
        <w:rPr>
          <w:rFonts w:hint="eastAsia"/>
        </w:rPr>
        <w:t>),</w:t>
      </w:r>
      <w:r w:rsidRPr="00E10B0E">
        <w:t xml:space="preserve"> can be expressed as </w:t>
      </w:r>
      <w:r w:rsidR="00DE5B53">
        <w:rPr>
          <w:noProof/>
        </w:rPr>
        <w:fldChar w:fldCharType="begin"/>
      </w:r>
      <w:r w:rsidR="00D746BC">
        <w:rPr>
          <w:noProof/>
        </w:rPr>
        <w:instrText xml:space="preserve"> ADDIN EN.CITE &lt;EndNote&gt;&lt;Cite&gt;&lt;Author&gt;Lerner&lt;/Author&gt;&lt;Year&gt;2011&lt;/Year&gt;&lt;RecNum&gt;195&lt;/RecNum&gt;&lt;DisplayText&gt;[13]&lt;/DisplayText&gt;&lt;record&gt;&lt;rec-number&gt;195&lt;/rec-number&gt;&lt;foreign-keys&gt;&lt;key app="EN" db-id="xpa0e0dzn59f2seezaa599syxt9e9rfxpwft" timestamp="1579582375"&gt;195&lt;/key&gt;&lt;/foreign-keys&gt;&lt;ref-type name="Journal Article"&gt;17&lt;/ref-type&gt;&lt;contributors&gt;&lt;authors&gt;&lt;author&gt;Lerner, L&lt;/author&gt;&lt;/authors&gt;&lt;/contributors&gt;&lt;titles&gt;&lt;title&gt;Magnetic field of a finite solenoid with a linear permeable core&lt;/title&gt;&lt;secondary-title&gt;American Journal of Physics&lt;/secondary-title&gt;&lt;/titles&gt;&lt;periodical&gt;&lt;full-title&gt;American Journal of Physics&lt;/full-title&gt;&lt;/periodical&gt;&lt;pages&gt;1030-1035&lt;/pages&gt;&lt;volume&gt;79&lt;/volume&gt;&lt;number&gt;10&lt;/number&gt;&lt;dates&gt;&lt;year&gt;2011&lt;/year&gt;&lt;/dates&gt;&lt;isbn&gt;0002-9505&lt;/isbn&gt;&lt;urls&gt;&lt;/urls&gt;&lt;/record&gt;&lt;/Cite&gt;&lt;/EndNote&gt;</w:instrText>
      </w:r>
      <w:r w:rsidR="00DE5B53">
        <w:rPr>
          <w:noProof/>
        </w:rPr>
        <w:fldChar w:fldCharType="separate"/>
      </w:r>
      <w:r w:rsidR="00D746BC">
        <w:rPr>
          <w:noProof/>
        </w:rPr>
        <w:t>[13]</w:t>
      </w:r>
      <w:r w:rsidR="00DE5B53">
        <w:rPr>
          <w:noProof/>
        </w:rPr>
        <w:fldChar w:fldCharType="end"/>
      </w:r>
      <w:r w:rsidRPr="00E10B0E">
        <w:t>:</w:t>
      </w:r>
    </w:p>
    <w:p w14:paraId="5CE5E5B4" w14:textId="405937A2" w:rsidR="00475756" w:rsidRPr="00E10B0E" w:rsidRDefault="00475756" w:rsidP="00475756">
      <m:oMath>
        <m:r>
          <m:rPr>
            <m:sty m:val="bi"/>
          </m:rPr>
          <w:rPr>
            <w:rFonts w:ascii="Cambria Math" w:hAnsi="Cambria Math"/>
          </w:rPr>
          <m:t>J=</m:t>
        </m:r>
        <m:r>
          <m:rPr>
            <m:sty m:val="b"/>
          </m:rPr>
          <w:rPr>
            <w:rFonts w:ascii="Cambria Math" w:hAnsi="Cambria Math"/>
          </w:rPr>
          <m:t>∇×</m:t>
        </m:r>
        <m:r>
          <m:rPr>
            <m:sty m:val="bi"/>
          </m:rPr>
          <w:rPr>
            <w:rFonts w:ascii="Cambria Math" w:hAnsi="Cambria Math"/>
          </w:rPr>
          <m:t>M</m:t>
        </m:r>
      </m:oMath>
      <w:r w:rsidRPr="00E10B0E">
        <w:rPr>
          <w:rFonts w:hint="eastAsia"/>
          <w:b/>
          <w:bCs/>
        </w:rPr>
        <w:t xml:space="preserve"> </w:t>
      </w:r>
      <w:r w:rsidRPr="00E10B0E">
        <w:t xml:space="preserve">                                                                                                                      (</w:t>
      </w:r>
      <w:r w:rsidR="002D5792">
        <w:t>3.5</w:t>
      </w:r>
      <w:r w:rsidRPr="00E10B0E">
        <w:t>)</w:t>
      </w:r>
    </w:p>
    <w:p w14:paraId="121C78A8" w14:textId="77777777" w:rsidR="00152097" w:rsidRDefault="00475756" w:rsidP="00475756">
      <w:r w:rsidRPr="00E10B0E">
        <w:t xml:space="preserve">As the current through the wire is proportional to </w:t>
      </w:r>
      <m:oMath>
        <m:d>
          <m:dPr>
            <m:begChr m:val="|"/>
            <m:endChr m:val="|"/>
            <m:ctrlPr>
              <w:rPr>
                <w:rFonts w:ascii="Cambria Math" w:hAnsi="Cambria Math"/>
                <w:b/>
                <w:bCs/>
                <w:i/>
              </w:rPr>
            </m:ctrlPr>
          </m:dPr>
          <m:e>
            <m:r>
              <m:rPr>
                <m:sty m:val="bi"/>
              </m:rPr>
              <w:rPr>
                <w:rFonts w:ascii="Cambria Math" w:hAnsi="Cambria Math"/>
              </w:rPr>
              <m:t xml:space="preserve"> J </m:t>
            </m:r>
          </m:e>
        </m:d>
      </m:oMath>
      <w:r w:rsidRPr="00E10B0E">
        <w:t>, the current is also proportional to</w:t>
      </w:r>
      <w:r w:rsidRPr="00E10B0E">
        <w:rPr>
          <w:rFonts w:hint="eastAsia"/>
          <w:b/>
          <w:bCs/>
        </w:rPr>
        <w:t xml:space="preserve"> </w:t>
      </w:r>
      <m:oMath>
        <m:d>
          <m:dPr>
            <m:begChr m:val="|"/>
            <m:endChr m:val="|"/>
            <m:ctrlPr>
              <w:rPr>
                <w:rFonts w:ascii="Cambria Math" w:hAnsi="Cambria Math"/>
                <w:b/>
                <w:bCs/>
                <w:i/>
              </w:rPr>
            </m:ctrlPr>
          </m:dPr>
          <m:e>
            <m:r>
              <m:rPr>
                <m:sty m:val="bi"/>
              </m:rPr>
              <w:rPr>
                <w:rFonts w:ascii="Cambria Math" w:hAnsi="Cambria Math"/>
              </w:rPr>
              <m:t>M</m:t>
            </m:r>
          </m:e>
        </m:d>
      </m:oMath>
      <w:r w:rsidRPr="00E10B0E">
        <w:rPr>
          <w:rFonts w:hint="eastAsia"/>
          <w:b/>
          <w:bCs/>
        </w:rPr>
        <w:t xml:space="preserve"> </w:t>
      </w:r>
      <w:r w:rsidRPr="00E10B0E">
        <w:t>and</w:t>
      </w:r>
      <w:r w:rsidRPr="00E10B0E">
        <w:rPr>
          <w:b/>
          <w:bCs/>
        </w:rPr>
        <w:t xml:space="preserve"> </w:t>
      </w:r>
      <m:oMath>
        <m:d>
          <m:dPr>
            <m:begChr m:val="|"/>
            <m:endChr m:val="|"/>
            <m:ctrlPr>
              <w:rPr>
                <w:rFonts w:ascii="Cambria Math" w:hAnsi="Cambria Math"/>
                <w:b/>
                <w:bCs/>
                <w:i/>
              </w:rPr>
            </m:ctrlPr>
          </m:dPr>
          <m:e>
            <m:r>
              <m:rPr>
                <m:sty m:val="bi"/>
              </m:rPr>
              <w:rPr>
                <w:rFonts w:ascii="Cambria Math" w:hAnsi="Cambria Math"/>
              </w:rPr>
              <m:t>B</m:t>
            </m:r>
          </m:e>
        </m:d>
      </m:oMath>
      <w:r w:rsidRPr="00E10B0E">
        <w:rPr>
          <w:rFonts w:hint="eastAsia"/>
        </w:rPr>
        <w:t>.</w:t>
      </w:r>
      <w:r w:rsidRPr="00E10B0E">
        <w:t xml:space="preserve"> The linear relationship between the current and </w:t>
      </w:r>
      <m:oMath>
        <m:d>
          <m:dPr>
            <m:begChr m:val="|"/>
            <m:endChr m:val="|"/>
            <m:ctrlPr>
              <w:rPr>
                <w:rFonts w:ascii="Cambria Math" w:hAnsi="Cambria Math"/>
                <w:b/>
                <w:bCs/>
                <w:i/>
              </w:rPr>
            </m:ctrlPr>
          </m:dPr>
          <m:e>
            <m:r>
              <m:rPr>
                <m:sty m:val="bi"/>
              </m:rPr>
              <w:rPr>
                <w:rFonts w:ascii="Cambria Math" w:hAnsi="Cambria Math"/>
              </w:rPr>
              <m:t xml:space="preserve"> B </m:t>
            </m:r>
          </m:e>
        </m:d>
      </m:oMath>
      <w:r w:rsidRPr="00E10B0E">
        <w:rPr>
          <w:rFonts w:hint="eastAsia"/>
          <w:b/>
          <w:bCs/>
        </w:rPr>
        <w:t xml:space="preserve"> </w:t>
      </w:r>
      <w:r w:rsidRPr="00E10B0E">
        <w:t xml:space="preserve">was used to predict the magnetic field strength in the sample field of MMOCT system when the solenoid was energized with different currents. </w:t>
      </w:r>
    </w:p>
    <w:p w14:paraId="5FE0792F" w14:textId="77777777" w:rsidR="00152097" w:rsidRDefault="00152097" w:rsidP="00475756"/>
    <w:p w14:paraId="50F050F8" w14:textId="0C54CAE7" w:rsidR="00014B86" w:rsidRDefault="00152097" w:rsidP="00475756">
      <w:r w:rsidRPr="002D5792">
        <w:t>Because the electromagnet used in this project was same as the electromagnet made by Dr Joseph Boadi</w:t>
      </w:r>
      <w:r w:rsidR="00DE5B53" w:rsidRPr="002D5792">
        <w:t xml:space="preserve"> </w:t>
      </w:r>
      <w:r w:rsidR="00DE5B53" w:rsidRPr="002D5792">
        <w:fldChar w:fldCharType="begin"/>
      </w:r>
      <w:r w:rsidR="00D746BC" w:rsidRPr="002D5792">
        <w:instrText xml:space="preserve"> ADDIN EN.CITE &lt;EndNote&gt;&lt;Cite&gt;&lt;Author&gt;Boadi&lt;/Author&gt;&lt;Year&gt;2016&lt;/Year&gt;&lt;RecNum&gt;89&lt;/RecNum&gt;&lt;DisplayText&gt;[1]&lt;/DisplayText&gt;&lt;record&gt;&lt;rec-number&gt;89&lt;/rec-number&gt;&lt;foreign-keys&gt;&lt;key app="EN" db-id="xpa0e0dzn59f2seezaa599syxt9e9rfxpwft" timestamp="1577386475"&gt;89&lt;/key&gt;&lt;/foreign-keys&gt;&lt;ref-type name="Thesis"&gt;32&lt;/ref-type&gt;&lt;contributors&gt;&lt;authors&gt;&lt;author&gt;Boadi, Joseph&lt;/author&gt;&lt;/authors&gt;&lt;/contributors&gt;&lt;titles&gt;&lt;title&gt;Clinical applications of ultra-high resolution and phase-sensitive optical coherence tomography&lt;/title&gt;&lt;/titles&gt;&lt;dates&gt;&lt;year&gt;2016&lt;/year&gt;&lt;/dates&gt;&lt;publisher&gt;University of Sheffield&lt;/publisher&gt;&lt;urls&gt;&lt;/urls&gt;&lt;/record&gt;&lt;/Cite&gt;&lt;/EndNote&gt;</w:instrText>
      </w:r>
      <w:r w:rsidR="00DE5B53" w:rsidRPr="002D5792">
        <w:fldChar w:fldCharType="separate"/>
      </w:r>
      <w:r w:rsidR="00D746BC" w:rsidRPr="002D5792">
        <w:rPr>
          <w:noProof/>
        </w:rPr>
        <w:t>[1]</w:t>
      </w:r>
      <w:r w:rsidR="00DE5B53" w:rsidRPr="002D5792">
        <w:fldChar w:fldCharType="end"/>
      </w:r>
      <w:r w:rsidRPr="002D5792">
        <w:t xml:space="preserve">, we assume that both electromagnets had the same field strength. </w:t>
      </w:r>
      <w:r w:rsidRPr="00FC5BF2">
        <w:t xml:space="preserve">It has been measured with the Gaussmeter (GM05, Hirst) by Dr Joseph Boadi that 1.6 A of </w:t>
      </w:r>
      <w:r w:rsidR="00014B86" w:rsidRPr="00FC5BF2">
        <w:t xml:space="preserve">80 Hz sinusoidal </w:t>
      </w:r>
      <w:r w:rsidRPr="00FC5BF2">
        <w:t>current in the electromagnet can produce a magnetic field of 0.08 T at the position of sample</w:t>
      </w:r>
      <w:r w:rsidR="00CC027B" w:rsidRPr="00FC5BF2">
        <w:t xml:space="preserve"> </w:t>
      </w:r>
      <w:r w:rsidR="00CC027B">
        <w:fldChar w:fldCharType="begin"/>
      </w:r>
      <w:r w:rsidR="00D746BC">
        <w:instrText xml:space="preserve"> ADDIN EN.CITE &lt;EndNote&gt;&lt;Cite&gt;&lt;Author&gt;Boadi&lt;/Author&gt;&lt;Year&gt;2016&lt;/Year&gt;&lt;RecNum&gt;89&lt;/RecNum&gt;&lt;DisplayText&gt;[1]&lt;/DisplayText&gt;&lt;record&gt;&lt;rec-number&gt;89&lt;/rec-number&gt;&lt;foreign-keys&gt;&lt;key app="EN" db-id="xpa0e0dzn59f2seezaa599syxt9e9rfxpwft" timestamp="1577386475"&gt;89&lt;/key&gt;&lt;/foreign-keys&gt;&lt;ref-type name="Thesis"&gt;32&lt;/ref-type&gt;&lt;contributors&gt;&lt;authors&gt;&lt;author&gt;Boadi, Joseph&lt;/author&gt;&lt;/authors&gt;&lt;/contributors&gt;&lt;titles&gt;&lt;title&gt;Clinical applications of ultra-high resolution and phase-sensitive optical coherence tomography&lt;/title&gt;&lt;/titles&gt;&lt;dates&gt;&lt;year&gt;2016&lt;/year&gt;&lt;/dates&gt;&lt;publisher&gt;University of Sheffield&lt;/publisher&gt;&lt;urls&gt;&lt;/urls&gt;&lt;/record&gt;&lt;/Cite&gt;&lt;/EndNote&gt;</w:instrText>
      </w:r>
      <w:r w:rsidR="00CC027B">
        <w:fldChar w:fldCharType="separate"/>
      </w:r>
      <w:r w:rsidR="00D746BC">
        <w:rPr>
          <w:noProof/>
        </w:rPr>
        <w:t>[1]</w:t>
      </w:r>
      <w:r w:rsidR="00CC027B">
        <w:fldChar w:fldCharType="end"/>
      </w:r>
      <w:r w:rsidRPr="00943E71">
        <w:t>.</w:t>
      </w:r>
      <w:r>
        <w:t xml:space="preserve"> </w:t>
      </w:r>
      <w:r w:rsidR="00014B86">
        <w:t xml:space="preserve">According to the </w:t>
      </w:r>
      <w:r w:rsidR="00014B86" w:rsidRPr="00E10B0E">
        <w:t xml:space="preserve">linear relationship between the current and </w:t>
      </w:r>
      <m:oMath>
        <m:d>
          <m:dPr>
            <m:begChr m:val="|"/>
            <m:endChr m:val="|"/>
            <m:ctrlPr>
              <w:rPr>
                <w:rFonts w:ascii="Cambria Math" w:hAnsi="Cambria Math"/>
                <w:b/>
                <w:bCs/>
                <w:i/>
              </w:rPr>
            </m:ctrlPr>
          </m:dPr>
          <m:e>
            <m:r>
              <m:rPr>
                <m:sty m:val="bi"/>
              </m:rPr>
              <w:rPr>
                <w:rFonts w:ascii="Cambria Math" w:hAnsi="Cambria Math"/>
              </w:rPr>
              <m:t xml:space="preserve"> B </m:t>
            </m:r>
          </m:e>
        </m:d>
      </m:oMath>
      <w:r w:rsidR="00014B86">
        <w:t xml:space="preserve">, </w:t>
      </w:r>
      <w:r w:rsidR="00FC5BF2">
        <w:t>our</w:t>
      </w:r>
      <w:r w:rsidR="00014B86" w:rsidRPr="00943E71">
        <w:t xml:space="preserve"> electromagnet </w:t>
      </w:r>
      <w:r w:rsidR="00014B86">
        <w:t xml:space="preserve">can </w:t>
      </w:r>
      <w:r w:rsidR="00014B86" w:rsidRPr="00943E71">
        <w:t>produc</w:t>
      </w:r>
      <w:r w:rsidR="00014B86">
        <w:t>e</w:t>
      </w:r>
      <w:r w:rsidR="00014B86" w:rsidRPr="00943E71">
        <w:t xml:space="preserve"> 0.05</w:t>
      </w:r>
      <w:r w:rsidR="00014B86">
        <w:t xml:space="preserve"> </w:t>
      </w:r>
      <w:r w:rsidR="00014B86" w:rsidRPr="00943E71">
        <w:t>T sinusoidal magnetic field</w:t>
      </w:r>
      <w:r w:rsidR="00F16E2D">
        <w:t xml:space="preserve"> at 80 Hz</w:t>
      </w:r>
      <w:r w:rsidR="00014B86" w:rsidRPr="00943E71">
        <w:t xml:space="preserve"> in </w:t>
      </w:r>
      <w:r w:rsidR="00014B86">
        <w:t xml:space="preserve">the </w:t>
      </w:r>
      <w:r w:rsidR="00014B86" w:rsidRPr="00943E71">
        <w:t>sample area</w:t>
      </w:r>
      <w:r w:rsidR="00014B86">
        <w:t xml:space="preserve">, when </w:t>
      </w:r>
      <w:r w:rsidR="00014B86" w:rsidRPr="00943E71">
        <w:t>1.0 A</w:t>
      </w:r>
      <w:r w:rsidR="00014B86">
        <w:t xml:space="preserve"> of 80 Hz </w:t>
      </w:r>
      <w:r w:rsidR="00014B86" w:rsidRPr="00943E71">
        <w:t xml:space="preserve">sinusoidal </w:t>
      </w:r>
      <w:r w:rsidR="00014B86" w:rsidRPr="00E10B0E">
        <w:t>current</w:t>
      </w:r>
      <w:r w:rsidR="00014B86">
        <w:t xml:space="preserve"> was employed.</w:t>
      </w:r>
    </w:p>
    <w:p w14:paraId="078FD22F" w14:textId="337EF9F1" w:rsidR="0075702F" w:rsidRDefault="0075702F" w:rsidP="00475756"/>
    <w:p w14:paraId="0C12AB62" w14:textId="2A1D38BD" w:rsidR="00662B6D" w:rsidRDefault="00C84A0B" w:rsidP="005F44BE">
      <w:pPr>
        <w:pStyle w:val="Heading4"/>
      </w:pPr>
      <w:bookmarkStart w:id="657" w:name="_Toc31979353"/>
      <w:r>
        <w:t>Negative control of MMOCT imaging</w:t>
      </w:r>
      <w:bookmarkEnd w:id="657"/>
    </w:p>
    <w:p w14:paraId="11BA7C52" w14:textId="3A09EB1B" w:rsidR="0099666F" w:rsidRPr="00943E71" w:rsidRDefault="00D82A67" w:rsidP="0099666F">
      <w:bookmarkStart w:id="658" w:name="OLE_LINK364"/>
      <w:bookmarkStart w:id="659" w:name="OLE_LINK368"/>
      <w:r w:rsidRPr="00731755">
        <w:t xml:space="preserve">After </w:t>
      </w:r>
      <w:r w:rsidR="0099666F" w:rsidRPr="00731755">
        <w:t xml:space="preserve">completing </w:t>
      </w:r>
      <w:bookmarkEnd w:id="658"/>
      <w:bookmarkEnd w:id="659"/>
      <w:r w:rsidRPr="00731755">
        <w:t>th</w:t>
      </w:r>
      <w:r w:rsidR="0099666F" w:rsidRPr="00731755">
        <w:t xml:space="preserve">e steps described in section 4.2.4, the </w:t>
      </w:r>
      <w:r w:rsidR="0099666F" w:rsidRPr="00943E71">
        <w:t xml:space="preserve">false magnetomotive signal was </w:t>
      </w:r>
      <w:r w:rsidR="0099666F">
        <w:t>suppressed</w:t>
      </w:r>
      <w:r w:rsidR="0099666F" w:rsidRPr="00943E71">
        <w:t xml:space="preserve"> successfully, </w:t>
      </w:r>
      <w:r w:rsidR="0099666F" w:rsidRPr="00673117">
        <w:t xml:space="preserve">shown Figure </w:t>
      </w:r>
      <w:r w:rsidR="00673117" w:rsidRPr="00673117">
        <w:t>3.6</w:t>
      </w:r>
      <w:r w:rsidR="0099666F" w:rsidRPr="00673117">
        <w:t>.</w:t>
      </w:r>
      <w:r w:rsidR="0099666F" w:rsidRPr="00943E71">
        <w:t xml:space="preserve"> In Figure </w:t>
      </w:r>
      <w:r w:rsidR="00673117">
        <w:t>3.6</w:t>
      </w:r>
      <w:r w:rsidR="0099666F" w:rsidRPr="00943E71">
        <w:t xml:space="preserve"> a), the structure image of agar gel is shown, where agar gel was imaged by our MMOCT in 0.5 T of 80 Hz modulated magnetic field</w:t>
      </w:r>
      <w:r w:rsidR="0099666F" w:rsidRPr="00DA2A76">
        <w:t xml:space="preserve">. In Figure </w:t>
      </w:r>
      <w:r w:rsidR="00DA2A76" w:rsidRPr="00DA2A76">
        <w:rPr>
          <w:rFonts w:hint="eastAsia"/>
        </w:rPr>
        <w:t>3.6</w:t>
      </w:r>
      <w:r w:rsidR="0099666F" w:rsidRPr="00DA2A76">
        <w:t xml:space="preserve"> b), th</w:t>
      </w:r>
      <w:r w:rsidR="0099666F" w:rsidRPr="00943E71">
        <w:t xml:space="preserve">e phase frequency spectrum of magnetomotive signal is presented, in which there was no obvious prominent signal at any frequency. Two signal peaks at 320 Hz and 480 Hz (as marked in Figure </w:t>
      </w:r>
      <w:r w:rsidR="00DA2A76">
        <w:rPr>
          <w:rFonts w:hint="eastAsia"/>
        </w:rPr>
        <w:t>3.6</w:t>
      </w:r>
      <w:r w:rsidR="0099666F" w:rsidRPr="00943E71">
        <w:t xml:space="preserve"> b)) </w:t>
      </w:r>
      <w:r w:rsidR="0099666F" w:rsidRPr="00943E71">
        <w:lastRenderedPageBreak/>
        <w:t>were detected and identified as the false magnetomotive signal</w:t>
      </w:r>
      <w:r w:rsidR="0099666F">
        <w:t>s</w:t>
      </w:r>
      <w:r w:rsidR="0099666F" w:rsidRPr="00943E71">
        <w:t xml:space="preserve"> because the frequenc</w:t>
      </w:r>
      <w:r w:rsidR="0099666F">
        <w:t>ies</w:t>
      </w:r>
      <w:r w:rsidR="0099666F" w:rsidRPr="00943E71">
        <w:t xml:space="preserve"> </w:t>
      </w:r>
      <w:r w:rsidR="0099666F">
        <w:t>were</w:t>
      </w:r>
      <w:r w:rsidR="0099666F" w:rsidRPr="00943E71">
        <w:t xml:space="preserve"> the harmonic of the modulation frequency of magnetic field (80 Hz). The false magnetomotive signal</w:t>
      </w:r>
      <w:r w:rsidR="0099666F">
        <w:t>s</w:t>
      </w:r>
      <w:r w:rsidR="0099666F" w:rsidRPr="00943E71">
        <w:t xml:space="preserve"> </w:t>
      </w:r>
      <w:r w:rsidR="0099666F">
        <w:t xml:space="preserve">were </w:t>
      </w:r>
      <m:oMath>
        <m:r>
          <w:rPr>
            <w:rFonts w:ascii="Cambria Math" w:hAnsi="Cambria Math"/>
          </w:rPr>
          <m:t>3.5×</m:t>
        </m:r>
        <m:sSup>
          <m:sSupPr>
            <m:ctrlPr>
              <w:rPr>
                <w:rFonts w:ascii="Cambria Math" w:hAnsi="Cambria Math"/>
                <w:i/>
              </w:rPr>
            </m:ctrlPr>
          </m:sSupPr>
          <m:e>
            <m:r>
              <w:rPr>
                <w:rFonts w:ascii="Cambria Math" w:hAnsi="Cambria Math"/>
              </w:rPr>
              <m:t>10</m:t>
            </m:r>
          </m:e>
          <m:sup>
            <m:r>
              <w:rPr>
                <w:rFonts w:ascii="Cambria Math" w:hAnsi="Cambria Math"/>
              </w:rPr>
              <m:t>4</m:t>
            </m:r>
          </m:sup>
        </m:sSup>
      </m:oMath>
      <w:r w:rsidR="0099666F">
        <w:rPr>
          <w:rFonts w:hint="eastAsia"/>
        </w:rPr>
        <w:t xml:space="preserve"> </w:t>
      </w:r>
      <w:r w:rsidR="0099666F">
        <w:t xml:space="preserve">a.u. and </w:t>
      </w:r>
      <m:oMath>
        <m:r>
          <w:rPr>
            <w:rFonts w:ascii="Cambria Math" w:hAnsi="Cambria Math"/>
          </w:rPr>
          <m:t>3.6×</m:t>
        </m:r>
        <m:sSup>
          <m:sSupPr>
            <m:ctrlPr>
              <w:rPr>
                <w:rFonts w:ascii="Cambria Math" w:hAnsi="Cambria Math"/>
                <w:i/>
              </w:rPr>
            </m:ctrlPr>
          </m:sSupPr>
          <m:e>
            <m:r>
              <w:rPr>
                <w:rFonts w:ascii="Cambria Math" w:hAnsi="Cambria Math"/>
              </w:rPr>
              <m:t>10</m:t>
            </m:r>
          </m:e>
          <m:sup>
            <m:r>
              <w:rPr>
                <w:rFonts w:ascii="Cambria Math" w:hAnsi="Cambria Math"/>
              </w:rPr>
              <m:t>4</m:t>
            </m:r>
          </m:sup>
        </m:sSup>
      </m:oMath>
      <w:r w:rsidR="0099666F">
        <w:rPr>
          <w:rFonts w:hint="eastAsia"/>
        </w:rPr>
        <w:t xml:space="preserve"> </w:t>
      </w:r>
      <w:r w:rsidR="0099666F">
        <w:t xml:space="preserve">a.u. at </w:t>
      </w:r>
      <w:r w:rsidR="0099666F" w:rsidRPr="00943E71">
        <w:t>320 Hz and 48</w:t>
      </w:r>
      <w:r w:rsidR="0099666F" w:rsidRPr="0071148D">
        <w:t>0 Hz respectively, which were much smaller than the previous result</w:t>
      </w:r>
      <w:r w:rsidR="00DA2A76">
        <w:t>s</w:t>
      </w:r>
      <w:r w:rsidR="0099666F" w:rsidRPr="0071148D">
        <w:t xml:space="preserve"> in </w:t>
      </w:r>
      <w:r w:rsidR="0099666F" w:rsidRPr="00DA2A76">
        <w:t xml:space="preserve">Figure </w:t>
      </w:r>
      <w:r w:rsidR="00DA2A76" w:rsidRPr="00DA2A76">
        <w:t>3.3</w:t>
      </w:r>
      <w:r w:rsidR="0099666F" w:rsidRPr="00DA2A76">
        <w:t>, an</w:t>
      </w:r>
      <w:r w:rsidR="0099666F" w:rsidRPr="0071148D">
        <w:t>d were of the same order of magnitude a</w:t>
      </w:r>
      <w:r w:rsidR="0099666F" w:rsidRPr="00943E71">
        <w:t>s the noise floor</w:t>
      </w:r>
      <w:r w:rsidR="0099666F">
        <w:t xml:space="preserve"> (</w:t>
      </w:r>
      <m:oMath>
        <m:r>
          <w:rPr>
            <w:rFonts w:ascii="Cambria Math" w:hAnsi="Cambria Math"/>
          </w:rPr>
          <m:t>1.8×</m:t>
        </m:r>
        <m:sSup>
          <m:sSupPr>
            <m:ctrlPr>
              <w:rPr>
                <w:rFonts w:ascii="Cambria Math" w:hAnsi="Cambria Math"/>
                <w:i/>
              </w:rPr>
            </m:ctrlPr>
          </m:sSupPr>
          <m:e>
            <m:r>
              <w:rPr>
                <w:rFonts w:ascii="Cambria Math" w:hAnsi="Cambria Math"/>
              </w:rPr>
              <m:t>10</m:t>
            </m:r>
          </m:e>
          <m:sup>
            <m:r>
              <w:rPr>
                <w:rFonts w:ascii="Cambria Math" w:hAnsi="Cambria Math"/>
              </w:rPr>
              <m:t>4</m:t>
            </m:r>
          </m:sup>
        </m:sSup>
      </m:oMath>
      <w:r w:rsidR="0099666F">
        <w:rPr>
          <w:rFonts w:hint="eastAsia"/>
        </w:rPr>
        <w:t xml:space="preserve"> </w:t>
      </w:r>
      <w:r w:rsidR="0099666F">
        <w:t>a.u.)</w:t>
      </w:r>
      <w:r w:rsidR="0099666F" w:rsidRPr="00943E71">
        <w:t xml:space="preserve">. The false magnetomotive signal can be neglected since it cannot result in a misleading false phantom in </w:t>
      </w:r>
      <w:r w:rsidR="00DA2A76">
        <w:t xml:space="preserve">the </w:t>
      </w:r>
      <w:r w:rsidR="0099666F" w:rsidRPr="00943E71">
        <w:t xml:space="preserve">MMOCT image, shown in Figure </w:t>
      </w:r>
      <w:r w:rsidR="00DA2A76">
        <w:t>3.6</w:t>
      </w:r>
      <w:r w:rsidR="0099666F" w:rsidRPr="00943E71">
        <w:t xml:space="preserve"> c).</w:t>
      </w:r>
    </w:p>
    <w:p w14:paraId="3A400C6A" w14:textId="77777777" w:rsidR="0099666F" w:rsidRPr="00943E71" w:rsidRDefault="0099666F" w:rsidP="0099666F"/>
    <w:p w14:paraId="462901F1" w14:textId="54A73B0F" w:rsidR="0099666F" w:rsidRPr="00943E71" w:rsidRDefault="00403BAA" w:rsidP="0099666F">
      <w:pPr>
        <w:jc w:val="center"/>
      </w:pPr>
      <w:r w:rsidRPr="00247F22">
        <w:rPr>
          <w:noProof/>
        </w:rPr>
        <w:drawing>
          <wp:inline distT="0" distB="0" distL="0" distR="0" wp14:anchorId="6955772F" wp14:editId="564FF643">
            <wp:extent cx="5274310" cy="3910330"/>
            <wp:effectExtent l="0" t="0" r="254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5274310" cy="3910330"/>
                    </a:xfrm>
                    <a:prstGeom prst="rect">
                      <a:avLst/>
                    </a:prstGeom>
                    <a:noFill/>
                    <a:ln>
                      <a:noFill/>
                    </a:ln>
                  </pic:spPr>
                </pic:pic>
              </a:graphicData>
            </a:graphic>
          </wp:inline>
        </w:drawing>
      </w:r>
    </w:p>
    <w:p w14:paraId="2E3C66AC" w14:textId="450C36F5" w:rsidR="0099666F" w:rsidRPr="00943E71" w:rsidRDefault="0099666F" w:rsidP="0099666F">
      <w:r w:rsidRPr="003E784C">
        <w:rPr>
          <w:b/>
          <w:bCs/>
        </w:rPr>
        <w:t xml:space="preserve">Figure </w:t>
      </w:r>
      <w:r w:rsidR="00673117">
        <w:rPr>
          <w:b/>
          <w:bCs/>
        </w:rPr>
        <w:t>3.6</w:t>
      </w:r>
      <w:r w:rsidRPr="00943E71">
        <w:t xml:space="preserve">: </w:t>
      </w:r>
      <w:bookmarkStart w:id="660" w:name="_Hlk14786891"/>
      <w:r w:rsidRPr="00943E71">
        <w:t xml:space="preserve">a) structure image of agar gel in 0.5 T of 80 Hz modulated magnetic field. b) the phase spectrum of the magnetomotive signal of agar gel. c) the </w:t>
      </w:r>
      <w:r>
        <w:t>phantom</w:t>
      </w:r>
      <w:r w:rsidRPr="00943E71">
        <w:t xml:space="preserve"> of the 1</w:t>
      </w:r>
      <w:r>
        <w:t>6</w:t>
      </w:r>
      <w:r w:rsidRPr="00943E71">
        <w:t>0 Hz magnetomotive signal.</w:t>
      </w:r>
      <w:bookmarkEnd w:id="660"/>
    </w:p>
    <w:p w14:paraId="3E167E21" w14:textId="5E3BB271" w:rsidR="00D82A67" w:rsidRPr="00D82A67" w:rsidRDefault="00D82A67" w:rsidP="00D82A67">
      <w:pPr>
        <w:rPr>
          <w:color w:val="FF0000"/>
        </w:rPr>
      </w:pPr>
    </w:p>
    <w:p w14:paraId="0EE43C5B" w14:textId="58E3103C" w:rsidR="00113C9B" w:rsidRPr="00662B6D" w:rsidRDefault="009851E4" w:rsidP="005F44BE">
      <w:pPr>
        <w:pStyle w:val="Heading4"/>
      </w:pPr>
      <w:bookmarkStart w:id="661" w:name="_Toc31979354"/>
      <w:r>
        <w:lastRenderedPageBreak/>
        <w:t>MMOCT images with different</w:t>
      </w:r>
      <w:r w:rsidR="00113C9B">
        <w:t xml:space="preserve"> average filter</w:t>
      </w:r>
      <w:r>
        <w:t>s</w:t>
      </w:r>
      <w:bookmarkEnd w:id="661"/>
    </w:p>
    <w:p w14:paraId="63D9046B" w14:textId="538736B9" w:rsidR="003E784C" w:rsidRDefault="003E784C" w:rsidP="003E784C">
      <w:r w:rsidRPr="00943E71">
        <w:t xml:space="preserve">Figure </w:t>
      </w:r>
      <w:r w:rsidR="002A0639">
        <w:t>3.7</w:t>
      </w:r>
      <w:r w:rsidRPr="00943E71">
        <w:t xml:space="preserve"> a) shows the intensity image of agar gel and </w:t>
      </w:r>
      <w:r w:rsidRPr="003E784C">
        <w:t>SPIO</w:t>
      </w:r>
      <w:r w:rsidRPr="00943E71">
        <w:t xml:space="preserve"> nanoparticle</w:t>
      </w:r>
      <w:r w:rsidR="00AC7C4A">
        <w:t>s</w:t>
      </w:r>
      <w:r w:rsidRPr="00943E71">
        <w:t xml:space="preserve">, in which 50 uL of 1 mg/mL SPIO aqueous solution was loaded on </w:t>
      </w:r>
      <w:r w:rsidR="002A0639">
        <w:t xml:space="preserve">the </w:t>
      </w:r>
      <w:r w:rsidRPr="00943E71">
        <w:t>agar gel surface (the area of agar surface</w:t>
      </w:r>
      <w:r w:rsidR="002A0639">
        <w:t xml:space="preserve"> was</w:t>
      </w:r>
      <w:r w:rsidRPr="00943E71">
        <w:t xml:space="preserve"> equal to 0.785 cm</w:t>
      </w:r>
      <w:r w:rsidRPr="00943E71">
        <w:rPr>
          <w:vertAlign w:val="superscript"/>
        </w:rPr>
        <w:t>2</w:t>
      </w:r>
      <w:r w:rsidRPr="00943E71">
        <w:t>). As a result, the density of SPIO in the image is</w:t>
      </w:r>
      <w:bookmarkStart w:id="662" w:name="OLE_LINK194"/>
      <w:r w:rsidRPr="00943E71">
        <w:t xml:space="preserve"> 63.7 ug/cm</w:t>
      </w:r>
      <w:r w:rsidRPr="00943E71">
        <w:rPr>
          <w:vertAlign w:val="superscript"/>
        </w:rPr>
        <w:t>2</w:t>
      </w:r>
      <w:bookmarkEnd w:id="662"/>
      <w:r w:rsidRPr="00943E71">
        <w:t>.</w:t>
      </w:r>
      <w:r w:rsidR="002E792D">
        <w:t xml:space="preserve"> </w:t>
      </w:r>
      <w:r w:rsidRPr="00943E71">
        <w:t xml:space="preserve">The agar sample was placed in an 80 Hz sinusoidal magnetic field to </w:t>
      </w:r>
      <w:r w:rsidRPr="00F525C1">
        <w:t xml:space="preserve">exert </w:t>
      </w:r>
      <w:r w:rsidR="00F525C1" w:rsidRPr="00F525C1">
        <w:t xml:space="preserve">a </w:t>
      </w:r>
      <w:r w:rsidRPr="00F525C1">
        <w:t xml:space="preserve">force </w:t>
      </w:r>
      <w:r w:rsidRPr="00943E71">
        <w:t xml:space="preserve">on </w:t>
      </w:r>
      <w:r w:rsidR="00415E06">
        <w:t xml:space="preserve">the </w:t>
      </w:r>
      <w:r w:rsidRPr="00943E71">
        <w:t xml:space="preserve">SPIO and generate </w:t>
      </w:r>
      <w:r w:rsidR="00F525C1">
        <w:t xml:space="preserve">the </w:t>
      </w:r>
      <w:r w:rsidRPr="00943E71">
        <w:t xml:space="preserve">modulated displacement of </w:t>
      </w:r>
      <w:r w:rsidR="00F525C1">
        <w:t xml:space="preserve">the </w:t>
      </w:r>
      <w:r w:rsidRPr="00943E71">
        <w:t>SPIO nanoparticle. The modulated displacement was detected by the phase change (</w:t>
      </w:r>
      <w:bookmarkStart w:id="663" w:name="OLE_LINK189"/>
      <m:oMath>
        <m:r>
          <m:rPr>
            <m:sty m:val="p"/>
          </m:rPr>
          <w:rPr>
            <w:rFonts w:ascii="Cambria Math" w:hAnsi="Cambria Math"/>
          </w:rPr>
          <m:t>∆</m:t>
        </m:r>
        <m:r>
          <w:rPr>
            <w:rFonts w:ascii="Cambria Math" w:hAnsi="Cambria Math"/>
          </w:rPr>
          <m:t>φ</m:t>
        </m:r>
      </m:oMath>
      <w:bookmarkEnd w:id="663"/>
      <w:r w:rsidRPr="00943E71">
        <w:t>)  of OCT signal, as described above.</w:t>
      </w:r>
    </w:p>
    <w:p w14:paraId="054B26C9" w14:textId="77777777" w:rsidR="001878D1" w:rsidRPr="00943E71" w:rsidRDefault="001878D1" w:rsidP="003E784C"/>
    <w:p w14:paraId="67AB3B0C" w14:textId="375C53E2" w:rsidR="003064BA" w:rsidRPr="002D0B06" w:rsidRDefault="003E784C" w:rsidP="006E7DD3">
      <w:pPr>
        <w:spacing w:after="0"/>
        <w:rPr>
          <w:rFonts w:eastAsiaTheme="minorEastAsia"/>
          <w:color w:val="FF0000"/>
        </w:rPr>
      </w:pPr>
      <w:r w:rsidRPr="00943E71">
        <w:rPr>
          <w:rFonts w:eastAsia="MS Mincho"/>
          <w:lang w:eastAsia="ja-JP"/>
        </w:rPr>
        <w:t xml:space="preserve">In Figure </w:t>
      </w:r>
      <w:r w:rsidR="00F525C1">
        <w:rPr>
          <w:rFonts w:eastAsia="MS Mincho"/>
          <w:lang w:eastAsia="ja-JP"/>
        </w:rPr>
        <w:t>3.7</w:t>
      </w:r>
      <w:r w:rsidRPr="00943E71">
        <w:rPr>
          <w:rFonts w:eastAsia="MS Mincho"/>
          <w:lang w:eastAsia="ja-JP"/>
        </w:rPr>
        <w:t xml:space="preserve"> b), the detected frequency spectrum of phase change is shown, where the phase change with the frequency of 160 Hz (intensity =</w:t>
      </w:r>
      <m:oMath>
        <m:r>
          <w:rPr>
            <w:rFonts w:ascii="Cambria Math" w:eastAsia="MS Mincho" w:hAnsi="Cambria Math"/>
            <w:lang w:eastAsia="ja-JP"/>
          </w:rPr>
          <m:t xml:space="preserve"> 1.29×</m:t>
        </m:r>
        <m:sSup>
          <m:sSupPr>
            <m:ctrlPr>
              <w:rPr>
                <w:rFonts w:ascii="Cambria Math" w:eastAsia="MS Mincho" w:hAnsi="Cambria Math"/>
                <w:i/>
                <w:lang w:eastAsia="ja-JP"/>
              </w:rPr>
            </m:ctrlPr>
          </m:sSupPr>
          <m:e>
            <m:r>
              <w:rPr>
                <w:rFonts w:ascii="Cambria Math" w:eastAsia="MS Mincho" w:hAnsi="Cambria Math"/>
                <w:lang w:eastAsia="ja-JP"/>
              </w:rPr>
              <m:t>10</m:t>
            </m:r>
          </m:e>
          <m:sup>
            <m:r>
              <w:rPr>
                <w:rFonts w:ascii="Cambria Math" w:eastAsia="MS Mincho" w:hAnsi="Cambria Math"/>
                <w:lang w:eastAsia="ja-JP"/>
              </w:rPr>
              <m:t>6</m:t>
            </m:r>
          </m:sup>
        </m:sSup>
      </m:oMath>
      <w:r w:rsidRPr="00943E71">
        <w:rPr>
          <w:rFonts w:eastAsia="MS Mincho"/>
          <w:lang w:eastAsia="ja-JP"/>
        </w:rPr>
        <w:t xml:space="preserve"> a.u.) is domi</w:t>
      </w:r>
      <w:r>
        <w:rPr>
          <w:rFonts w:eastAsia="MS Mincho"/>
          <w:lang w:eastAsia="ja-JP"/>
        </w:rPr>
        <w:t>nant</w:t>
      </w:r>
      <w:r w:rsidRPr="00943E71">
        <w:rPr>
          <w:rFonts w:eastAsia="MS Mincho"/>
          <w:lang w:eastAsia="ja-JP"/>
        </w:rPr>
        <w:t xml:space="preserve"> when SPIO is in 0.05 T of 80 Hz sinusoidal magnetic field. It is proposed that SPIO in an alternating magnetic field can generate a dominant magnetomotive signal at the double frequency of magnetic field. The frequency-doubling effect was also observed </w:t>
      </w:r>
      <w:r w:rsidRPr="001E7D37">
        <w:rPr>
          <w:rFonts w:eastAsia="MS Mincho"/>
          <w:lang w:eastAsia="ja-JP"/>
        </w:rPr>
        <w:t>by Oh et al</w:t>
      </w:r>
      <w:r w:rsidR="00A607A0">
        <w:rPr>
          <w:rFonts w:eastAsia="MS Mincho"/>
          <w:lang w:eastAsia="ja-JP"/>
        </w:rPr>
        <w:t xml:space="preserve"> </w:t>
      </w:r>
      <w:r w:rsidR="00A607A0">
        <w:rPr>
          <w:noProof/>
        </w:rPr>
        <w:fldChar w:fldCharType="begin"/>
      </w:r>
      <w:r w:rsidR="00D746BC">
        <w:rPr>
          <w:noProof/>
        </w:rPr>
        <w:instrText xml:space="preserve"> ADDIN EN.CITE &lt;EndNote&gt;&lt;Cite&gt;&lt;Author&gt;Oh&lt;/Author&gt;&lt;Year&gt;2008&lt;/Year&gt;&lt;RecNum&gt;196&lt;/RecNum&gt;&lt;DisplayText&gt;[14]&lt;/DisplayText&gt;&lt;record&gt;&lt;rec-number&gt;196&lt;/rec-number&gt;&lt;foreign-keys&gt;&lt;key app="EN" db-id="xpa0e0dzn59f2seezaa599syxt9e9rfxpwft" timestamp="1579582762"&gt;196&lt;/key&gt;&lt;/foreign-keys&gt;&lt;ref-type name="Journal Article"&gt;17&lt;/ref-type&gt;&lt;contributors&gt;&lt;authors&gt;&lt;author&gt;Oh, Junghwan&lt;/author&gt;&lt;author&gt;Feldman, Marc D&lt;/author&gt;&lt;author&gt;Golombek, H&lt;/author&gt;&lt;author&gt;Kim, Jihoon&lt;/author&gt;&lt;author&gt;Sanghi, Pramod&lt;/author&gt;&lt;author&gt;Do, Dat&lt;/author&gt;&lt;author&gt;Mancuso, J Jacob&lt;/author&gt;&lt;author&gt;Kemp, Nathaniel Joseph&lt;/author&gt;&lt;author&gt;Cilingiroglu, Mehmet&lt;/author&gt;&lt;author&gt;Milner, Thomas E&lt;/author&gt;&lt;/authors&gt;&lt;/contributors&gt;&lt;titles&gt;&lt;title&gt;Detection of macrophages in atherosclerotic tissue using magnetic nanoparticles and differential phase optical coherence tomography&lt;/title&gt;&lt;secondary-title&gt;Journal of biomedical optics&lt;/secondary-title&gt;&lt;/titles&gt;&lt;periodical&gt;&lt;full-title&gt;Journal of biomedical optics&lt;/full-title&gt;&lt;/periodical&gt;&lt;pages&gt;054006&lt;/pages&gt;&lt;volume&gt;13&lt;/volume&gt;&lt;number&gt;5&lt;/number&gt;&lt;dates&gt;&lt;year&gt;2008&lt;/year&gt;&lt;/dates&gt;&lt;isbn&gt;1083-3668&lt;/isbn&gt;&lt;urls&gt;&lt;/urls&gt;&lt;/record&gt;&lt;/Cite&gt;&lt;/EndNote&gt;</w:instrText>
      </w:r>
      <w:r w:rsidR="00A607A0">
        <w:rPr>
          <w:noProof/>
        </w:rPr>
        <w:fldChar w:fldCharType="separate"/>
      </w:r>
      <w:r w:rsidR="00D746BC">
        <w:rPr>
          <w:noProof/>
        </w:rPr>
        <w:t>[14]</w:t>
      </w:r>
      <w:r w:rsidR="00A607A0">
        <w:rPr>
          <w:noProof/>
        </w:rPr>
        <w:fldChar w:fldCharType="end"/>
      </w:r>
      <w:r w:rsidRPr="001E7D37">
        <w:rPr>
          <w:rFonts w:eastAsia="MS Mincho"/>
          <w:lang w:eastAsia="ja-JP"/>
        </w:rPr>
        <w:t>.</w:t>
      </w:r>
    </w:p>
    <w:p w14:paraId="726C211B" w14:textId="77777777" w:rsidR="003064BA" w:rsidRPr="00943E71" w:rsidRDefault="003064BA" w:rsidP="003E784C">
      <w:pPr>
        <w:spacing w:after="0"/>
        <w:rPr>
          <w:rFonts w:eastAsia="MS Mincho"/>
          <w:lang w:eastAsia="ja-JP"/>
        </w:rPr>
      </w:pPr>
    </w:p>
    <w:p w14:paraId="3AEC9CD1" w14:textId="3BADC20B" w:rsidR="003E784C" w:rsidRPr="00943E71" w:rsidRDefault="003E784C" w:rsidP="003E784C">
      <w:pPr>
        <w:spacing w:after="0"/>
      </w:pPr>
      <w:r w:rsidRPr="00943E71">
        <w:rPr>
          <w:rFonts w:eastAsia="MS Mincho"/>
          <w:lang w:eastAsia="ja-JP"/>
        </w:rPr>
        <w:t>The 160</w:t>
      </w:r>
      <w:r>
        <w:rPr>
          <w:rFonts w:eastAsia="MS Mincho"/>
          <w:lang w:eastAsia="ja-JP"/>
        </w:rPr>
        <w:t xml:space="preserve"> </w:t>
      </w:r>
      <w:r w:rsidRPr="00943E71">
        <w:rPr>
          <w:rFonts w:eastAsia="MS Mincho"/>
          <w:lang w:eastAsia="ja-JP"/>
        </w:rPr>
        <w:t xml:space="preserve">Hz magnetomotive signal was extracted forming a MMOCT image of SPIO, shown in Figure </w:t>
      </w:r>
      <w:r w:rsidR="00C43767">
        <w:rPr>
          <w:rFonts w:eastAsia="MS Mincho"/>
          <w:lang w:eastAsia="ja-JP"/>
        </w:rPr>
        <w:t>3.7</w:t>
      </w:r>
      <w:r w:rsidRPr="00943E71">
        <w:rPr>
          <w:rFonts w:eastAsia="MS Mincho"/>
          <w:lang w:eastAsia="ja-JP"/>
        </w:rPr>
        <w:t xml:space="preserve"> c). However,</w:t>
      </w:r>
      <w:r w:rsidRPr="000019EA">
        <w:rPr>
          <w:rFonts w:eastAsia="MS Mincho"/>
          <w:color w:val="FF0000"/>
          <w:lang w:eastAsia="ja-JP"/>
        </w:rPr>
        <w:t xml:space="preserve"> </w:t>
      </w:r>
      <w:r w:rsidRPr="00943E71">
        <w:rPr>
          <w:rFonts w:eastAsia="MS Mincho"/>
          <w:lang w:eastAsia="ja-JP"/>
        </w:rPr>
        <w:t xml:space="preserve">the magnetomotive signal of SPIO is </w:t>
      </w:r>
      <w:r>
        <w:rPr>
          <w:rFonts w:eastAsia="MS Mincho"/>
          <w:lang w:eastAsia="ja-JP"/>
        </w:rPr>
        <w:t xml:space="preserve">not clear </w:t>
      </w:r>
      <w:r w:rsidRPr="00943E71">
        <w:rPr>
          <w:rFonts w:eastAsia="MS Mincho"/>
          <w:lang w:eastAsia="ja-JP"/>
        </w:rPr>
        <w:t xml:space="preserve">to </w:t>
      </w:r>
      <w:r w:rsidRPr="00943E71">
        <w:t xml:space="preserve">perceive in </w:t>
      </w:r>
      <w:r w:rsidR="00C43767">
        <w:t xml:space="preserve">the </w:t>
      </w:r>
      <w:r w:rsidRPr="00943E71">
        <w:t>MMOCT image of Figure</w:t>
      </w:r>
      <w:r w:rsidRPr="00943E71">
        <w:rPr>
          <w:rFonts w:eastAsia="MS Mincho"/>
          <w:lang w:eastAsia="ja-JP"/>
        </w:rPr>
        <w:t xml:space="preserve"> </w:t>
      </w:r>
      <w:r w:rsidR="00C43767">
        <w:rPr>
          <w:rFonts w:eastAsia="MS Mincho"/>
          <w:lang w:eastAsia="ja-JP"/>
        </w:rPr>
        <w:t>3.7</w:t>
      </w:r>
      <w:r w:rsidRPr="00943E71">
        <w:rPr>
          <w:rFonts w:eastAsia="MS Mincho"/>
          <w:lang w:eastAsia="ja-JP"/>
        </w:rPr>
        <w:t xml:space="preserve"> c)</w:t>
      </w:r>
      <w:r>
        <w:rPr>
          <w:rFonts w:eastAsia="MS Mincho"/>
          <w:lang w:eastAsia="ja-JP"/>
        </w:rPr>
        <w:t xml:space="preserve"> due to too much image noise</w:t>
      </w:r>
      <w:r w:rsidRPr="00943E71">
        <w:t xml:space="preserve">. Then, a 3-point </w:t>
      </w:r>
      <w:bookmarkStart w:id="664" w:name="OLE_LINK179"/>
      <w:bookmarkStart w:id="665" w:name="OLE_LINK180"/>
      <w:r w:rsidRPr="00943E71">
        <w:t>moving average filter</w:t>
      </w:r>
      <w:bookmarkEnd w:id="664"/>
      <w:bookmarkEnd w:id="665"/>
      <w:r w:rsidRPr="00943E71">
        <w:t xml:space="preserve"> (kernel size: </w:t>
      </w:r>
      <m:oMath>
        <m:r>
          <w:rPr>
            <w:rFonts w:ascii="Cambria Math" w:hAnsi="Cambria Math"/>
            <w:lang w:eastAsia="ja-JP"/>
          </w:rPr>
          <m:t xml:space="preserve">3 </m:t>
        </m:r>
        <m:d>
          <m:dPr>
            <m:ctrlPr>
              <w:rPr>
                <w:rFonts w:ascii="Cambria Math" w:hAnsi="Cambria Math"/>
                <w:i/>
                <w:lang w:eastAsia="ja-JP"/>
              </w:rPr>
            </m:ctrlPr>
          </m:dPr>
          <m:e>
            <m:r>
              <w:rPr>
                <w:rFonts w:ascii="Cambria Math" w:hAnsi="Cambria Math"/>
                <w:lang w:eastAsia="ja-JP"/>
              </w:rPr>
              <m:t>lateral</m:t>
            </m:r>
          </m:e>
        </m:d>
        <m:r>
          <w:rPr>
            <w:rFonts w:ascii="Cambria Math" w:hAnsi="Cambria Math"/>
            <w:lang w:eastAsia="ja-JP"/>
          </w:rPr>
          <m:t>×1(axial)</m:t>
        </m:r>
      </m:oMath>
      <w:r w:rsidRPr="00943E71">
        <w:t>) was applied to the image of phase change (</w:t>
      </w:r>
      <m:oMath>
        <m:r>
          <m:rPr>
            <m:sty m:val="p"/>
          </m:rPr>
          <w:rPr>
            <w:rFonts w:ascii="Cambria Math" w:eastAsia="MS Mincho" w:hAnsi="Cambria Math"/>
            <w:lang w:eastAsia="ja-JP"/>
          </w:rPr>
          <m:t>∆</m:t>
        </m:r>
        <m:r>
          <w:rPr>
            <w:rFonts w:ascii="Cambria Math" w:eastAsia="MS Mincho" w:hAnsi="Cambria Math"/>
            <w:lang w:eastAsia="ja-JP"/>
          </w:rPr>
          <m:t>φ</m:t>
        </m:r>
      </m:oMath>
      <w:r w:rsidRPr="00943E71">
        <w:t xml:space="preserve">) before FFT of </w:t>
      </w:r>
      <m:oMath>
        <m:r>
          <m:rPr>
            <m:sty m:val="p"/>
          </m:rPr>
          <w:rPr>
            <w:rFonts w:ascii="Cambria Math" w:eastAsia="MS Mincho" w:hAnsi="Cambria Math"/>
            <w:lang w:eastAsia="ja-JP"/>
          </w:rPr>
          <m:t>∆</m:t>
        </m:r>
        <m:r>
          <w:rPr>
            <w:rFonts w:ascii="Cambria Math" w:eastAsia="MS Mincho" w:hAnsi="Cambria Math"/>
            <w:lang w:eastAsia="ja-JP"/>
          </w:rPr>
          <m:t>φ</m:t>
        </m:r>
      </m:oMath>
      <w:r w:rsidRPr="00943E71">
        <w:t xml:space="preserve">. The average filter was moving laterally to suppress the noise of magnetomotive signal. As a result, the SNR of MMOCT was increased significantly. For example, the SNR of original image in Figure </w:t>
      </w:r>
      <w:r w:rsidR="00C43767">
        <w:t>3.7</w:t>
      </w:r>
      <w:r w:rsidRPr="00943E71">
        <w:t xml:space="preserve"> b) is about </w:t>
      </w:r>
      <m:oMath>
        <m:f>
          <m:fPr>
            <m:ctrlPr>
              <w:rPr>
                <w:rFonts w:ascii="Cambria Math" w:hAnsi="Cambria Math"/>
                <w:i/>
                <w:lang w:eastAsia="ja-JP"/>
              </w:rPr>
            </m:ctrlPr>
          </m:fPr>
          <m:num>
            <m:r>
              <w:rPr>
                <w:rFonts w:ascii="Cambria Math" w:hAnsi="Cambria Math"/>
                <w:lang w:eastAsia="ja-JP"/>
              </w:rPr>
              <m:t>12.9×</m:t>
            </m:r>
            <m:sSup>
              <m:sSupPr>
                <m:ctrlPr>
                  <w:rPr>
                    <w:rFonts w:ascii="Cambria Math" w:hAnsi="Cambria Math"/>
                    <w:i/>
                    <w:lang w:eastAsia="ja-JP"/>
                  </w:rPr>
                </m:ctrlPr>
              </m:sSupPr>
              <m:e>
                <m:r>
                  <w:rPr>
                    <w:rFonts w:ascii="Cambria Math" w:hAnsi="Cambria Math"/>
                    <w:lang w:eastAsia="ja-JP"/>
                  </w:rPr>
                  <m:t>10</m:t>
                </m:r>
              </m:e>
              <m:sup>
                <m:r>
                  <w:rPr>
                    <w:rFonts w:ascii="Cambria Math" w:hAnsi="Cambria Math"/>
                    <w:lang w:eastAsia="ja-JP"/>
                  </w:rPr>
                  <m:t>5</m:t>
                </m:r>
              </m:sup>
            </m:sSup>
          </m:num>
          <m:den>
            <m:r>
              <w:rPr>
                <w:rFonts w:ascii="Cambria Math" w:hAnsi="Cambria Math"/>
                <w:lang w:eastAsia="ja-JP"/>
              </w:rPr>
              <m:t>1×</m:t>
            </m:r>
            <m:sSup>
              <m:sSupPr>
                <m:ctrlPr>
                  <w:rPr>
                    <w:rFonts w:ascii="Cambria Math" w:hAnsi="Cambria Math"/>
                    <w:i/>
                    <w:lang w:eastAsia="ja-JP"/>
                  </w:rPr>
                </m:ctrlPr>
              </m:sSupPr>
              <m:e>
                <m:r>
                  <w:rPr>
                    <w:rFonts w:ascii="Cambria Math" w:hAnsi="Cambria Math"/>
                    <w:lang w:eastAsia="ja-JP"/>
                  </w:rPr>
                  <m:t>10</m:t>
                </m:r>
              </m:e>
              <m:sup>
                <m:r>
                  <w:rPr>
                    <w:rFonts w:ascii="Cambria Math" w:hAnsi="Cambria Math"/>
                    <w:lang w:eastAsia="ja-JP"/>
                  </w:rPr>
                  <m:t>5</m:t>
                </m:r>
              </m:sup>
            </m:sSup>
          </m:den>
        </m:f>
        <m:r>
          <w:rPr>
            <w:rFonts w:ascii="Cambria Math" w:hAnsi="Cambria Math"/>
            <w:lang w:eastAsia="ja-JP"/>
          </w:rPr>
          <m:t>=12.9</m:t>
        </m:r>
      </m:oMath>
      <w:r w:rsidRPr="00943E71">
        <w:t xml:space="preserve">, and the SNR after application of </w:t>
      </w:r>
      <w:r w:rsidR="00D821F0">
        <w:t xml:space="preserve">the </w:t>
      </w:r>
      <w:r w:rsidRPr="00943E71">
        <w:t xml:space="preserve">3-point average filter in Figure </w:t>
      </w:r>
      <w:r w:rsidR="00C43767">
        <w:lastRenderedPageBreak/>
        <w:t>3.7</w:t>
      </w:r>
      <w:r w:rsidRPr="00943E71">
        <w:t xml:space="preserve"> d) is about </w:t>
      </w:r>
      <m:oMath>
        <m:f>
          <m:fPr>
            <m:ctrlPr>
              <w:rPr>
                <w:rFonts w:ascii="Cambria Math" w:hAnsi="Cambria Math"/>
                <w:i/>
                <w:lang w:eastAsia="ja-JP"/>
              </w:rPr>
            </m:ctrlPr>
          </m:fPr>
          <m:num>
            <m:r>
              <w:rPr>
                <w:rFonts w:ascii="Cambria Math" w:hAnsi="Cambria Math"/>
                <w:lang w:eastAsia="ja-JP"/>
              </w:rPr>
              <m:t>11.8×</m:t>
            </m:r>
            <m:sSup>
              <m:sSupPr>
                <m:ctrlPr>
                  <w:rPr>
                    <w:rFonts w:ascii="Cambria Math" w:hAnsi="Cambria Math"/>
                    <w:i/>
                    <w:lang w:eastAsia="ja-JP"/>
                  </w:rPr>
                </m:ctrlPr>
              </m:sSupPr>
              <m:e>
                <m:r>
                  <w:rPr>
                    <w:rFonts w:ascii="Cambria Math" w:hAnsi="Cambria Math"/>
                    <w:lang w:eastAsia="ja-JP"/>
                  </w:rPr>
                  <m:t>10</m:t>
                </m:r>
              </m:e>
              <m:sup>
                <m:r>
                  <w:rPr>
                    <w:rFonts w:ascii="Cambria Math" w:hAnsi="Cambria Math"/>
                    <w:lang w:eastAsia="ja-JP"/>
                  </w:rPr>
                  <m:t>5</m:t>
                </m:r>
              </m:sup>
            </m:sSup>
          </m:num>
          <m:den>
            <m:r>
              <w:rPr>
                <w:rFonts w:ascii="Cambria Math" w:hAnsi="Cambria Math"/>
                <w:lang w:eastAsia="ja-JP"/>
              </w:rPr>
              <m:t>0.4×</m:t>
            </m:r>
            <m:sSup>
              <m:sSupPr>
                <m:ctrlPr>
                  <w:rPr>
                    <w:rFonts w:ascii="Cambria Math" w:hAnsi="Cambria Math"/>
                    <w:i/>
                    <w:lang w:eastAsia="ja-JP"/>
                  </w:rPr>
                </m:ctrlPr>
              </m:sSupPr>
              <m:e>
                <m:r>
                  <w:rPr>
                    <w:rFonts w:ascii="Cambria Math" w:hAnsi="Cambria Math"/>
                    <w:lang w:eastAsia="ja-JP"/>
                  </w:rPr>
                  <m:t>10</m:t>
                </m:r>
              </m:e>
              <m:sup>
                <m:r>
                  <w:rPr>
                    <w:rFonts w:ascii="Cambria Math" w:hAnsi="Cambria Math"/>
                    <w:lang w:eastAsia="ja-JP"/>
                  </w:rPr>
                  <m:t>5</m:t>
                </m:r>
              </m:sup>
            </m:sSup>
          </m:den>
        </m:f>
        <m:r>
          <w:rPr>
            <w:rFonts w:ascii="Cambria Math" w:hAnsi="Cambria Math"/>
            <w:lang w:eastAsia="ja-JP"/>
          </w:rPr>
          <m:t>=29.5</m:t>
        </m:r>
      </m:oMath>
      <w:r w:rsidRPr="00943E71">
        <w:t xml:space="preserve">. Consequently, the magnetomotive signal of SPIO became </w:t>
      </w:r>
      <w:r>
        <w:t>clearer</w:t>
      </w:r>
      <w:r w:rsidRPr="00943E71">
        <w:t xml:space="preserve"> in </w:t>
      </w:r>
      <w:r w:rsidR="00D821F0">
        <w:t xml:space="preserve">the </w:t>
      </w:r>
      <w:r w:rsidRPr="00943E71">
        <w:t xml:space="preserve">MMOCT image of Figure </w:t>
      </w:r>
      <w:r w:rsidR="00D821F0">
        <w:t>3.7</w:t>
      </w:r>
      <w:r w:rsidRPr="00943E71">
        <w:t xml:space="preserve"> e). In this case, the magnetomotive signal can be used for </w:t>
      </w:r>
      <w:bookmarkStart w:id="666" w:name="OLE_LINK190"/>
      <w:bookmarkStart w:id="667" w:name="OLE_LINK191"/>
      <w:r w:rsidRPr="00943E71">
        <w:t>localiz</w:t>
      </w:r>
      <w:bookmarkEnd w:id="666"/>
      <w:r w:rsidRPr="00943E71">
        <w:t xml:space="preserve">ation of </w:t>
      </w:r>
      <w:bookmarkEnd w:id="667"/>
      <w:r w:rsidRPr="00943E71">
        <w:t>magnetic particle in clinical application</w:t>
      </w:r>
      <w:r w:rsidR="00D821F0">
        <w:t>s</w:t>
      </w:r>
      <w:r w:rsidRPr="00943E71">
        <w:t>.</w:t>
      </w:r>
    </w:p>
    <w:p w14:paraId="2248C363" w14:textId="77777777" w:rsidR="003E784C" w:rsidRPr="00943E71" w:rsidRDefault="003E784C" w:rsidP="003E784C">
      <w:pPr>
        <w:spacing w:after="0"/>
      </w:pPr>
    </w:p>
    <w:p w14:paraId="5C7C6F0D" w14:textId="725483A7" w:rsidR="003E784C" w:rsidRPr="00943E71" w:rsidRDefault="003E784C" w:rsidP="003E784C">
      <w:pPr>
        <w:spacing w:after="0"/>
      </w:pPr>
      <w:r w:rsidRPr="00943E71">
        <w:t xml:space="preserve">In Figure </w:t>
      </w:r>
      <w:r w:rsidR="00B16A26">
        <w:t>3.7</w:t>
      </w:r>
      <w:r w:rsidRPr="00943E71">
        <w:t xml:space="preserve"> f) and g), a </w:t>
      </w:r>
      <w:bookmarkStart w:id="668" w:name="OLE_LINK192"/>
      <w:bookmarkStart w:id="669" w:name="OLE_LINK193"/>
      <w:r w:rsidRPr="00943E71">
        <w:t xml:space="preserve">10-point average filter </w:t>
      </w:r>
      <w:bookmarkEnd w:id="668"/>
      <w:bookmarkEnd w:id="669"/>
      <w:r w:rsidRPr="00943E71">
        <w:t xml:space="preserve">was applied, which causes a further increase of SNR and </w:t>
      </w:r>
      <w:r w:rsidR="00544029">
        <w:t xml:space="preserve">a </w:t>
      </w:r>
      <w:r w:rsidRPr="00943E71">
        <w:t xml:space="preserve">more obvious magnetomotive signal. In Figure </w:t>
      </w:r>
      <w:r w:rsidR="00544029">
        <w:t>3.7</w:t>
      </w:r>
      <w:r w:rsidRPr="00943E71">
        <w:t xml:space="preserve"> h) and i), a 20-point average filter was applied. The SNR after application of the 20-point average filter was larger than the other’s SNR described above, and the magnetomotive signal of SPIO generated the most evident phantom in the MMOCT image (Figure </w:t>
      </w:r>
      <w:r w:rsidR="00544029">
        <w:t>3.7</w:t>
      </w:r>
      <w:r w:rsidRPr="00943E71">
        <w:t xml:space="preserve"> i)) compared with the other MMOCT images obtained so far. Nevertheless, it can be observed that there was a reduction of resolution in the MMOCT image of Figure </w:t>
      </w:r>
      <w:r w:rsidR="00544029">
        <w:t>3.7</w:t>
      </w:r>
      <w:r w:rsidRPr="00943E71">
        <w:t xml:space="preserve"> i). Therefore, there </w:t>
      </w:r>
      <w:r w:rsidR="00544029">
        <w:t>was</w:t>
      </w:r>
      <w:r w:rsidRPr="00943E71">
        <w:t xml:space="preserve"> a trade-off between the resolution of MMOCT</w:t>
      </w:r>
      <w:r w:rsidR="00544029">
        <w:t xml:space="preserve"> </w:t>
      </w:r>
      <w:r w:rsidRPr="00943E71">
        <w:t>and SNR</w:t>
      </w:r>
      <w:r w:rsidR="004A2B65">
        <w:t>.</w:t>
      </w:r>
      <w:r w:rsidRPr="00544029">
        <w:t xml:space="preserve"> </w:t>
      </w:r>
      <w:bookmarkStart w:id="670" w:name="_Hlk32317188"/>
      <w:r w:rsidR="004A2B65" w:rsidRPr="00544029">
        <w:t xml:space="preserve">The </w:t>
      </w:r>
      <w:r w:rsidRPr="00544029">
        <w:t xml:space="preserve">increase </w:t>
      </w:r>
      <w:r w:rsidR="004A2B65" w:rsidRPr="00544029">
        <w:t xml:space="preserve">of </w:t>
      </w:r>
      <w:r w:rsidRPr="00544029">
        <w:t xml:space="preserve">the kernel size of </w:t>
      </w:r>
      <w:r w:rsidR="002134A2">
        <w:t xml:space="preserve">the </w:t>
      </w:r>
      <w:r w:rsidRPr="00544029">
        <w:t>average filter</w:t>
      </w:r>
      <w:r w:rsidR="004A2B65" w:rsidRPr="00544029">
        <w:t xml:space="preserve"> improv</w:t>
      </w:r>
      <w:r w:rsidR="003E4A36" w:rsidRPr="00544029">
        <w:t>ed</w:t>
      </w:r>
      <w:r w:rsidR="004A2B65" w:rsidRPr="00544029">
        <w:t xml:space="preserve"> </w:t>
      </w:r>
      <w:r w:rsidR="00544029" w:rsidRPr="00544029">
        <w:t xml:space="preserve">the </w:t>
      </w:r>
      <w:r w:rsidR="004A2B65" w:rsidRPr="00544029">
        <w:t>SNR but reduce</w:t>
      </w:r>
      <w:r w:rsidR="003E4A36" w:rsidRPr="00544029">
        <w:t>d</w:t>
      </w:r>
      <w:r w:rsidR="004A2B65" w:rsidRPr="00544029">
        <w:t xml:space="preserve"> </w:t>
      </w:r>
      <w:r w:rsidR="00544029" w:rsidRPr="00544029">
        <w:t xml:space="preserve">the </w:t>
      </w:r>
      <w:r w:rsidR="004A2B65" w:rsidRPr="00544029">
        <w:t>image resolution</w:t>
      </w:r>
      <w:r w:rsidRPr="00544029">
        <w:t>.</w:t>
      </w:r>
      <w:bookmarkEnd w:id="670"/>
      <w:r w:rsidRPr="00544029">
        <w:t xml:space="preserve"> </w:t>
      </w:r>
      <w:r>
        <w:t>To improve the SNR, t</w:t>
      </w:r>
      <w:r w:rsidRPr="00943E71">
        <w:t>he 10-point average filter was applied for obtaining MMOCT image</w:t>
      </w:r>
      <w:r w:rsidR="00544029">
        <w:t>s</w:t>
      </w:r>
      <w:r w:rsidRPr="00943E71">
        <w:t xml:space="preserve"> thereinafter.</w:t>
      </w:r>
    </w:p>
    <w:p w14:paraId="72FCABE0" w14:textId="77777777" w:rsidR="007C6291" w:rsidRPr="00943E71" w:rsidRDefault="007C6291" w:rsidP="007C6291">
      <w:pPr>
        <w:spacing w:after="0"/>
      </w:pPr>
    </w:p>
    <w:p w14:paraId="625A94ED" w14:textId="45C48916" w:rsidR="007C6291" w:rsidRPr="00943E71" w:rsidRDefault="00403BAA" w:rsidP="007C6291">
      <w:pPr>
        <w:jc w:val="center"/>
      </w:pPr>
      <w:r w:rsidRPr="00247F22">
        <w:rPr>
          <w:noProof/>
        </w:rPr>
        <w:lastRenderedPageBreak/>
        <w:drawing>
          <wp:inline distT="0" distB="0" distL="0" distR="0" wp14:anchorId="7A51291F" wp14:editId="16A37929">
            <wp:extent cx="5120640" cy="8138160"/>
            <wp:effectExtent l="0" t="0" r="3810"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5120640" cy="8138160"/>
                    </a:xfrm>
                    <a:prstGeom prst="rect">
                      <a:avLst/>
                    </a:prstGeom>
                    <a:noFill/>
                    <a:ln>
                      <a:noFill/>
                    </a:ln>
                  </pic:spPr>
                </pic:pic>
              </a:graphicData>
            </a:graphic>
          </wp:inline>
        </w:drawing>
      </w:r>
    </w:p>
    <w:p w14:paraId="48103F4F" w14:textId="1304582E" w:rsidR="007C6291" w:rsidRDefault="007C6291" w:rsidP="007C6291">
      <w:r w:rsidRPr="007C6291">
        <w:rPr>
          <w:b/>
          <w:bCs/>
        </w:rPr>
        <w:lastRenderedPageBreak/>
        <w:t xml:space="preserve">Figure </w:t>
      </w:r>
      <w:r w:rsidR="002A0639">
        <w:rPr>
          <w:b/>
          <w:bCs/>
        </w:rPr>
        <w:t>3.7</w:t>
      </w:r>
      <w:r w:rsidRPr="00943E71">
        <w:t>:</w:t>
      </w:r>
      <w:bookmarkStart w:id="671" w:name="_Hlk14787081"/>
      <w:r w:rsidRPr="00943E71">
        <w:t xml:space="preserve"> The MMOCT and structure images of SPIO on agar gel. </w:t>
      </w:r>
      <w:bookmarkEnd w:id="671"/>
      <w:r w:rsidRPr="00943E71">
        <w:t xml:space="preserve">a) the B-scan intensity/structure image of </w:t>
      </w:r>
      <w:bookmarkStart w:id="672" w:name="OLE_LINK201"/>
      <w:bookmarkStart w:id="673" w:name="OLE_LINK202"/>
      <w:r w:rsidRPr="00943E71">
        <w:t>63.7 μg/cm</w:t>
      </w:r>
      <w:r w:rsidRPr="00943E71">
        <w:rPr>
          <w:vertAlign w:val="superscript"/>
        </w:rPr>
        <w:t>2</w:t>
      </w:r>
      <w:r w:rsidRPr="00943E71">
        <w:t xml:space="preserve"> </w:t>
      </w:r>
      <w:bookmarkEnd w:id="672"/>
      <w:bookmarkEnd w:id="673"/>
      <w:r w:rsidRPr="00943E71">
        <w:t>SPIO on agar gel. b) the phase frequency spectrum of magnetomotive signal of SPIO without any average filter. c) the SPIO phantom results from MMOCT signal processing of 160 Hz magnetomotive signal. d) and e) are the same phase frequency spectrum and the same SPIO phantom in MMOCT image respectively after application of a 3-point average filter. f) and g) are the same phase frequency spectrum and the same SPIO phantom in MMOCT image respectively after application of a 10-point average filter. h) and i) are the same phase frequency spectrum and the same SPIO phantom in MMOCT image respectively after application of a 20-point average filter.</w:t>
      </w:r>
    </w:p>
    <w:p w14:paraId="250CD3CE" w14:textId="78265C00" w:rsidR="006E7DD3" w:rsidRDefault="006E7DD3" w:rsidP="007C6291"/>
    <w:p w14:paraId="72A467DB" w14:textId="6D7C20EC" w:rsidR="006E7DD3" w:rsidRPr="00212A5E" w:rsidRDefault="006E7DD3" w:rsidP="00112F32">
      <w:pPr>
        <w:pStyle w:val="Heading3"/>
      </w:pPr>
      <w:bookmarkStart w:id="674" w:name="_Toc31979355"/>
      <w:r w:rsidRPr="00212A5E">
        <w:t>Discussion</w:t>
      </w:r>
      <w:bookmarkEnd w:id="674"/>
    </w:p>
    <w:p w14:paraId="5914D129" w14:textId="4F521AA9" w:rsidR="006E7DD3" w:rsidRDefault="006E7DD3" w:rsidP="005F44BE">
      <w:pPr>
        <w:pStyle w:val="Heading4"/>
      </w:pPr>
      <w:bookmarkStart w:id="675" w:name="_Toc31979356"/>
      <w:r>
        <w:t>F</w:t>
      </w:r>
      <w:r w:rsidRPr="006E7DD3">
        <w:t>requency-doubling effect</w:t>
      </w:r>
      <w:r>
        <w:t xml:space="preserve"> of Magnetomotive signal</w:t>
      </w:r>
      <w:bookmarkEnd w:id="675"/>
    </w:p>
    <w:p w14:paraId="41C1C81D" w14:textId="335CEBC7" w:rsidR="006E7DD3" w:rsidRPr="00943E71" w:rsidRDefault="00212A5E" w:rsidP="006E7DD3">
      <w:pPr>
        <w:spacing w:after="0"/>
        <w:rPr>
          <w:rFonts w:eastAsia="MS Mincho"/>
          <w:lang w:eastAsia="ja-JP"/>
        </w:rPr>
      </w:pPr>
      <w:r>
        <w:rPr>
          <w:rFonts w:eastAsia="MS Mincho"/>
          <w:lang w:eastAsia="ja-JP"/>
        </w:rPr>
        <w:t xml:space="preserve">The frequency-doubling effect of magnetomotive signal has been observed in Figure 3.7. </w:t>
      </w:r>
      <w:r w:rsidR="006E7DD3" w:rsidRPr="001E7D37">
        <w:rPr>
          <w:rFonts w:eastAsia="MS Mincho"/>
          <w:lang w:eastAsia="ja-JP"/>
        </w:rPr>
        <w:t>The reason of frequency</w:t>
      </w:r>
      <w:r w:rsidR="006E7DD3" w:rsidRPr="00943E71">
        <w:rPr>
          <w:rFonts w:eastAsia="MS Mincho"/>
          <w:lang w:eastAsia="ja-JP"/>
        </w:rPr>
        <w:t xml:space="preserve"> doubling could be that the effect of superparamagnetism of SPIO is to</w:t>
      </w:r>
      <w:bookmarkStart w:id="676" w:name="OLE_LINK253"/>
      <w:bookmarkStart w:id="677" w:name="OLE_LINK254"/>
      <w:r w:rsidR="006E7DD3" w:rsidRPr="00943E71">
        <w:rPr>
          <w:rFonts w:eastAsia="MS Mincho"/>
          <w:lang w:eastAsia="ja-JP"/>
        </w:rPr>
        <w:t xml:space="preserve"> make the force of SPIO depend on the </w:t>
      </w:r>
      <w:r w:rsidR="006E7DD3" w:rsidRPr="00FD50D7">
        <w:rPr>
          <w:rFonts w:eastAsia="MS Mincho"/>
          <w:i/>
          <w:iCs/>
          <w:lang w:eastAsia="ja-JP"/>
        </w:rPr>
        <w:t>square</w:t>
      </w:r>
      <w:r w:rsidR="006E7DD3" w:rsidRPr="00943E71">
        <w:rPr>
          <w:rFonts w:eastAsia="MS Mincho"/>
          <w:lang w:eastAsia="ja-JP"/>
        </w:rPr>
        <w:t xml:space="preserve"> of the </w:t>
      </w:r>
      <w:r w:rsidR="006E7DD3" w:rsidRPr="00212A5E">
        <w:rPr>
          <w:rFonts w:eastAsia="MS Mincho"/>
          <w:lang w:eastAsia="ja-JP"/>
        </w:rPr>
        <w:t>magnetic field.</w:t>
      </w:r>
      <w:bookmarkEnd w:id="676"/>
      <w:bookmarkEnd w:id="677"/>
      <w:r w:rsidR="006E7DD3" w:rsidRPr="00212A5E">
        <w:rPr>
          <w:rFonts w:eastAsia="MS Mincho"/>
          <w:lang w:eastAsia="ja-JP"/>
        </w:rPr>
        <w:t xml:space="preserve"> </w:t>
      </w:r>
      <w:r w:rsidR="006E7DD3" w:rsidRPr="00943E71">
        <w:rPr>
          <w:rFonts w:eastAsia="MS Mincho"/>
          <w:lang w:eastAsia="ja-JP"/>
        </w:rPr>
        <w:t xml:space="preserve">This effect can be explained by a vector equation </w:t>
      </w:r>
      <w:bookmarkStart w:id="678" w:name="OLE_LINK177"/>
      <w:bookmarkStart w:id="679" w:name="OLE_LINK178"/>
      <w:r w:rsidR="006E7DD3" w:rsidRPr="00943E71">
        <w:rPr>
          <w:rFonts w:eastAsia="MS Mincho"/>
          <w:lang w:eastAsia="ja-JP"/>
        </w:rPr>
        <w:t>as follow</w:t>
      </w:r>
      <w:bookmarkEnd w:id="678"/>
      <w:bookmarkEnd w:id="679"/>
      <w:r w:rsidR="004A02FF">
        <w:rPr>
          <w:rFonts w:eastAsia="MS Mincho"/>
          <w:lang w:eastAsia="ja-JP"/>
        </w:rPr>
        <w:t>s</w:t>
      </w:r>
      <w:r w:rsidR="006E7DD3" w:rsidRPr="00943E71">
        <w:rPr>
          <w:rFonts w:eastAsia="MS Mincho"/>
          <w:lang w:eastAsia="ja-JP"/>
        </w:rPr>
        <w:t>. The translative force vector of SPIO (</w:t>
      </w:r>
      <m:oMath>
        <m:acc>
          <m:accPr>
            <m:chr m:val="⃗"/>
            <m:ctrlPr>
              <w:rPr>
                <w:rFonts w:ascii="Cambria Math" w:eastAsia="MS Mincho" w:hAnsi="Cambria Math"/>
                <w:i/>
                <w:lang w:eastAsia="ja-JP"/>
              </w:rPr>
            </m:ctrlPr>
          </m:accPr>
          <m:e>
            <m:r>
              <w:rPr>
                <w:rFonts w:ascii="Cambria Math" w:eastAsia="MS Mincho" w:hAnsi="Cambria Math"/>
                <w:lang w:eastAsia="ja-JP"/>
              </w:rPr>
              <m:t>F</m:t>
            </m:r>
          </m:e>
        </m:acc>
      </m:oMath>
      <w:r w:rsidR="006E7DD3" w:rsidRPr="00943E71">
        <w:rPr>
          <w:rFonts w:eastAsia="MS Mincho"/>
          <w:lang w:eastAsia="ja-JP"/>
        </w:rPr>
        <w:t>) is parallel with the magnetic field vector (</w:t>
      </w:r>
      <m:oMath>
        <m:acc>
          <m:accPr>
            <m:chr m:val="⃗"/>
            <m:ctrlPr>
              <w:rPr>
                <w:rFonts w:ascii="Cambria Math" w:eastAsia="MS Mincho" w:hAnsi="Cambria Math"/>
                <w:lang w:eastAsia="ja-JP"/>
              </w:rPr>
            </m:ctrlPr>
          </m:accPr>
          <m:e>
            <m:r>
              <w:rPr>
                <w:rFonts w:ascii="Cambria Math" w:eastAsia="MS Mincho" w:hAnsi="Cambria Math"/>
                <w:lang w:eastAsia="ja-JP"/>
              </w:rPr>
              <m:t>B</m:t>
            </m:r>
          </m:e>
        </m:acc>
      </m:oMath>
      <w:r w:rsidR="006E7DD3" w:rsidRPr="00943E71">
        <w:rPr>
          <w:rFonts w:eastAsia="MS Mincho"/>
          <w:lang w:eastAsia="ja-JP"/>
        </w:rPr>
        <w:t>) and the axial direction of A scan (z), and the vector equation relative to these variates can be expressed as</w:t>
      </w:r>
      <w:r w:rsidR="00A607A0">
        <w:rPr>
          <w:rFonts w:eastAsia="MS Mincho"/>
          <w:lang w:eastAsia="ja-JP"/>
        </w:rPr>
        <w:t xml:space="preserve"> </w:t>
      </w:r>
      <w:r w:rsidR="00A607A0">
        <w:rPr>
          <w:noProof/>
        </w:rPr>
        <w:fldChar w:fldCharType="begin"/>
      </w:r>
      <w:r w:rsidR="00D746BC">
        <w:rPr>
          <w:noProof/>
        </w:rPr>
        <w:instrText xml:space="preserve"> ADDIN EN.CITE &lt;EndNote&gt;&lt;Cite&gt;&lt;Author&gt;Li&lt;/Author&gt;&lt;Year&gt;2019&lt;/Year&gt;&lt;RecNum&gt;191&lt;/RecNum&gt;&lt;DisplayText&gt;[8]&lt;/DisplayText&gt;&lt;record&gt;&lt;rec-number&gt;191&lt;/rec-number&gt;&lt;foreign-keys&gt;&lt;key app="EN" db-id="xpa0e0dzn59f2seezaa599syxt9e9rfxpwft" timestamp="1579580921"&gt;191&lt;/key&gt;&lt;/foreign-keys&gt;&lt;ref-type name="Journal Article"&gt;17&lt;/ref-type&gt;&lt;contributors&gt;&lt;authors&gt;&lt;author&gt;Li, Wei&lt;/author&gt;&lt;author&gt;Song, Wenxing&lt;/author&gt;&lt;author&gt;Chen, Biqiong&lt;/author&gt;&lt;author&gt;Matcher, Stephen J&lt;/author&gt;&lt;/authors&gt;&lt;/contributors&gt;&lt;titles&gt;&lt;title&gt;Superparam</w:instrText>
      </w:r>
      <w:r w:rsidR="00D746BC">
        <w:rPr>
          <w:rFonts w:hint="eastAsia"/>
          <w:noProof/>
        </w:rPr>
        <w:instrText>agnetic graphene quantum dot as a dual</w:instrText>
      </w:r>
      <w:r w:rsidR="00D746BC">
        <w:rPr>
          <w:rFonts w:hint="eastAsia"/>
          <w:noProof/>
        </w:rPr>
        <w:instrText>‐</w:instrText>
      </w:r>
      <w:r w:rsidR="00D746BC">
        <w:rPr>
          <w:rFonts w:hint="eastAsia"/>
          <w:noProof/>
        </w:rPr>
        <w:instrText>modality contrast agent for confocal fluorescence microscopy and magnetomotive optical coherence tomography&lt;/title&gt;&lt;secondary-title&gt;Journal of biophotonics&lt;/secondary-title&gt;&lt;/titles&gt;&lt;periodical&gt;&lt;full-title&gt;Journal of</w:instrText>
      </w:r>
      <w:r w:rsidR="00D746BC">
        <w:rPr>
          <w:noProof/>
        </w:rPr>
        <w:instrText xml:space="preserve"> biophotonics&lt;/full-title&gt;&lt;/periodical&gt;&lt;pages&gt;e201800219&lt;/pages&gt;&lt;volume&gt;12&lt;/volume&gt;&lt;number&gt;2&lt;/number&gt;&lt;dates&gt;&lt;year&gt;2019&lt;/year&gt;&lt;/dates&gt;&lt;isbn&gt;1864-063X&lt;/isbn&gt;&lt;urls&gt;&lt;/urls&gt;&lt;/record&gt;&lt;/Cite&gt;&lt;/EndNote&gt;</w:instrText>
      </w:r>
      <w:r w:rsidR="00A607A0">
        <w:rPr>
          <w:noProof/>
        </w:rPr>
        <w:fldChar w:fldCharType="separate"/>
      </w:r>
      <w:r w:rsidR="00D746BC">
        <w:rPr>
          <w:noProof/>
        </w:rPr>
        <w:t>[8]</w:t>
      </w:r>
      <w:r w:rsidR="00A607A0">
        <w:rPr>
          <w:noProof/>
        </w:rPr>
        <w:fldChar w:fldCharType="end"/>
      </w:r>
      <w:r w:rsidR="006E7DD3" w:rsidRPr="00943E71">
        <w:rPr>
          <w:rFonts w:eastAsia="MS Mincho"/>
          <w:lang w:eastAsia="ja-JP"/>
        </w:rPr>
        <w:t>:</w:t>
      </w:r>
    </w:p>
    <w:p w14:paraId="4226D880" w14:textId="21CEAB6C" w:rsidR="006E7DD3" w:rsidRPr="00943E71" w:rsidRDefault="0060190E" w:rsidP="006E7DD3">
      <w:pPr>
        <w:spacing w:after="0"/>
        <w:rPr>
          <w:rFonts w:eastAsia="MS Mincho"/>
          <w:lang w:eastAsia="ja-JP"/>
        </w:rPr>
      </w:pPr>
      <m:oMath>
        <m:acc>
          <m:accPr>
            <m:chr m:val="⃗"/>
            <m:ctrlPr>
              <w:rPr>
                <w:rFonts w:ascii="Cambria Math" w:eastAsia="MS Mincho" w:hAnsi="Cambria Math"/>
                <w:lang w:eastAsia="ja-JP"/>
              </w:rPr>
            </m:ctrlPr>
          </m:accPr>
          <m:e>
            <m:r>
              <w:rPr>
                <w:rFonts w:ascii="Cambria Math" w:eastAsia="MS Mincho" w:hAnsi="Cambria Math"/>
                <w:lang w:eastAsia="ja-JP"/>
              </w:rPr>
              <m:t>F</m:t>
            </m:r>
          </m:e>
        </m:acc>
        <m:r>
          <m:rPr>
            <m:sty m:val="p"/>
          </m:rPr>
          <w:rPr>
            <w:rFonts w:ascii="Cambria Math" w:eastAsia="MS Mincho" w:hAnsi="Cambria Math"/>
            <w:lang w:eastAsia="ja-JP"/>
          </w:rPr>
          <m:t>=</m:t>
        </m:r>
        <m:sSub>
          <m:sSubPr>
            <m:ctrlPr>
              <w:rPr>
                <w:rFonts w:ascii="Cambria Math" w:eastAsia="MS Mincho" w:hAnsi="Cambria Math"/>
                <w:i/>
                <w:lang w:eastAsia="ja-JP"/>
              </w:rPr>
            </m:ctrlPr>
          </m:sSubPr>
          <m:e>
            <m:r>
              <w:rPr>
                <w:rFonts w:ascii="Cambria Math" w:eastAsia="MS Mincho" w:hAnsi="Cambria Math"/>
                <w:lang w:eastAsia="ja-JP"/>
              </w:rPr>
              <m:t>V</m:t>
            </m:r>
          </m:e>
          <m:sub>
            <m:r>
              <w:rPr>
                <w:rFonts w:ascii="Cambria Math" w:eastAsia="MS Mincho" w:hAnsi="Cambria Math"/>
                <w:lang w:eastAsia="ja-JP"/>
              </w:rPr>
              <m:t>0</m:t>
            </m:r>
          </m:sub>
        </m:sSub>
        <m:r>
          <m:rPr>
            <m:sty m:val="p"/>
          </m:rPr>
          <w:rPr>
            <w:rFonts w:ascii="Cambria Math" w:eastAsia="MS Mincho" w:hAnsi="Cambria Math"/>
            <w:lang w:eastAsia="ja-JP"/>
          </w:rPr>
          <m:t>(</m:t>
        </m:r>
        <m:sSub>
          <m:sSubPr>
            <m:ctrlPr>
              <w:rPr>
                <w:rFonts w:ascii="Cambria Math" w:eastAsia="MS Mincho" w:hAnsi="Cambria Math"/>
                <w:lang w:eastAsia="ja-JP"/>
              </w:rPr>
            </m:ctrlPr>
          </m:sSubPr>
          <m:e>
            <m:r>
              <w:rPr>
                <w:rFonts w:ascii="Cambria Math" w:eastAsia="MS Mincho" w:hAnsi="Cambria Math"/>
                <w:lang w:eastAsia="ja-JP"/>
              </w:rPr>
              <m:t>M</m:t>
            </m:r>
          </m:e>
          <m:sub>
            <m:r>
              <w:rPr>
                <w:rFonts w:ascii="Cambria Math" w:eastAsia="MS Mincho" w:hAnsi="Cambria Math"/>
                <w:lang w:eastAsia="ja-JP"/>
              </w:rPr>
              <m:t>r</m:t>
            </m:r>
          </m:sub>
        </m:sSub>
        <m:r>
          <m:rPr>
            <m:sty m:val="p"/>
          </m:rPr>
          <w:rPr>
            <w:rFonts w:ascii="Cambria Math" w:eastAsia="MS Mincho" w:hAnsi="Cambria Math"/>
            <w:lang w:eastAsia="ja-JP"/>
          </w:rPr>
          <m:t>+</m:t>
        </m:r>
        <m:f>
          <m:fPr>
            <m:ctrlPr>
              <w:rPr>
                <w:rFonts w:ascii="Cambria Math" w:eastAsia="MS Mincho" w:hAnsi="Cambria Math"/>
                <w:lang w:eastAsia="ja-JP"/>
              </w:rPr>
            </m:ctrlPr>
          </m:fPr>
          <m:num>
            <m:sSub>
              <m:sSubPr>
                <m:ctrlPr>
                  <w:rPr>
                    <w:rFonts w:ascii="Cambria Math" w:eastAsia="MS Mincho" w:hAnsi="Cambria Math"/>
                    <w:lang w:eastAsia="ja-JP"/>
                  </w:rPr>
                </m:ctrlPr>
              </m:sSubPr>
              <m:e>
                <m:r>
                  <w:rPr>
                    <w:rFonts w:ascii="Cambria Math" w:eastAsia="MS Mincho" w:hAnsi="Cambria Math"/>
                    <w:lang w:eastAsia="ja-JP"/>
                  </w:rPr>
                  <m:t>χ</m:t>
                </m:r>
              </m:e>
              <m:sub>
                <m:r>
                  <w:rPr>
                    <w:rFonts w:ascii="Cambria Math" w:eastAsia="MS Mincho" w:hAnsi="Cambria Math"/>
                    <w:lang w:eastAsia="ja-JP"/>
                  </w:rPr>
                  <m:t>m</m:t>
                </m:r>
              </m:sub>
            </m:sSub>
          </m:num>
          <m:den>
            <m:sSub>
              <m:sSubPr>
                <m:ctrlPr>
                  <w:rPr>
                    <w:rFonts w:ascii="Cambria Math" w:eastAsia="MS Mincho" w:hAnsi="Cambria Math"/>
                    <w:lang w:eastAsia="ja-JP"/>
                  </w:rPr>
                </m:ctrlPr>
              </m:sSubPr>
              <m:e>
                <m:r>
                  <w:rPr>
                    <w:rFonts w:ascii="Cambria Math" w:eastAsia="MS Mincho" w:hAnsi="Cambria Math"/>
                    <w:lang w:eastAsia="ja-JP"/>
                  </w:rPr>
                  <m:t>μ</m:t>
                </m:r>
              </m:e>
              <m:sub>
                <m:r>
                  <m:rPr>
                    <m:sty m:val="p"/>
                  </m:rPr>
                  <w:rPr>
                    <w:rFonts w:ascii="Cambria Math" w:eastAsia="MS Mincho" w:hAnsi="Cambria Math"/>
                    <w:lang w:eastAsia="ja-JP"/>
                  </w:rPr>
                  <m:t>0</m:t>
                </m:r>
              </m:sub>
            </m:sSub>
          </m:den>
        </m:f>
        <m:sSub>
          <m:sSubPr>
            <m:ctrlPr>
              <w:rPr>
                <w:rFonts w:ascii="Cambria Math" w:eastAsia="MS Mincho" w:hAnsi="Cambria Math"/>
                <w:lang w:eastAsia="ja-JP"/>
              </w:rPr>
            </m:ctrlPr>
          </m:sSubPr>
          <m:e>
            <m:r>
              <w:rPr>
                <w:rFonts w:ascii="Cambria Math" w:eastAsia="MS Mincho" w:hAnsi="Cambria Math"/>
                <w:lang w:eastAsia="ja-JP"/>
              </w:rPr>
              <m:t>B</m:t>
            </m:r>
          </m:e>
          <m:sub>
            <m:r>
              <w:rPr>
                <w:rFonts w:ascii="Cambria Math" w:eastAsia="MS Mincho" w:hAnsi="Cambria Math"/>
                <w:lang w:eastAsia="ja-JP"/>
              </w:rPr>
              <m:t>z</m:t>
            </m:r>
          </m:sub>
        </m:sSub>
        <m:r>
          <m:rPr>
            <m:sty m:val="p"/>
          </m:rPr>
          <w:rPr>
            <w:rFonts w:ascii="Cambria Math" w:eastAsia="MS Mincho" w:hAnsi="Cambria Math"/>
            <w:lang w:eastAsia="ja-JP"/>
          </w:rPr>
          <m:t>)</m:t>
        </m:r>
        <m:f>
          <m:fPr>
            <m:ctrlPr>
              <w:rPr>
                <w:rFonts w:ascii="Cambria Math" w:eastAsia="MS Mincho" w:hAnsi="Cambria Math"/>
                <w:lang w:eastAsia="ja-JP"/>
              </w:rPr>
            </m:ctrlPr>
          </m:fPr>
          <m:num>
            <m:r>
              <w:rPr>
                <w:rFonts w:ascii="Cambria Math" w:eastAsia="MS Mincho" w:hAnsi="Cambria Math"/>
                <w:lang w:eastAsia="ja-JP"/>
              </w:rPr>
              <m:t>∂</m:t>
            </m:r>
            <m:acc>
              <m:accPr>
                <m:chr m:val="⃗"/>
                <m:ctrlPr>
                  <w:rPr>
                    <w:rFonts w:ascii="Cambria Math" w:eastAsia="MS Mincho" w:hAnsi="Cambria Math"/>
                    <w:lang w:eastAsia="ja-JP"/>
                  </w:rPr>
                </m:ctrlPr>
              </m:accPr>
              <m:e>
                <m:r>
                  <w:rPr>
                    <w:rFonts w:ascii="Cambria Math" w:eastAsia="MS Mincho" w:hAnsi="Cambria Math"/>
                    <w:lang w:eastAsia="ja-JP"/>
                  </w:rPr>
                  <m:t>B</m:t>
                </m:r>
              </m:e>
            </m:acc>
          </m:num>
          <m:den>
            <m:r>
              <w:rPr>
                <w:rFonts w:ascii="Cambria Math" w:eastAsia="MS Mincho" w:hAnsi="Cambria Math"/>
                <w:lang w:eastAsia="ja-JP"/>
              </w:rPr>
              <m:t>∂z</m:t>
            </m:r>
          </m:den>
        </m:f>
      </m:oMath>
      <w:r w:rsidR="006E7DD3" w:rsidRPr="00943E71">
        <w:rPr>
          <w:rFonts w:eastAsia="MS Mincho"/>
          <w:lang w:eastAsia="ja-JP"/>
        </w:rPr>
        <w:t xml:space="preserve">                                                                                            </w:t>
      </w:r>
      <w:r w:rsidR="006E7DD3" w:rsidRPr="007E774F">
        <w:rPr>
          <w:rFonts w:eastAsia="MS Mincho"/>
          <w:lang w:eastAsia="ja-JP"/>
        </w:rPr>
        <w:t xml:space="preserve">   (</w:t>
      </w:r>
      <w:r w:rsidR="009A479A">
        <w:rPr>
          <w:rFonts w:eastAsia="MS Mincho"/>
          <w:lang w:eastAsia="ja-JP"/>
        </w:rPr>
        <w:t>3.6</w:t>
      </w:r>
      <w:r w:rsidR="006E7DD3" w:rsidRPr="007E774F">
        <w:rPr>
          <w:rFonts w:eastAsia="MS Mincho"/>
          <w:lang w:eastAsia="ja-JP"/>
        </w:rPr>
        <w:t>)</w:t>
      </w:r>
    </w:p>
    <w:p w14:paraId="674C89C7" w14:textId="1626D2FB" w:rsidR="006E7DD3" w:rsidRDefault="00F523F9" w:rsidP="006E7DD3">
      <w:pPr>
        <w:spacing w:after="0"/>
        <w:rPr>
          <w:rFonts w:eastAsia="MS Mincho"/>
          <w:lang w:eastAsia="ja-JP"/>
        </w:rPr>
      </w:pPr>
      <w:r>
        <w:rPr>
          <w:rFonts w:eastAsia="MS Mincho"/>
          <w:lang w:eastAsia="ja-JP"/>
        </w:rPr>
        <w:t>w</w:t>
      </w:r>
      <w:r w:rsidR="006E7DD3" w:rsidRPr="00943E71">
        <w:rPr>
          <w:rFonts w:eastAsia="MS Mincho"/>
          <w:lang w:eastAsia="ja-JP"/>
        </w:rPr>
        <w:t>here</w:t>
      </w:r>
      <w:r>
        <w:rPr>
          <w:rFonts w:eastAsia="MS Mincho"/>
          <w:lang w:eastAsia="ja-JP"/>
        </w:rPr>
        <w:t xml:space="preserve"> </w:t>
      </w:r>
      <m:oMath>
        <m:sSub>
          <m:sSubPr>
            <m:ctrlPr>
              <w:rPr>
                <w:rFonts w:ascii="Cambria Math" w:eastAsia="MS Mincho" w:hAnsi="Cambria Math"/>
                <w:i/>
                <w:lang w:eastAsia="ja-JP"/>
              </w:rPr>
            </m:ctrlPr>
          </m:sSubPr>
          <m:e>
            <m:r>
              <w:rPr>
                <w:rFonts w:ascii="Cambria Math" w:eastAsia="MS Mincho" w:hAnsi="Cambria Math"/>
                <w:lang w:eastAsia="ja-JP"/>
              </w:rPr>
              <m:t>V</m:t>
            </m:r>
          </m:e>
          <m:sub>
            <m:r>
              <w:rPr>
                <w:rFonts w:ascii="Cambria Math" w:eastAsia="MS Mincho" w:hAnsi="Cambria Math"/>
                <w:lang w:eastAsia="ja-JP"/>
              </w:rPr>
              <m:t>0</m:t>
            </m:r>
          </m:sub>
        </m:sSub>
      </m:oMath>
      <w:r>
        <w:rPr>
          <w:rFonts w:eastAsia="MS Mincho"/>
          <w:lang w:eastAsia="ja-JP"/>
        </w:rPr>
        <w:t>is volume,</w:t>
      </w:r>
      <w:r w:rsidR="006E7DD3" w:rsidRPr="00943E71">
        <w:rPr>
          <w:rFonts w:eastAsia="MS Mincho"/>
          <w:lang w:eastAsia="ja-JP"/>
        </w:rPr>
        <w:t xml:space="preserve"> </w:t>
      </w:r>
      <w:bookmarkStart w:id="680" w:name="_Hlk25447894"/>
      <m:oMath>
        <m:sSub>
          <m:sSubPr>
            <m:ctrlPr>
              <w:rPr>
                <w:rFonts w:ascii="Cambria Math" w:eastAsia="MS Mincho" w:hAnsi="Cambria Math"/>
                <w:lang w:eastAsia="ja-JP"/>
              </w:rPr>
            </m:ctrlPr>
          </m:sSubPr>
          <m:e>
            <m:r>
              <w:rPr>
                <w:rFonts w:ascii="Cambria Math" w:eastAsia="MS Mincho" w:hAnsi="Cambria Math"/>
                <w:lang w:eastAsia="ja-JP"/>
              </w:rPr>
              <m:t>M</m:t>
            </m:r>
          </m:e>
          <m:sub>
            <m:r>
              <w:rPr>
                <w:rFonts w:ascii="Cambria Math" w:eastAsia="MS Mincho" w:hAnsi="Cambria Math"/>
                <w:lang w:eastAsia="ja-JP"/>
              </w:rPr>
              <m:t>r</m:t>
            </m:r>
          </m:sub>
        </m:sSub>
      </m:oMath>
      <w:bookmarkEnd w:id="680"/>
      <w:r w:rsidR="006E7DD3" w:rsidRPr="00943E71">
        <w:rPr>
          <w:rFonts w:eastAsia="MS Mincho"/>
          <w:lang w:eastAsia="ja-JP"/>
        </w:rPr>
        <w:t xml:space="preserve"> is </w:t>
      </w:r>
      <w:bookmarkStart w:id="681" w:name="_Hlk25447903"/>
      <w:r w:rsidR="006E7DD3" w:rsidRPr="00943E71">
        <w:rPr>
          <w:rFonts w:eastAsia="MS Mincho"/>
          <w:lang w:eastAsia="ja-JP"/>
        </w:rPr>
        <w:t>remnant magnetization</w:t>
      </w:r>
      <w:bookmarkEnd w:id="681"/>
      <w:r w:rsidR="006E7DD3">
        <w:rPr>
          <w:rFonts w:eastAsia="MS Mincho"/>
          <w:lang w:eastAsia="ja-JP"/>
        </w:rPr>
        <w:t xml:space="preserve"> and </w:t>
      </w:r>
      <m:oMath>
        <m:sSub>
          <m:sSubPr>
            <m:ctrlPr>
              <w:rPr>
                <w:rFonts w:ascii="Cambria Math" w:eastAsia="MS Mincho" w:hAnsi="Cambria Math"/>
                <w:lang w:eastAsia="ja-JP"/>
              </w:rPr>
            </m:ctrlPr>
          </m:sSubPr>
          <m:e>
            <m:r>
              <w:rPr>
                <w:rFonts w:ascii="Cambria Math" w:eastAsia="MS Mincho" w:hAnsi="Cambria Math"/>
                <w:lang w:eastAsia="ja-JP"/>
              </w:rPr>
              <m:t>χ</m:t>
            </m:r>
          </m:e>
          <m:sub>
            <m:r>
              <w:rPr>
                <w:rFonts w:ascii="Cambria Math" w:eastAsia="MS Mincho" w:hAnsi="Cambria Math"/>
                <w:lang w:eastAsia="ja-JP"/>
              </w:rPr>
              <m:t>m</m:t>
            </m:r>
          </m:sub>
        </m:sSub>
      </m:oMath>
      <w:r w:rsidR="006E7DD3">
        <w:rPr>
          <w:rFonts w:eastAsia="MS Mincho"/>
          <w:lang w:eastAsia="ja-JP"/>
        </w:rPr>
        <w:t xml:space="preserve"> is</w:t>
      </w:r>
      <w:r w:rsidR="006E7DD3" w:rsidRPr="00B80281">
        <w:t xml:space="preserve"> </w:t>
      </w:r>
      <w:r w:rsidR="006E7DD3" w:rsidRPr="00B80281">
        <w:rPr>
          <w:rFonts w:eastAsia="MS Mincho"/>
          <w:lang w:eastAsia="ja-JP"/>
        </w:rPr>
        <w:t xml:space="preserve">the magnetic susceptibilities of </w:t>
      </w:r>
      <w:r w:rsidR="006E7DD3" w:rsidRPr="00943E71">
        <w:rPr>
          <w:rFonts w:eastAsia="MS Mincho"/>
          <w:lang w:eastAsia="ja-JP"/>
        </w:rPr>
        <w:t>SPIO</w:t>
      </w:r>
      <w:r w:rsidR="006E7DD3">
        <w:rPr>
          <w:rFonts w:eastAsia="MS Mincho"/>
          <w:lang w:eastAsia="ja-JP"/>
        </w:rPr>
        <w:t>.</w:t>
      </w:r>
      <w:r w:rsidR="006E7DD3" w:rsidRPr="00943E71">
        <w:rPr>
          <w:rFonts w:eastAsia="MS Mincho"/>
          <w:lang w:eastAsia="ja-JP"/>
        </w:rPr>
        <w:t xml:space="preserve"> The remnant magnetization is negligible due to the superparamagnetism of SPIO. The magnetomotive force is unidirectional because of </w:t>
      </w:r>
      <w:r w:rsidR="006E7DD3" w:rsidRPr="00943E71">
        <w:rPr>
          <w:rFonts w:eastAsia="MS Mincho"/>
          <w:lang w:eastAsia="ja-JP"/>
        </w:rPr>
        <w:lastRenderedPageBreak/>
        <w:t xml:space="preserve">the positivity of </w:t>
      </w:r>
      <m:oMath>
        <m:sSub>
          <m:sSubPr>
            <m:ctrlPr>
              <w:rPr>
                <w:rFonts w:ascii="Cambria Math" w:eastAsia="MS Mincho" w:hAnsi="Cambria Math"/>
                <w:lang w:eastAsia="ja-JP"/>
              </w:rPr>
            </m:ctrlPr>
          </m:sSubPr>
          <m:e>
            <m:r>
              <w:rPr>
                <w:rFonts w:ascii="Cambria Math" w:eastAsia="MS Mincho" w:hAnsi="Cambria Math"/>
                <w:lang w:eastAsia="ja-JP"/>
              </w:rPr>
              <m:t>χ</m:t>
            </m:r>
          </m:e>
          <m:sub>
            <m:r>
              <w:rPr>
                <w:rFonts w:ascii="Cambria Math" w:eastAsia="MS Mincho" w:hAnsi="Cambria Math"/>
                <w:lang w:eastAsia="ja-JP"/>
              </w:rPr>
              <m:t>m</m:t>
            </m:r>
          </m:sub>
        </m:sSub>
      </m:oMath>
      <w:r w:rsidR="006E7DD3" w:rsidRPr="00943E71">
        <w:rPr>
          <w:rFonts w:eastAsia="MS Mincho"/>
          <w:lang w:eastAsia="ja-JP"/>
        </w:rPr>
        <w:t xml:space="preserve"> and </w:t>
      </w:r>
      <m:oMath>
        <m:sSub>
          <m:sSubPr>
            <m:ctrlPr>
              <w:rPr>
                <w:rFonts w:ascii="Cambria Math" w:eastAsia="MS Mincho" w:hAnsi="Cambria Math"/>
                <w:lang w:eastAsia="ja-JP"/>
              </w:rPr>
            </m:ctrlPr>
          </m:sSubPr>
          <m:e>
            <m:r>
              <w:rPr>
                <w:rFonts w:ascii="Cambria Math" w:eastAsia="MS Mincho" w:hAnsi="Cambria Math"/>
                <w:lang w:eastAsia="ja-JP"/>
              </w:rPr>
              <m:t>B</m:t>
            </m:r>
          </m:e>
          <m:sub>
            <m:r>
              <w:rPr>
                <w:rFonts w:ascii="Cambria Math" w:eastAsia="MS Mincho" w:hAnsi="Cambria Math"/>
                <w:lang w:eastAsia="ja-JP"/>
              </w:rPr>
              <m:t>z</m:t>
            </m:r>
          </m:sub>
        </m:sSub>
        <m:f>
          <m:fPr>
            <m:ctrlPr>
              <w:rPr>
                <w:rFonts w:ascii="Cambria Math" w:eastAsia="MS Mincho" w:hAnsi="Cambria Math"/>
                <w:lang w:eastAsia="ja-JP"/>
              </w:rPr>
            </m:ctrlPr>
          </m:fPr>
          <m:num>
            <m:r>
              <w:rPr>
                <w:rFonts w:ascii="Cambria Math" w:eastAsia="MS Mincho" w:hAnsi="Cambria Math"/>
                <w:lang w:eastAsia="ja-JP"/>
              </w:rPr>
              <m:t>∂</m:t>
            </m:r>
            <m:acc>
              <m:accPr>
                <m:chr m:val="⃗"/>
                <m:ctrlPr>
                  <w:rPr>
                    <w:rFonts w:ascii="Cambria Math" w:eastAsia="MS Mincho" w:hAnsi="Cambria Math"/>
                    <w:lang w:eastAsia="ja-JP"/>
                  </w:rPr>
                </m:ctrlPr>
              </m:accPr>
              <m:e>
                <m:r>
                  <w:rPr>
                    <w:rFonts w:ascii="Cambria Math" w:eastAsia="MS Mincho" w:hAnsi="Cambria Math"/>
                    <w:lang w:eastAsia="ja-JP"/>
                  </w:rPr>
                  <m:t>B</m:t>
                </m:r>
              </m:e>
            </m:acc>
          </m:num>
          <m:den>
            <m:r>
              <w:rPr>
                <w:rFonts w:ascii="Cambria Math" w:eastAsia="MS Mincho" w:hAnsi="Cambria Math"/>
                <w:lang w:eastAsia="ja-JP"/>
              </w:rPr>
              <m:t>∂z</m:t>
            </m:r>
          </m:den>
        </m:f>
      </m:oMath>
      <w:r w:rsidR="006E7DD3" w:rsidRPr="00212A5E">
        <w:rPr>
          <w:rFonts w:asciiTheme="minorEastAsia" w:eastAsiaTheme="minorEastAsia" w:hAnsiTheme="minorEastAsia"/>
        </w:rPr>
        <w:t>.</w:t>
      </w:r>
      <w:r w:rsidR="006E7DD3" w:rsidRPr="00212A5E">
        <w:rPr>
          <w:rFonts w:eastAsia="MS Mincho"/>
          <w:lang w:eastAsia="ja-JP"/>
        </w:rPr>
        <w:t xml:space="preserve"> The square of the magnetic field, i.e. </w:t>
      </w:r>
      <m:oMath>
        <m:sSub>
          <m:sSubPr>
            <m:ctrlPr>
              <w:rPr>
                <w:rFonts w:ascii="Cambria Math" w:eastAsia="MS Mincho" w:hAnsi="Cambria Math"/>
                <w:lang w:eastAsia="ja-JP"/>
              </w:rPr>
            </m:ctrlPr>
          </m:sSubPr>
          <m:e>
            <m:r>
              <w:rPr>
                <w:rFonts w:ascii="Cambria Math" w:eastAsia="MS Mincho" w:hAnsi="Cambria Math"/>
                <w:lang w:eastAsia="ja-JP"/>
              </w:rPr>
              <m:t>B</m:t>
            </m:r>
          </m:e>
          <m:sub>
            <m:r>
              <w:rPr>
                <w:rFonts w:ascii="Cambria Math" w:eastAsia="MS Mincho" w:hAnsi="Cambria Math"/>
                <w:lang w:eastAsia="ja-JP"/>
              </w:rPr>
              <m:t>z</m:t>
            </m:r>
          </m:sub>
        </m:sSub>
        <m:f>
          <m:fPr>
            <m:ctrlPr>
              <w:rPr>
                <w:rFonts w:ascii="Cambria Math" w:eastAsia="MS Mincho" w:hAnsi="Cambria Math"/>
                <w:lang w:eastAsia="ja-JP"/>
              </w:rPr>
            </m:ctrlPr>
          </m:fPr>
          <m:num>
            <m:r>
              <w:rPr>
                <w:rFonts w:ascii="Cambria Math" w:eastAsia="MS Mincho" w:hAnsi="Cambria Math"/>
                <w:lang w:eastAsia="ja-JP"/>
              </w:rPr>
              <m:t>∂</m:t>
            </m:r>
            <m:acc>
              <m:accPr>
                <m:chr m:val="⃗"/>
                <m:ctrlPr>
                  <w:rPr>
                    <w:rFonts w:ascii="Cambria Math" w:eastAsia="MS Mincho" w:hAnsi="Cambria Math"/>
                    <w:lang w:eastAsia="ja-JP"/>
                  </w:rPr>
                </m:ctrlPr>
              </m:accPr>
              <m:e>
                <m:r>
                  <w:rPr>
                    <w:rFonts w:ascii="Cambria Math" w:eastAsia="MS Mincho" w:hAnsi="Cambria Math"/>
                    <w:lang w:eastAsia="ja-JP"/>
                  </w:rPr>
                  <m:t>B</m:t>
                </m:r>
              </m:e>
            </m:acc>
          </m:num>
          <m:den>
            <m:r>
              <w:rPr>
                <w:rFonts w:ascii="Cambria Math" w:eastAsia="MS Mincho" w:hAnsi="Cambria Math"/>
                <w:lang w:eastAsia="ja-JP"/>
              </w:rPr>
              <m:t>∂z</m:t>
            </m:r>
          </m:den>
        </m:f>
      </m:oMath>
      <w:r w:rsidR="006E7DD3" w:rsidRPr="00212A5E">
        <w:rPr>
          <w:rFonts w:eastAsia="MS Mincho"/>
          <w:lang w:eastAsia="ja-JP"/>
        </w:rPr>
        <w:t xml:space="preserve"> , is </w:t>
      </w:r>
      <w:r w:rsidR="006E7DD3" w:rsidRPr="00212A5E">
        <w:rPr>
          <w:rFonts w:eastAsiaTheme="minorEastAsia"/>
        </w:rPr>
        <w:t xml:space="preserve">illustrated in Figure </w:t>
      </w:r>
      <w:r w:rsidR="00212A5E">
        <w:rPr>
          <w:rFonts w:eastAsiaTheme="minorEastAsia"/>
        </w:rPr>
        <w:t>3</w:t>
      </w:r>
      <w:r w:rsidR="00212A5E" w:rsidRPr="00212A5E">
        <w:rPr>
          <w:rFonts w:eastAsiaTheme="minorEastAsia"/>
        </w:rPr>
        <w:t>.8</w:t>
      </w:r>
      <w:r w:rsidR="006E7DD3" w:rsidRPr="00212A5E">
        <w:rPr>
          <w:rFonts w:eastAsiaTheme="minorEastAsia"/>
        </w:rPr>
        <w:t>, in comparison with the modulation frequ</w:t>
      </w:r>
      <w:r w:rsidR="006E7DD3" w:rsidRPr="003512C7">
        <w:rPr>
          <w:rFonts w:eastAsiaTheme="minorEastAsia"/>
        </w:rPr>
        <w:t>ency.</w:t>
      </w:r>
      <w:r w:rsidR="006E7DD3" w:rsidRPr="003512C7">
        <w:rPr>
          <w:rFonts w:eastAsia="MS Mincho"/>
          <w:lang w:eastAsia="ja-JP"/>
        </w:rPr>
        <w:t xml:space="preserve"> Figure </w:t>
      </w:r>
      <w:r w:rsidR="00212A5E" w:rsidRPr="003512C7">
        <w:rPr>
          <w:rFonts w:eastAsia="MS Mincho"/>
          <w:lang w:eastAsia="ja-JP"/>
        </w:rPr>
        <w:t>3.8</w:t>
      </w:r>
      <w:r w:rsidR="006E7DD3" w:rsidRPr="003512C7">
        <w:rPr>
          <w:rFonts w:eastAsia="MS Mincho"/>
          <w:lang w:eastAsia="ja-JP"/>
        </w:rPr>
        <w:t xml:space="preserve"> indicates that the frequency of magnetomotive response is the double of</w:t>
      </w:r>
      <w:r w:rsidR="003512C7" w:rsidRPr="003512C7">
        <w:rPr>
          <w:rFonts w:eastAsia="MS Mincho"/>
          <w:lang w:eastAsia="ja-JP"/>
        </w:rPr>
        <w:t xml:space="preserve"> the </w:t>
      </w:r>
      <w:r w:rsidR="006E7DD3" w:rsidRPr="003512C7">
        <w:rPr>
          <w:rFonts w:eastAsia="MS Mincho"/>
          <w:lang w:eastAsia="ja-JP"/>
        </w:rPr>
        <w:t xml:space="preserve">modulation frequency due to the unidirectional magnetomotive force. </w:t>
      </w:r>
      <w:r w:rsidR="006E7DD3" w:rsidRPr="00A52576">
        <w:rPr>
          <w:rFonts w:eastAsia="MS Mincho"/>
          <w:lang w:eastAsia="ja-JP"/>
        </w:rPr>
        <w:t xml:space="preserve">Therefore, the oscillation of SPIO should have </w:t>
      </w:r>
      <w:bookmarkStart w:id="682" w:name="OLE_LINK181"/>
      <w:bookmarkStart w:id="683" w:name="OLE_LINK188"/>
      <w:r w:rsidR="006E7DD3" w:rsidRPr="00A52576">
        <w:rPr>
          <w:rFonts w:eastAsia="MS Mincho"/>
          <w:lang w:eastAsia="ja-JP"/>
        </w:rPr>
        <w:t xml:space="preserve">double </w:t>
      </w:r>
      <w:bookmarkEnd w:id="682"/>
      <w:bookmarkEnd w:id="683"/>
      <w:r w:rsidR="006E7DD3" w:rsidRPr="00A52576">
        <w:rPr>
          <w:rFonts w:eastAsia="MS Mincho"/>
          <w:lang w:eastAsia="ja-JP"/>
        </w:rPr>
        <w:t>the frequency of the magnetic field modulation.</w:t>
      </w:r>
    </w:p>
    <w:p w14:paraId="61001EA5" w14:textId="77777777" w:rsidR="008F5521" w:rsidRPr="004E485A" w:rsidRDefault="008F5521" w:rsidP="006E7DD3">
      <w:pPr>
        <w:spacing w:after="0"/>
        <w:rPr>
          <w:rFonts w:eastAsia="MS Mincho"/>
          <w:color w:val="FF0000"/>
          <w:lang w:eastAsia="ja-JP"/>
        </w:rPr>
      </w:pPr>
    </w:p>
    <w:p w14:paraId="7E4E8AFB" w14:textId="1983B7BE" w:rsidR="006E7DD3" w:rsidRDefault="00403BAA" w:rsidP="006E7DD3">
      <w:pPr>
        <w:spacing w:after="0"/>
        <w:jc w:val="center"/>
        <w:rPr>
          <w:rFonts w:eastAsia="MS Mincho"/>
          <w:lang w:eastAsia="ja-JP"/>
        </w:rPr>
      </w:pPr>
      <w:r w:rsidRPr="003064BA">
        <w:rPr>
          <w:rFonts w:eastAsia="MS Mincho"/>
          <w:noProof/>
          <w:lang w:eastAsia="ja-JP"/>
        </w:rPr>
        <w:drawing>
          <wp:inline distT="0" distB="0" distL="0" distR="0" wp14:anchorId="6AB2B7D9" wp14:editId="485CC4D2">
            <wp:extent cx="4085111" cy="2990885"/>
            <wp:effectExtent l="0" t="0" r="0" b="0"/>
            <wp:docPr id="94" name="Picture 8">
              <a:extLst xmlns:a="http://schemas.openxmlformats.org/drawingml/2006/main">
                <a:ext uri="{FF2B5EF4-FFF2-40B4-BE49-F238E27FC236}">
                  <a16:creationId xmlns:a16="http://schemas.microsoft.com/office/drawing/2014/main" id="{088427C6-DE75-4BF5-92F0-D4B6101C00B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a:extLst>
                        <a:ext uri="{FF2B5EF4-FFF2-40B4-BE49-F238E27FC236}">
                          <a16:creationId xmlns:a16="http://schemas.microsoft.com/office/drawing/2014/main" id="{088427C6-DE75-4BF5-92F0-D4B6101C00BA}"/>
                        </a:ext>
                      </a:extLst>
                    </pic:cNvPr>
                    <pic:cNvPicPr>
                      <a:picLocks noChangeAspect="1"/>
                    </pic:cNvPicPr>
                  </pic:nvPicPr>
                  <pic:blipFill>
                    <a:blip r:embed="rId52"/>
                    <a:stretch>
                      <a:fillRect/>
                    </a:stretch>
                  </pic:blipFill>
                  <pic:spPr>
                    <a:xfrm>
                      <a:off x="0" y="0"/>
                      <a:ext cx="4137423" cy="3029185"/>
                    </a:xfrm>
                    <a:prstGeom prst="rect">
                      <a:avLst/>
                    </a:prstGeom>
                  </pic:spPr>
                </pic:pic>
              </a:graphicData>
            </a:graphic>
          </wp:inline>
        </w:drawing>
      </w:r>
    </w:p>
    <w:p w14:paraId="2636AA68" w14:textId="09D82640" w:rsidR="006E7DD3" w:rsidRPr="003512C7" w:rsidRDefault="006E7DD3" w:rsidP="006E7DD3">
      <w:pPr>
        <w:spacing w:after="0"/>
        <w:rPr>
          <w:rFonts w:eastAsiaTheme="minorEastAsia"/>
        </w:rPr>
      </w:pPr>
      <w:r w:rsidRPr="003512C7">
        <w:rPr>
          <w:rFonts w:eastAsia="MS Mincho"/>
          <w:b/>
          <w:bCs/>
          <w:lang w:eastAsia="ja-JP"/>
        </w:rPr>
        <w:t xml:space="preserve">Figure </w:t>
      </w:r>
      <w:r w:rsidR="00F523F9" w:rsidRPr="003512C7">
        <w:rPr>
          <w:rFonts w:eastAsia="MS Mincho"/>
          <w:b/>
          <w:bCs/>
          <w:lang w:eastAsia="ja-JP"/>
        </w:rPr>
        <w:t>3.8</w:t>
      </w:r>
      <w:r w:rsidRPr="003512C7">
        <w:rPr>
          <w:rFonts w:eastAsia="MS Mincho"/>
          <w:lang w:eastAsia="ja-JP"/>
        </w:rPr>
        <w:t>: The (normalised) magnetomotive force of SPIO excited by a sinusoidal magnetic field. Blue line: the applied sinusoidal waveform</w:t>
      </w:r>
      <w:r w:rsidR="003512C7" w:rsidRPr="003512C7">
        <w:rPr>
          <w:rFonts w:eastAsia="MS Mincho"/>
          <w:lang w:eastAsia="ja-JP"/>
        </w:rPr>
        <w:t xml:space="preserve"> </w:t>
      </w:r>
      <w:r w:rsidR="003512C7">
        <w:rPr>
          <w:rFonts w:eastAsia="MS Mincho"/>
          <w:lang w:eastAsia="ja-JP"/>
        </w:rPr>
        <w:t xml:space="preserve">for </w:t>
      </w:r>
      <w:r w:rsidR="00863CEE">
        <w:rPr>
          <w:rFonts w:eastAsia="MS Mincho"/>
          <w:lang w:eastAsia="ja-JP"/>
        </w:rPr>
        <w:t xml:space="preserve">the </w:t>
      </w:r>
      <w:r w:rsidR="003512C7" w:rsidRPr="003512C7">
        <w:rPr>
          <w:rFonts w:eastAsia="MS Mincho"/>
          <w:lang w:eastAsia="ja-JP"/>
        </w:rPr>
        <w:t>excitation</w:t>
      </w:r>
      <w:r w:rsidRPr="003512C7">
        <w:rPr>
          <w:rFonts w:eastAsia="MS Mincho"/>
          <w:lang w:eastAsia="ja-JP"/>
        </w:rPr>
        <w:t>; red line: the waveform of magnetomotive force.</w:t>
      </w:r>
    </w:p>
    <w:p w14:paraId="75D32E1D" w14:textId="77777777" w:rsidR="007C6291" w:rsidRPr="00943E71" w:rsidRDefault="007C6291" w:rsidP="007C6291"/>
    <w:p w14:paraId="06C93F36" w14:textId="19D672CC" w:rsidR="00703409" w:rsidRPr="000904F2" w:rsidRDefault="007C6291" w:rsidP="00781868">
      <w:pPr>
        <w:pStyle w:val="Heading4"/>
      </w:pPr>
      <w:bookmarkStart w:id="684" w:name="_Toc31979357"/>
      <w:r w:rsidRPr="000904F2">
        <w:t xml:space="preserve">Influence factors of </w:t>
      </w:r>
      <w:r w:rsidRPr="00781868">
        <w:t>MMOCT</w:t>
      </w:r>
      <w:r w:rsidRPr="000904F2">
        <w:t xml:space="preserve"> signa</w:t>
      </w:r>
      <w:r w:rsidR="00703409" w:rsidRPr="000904F2">
        <w:t>l</w:t>
      </w:r>
      <w:bookmarkEnd w:id="684"/>
    </w:p>
    <w:p w14:paraId="3DBEE346" w14:textId="1DFD66A7" w:rsidR="007C6291" w:rsidRPr="00943E71" w:rsidRDefault="007C6291" w:rsidP="007C6291">
      <w:r w:rsidRPr="00943E71">
        <w:t>Based on the principle of MMOCT, we can assume that the concentration and magnetism of magnetic particle, viscoelasticity of agar and the magnetic field are able to influen</w:t>
      </w:r>
      <w:r w:rsidR="007C75A8">
        <w:t>ce</w:t>
      </w:r>
      <w:r w:rsidRPr="00943E71">
        <w:t xml:space="preserve"> the magnetomotive signal because these factors alter the displacement of magnetic particle. </w:t>
      </w:r>
      <w:r w:rsidRPr="000904F2">
        <w:t xml:space="preserve">According to </w:t>
      </w:r>
      <w:r w:rsidR="007E774F" w:rsidRPr="000904F2">
        <w:t>e</w:t>
      </w:r>
      <w:r w:rsidRPr="000904F2">
        <w:t>quation 1.22</w:t>
      </w:r>
      <w:r w:rsidRPr="00943E71">
        <w:t xml:space="preserve">, a larger displacement causes a larger </w:t>
      </w:r>
      <w:r w:rsidRPr="00943E71">
        <w:lastRenderedPageBreak/>
        <w:t>change of interferometric phase and thereby generates a stronger magnetomotive signal. Therefore, it has been proposed that the concentration of magnetic particle</w:t>
      </w:r>
      <w:r w:rsidR="000904F2">
        <w:t>s</w:t>
      </w:r>
      <w:r w:rsidRPr="00943E71">
        <w:t xml:space="preserve"> on </w:t>
      </w:r>
      <w:r w:rsidR="000904F2">
        <w:t xml:space="preserve">the </w:t>
      </w:r>
      <w:r w:rsidRPr="00943E71">
        <w:t>agar surface is proportional to the intensity of magnetomotive signal with other conditions unchanged. In this case, the concentration of magnetic particle</w:t>
      </w:r>
      <w:r w:rsidR="000904F2">
        <w:t>s</w:t>
      </w:r>
      <w:r w:rsidRPr="00943E71">
        <w:t xml:space="preserve"> can be quantified after a calibration. However, the experiment for verifying this relation has failed. For instance, </w:t>
      </w:r>
      <w:bookmarkStart w:id="685" w:name="OLE_LINK207"/>
      <w:bookmarkStart w:id="686" w:name="OLE_LINK208"/>
      <w:r w:rsidRPr="00943E71">
        <w:t>5.10 μg/cm</w:t>
      </w:r>
      <w:r w:rsidRPr="00943E71">
        <w:rPr>
          <w:vertAlign w:val="superscript"/>
        </w:rPr>
        <w:t>2</w:t>
      </w:r>
      <w:r w:rsidRPr="00943E71">
        <w:t xml:space="preserve"> SPIO</w:t>
      </w:r>
      <w:bookmarkEnd w:id="685"/>
      <w:bookmarkEnd w:id="686"/>
      <w:r w:rsidRPr="00943E71">
        <w:t xml:space="preserve"> on agar gel as a positive control was imaged by our MMOCT, </w:t>
      </w:r>
      <w:r w:rsidRPr="005E57F7">
        <w:t xml:space="preserve">shown in Figure </w:t>
      </w:r>
      <w:r w:rsidR="005E57F7" w:rsidRPr="005E57F7">
        <w:t>3.9</w:t>
      </w:r>
      <w:r w:rsidRPr="00943E71">
        <w:t xml:space="preserve">. In Figure </w:t>
      </w:r>
      <w:r w:rsidR="005E57F7">
        <w:t>3.9</w:t>
      </w:r>
      <w:r w:rsidRPr="00943E71">
        <w:t xml:space="preserve"> b), the phase frequency spectrum shows that the magnetomotive signals at 1</w:t>
      </w:r>
      <w:r>
        <w:t>6</w:t>
      </w:r>
      <w:r w:rsidRPr="00943E71">
        <w:t>0 Hz and 320 Hz are about 9.5×10</w:t>
      </w:r>
      <w:r w:rsidRPr="00943E71">
        <w:rPr>
          <w:vertAlign w:val="superscript"/>
        </w:rPr>
        <w:t>5</w:t>
      </w:r>
      <w:r w:rsidRPr="00943E71">
        <w:t xml:space="preserve"> a.u. and 2.5×10</w:t>
      </w:r>
      <w:r w:rsidRPr="00943E71">
        <w:rPr>
          <w:vertAlign w:val="superscript"/>
        </w:rPr>
        <w:t>6</w:t>
      </w:r>
      <w:r w:rsidRPr="00943E71">
        <w:t xml:space="preserve"> a.u respectively. Compared with the magnetomotive signal of 63.7 μg/cm</w:t>
      </w:r>
      <w:r w:rsidRPr="00943E71">
        <w:rPr>
          <w:vertAlign w:val="superscript"/>
        </w:rPr>
        <w:t>2</w:t>
      </w:r>
      <w:r w:rsidRPr="00943E71">
        <w:t xml:space="preserve"> in </w:t>
      </w:r>
      <w:r w:rsidRPr="005E57F7">
        <w:t xml:space="preserve">Figure </w:t>
      </w:r>
      <w:r w:rsidR="005E57F7" w:rsidRPr="005E57F7">
        <w:t>3.7</w:t>
      </w:r>
      <w:r w:rsidRPr="005E57F7">
        <w:t xml:space="preserve"> </w:t>
      </w:r>
      <w:r w:rsidRPr="00943E71">
        <w:t>(intensity = 1.3×10</w:t>
      </w:r>
      <w:r w:rsidR="00DA6E08">
        <w:rPr>
          <w:vertAlign w:val="superscript"/>
        </w:rPr>
        <w:t>6</w:t>
      </w:r>
      <w:r w:rsidRPr="00943E71">
        <w:t xml:space="preserve"> a.u. at 1</w:t>
      </w:r>
      <w:r>
        <w:t>6</w:t>
      </w:r>
      <w:r w:rsidRPr="00943E71">
        <w:t>0 Hz and no magnetomotive signa at 320 Hz), the smaller concertation of SPIO, 5.10 μg/cm</w:t>
      </w:r>
      <w:r w:rsidRPr="00943E71">
        <w:rPr>
          <w:vertAlign w:val="superscript"/>
        </w:rPr>
        <w:t>2</w:t>
      </w:r>
      <w:r w:rsidRPr="00943E71">
        <w:t>, yielded stronger magnetomotive signals unexpectedly.</w:t>
      </w:r>
    </w:p>
    <w:p w14:paraId="5F21D2B0" w14:textId="77777777" w:rsidR="007C6291" w:rsidRPr="00943E71" w:rsidRDefault="007C6291" w:rsidP="007C6291"/>
    <w:p w14:paraId="2F9C971C" w14:textId="144DEB1E" w:rsidR="007C6291" w:rsidRPr="00FB22F6" w:rsidRDefault="007C6291" w:rsidP="007C6291">
      <w:r w:rsidRPr="00EF5952">
        <w:t xml:space="preserve">In practice, </w:t>
      </w:r>
      <w:r w:rsidR="00EF5952">
        <w:t xml:space="preserve">the </w:t>
      </w:r>
      <w:r w:rsidRPr="00EF5952">
        <w:t xml:space="preserve">magnetomotive </w:t>
      </w:r>
      <w:r w:rsidRPr="00943E71">
        <w:t xml:space="preserve">signal was very sensitive to ambient conditions. It has been found that the magnetomotive signal can be affected by lamplight, air drying of agar gel, position of image and temperature of </w:t>
      </w:r>
      <w:bookmarkStart w:id="687" w:name="OLE_LINK211"/>
      <w:bookmarkStart w:id="688" w:name="OLE_LINK212"/>
      <w:r w:rsidRPr="00943E71">
        <w:t>solenoid</w:t>
      </w:r>
      <w:bookmarkEnd w:id="687"/>
      <w:bookmarkEnd w:id="688"/>
      <w:r w:rsidRPr="00943E71">
        <w:t>. The lamplight can produce an extra signal at 100 Hz or its harmonics in our laboratory, which was also be found by Dr. Joseph Boadi</w:t>
      </w:r>
      <w:r w:rsidR="00C8713D">
        <w:t xml:space="preserve"> </w:t>
      </w:r>
      <w:r w:rsidR="00C8713D">
        <w:rPr>
          <w:noProof/>
        </w:rPr>
        <w:fldChar w:fldCharType="begin"/>
      </w:r>
      <w:r w:rsidR="00D746BC">
        <w:rPr>
          <w:noProof/>
        </w:rPr>
        <w:instrText xml:space="preserve"> ADDIN EN.CITE &lt;EndNote&gt;&lt;Cite&gt;&lt;Author&gt;Boadi&lt;/Author&gt;&lt;Year&gt;2016&lt;/Year&gt;&lt;RecNum&gt;89&lt;/RecNum&gt;&lt;DisplayText&gt;[1]&lt;/DisplayText&gt;&lt;record&gt;&lt;rec-number&gt;89&lt;/rec-number&gt;&lt;foreign-keys&gt;&lt;key app="EN" db-id="xpa0e0dzn59f2seezaa599syxt9e9rfxpwft" timestamp="1577386475"&gt;89&lt;/key&gt;&lt;/foreign-keys&gt;&lt;ref-type name="Thesis"&gt;32&lt;/ref-type&gt;&lt;contributors&gt;&lt;authors&gt;&lt;author&gt;Boadi, Joseph&lt;/author&gt;&lt;/authors&gt;&lt;/contributors&gt;&lt;titles&gt;&lt;title&gt;Clinical applications of ultra-high resolution and phase-sensitive optical coherence tomography&lt;/title&gt;&lt;/titles&gt;&lt;dates&gt;&lt;year&gt;2016&lt;/year&gt;&lt;/dates&gt;&lt;publisher&gt;University of Sheffield&lt;/publisher&gt;&lt;urls&gt;&lt;/urls&gt;&lt;/record&gt;&lt;/Cite&gt;&lt;/EndNote&gt;</w:instrText>
      </w:r>
      <w:r w:rsidR="00C8713D">
        <w:rPr>
          <w:noProof/>
        </w:rPr>
        <w:fldChar w:fldCharType="separate"/>
      </w:r>
      <w:r w:rsidR="00D746BC">
        <w:rPr>
          <w:noProof/>
        </w:rPr>
        <w:t>[1]</w:t>
      </w:r>
      <w:r w:rsidR="00C8713D">
        <w:rPr>
          <w:noProof/>
        </w:rPr>
        <w:fldChar w:fldCharType="end"/>
      </w:r>
      <w:r w:rsidRPr="00943E71">
        <w:t xml:space="preserve">. </w:t>
      </w:r>
      <w:r>
        <w:t xml:space="preserve">Hence, our MMOCT system has been shielded by a black plastic shell to avoid the impact from lamplight. </w:t>
      </w:r>
      <w:r w:rsidRPr="00943E71">
        <w:t>The air drying of agar gel can cause the alteration of viscoelastic properties of gel, leading to a change of displacement of magnetic particle within sample</w:t>
      </w:r>
      <w:r>
        <w:t xml:space="preserve"> for a given B-field strength</w:t>
      </w:r>
      <w:r w:rsidRPr="007B6FD5">
        <w:t xml:space="preserve">. </w:t>
      </w:r>
      <w:r w:rsidR="007B6FD5">
        <w:t>A d</w:t>
      </w:r>
      <w:r w:rsidRPr="007B6FD5">
        <w:t xml:space="preserve">ifferent image position </w:t>
      </w:r>
      <w:r w:rsidR="007B6FD5" w:rsidRPr="00943E71">
        <w:t>has</w:t>
      </w:r>
      <w:r w:rsidRPr="00943E71">
        <w:t xml:space="preserve"> different magnitude and direction of magnetic field and different concentration of magnetic particle</w:t>
      </w:r>
      <w:r w:rsidR="007B6FD5">
        <w:t>s</w:t>
      </w:r>
      <w:r w:rsidRPr="00943E71">
        <w:t>, due to inhomogeneous magnetic field and particle densit</w:t>
      </w:r>
      <w:r w:rsidR="000456CD">
        <w:t>ies</w:t>
      </w:r>
      <w:r w:rsidRPr="00943E71">
        <w:t>. The inhomogeneous concentration could be from the aggregation of magnetic particle</w:t>
      </w:r>
      <w:r w:rsidR="000456CD">
        <w:t>s</w:t>
      </w:r>
      <w:r w:rsidRPr="00943E71">
        <w:t xml:space="preserve"> due to </w:t>
      </w:r>
      <w:bookmarkStart w:id="689" w:name="OLE_LINK209"/>
      <w:bookmarkStart w:id="690" w:name="OLE_LINK210"/>
      <w:r w:rsidR="00D02537">
        <w:t xml:space="preserve">the </w:t>
      </w:r>
      <w:r w:rsidRPr="00943E71">
        <w:t xml:space="preserve">magnetic </w:t>
      </w:r>
      <w:r w:rsidRPr="00903656">
        <w:t>interaction</w:t>
      </w:r>
      <w:bookmarkEnd w:id="689"/>
      <w:bookmarkEnd w:id="690"/>
      <w:r w:rsidRPr="00176155">
        <w:t xml:space="preserve">. </w:t>
      </w:r>
      <w:bookmarkStart w:id="691" w:name="OLE_LINK398"/>
      <w:r w:rsidRPr="00176155">
        <w:t xml:space="preserve">Both alterations of </w:t>
      </w:r>
      <w:bookmarkEnd w:id="691"/>
      <w:r w:rsidRPr="00176155">
        <w:t xml:space="preserve">the magnetic </w:t>
      </w:r>
      <w:r w:rsidRPr="00943E71">
        <w:t xml:space="preserve">field and the concentration </w:t>
      </w:r>
      <w:r w:rsidRPr="00943E71">
        <w:lastRenderedPageBreak/>
        <w:t>can change the displacement</w:t>
      </w:r>
      <w:r w:rsidR="00176155">
        <w:t>s</w:t>
      </w:r>
      <w:r w:rsidRPr="00943E71">
        <w:t xml:space="preserve"> of magnetic particles and the magnetomotive signal. As MMOCT imaging went on, the solenoid was heated due to a current through it</w:t>
      </w:r>
      <w:r w:rsidRPr="00176155">
        <w:t>. The</w:t>
      </w:r>
      <w:bookmarkStart w:id="692" w:name="OLE_LINK213"/>
      <w:r w:rsidRPr="00176155">
        <w:t xml:space="preserve"> temperature increase</w:t>
      </w:r>
      <w:bookmarkEnd w:id="692"/>
      <w:r w:rsidRPr="00176155">
        <w:t xml:space="preserve"> can cause a rise of resistance and reductions of current a</w:t>
      </w:r>
      <w:r w:rsidRPr="00943E71">
        <w:t xml:space="preserve">nd magnetic field. </w:t>
      </w:r>
      <w:r w:rsidRPr="00FE7EF2">
        <w:t>Therefore</w:t>
      </w:r>
      <w:r w:rsidRPr="00943E71">
        <w:t>, the displacement</w:t>
      </w:r>
      <w:r w:rsidR="00FE7EF2">
        <w:t>s</w:t>
      </w:r>
      <w:r w:rsidRPr="00943E71">
        <w:t xml:space="preserve"> of particle</w:t>
      </w:r>
      <w:r w:rsidR="00FE7EF2">
        <w:t>s</w:t>
      </w:r>
      <w:r w:rsidRPr="00943E71">
        <w:t xml:space="preserve"> </w:t>
      </w:r>
      <w:r w:rsidR="00FE7EF2">
        <w:t>were</w:t>
      </w:r>
      <w:r w:rsidRPr="00943E71">
        <w:t xml:space="preserve"> changed, and we had to increase voltage manually when the current was too small or resume </w:t>
      </w:r>
      <w:r w:rsidR="00FE7EF2">
        <w:t xml:space="preserve">the </w:t>
      </w:r>
      <w:r w:rsidRPr="00943E71">
        <w:t>experiment after the solenoid was cooled down.</w:t>
      </w:r>
      <w:r>
        <w:t xml:space="preserve"> This problem could be mitigated by using an amplifier to provide a constant current, rather than a constant voltage, to our electromagnet.</w:t>
      </w:r>
      <w:r>
        <w:rPr>
          <w:rFonts w:hint="eastAsia"/>
        </w:rPr>
        <w:t xml:space="preserve"> </w:t>
      </w:r>
      <w:r>
        <w:t>However, we did not try to use the constant current source due to the limitation of equipment.</w:t>
      </w:r>
    </w:p>
    <w:p w14:paraId="255DD99A" w14:textId="2D2CD044" w:rsidR="007C6291" w:rsidRPr="00943E71" w:rsidRDefault="00403BAA" w:rsidP="007C6291">
      <w:pPr>
        <w:jc w:val="center"/>
      </w:pPr>
      <w:r w:rsidRPr="00247F22">
        <w:rPr>
          <w:noProof/>
        </w:rPr>
        <w:drawing>
          <wp:inline distT="0" distB="0" distL="0" distR="0" wp14:anchorId="5335E715" wp14:editId="4ADD770B">
            <wp:extent cx="5274310" cy="3939540"/>
            <wp:effectExtent l="0" t="0" r="2540" b="381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274310" cy="3939540"/>
                    </a:xfrm>
                    <a:prstGeom prst="rect">
                      <a:avLst/>
                    </a:prstGeom>
                    <a:noFill/>
                    <a:ln>
                      <a:noFill/>
                    </a:ln>
                  </pic:spPr>
                </pic:pic>
              </a:graphicData>
            </a:graphic>
          </wp:inline>
        </w:drawing>
      </w:r>
    </w:p>
    <w:p w14:paraId="1C71A6EA" w14:textId="35FFCD96" w:rsidR="007C6291" w:rsidRPr="00943E71" w:rsidRDefault="007C6291" w:rsidP="007C6291">
      <w:r w:rsidRPr="00A90500">
        <w:rPr>
          <w:b/>
          <w:bCs/>
        </w:rPr>
        <w:t xml:space="preserve">Figure </w:t>
      </w:r>
      <w:r w:rsidR="005E57F7">
        <w:rPr>
          <w:b/>
          <w:bCs/>
        </w:rPr>
        <w:t>3.9</w:t>
      </w:r>
      <w:r w:rsidRPr="00943E71">
        <w:t xml:space="preserve">: </w:t>
      </w:r>
      <w:bookmarkStart w:id="693" w:name="_Hlk14787497"/>
      <w:r w:rsidRPr="00943E71">
        <w:t>a) structure image of 5.10 μg/cm</w:t>
      </w:r>
      <w:r w:rsidRPr="00943E71">
        <w:rPr>
          <w:vertAlign w:val="superscript"/>
        </w:rPr>
        <w:t>2</w:t>
      </w:r>
      <w:r w:rsidRPr="00943E71">
        <w:t xml:space="preserve"> SPIO and agar gel in 0.5 T of 80 Hz modulated magnetic field. b) the phase spectrum of the magnetomotive signal of 5.10 μg/cm</w:t>
      </w:r>
      <w:r w:rsidRPr="00943E71">
        <w:rPr>
          <w:vertAlign w:val="superscript"/>
        </w:rPr>
        <w:t>2</w:t>
      </w:r>
      <w:r w:rsidRPr="00943E71">
        <w:t xml:space="preserve"> SPIO on agar gel. c) the </w:t>
      </w:r>
      <w:r>
        <w:t>image</w:t>
      </w:r>
      <w:r w:rsidRPr="00943E71">
        <w:t xml:space="preserve"> of the 1</w:t>
      </w:r>
      <w:r>
        <w:t>6</w:t>
      </w:r>
      <w:r w:rsidRPr="00943E71">
        <w:t>0 Hz magnetomotive signal.</w:t>
      </w:r>
      <w:bookmarkEnd w:id="693"/>
    </w:p>
    <w:p w14:paraId="4F1D1ACD" w14:textId="77777777" w:rsidR="007C6291" w:rsidRPr="00943E71" w:rsidRDefault="007C6291" w:rsidP="007C6291"/>
    <w:p w14:paraId="2A9A025D" w14:textId="70B900CC" w:rsidR="007C6291" w:rsidRPr="00943E71" w:rsidRDefault="007C6291" w:rsidP="00112F32">
      <w:pPr>
        <w:pStyle w:val="Heading3"/>
      </w:pPr>
      <w:bookmarkStart w:id="694" w:name="_Toc31979358"/>
      <w:r w:rsidRPr="00943E71">
        <w:lastRenderedPageBreak/>
        <w:t>Conclusion</w:t>
      </w:r>
      <w:bookmarkEnd w:id="694"/>
    </w:p>
    <w:p w14:paraId="02554AF9" w14:textId="5277E01B" w:rsidR="003E784C" w:rsidRDefault="007C6291" w:rsidP="003E784C">
      <w:r w:rsidRPr="00943E71">
        <w:t>The influence factors described above made the quantitative analysis of magnetomotive signal difficult and the intensity of magnetomotive signal become unpredictable. Nonetheless, the MMOCT is capable of detecting the magnetic particle</w:t>
      </w:r>
      <w:r w:rsidR="00B86AB0">
        <w:t>s</w:t>
      </w:r>
      <w:r w:rsidRPr="00943E71">
        <w:t xml:space="preserve"> on the material having analogous mechanical properties to biological tissue, e.g. agar gel in this case. As a result, this MMOCT is ready to track magnetic particle</w:t>
      </w:r>
      <w:r w:rsidR="00F83402">
        <w:t>s</w:t>
      </w:r>
      <w:r w:rsidRPr="00943E71">
        <w:t xml:space="preserve"> on biological tissue for the next stage.</w:t>
      </w:r>
    </w:p>
    <w:p w14:paraId="51320012" w14:textId="06398D5B" w:rsidR="005F2B0C" w:rsidRDefault="005F2B0C" w:rsidP="003E784C"/>
    <w:p w14:paraId="251A5629" w14:textId="2E16D8EF" w:rsidR="004D7D7B" w:rsidRDefault="004D7D7B" w:rsidP="00821460">
      <w:pPr>
        <w:rPr>
          <w:color w:val="FF0000"/>
        </w:rPr>
      </w:pPr>
      <w:bookmarkStart w:id="695" w:name="_Hlk27341962"/>
    </w:p>
    <w:p w14:paraId="3D8D2284" w14:textId="77777777" w:rsidR="00A32E9A" w:rsidRDefault="00A32E9A" w:rsidP="00821460"/>
    <w:p w14:paraId="7D81E5E6" w14:textId="7B5DB03F" w:rsidR="004D7D7B" w:rsidRDefault="004D7D7B" w:rsidP="00821460"/>
    <w:p w14:paraId="52D7B56D" w14:textId="77777777" w:rsidR="004D7D7B" w:rsidRPr="00943E71" w:rsidRDefault="004D7D7B" w:rsidP="004D7D7B"/>
    <w:p w14:paraId="20FBE200" w14:textId="7F233E93" w:rsidR="00ED009B" w:rsidRDefault="00ED009B" w:rsidP="004D7D7B"/>
    <w:p w14:paraId="5993A22E" w14:textId="14702A99" w:rsidR="00C8713D" w:rsidRDefault="00C8713D" w:rsidP="00ED009B">
      <w:r>
        <w:br w:type="page"/>
      </w:r>
    </w:p>
    <w:p w14:paraId="2E1EE78E" w14:textId="77777777" w:rsidR="00C8713D" w:rsidRDefault="00C8713D" w:rsidP="00ED009B"/>
    <w:p w14:paraId="7286397C" w14:textId="16A7C12B" w:rsidR="00C27253" w:rsidRDefault="007C6291" w:rsidP="00C27253">
      <w:pPr>
        <w:pStyle w:val="Heading2"/>
      </w:pPr>
      <w:bookmarkStart w:id="696" w:name="_Toc31979359"/>
      <w:bookmarkEnd w:id="695"/>
      <w:r w:rsidRPr="00943E71">
        <w:t>References</w:t>
      </w:r>
      <w:bookmarkEnd w:id="696"/>
    </w:p>
    <w:p w14:paraId="05CDE2E0" w14:textId="77777777" w:rsidR="0033299C" w:rsidRPr="0033299C" w:rsidRDefault="00C27253" w:rsidP="0033299C">
      <w:pPr>
        <w:pStyle w:val="EndNoteBibliography"/>
        <w:spacing w:after="0"/>
        <w:ind w:left="720" w:hanging="720"/>
      </w:pPr>
      <w:r>
        <w:fldChar w:fldCharType="begin"/>
      </w:r>
      <w:r>
        <w:instrText xml:space="preserve"> ADDIN EN.SECTION.REFLIST </w:instrText>
      </w:r>
      <w:r>
        <w:fldChar w:fldCharType="separate"/>
      </w:r>
      <w:r w:rsidR="0033299C" w:rsidRPr="0033299C">
        <w:t>[1]</w:t>
      </w:r>
      <w:r w:rsidR="0033299C" w:rsidRPr="0033299C">
        <w:tab/>
        <w:t xml:space="preserve">J. Boadi, "Clinical applications of ultra-high resolution and phase-sensitive optical coherence tomography," University of Sheffield, 2016. </w:t>
      </w:r>
    </w:p>
    <w:p w14:paraId="7EB4DF8E" w14:textId="77777777" w:rsidR="0033299C" w:rsidRPr="0033299C" w:rsidRDefault="0033299C" w:rsidP="0033299C">
      <w:pPr>
        <w:pStyle w:val="EndNoteBibliography"/>
        <w:spacing w:after="0"/>
        <w:ind w:left="720" w:hanging="720"/>
      </w:pPr>
      <w:r w:rsidRPr="0033299C">
        <w:t>[2]</w:t>
      </w:r>
      <w:r w:rsidRPr="0033299C">
        <w:tab/>
        <w:t xml:space="preserve">A. J. Shortt, S. J. Tuft, and J. T. Daniels, "Corneal stem cells in the eye clinic," </w:t>
      </w:r>
      <w:r w:rsidRPr="0033299C">
        <w:rPr>
          <w:i/>
        </w:rPr>
        <w:t xml:space="preserve">British medical bulletin, </w:t>
      </w:r>
      <w:r w:rsidRPr="0033299C">
        <w:t>vol. 100, no. 1, pp. 209-225, 2011.</w:t>
      </w:r>
    </w:p>
    <w:p w14:paraId="74CEA21B" w14:textId="77777777" w:rsidR="0033299C" w:rsidRPr="0033299C" w:rsidRDefault="0033299C" w:rsidP="0033299C">
      <w:pPr>
        <w:pStyle w:val="EndNoteBibliography"/>
        <w:spacing w:after="0"/>
        <w:ind w:left="720" w:hanging="720"/>
      </w:pPr>
      <w:r w:rsidRPr="0033299C">
        <w:t>[3]</w:t>
      </w:r>
      <w:r w:rsidRPr="0033299C">
        <w:tab/>
        <w:t>S. M. Daya</w:t>
      </w:r>
      <w:r w:rsidRPr="0033299C">
        <w:rPr>
          <w:i/>
        </w:rPr>
        <w:t xml:space="preserve"> et al.</w:t>
      </w:r>
      <w:r w:rsidRPr="0033299C">
        <w:t xml:space="preserve">, "Outcomes and DNA analysis of ex vivo expanded stem cell allograft for ocular surface reconstruction," </w:t>
      </w:r>
      <w:r w:rsidRPr="0033299C">
        <w:rPr>
          <w:i/>
        </w:rPr>
        <w:t xml:space="preserve">Ophthalmology, </w:t>
      </w:r>
      <w:r w:rsidRPr="0033299C">
        <w:t>vol. 112, no. 3, pp. 470-477, 2005.</w:t>
      </w:r>
    </w:p>
    <w:p w14:paraId="2114FD42" w14:textId="77777777" w:rsidR="0033299C" w:rsidRPr="0033299C" w:rsidRDefault="0033299C" w:rsidP="0033299C">
      <w:pPr>
        <w:pStyle w:val="EndNoteBibliography"/>
        <w:spacing w:after="0"/>
        <w:ind w:left="720" w:hanging="720"/>
      </w:pPr>
      <w:r w:rsidRPr="0033299C">
        <w:t>[4]</w:t>
      </w:r>
      <w:r w:rsidRPr="0033299C">
        <w:tab/>
        <w:t xml:space="preserve">P. Haamann, O. Jensen, and P. Schmidt, "Limbal autograft transplantation," </w:t>
      </w:r>
      <w:r w:rsidRPr="0033299C">
        <w:rPr>
          <w:i/>
        </w:rPr>
        <w:t xml:space="preserve">Acta Ophthalmologica Scandinavica, </w:t>
      </w:r>
      <w:r w:rsidRPr="0033299C">
        <w:t>vol. 76, no. 1, pp. 117-118, 1998.</w:t>
      </w:r>
    </w:p>
    <w:p w14:paraId="34D1BCB8" w14:textId="77777777" w:rsidR="0033299C" w:rsidRPr="0033299C" w:rsidRDefault="0033299C" w:rsidP="0033299C">
      <w:pPr>
        <w:pStyle w:val="EndNoteBibliography"/>
        <w:spacing w:after="0"/>
        <w:ind w:left="720" w:hanging="720"/>
      </w:pPr>
      <w:r w:rsidRPr="0033299C">
        <w:t>[5]</w:t>
      </w:r>
      <w:r w:rsidRPr="0033299C">
        <w:tab/>
        <w:t>J. Vazirani</w:t>
      </w:r>
      <w:r w:rsidRPr="0033299C">
        <w:rPr>
          <w:i/>
        </w:rPr>
        <w:t xml:space="preserve"> et al.</w:t>
      </w:r>
      <w:r w:rsidRPr="0033299C">
        <w:t xml:space="preserve">, "Autologous simple limbal epithelial transplantation for unilateral limbal stem cell deficiency: multicentre results," </w:t>
      </w:r>
      <w:r w:rsidRPr="0033299C">
        <w:rPr>
          <w:i/>
        </w:rPr>
        <w:t xml:space="preserve">British Journal of Ophthalmology, </w:t>
      </w:r>
      <w:r w:rsidRPr="0033299C">
        <w:t>vol. 100, no. 10, pp. 1416-1420, 2016.</w:t>
      </w:r>
    </w:p>
    <w:p w14:paraId="5384F80D" w14:textId="77777777" w:rsidR="0033299C" w:rsidRPr="0033299C" w:rsidRDefault="0033299C" w:rsidP="0033299C">
      <w:pPr>
        <w:pStyle w:val="EndNoteBibliography"/>
        <w:spacing w:after="0"/>
        <w:ind w:left="720" w:hanging="720"/>
      </w:pPr>
      <w:r w:rsidRPr="0033299C">
        <w:t>[6]</w:t>
      </w:r>
      <w:r w:rsidRPr="0033299C">
        <w:tab/>
        <w:t xml:space="preserve">T. P. Utheim, "Concise review: transplantation of cultured oral mucosal epithelial cells for treating limbal stem cell deficiency—current status and future perspectives," </w:t>
      </w:r>
      <w:r w:rsidRPr="0033299C">
        <w:rPr>
          <w:i/>
        </w:rPr>
        <w:t xml:space="preserve">Stem Cells, </w:t>
      </w:r>
      <w:r w:rsidRPr="0033299C">
        <w:t>vol. 33, no. 6, pp. 1685-1695, 2015.</w:t>
      </w:r>
    </w:p>
    <w:p w14:paraId="16E5863F" w14:textId="77777777" w:rsidR="0033299C" w:rsidRPr="0033299C" w:rsidRDefault="0033299C" w:rsidP="0033299C">
      <w:pPr>
        <w:pStyle w:val="EndNoteBibliography"/>
        <w:spacing w:after="0"/>
        <w:ind w:left="720" w:hanging="720"/>
      </w:pPr>
      <w:r w:rsidRPr="0033299C">
        <w:t>[7]</w:t>
      </w:r>
      <w:r w:rsidRPr="0033299C">
        <w:tab/>
        <w:t xml:space="preserve">N. Genicio, J. G. Paramo, and A. J. Shortt, "Quantum dot labeling and tracking of cultured limbal epithelial cell transplants in vitro," </w:t>
      </w:r>
      <w:r w:rsidRPr="0033299C">
        <w:rPr>
          <w:i/>
        </w:rPr>
        <w:t xml:space="preserve">Investigative ophthalmology &amp; visual science, </w:t>
      </w:r>
      <w:r w:rsidRPr="0033299C">
        <w:t>vol. 56, no. 5, pp. 3051-3059, 2015.</w:t>
      </w:r>
    </w:p>
    <w:p w14:paraId="6184B97B" w14:textId="77777777" w:rsidR="0033299C" w:rsidRPr="0033299C" w:rsidRDefault="0033299C" w:rsidP="0033299C">
      <w:pPr>
        <w:pStyle w:val="EndNoteBibliography"/>
        <w:spacing w:after="0"/>
        <w:ind w:left="720" w:hanging="720"/>
      </w:pPr>
      <w:r w:rsidRPr="0033299C">
        <w:rPr>
          <w:rFonts w:hint="eastAsia"/>
        </w:rPr>
        <w:t>[8]</w:t>
      </w:r>
      <w:r w:rsidRPr="0033299C">
        <w:rPr>
          <w:rFonts w:hint="eastAsia"/>
        </w:rPr>
        <w:tab/>
        <w:t>W. Li, W. Song, B. Chen, and S. J. Matcher, "Superparamagnetic graphene quantum dot as a dual</w:t>
      </w:r>
      <w:r w:rsidRPr="0033299C">
        <w:rPr>
          <w:rFonts w:hint="eastAsia"/>
        </w:rPr>
        <w:t>‐</w:t>
      </w:r>
      <w:r w:rsidRPr="0033299C">
        <w:rPr>
          <w:rFonts w:hint="eastAsia"/>
        </w:rPr>
        <w:t xml:space="preserve">modality contrast agent for confocal fluorescence microscopy and magnetomotive optical coherence tomography," </w:t>
      </w:r>
      <w:r w:rsidRPr="0033299C">
        <w:rPr>
          <w:rFonts w:hint="eastAsia"/>
          <w:i/>
        </w:rPr>
        <w:t xml:space="preserve">Journal of biophotonics, </w:t>
      </w:r>
      <w:r w:rsidRPr="0033299C">
        <w:rPr>
          <w:rFonts w:hint="eastAsia"/>
        </w:rPr>
        <w:t>vol. 12, no</w:t>
      </w:r>
      <w:r w:rsidRPr="0033299C">
        <w:t>. 2, p. e201800219, 2019.</w:t>
      </w:r>
    </w:p>
    <w:p w14:paraId="440F95E2" w14:textId="77777777" w:rsidR="0033299C" w:rsidRPr="0033299C" w:rsidRDefault="0033299C" w:rsidP="0033299C">
      <w:pPr>
        <w:pStyle w:val="EndNoteBibliography"/>
        <w:spacing w:after="0"/>
        <w:ind w:left="720" w:hanging="720"/>
      </w:pPr>
      <w:r w:rsidRPr="0033299C">
        <w:t>[9]</w:t>
      </w:r>
      <w:r w:rsidRPr="0033299C">
        <w:tab/>
        <w:t xml:space="preserve"> W. Li and S. J. Matcher, "Novel magnetic graphene quantum dot as dual modality fluorescence/MMOCT contrast agent for tracking epithelial cells," in </w:t>
      </w:r>
      <w:r w:rsidRPr="0033299C">
        <w:rPr>
          <w:i/>
        </w:rPr>
        <w:t>Reporters, Markers, Dyes, Nanoparticles, and Molecular Probes for Biomedical Applications IX</w:t>
      </w:r>
      <w:r w:rsidRPr="0033299C">
        <w:t xml:space="preserve">, 2017, vol. 10079: International Society for Optics and Photonics, p. 100790X. </w:t>
      </w:r>
    </w:p>
    <w:p w14:paraId="59537207" w14:textId="77777777" w:rsidR="0033299C" w:rsidRPr="0033299C" w:rsidRDefault="0033299C" w:rsidP="0033299C">
      <w:pPr>
        <w:pStyle w:val="EndNoteBibliography"/>
        <w:spacing w:after="0"/>
        <w:ind w:left="720" w:hanging="720"/>
      </w:pPr>
      <w:r w:rsidRPr="0033299C">
        <w:t>[10]</w:t>
      </w:r>
      <w:r w:rsidRPr="0033299C">
        <w:tab/>
        <w:t xml:space="preserve">D. Jiles, "Magnetic properties and microstructure of AISI 1000 series carbon steels," </w:t>
      </w:r>
      <w:r w:rsidRPr="0033299C">
        <w:rPr>
          <w:i/>
        </w:rPr>
        <w:t xml:space="preserve">Journal of Physics D: Applied Physics, </w:t>
      </w:r>
      <w:r w:rsidRPr="0033299C">
        <w:t>vol. 21, no. 7, p. 1186, 1988.</w:t>
      </w:r>
    </w:p>
    <w:p w14:paraId="4F1F418D" w14:textId="77777777" w:rsidR="0033299C" w:rsidRPr="0033299C" w:rsidRDefault="0033299C" w:rsidP="0033299C">
      <w:pPr>
        <w:pStyle w:val="EndNoteBibliography"/>
        <w:spacing w:after="0"/>
        <w:ind w:left="720" w:hanging="720"/>
      </w:pPr>
      <w:r w:rsidRPr="0033299C">
        <w:t>[11]</w:t>
      </w:r>
      <w:r w:rsidRPr="0033299C">
        <w:tab/>
        <w:t>G. Lamouche</w:t>
      </w:r>
      <w:r w:rsidRPr="0033299C">
        <w:rPr>
          <w:i/>
        </w:rPr>
        <w:t xml:space="preserve"> et al.</w:t>
      </w:r>
      <w:r w:rsidRPr="0033299C">
        <w:t xml:space="preserve">, "Review of tissue simulating phantoms with controllable optical, mechanical and structural properties for use in optical coherence tomography," </w:t>
      </w:r>
      <w:r w:rsidRPr="0033299C">
        <w:rPr>
          <w:i/>
        </w:rPr>
        <w:t xml:space="preserve">Biomedical optics express, </w:t>
      </w:r>
      <w:r w:rsidRPr="0033299C">
        <w:t>vol. 3, no. 6, pp. 1381-1398, 2012.</w:t>
      </w:r>
    </w:p>
    <w:p w14:paraId="6DB435E7" w14:textId="77777777" w:rsidR="0033299C" w:rsidRPr="0033299C" w:rsidRDefault="0033299C" w:rsidP="0033299C">
      <w:pPr>
        <w:pStyle w:val="EndNoteBibliography"/>
        <w:spacing w:after="0"/>
        <w:ind w:left="720" w:hanging="720"/>
      </w:pPr>
      <w:r w:rsidRPr="0033299C">
        <w:t>[12]</w:t>
      </w:r>
      <w:r w:rsidRPr="0033299C">
        <w:tab/>
        <w:t xml:space="preserve">A. L. Oldenburg, V. Crecea, S. A. Rinne, and S. A. Boppart, "Phase-resolved magnetomotive OCT for imaging nanomolar concentrations of magnetic nanoparticles in tissues," </w:t>
      </w:r>
      <w:r w:rsidRPr="0033299C">
        <w:rPr>
          <w:i/>
        </w:rPr>
        <w:t xml:space="preserve">Optics express, </w:t>
      </w:r>
      <w:r w:rsidRPr="0033299C">
        <w:t>vol. 16, no. 15, pp. 11525-11539, 2008.</w:t>
      </w:r>
    </w:p>
    <w:p w14:paraId="7773E71F" w14:textId="77777777" w:rsidR="0033299C" w:rsidRPr="0033299C" w:rsidRDefault="0033299C" w:rsidP="0033299C">
      <w:pPr>
        <w:pStyle w:val="EndNoteBibliography"/>
        <w:spacing w:after="0"/>
        <w:ind w:left="720" w:hanging="720"/>
      </w:pPr>
      <w:r w:rsidRPr="0033299C">
        <w:t>[13]</w:t>
      </w:r>
      <w:r w:rsidRPr="0033299C">
        <w:tab/>
        <w:t xml:space="preserve">L. Lerner, "Magnetic field of a finite solenoid with a linear permeable core," </w:t>
      </w:r>
      <w:r w:rsidRPr="0033299C">
        <w:rPr>
          <w:i/>
        </w:rPr>
        <w:t xml:space="preserve">American Journal of Physics, </w:t>
      </w:r>
      <w:r w:rsidRPr="0033299C">
        <w:t>vol. 79, no. 10, pp. 1030-1035, 2011.</w:t>
      </w:r>
    </w:p>
    <w:p w14:paraId="43698903" w14:textId="77777777" w:rsidR="0033299C" w:rsidRPr="0033299C" w:rsidRDefault="0033299C" w:rsidP="0033299C">
      <w:pPr>
        <w:pStyle w:val="EndNoteBibliography"/>
        <w:ind w:left="720" w:hanging="720"/>
      </w:pPr>
      <w:r w:rsidRPr="0033299C">
        <w:t>[14]</w:t>
      </w:r>
      <w:r w:rsidRPr="0033299C">
        <w:tab/>
        <w:t>J. Oh</w:t>
      </w:r>
      <w:r w:rsidRPr="0033299C">
        <w:rPr>
          <w:i/>
        </w:rPr>
        <w:t xml:space="preserve"> et al.</w:t>
      </w:r>
      <w:r w:rsidRPr="0033299C">
        <w:t xml:space="preserve">, "Detection of macrophages in atherosclerotic tissue using magnetic nanoparticles and differential phase optical coherence tomography," </w:t>
      </w:r>
      <w:r w:rsidRPr="0033299C">
        <w:rPr>
          <w:i/>
        </w:rPr>
        <w:t xml:space="preserve">Journal of biomedical optics, </w:t>
      </w:r>
      <w:r w:rsidRPr="0033299C">
        <w:t>vol. 13, no. 5, p. 054006, 2008.</w:t>
      </w:r>
    </w:p>
    <w:p w14:paraId="562DE109" w14:textId="411E532C" w:rsidR="00C27253" w:rsidRDefault="00C27253" w:rsidP="00C8713D">
      <w:pPr>
        <w:rPr>
          <w:noProof/>
        </w:rPr>
        <w:sectPr w:rsidR="00C27253" w:rsidSect="005B1FEB">
          <w:pgSz w:w="11906" w:h="16838"/>
          <w:pgMar w:top="1440" w:right="1800" w:bottom="1440" w:left="1800" w:header="708" w:footer="708" w:gutter="0"/>
          <w:cols w:space="708"/>
          <w:titlePg/>
          <w:docGrid w:linePitch="360"/>
        </w:sectPr>
      </w:pPr>
      <w:r>
        <w:rPr>
          <w:noProof/>
        </w:rPr>
        <w:fldChar w:fldCharType="end"/>
      </w:r>
    </w:p>
    <w:p w14:paraId="168FF28D" w14:textId="7D6B2F21" w:rsidR="00795278" w:rsidRDefault="00795278">
      <w:pPr>
        <w:spacing w:line="259" w:lineRule="auto"/>
        <w:jc w:val="left"/>
      </w:pPr>
    </w:p>
    <w:p w14:paraId="35D68892" w14:textId="15298CCE" w:rsidR="008A77F7" w:rsidRPr="002D2D7F" w:rsidRDefault="00D64B9B" w:rsidP="007B59B9">
      <w:pPr>
        <w:pStyle w:val="Title"/>
      </w:pPr>
      <w:bookmarkStart w:id="697" w:name="OLE_LINK230"/>
      <w:r>
        <w:t xml:space="preserve"> </w:t>
      </w:r>
      <w:bookmarkStart w:id="698" w:name="_Toc31979360"/>
      <w:r w:rsidR="008A77F7" w:rsidRPr="002D2D7F">
        <w:t>Superparamagnetic Graphene Quantum Dot as a Dual-Modality Contrast Agent for Confocal Fluorescence Microscopy and Magnetomotive OCT</w:t>
      </w:r>
      <w:bookmarkEnd w:id="697"/>
      <w:bookmarkEnd w:id="698"/>
    </w:p>
    <w:p w14:paraId="0242141F" w14:textId="77777777" w:rsidR="008A77F7" w:rsidRPr="002D2D7F" w:rsidRDefault="008A77F7" w:rsidP="008A77F7"/>
    <w:p w14:paraId="3C0A9CE3" w14:textId="5F117CB2" w:rsidR="008A77F7" w:rsidRPr="002D2D7F" w:rsidRDefault="008A77F7" w:rsidP="00C342E7">
      <w:pPr>
        <w:pStyle w:val="Heading3"/>
      </w:pPr>
      <w:bookmarkStart w:id="699" w:name="_Toc31979361"/>
      <w:r w:rsidRPr="00C342E7">
        <w:t>Summary</w:t>
      </w:r>
      <w:bookmarkEnd w:id="699"/>
    </w:p>
    <w:p w14:paraId="7E319012" w14:textId="77777777" w:rsidR="008A77F7" w:rsidRPr="002D2D7F" w:rsidRDefault="008A77F7" w:rsidP="008A77F7">
      <w:r w:rsidRPr="002D2D7F">
        <w:t>A magnetic graphene quantum dot (MGQD) nanoparticle, synthesized by hydrothermally reducing and cutting graphene oxide-iron oxide sheet, was demonstrated to possess the capabilities of simultaneous confocal fluorescence and magnetomotive optical coherence tomography (MMOCT) imaging. This MGQD shows low toxicity, significant tuneable blue fluorescence and superparamagnetism, which can thus be used as a dual-modality contrast agent for confocal fluorescence microscopy (CFM) and MMOCT. The feasibility of applying MGQD as a tracer of cells is shown by imaging and visualizing MGQD labelled cells using CFM and our in-house MMOCT. Since MMOCT and CFM can offer anatomical structure and intracellular details, respectively, the MGQD for cell tracking could provide a more comprehensive diagnosis.</w:t>
      </w:r>
    </w:p>
    <w:p w14:paraId="4E71110D" w14:textId="77777777" w:rsidR="008A77F7" w:rsidRPr="002D2D7F" w:rsidRDefault="008A77F7" w:rsidP="008A77F7"/>
    <w:p w14:paraId="62A80C24" w14:textId="5C857CA7" w:rsidR="008A77F7" w:rsidRPr="002D2D7F" w:rsidRDefault="008A77F7" w:rsidP="008A77F7">
      <w:r w:rsidRPr="002D2D7F">
        <w:t>Note that the content in this chapter has been published in Journal of Biophotonics</w:t>
      </w:r>
      <w:r w:rsidR="00253499">
        <w:t xml:space="preserve"> </w:t>
      </w:r>
      <w:r w:rsidR="00253499">
        <w:rPr>
          <w:noProof/>
        </w:rPr>
        <w:fldChar w:fldCharType="begin"/>
      </w:r>
      <w:r w:rsidR="00253499">
        <w:rPr>
          <w:noProof/>
        </w:rPr>
        <w:instrText xml:space="preserve"> ADDIN EN.CITE &lt;EndNote&gt;&lt;Cite&gt;&lt;Author&gt;Li&lt;/Author&gt;&lt;Year&gt;2019&lt;/Year&gt;&lt;RecNum&gt;88&lt;/RecNum&gt;&lt;DisplayText&gt;[1]&lt;/DisplayText&gt;&lt;record&gt;&lt;rec-number&gt;88&lt;/rec-number&gt;&lt;foreign-keys&gt;&lt;key app="EN" db-id="xpa0e0dzn59f2seezaa599syxt9e9rfxpwft" timestamp="1575853551"&gt;88&lt;/key&gt;&lt;/foreign-keys&gt;&lt;ref-type name="Journal Article"&gt;17&lt;/ref-type&gt;&lt;contributors&gt;&lt;authors&gt;&lt;author&gt;Li, Wei&lt;/author&gt;&lt;author&gt;Song, Wenxing&lt;/author&gt;&lt;author&gt;Chen, Biqiong&lt;/author&gt;&lt;author&gt;Matcher, Stephen J&lt;/author&gt;&lt;/authors&gt;&lt;/contributors&gt;&lt;titles&gt;&lt;title&gt;Superparamagn</w:instrText>
      </w:r>
      <w:r w:rsidR="00253499">
        <w:rPr>
          <w:rFonts w:hint="eastAsia"/>
          <w:noProof/>
        </w:rPr>
        <w:instrText>etic graphene quantum dot as a dual</w:instrText>
      </w:r>
      <w:r w:rsidR="00253499">
        <w:rPr>
          <w:rFonts w:hint="eastAsia"/>
          <w:noProof/>
        </w:rPr>
        <w:instrText>‐</w:instrText>
      </w:r>
      <w:r w:rsidR="00253499">
        <w:rPr>
          <w:rFonts w:hint="eastAsia"/>
          <w:noProof/>
        </w:rPr>
        <w:instrText>modality contrast agent for confocal fluorescence microscopy and magnetomotive optical coherence tomography&lt;/title&gt;&lt;secondary-title&gt;Journal of biophotonics&lt;/secondary-title&gt;&lt;/titles&gt;&lt;periodical&gt;&lt;full-title&gt;Journal of bi</w:instrText>
      </w:r>
      <w:r w:rsidR="00253499">
        <w:rPr>
          <w:noProof/>
        </w:rPr>
        <w:instrText>ophotonics&lt;/full-title&gt;&lt;/periodical&gt;&lt;pages&gt;e201800219&lt;/pages&gt;&lt;volume&gt;12&lt;/volume&gt;&lt;number&gt;2&lt;/number&gt;&lt;dates&gt;&lt;year&gt;2019&lt;/year&gt;&lt;/dates&gt;&lt;isbn&gt;1864-063X&lt;/isbn&gt;&lt;urls&gt;&lt;/urls&gt;&lt;/record&gt;&lt;/Cite&gt;&lt;/EndNote&gt;</w:instrText>
      </w:r>
      <w:r w:rsidR="00253499">
        <w:rPr>
          <w:noProof/>
        </w:rPr>
        <w:fldChar w:fldCharType="separate"/>
      </w:r>
      <w:r w:rsidR="00253499">
        <w:rPr>
          <w:noProof/>
        </w:rPr>
        <w:t>[1]</w:t>
      </w:r>
      <w:r w:rsidR="00253499">
        <w:rPr>
          <w:noProof/>
        </w:rPr>
        <w:fldChar w:fldCharType="end"/>
      </w:r>
      <w:r w:rsidRPr="002D2D7F">
        <w:t>.</w:t>
      </w:r>
    </w:p>
    <w:p w14:paraId="63E6BAE9" w14:textId="77777777" w:rsidR="008A77F7" w:rsidRPr="002D2D7F" w:rsidRDefault="008A77F7" w:rsidP="008A77F7"/>
    <w:p w14:paraId="259D63D3" w14:textId="070FA710" w:rsidR="008A77F7" w:rsidRPr="002D2D7F" w:rsidRDefault="008A77F7" w:rsidP="00C342E7">
      <w:pPr>
        <w:pStyle w:val="Heading3"/>
      </w:pPr>
      <w:bookmarkStart w:id="700" w:name="_Toc31979362"/>
      <w:r w:rsidRPr="00C342E7">
        <w:t>Introduction</w:t>
      </w:r>
      <w:bookmarkEnd w:id="700"/>
    </w:p>
    <w:p w14:paraId="220B4DB3" w14:textId="7159A798" w:rsidR="008A77F7" w:rsidRPr="002D2D7F" w:rsidRDefault="008A77F7" w:rsidP="008A77F7">
      <w:pPr>
        <w:pStyle w:val="MainText"/>
        <w:rPr>
          <w:lang w:val="en-GB"/>
        </w:rPr>
      </w:pPr>
      <w:bookmarkStart w:id="701" w:name="OLE_LINK237"/>
      <w:bookmarkStart w:id="702" w:name="OLE_LINK238"/>
      <w:r w:rsidRPr="00253499">
        <w:rPr>
          <w:lang w:val="en-GB"/>
        </w:rPr>
        <w:t>Cell therap</w:t>
      </w:r>
      <w:bookmarkEnd w:id="701"/>
      <w:bookmarkEnd w:id="702"/>
      <w:r w:rsidR="00280748" w:rsidRPr="00253499">
        <w:rPr>
          <w:lang w:val="en-GB"/>
        </w:rPr>
        <w:t>y can be defined as the therapy in w</w:t>
      </w:r>
      <w:r w:rsidRPr="00253499">
        <w:rPr>
          <w:lang w:val="en-GB"/>
        </w:rPr>
        <w:t xml:space="preserve">hich </w:t>
      </w:r>
      <w:r w:rsidR="00280748" w:rsidRPr="00253499">
        <w:rPr>
          <w:lang w:val="en-GB"/>
        </w:rPr>
        <w:t>human or microbial cells are used</w:t>
      </w:r>
      <w:r w:rsidRPr="00253499">
        <w:rPr>
          <w:lang w:val="en-GB"/>
        </w:rPr>
        <w:t xml:space="preserve"> as therapeutic entities</w:t>
      </w:r>
      <w:bookmarkStart w:id="703" w:name="OLE_LINK255"/>
      <w:r w:rsidR="00253499" w:rsidRPr="00253499">
        <w:rPr>
          <w:lang w:val="en-GB"/>
        </w:rPr>
        <w:t xml:space="preserve"> </w:t>
      </w:r>
      <w:bookmarkEnd w:id="703"/>
      <w:r w:rsidR="003B16B9" w:rsidRPr="00253499">
        <w:rPr>
          <w:lang w:val="en-GB"/>
        </w:rPr>
        <w:t>to</w:t>
      </w:r>
      <w:r w:rsidR="00730E1D" w:rsidRPr="00253499">
        <w:rPr>
          <w:lang w:val="en-GB"/>
        </w:rPr>
        <w:t xml:space="preserve"> restore or improve </w:t>
      </w:r>
      <w:r w:rsidR="003B16B9" w:rsidRPr="00253499">
        <w:rPr>
          <w:lang w:val="en-GB"/>
        </w:rPr>
        <w:t xml:space="preserve">the </w:t>
      </w:r>
      <w:r w:rsidR="00E913F6" w:rsidRPr="00253499">
        <w:rPr>
          <w:lang w:val="en-GB"/>
        </w:rPr>
        <w:t>biologic</w:t>
      </w:r>
      <w:r w:rsidR="00730E1D" w:rsidRPr="00253499">
        <w:rPr>
          <w:lang w:val="en-GB"/>
        </w:rPr>
        <w:t>al</w:t>
      </w:r>
      <w:r w:rsidR="00E913F6" w:rsidRPr="00253499">
        <w:rPr>
          <w:lang w:val="en-GB"/>
        </w:rPr>
        <w:t xml:space="preserve"> </w:t>
      </w:r>
      <w:r w:rsidR="003B16B9" w:rsidRPr="00253499">
        <w:rPr>
          <w:lang w:val="en-GB"/>
        </w:rPr>
        <w:t>function</w:t>
      </w:r>
      <w:r w:rsidR="00730E1D" w:rsidRPr="00253499">
        <w:rPr>
          <w:lang w:val="en-GB"/>
        </w:rPr>
        <w:t xml:space="preserve"> of damaged tissue</w:t>
      </w:r>
      <w:r w:rsidR="0053504D">
        <w:rPr>
          <w:lang w:val="en-GB"/>
        </w:rPr>
        <w:t xml:space="preserve"> </w:t>
      </w:r>
      <w:r w:rsidR="0053504D">
        <w:rPr>
          <w:noProof/>
          <w:lang w:val="en-GB"/>
        </w:rPr>
        <w:fldChar w:fldCharType="begin"/>
      </w:r>
      <w:r w:rsidR="0053504D">
        <w:rPr>
          <w:noProof/>
          <w:lang w:val="en-GB"/>
        </w:rPr>
        <w:instrText xml:space="preserve"> ADDIN EN.CITE &lt;EndNote&gt;&lt;Cite&gt;&lt;Author&gt;Fischbach&lt;/Author&gt;&lt;Year&gt;2013&lt;/Year&gt;&lt;RecNum&gt;197&lt;/RecNum&gt;&lt;DisplayText&gt;[2, 3]&lt;/DisplayText&gt;&lt;record&gt;&lt;rec-number&gt;197&lt;/rec-number&gt;&lt;foreign-keys&gt;&lt;key app="EN" db-id="xpa0e0dzn59f2seezaa599syxt9e9rfxpwft" timestamp="1580918173"&gt;197&lt;/key&gt;&lt;/foreign-keys&gt;&lt;ref-type name="Journal Article"&gt;17&lt;/ref-type&gt;&lt;contributors&gt;&lt;authors&gt;&lt;author&gt;Fischbach, Michael A&lt;/author&gt;&lt;author&gt;Bluestone, Jeffrey A&lt;/author&gt;&lt;author&gt;Lim, Wendell A&lt;/author&gt;&lt;/authors&gt;&lt;/contributors&gt;&lt;titles&gt;&lt;title&gt;Cell-based therapeutics: the next pillar of medicine&lt;/title&gt;&lt;secondary-title&gt;Science translational medicine&lt;/secondary-title&gt;&lt;/titles&gt;&lt;periodical&gt;&lt;full-title&gt;Science translational medicine&lt;/full-title&gt;&lt;/periodical&gt;&lt;pages&gt;179ps7-179ps7&lt;/pages&gt;&lt;volume&gt;5&lt;/volume&gt;&lt;number&gt;179&lt;/number&gt;&lt;dates&gt;&lt;year&gt;2013&lt;/year&gt;&lt;/dates&gt;&lt;isbn&gt;1946-6234&lt;/isbn&gt;&lt;urls&gt;&lt;/urls&gt;&lt;/record&gt;&lt;/Cite&gt;&lt;Cite&gt;&lt;Author&gt;Bernsen&lt;/Author&gt;&lt;Year&gt;2015&lt;/Year&gt;&lt;RecNum&gt;198&lt;/RecNum&gt;&lt;record&gt;&lt;rec-number&gt;198&lt;/rec-number&gt;&lt;foreign-keys&gt;&lt;key app="EN" db-id="xpa0e0dzn59f2seezaa599syxt9e9rfxpwft" timestamp="1580918256"&gt;198&lt;/key&gt;&lt;/foreign-keys&gt;&lt;ref-type name="Journal Article"&gt;17&lt;/ref-type&gt;&lt;contributors&gt;&lt;authors&gt;&lt;author&gt;Bernsen, Monique R&lt;/author&gt;&lt;author&gt;Guenoun, Jamal&lt;/author&gt;&lt;author&gt;Van Tiel, Sandra T&lt;/author&gt;&lt;author&gt;Krestin, Gabriel P&lt;/author&gt;&lt;/authors&gt;&lt;/contributors&gt;&lt;titles&gt;&lt;title&gt;Nanoparticles and clinically applicable cell tracking&lt;/title&gt;&lt;secondary-title&gt;The British journal of radiology&lt;/secondary-title&gt;&lt;/titles&gt;&lt;periodical&gt;&lt;full-title&gt;The British journal of radiology&lt;/full-title&gt;&lt;/periodical&gt;&lt;pages&gt;20150375&lt;/pages&gt;&lt;volume&gt;88&lt;/volume&gt;&lt;number&gt;1054&lt;/number&gt;&lt;dates&gt;&lt;year&gt;2015&lt;/year&gt;&lt;/dates&gt;&lt;isbn&gt;0007-1285&lt;/isbn&gt;&lt;urls&gt;&lt;/urls&gt;&lt;/record&gt;&lt;/Cite&gt;&lt;/EndNote&gt;</w:instrText>
      </w:r>
      <w:r w:rsidR="0053504D">
        <w:rPr>
          <w:noProof/>
          <w:lang w:val="en-GB"/>
        </w:rPr>
        <w:fldChar w:fldCharType="separate"/>
      </w:r>
      <w:r w:rsidR="0053504D">
        <w:rPr>
          <w:noProof/>
          <w:lang w:val="en-GB"/>
        </w:rPr>
        <w:t>[2, 3]</w:t>
      </w:r>
      <w:r w:rsidR="0053504D">
        <w:rPr>
          <w:noProof/>
          <w:lang w:val="en-GB"/>
        </w:rPr>
        <w:fldChar w:fldCharType="end"/>
      </w:r>
      <w:r w:rsidRPr="002D2D7F">
        <w:rPr>
          <w:lang w:val="en-GB"/>
        </w:rPr>
        <w:t xml:space="preserve">. </w:t>
      </w:r>
      <w:r w:rsidR="004D11B9">
        <w:rPr>
          <w:lang w:val="en-GB"/>
        </w:rPr>
        <w:t xml:space="preserve">The cell therapy is usually achieved by transplanting </w:t>
      </w:r>
      <w:r w:rsidR="004D11B9" w:rsidRPr="00253499">
        <w:rPr>
          <w:lang w:val="en-GB"/>
        </w:rPr>
        <w:t>the therapeutic entities</w:t>
      </w:r>
      <w:r w:rsidR="004D11B9" w:rsidRPr="00253499">
        <w:rPr>
          <w:rFonts w:eastAsiaTheme="minorEastAsia"/>
          <w:lang w:val="en-GB" w:eastAsia="zh-CN"/>
        </w:rPr>
        <w:t xml:space="preserve"> </w:t>
      </w:r>
      <w:r w:rsidR="004D11B9" w:rsidRPr="00253499">
        <w:rPr>
          <w:lang w:val="en-GB"/>
        </w:rPr>
        <w:t>to a target organ</w:t>
      </w:r>
      <w:r w:rsidR="0053504D">
        <w:rPr>
          <w:lang w:val="en-GB"/>
        </w:rPr>
        <w:t xml:space="preserve"> </w:t>
      </w:r>
      <w:r w:rsidR="0053504D">
        <w:rPr>
          <w:noProof/>
          <w:lang w:val="en-GB"/>
        </w:rPr>
        <w:fldChar w:fldCharType="begin"/>
      </w:r>
      <w:r w:rsidR="0053504D">
        <w:rPr>
          <w:noProof/>
          <w:lang w:val="en-GB"/>
        </w:rPr>
        <w:instrText xml:space="preserve"> ADDIN EN.CITE &lt;EndNote&gt;&lt;Cite&gt;&lt;Author&gt;Fischbach&lt;/Author&gt;&lt;Year&gt;2013&lt;/Year&gt;&lt;RecNum&gt;197&lt;/RecNum&gt;&lt;DisplayText&gt;[2]&lt;/DisplayText&gt;&lt;record&gt;&lt;rec-number&gt;197&lt;/rec-number&gt;&lt;foreign-keys&gt;&lt;key app="EN" db-id="xpa0e0dzn59f2seezaa599syxt9e9rfxpwft" timestamp="1580918173"&gt;197&lt;/key&gt;&lt;/foreign-keys&gt;&lt;ref-type name="Journal Article"&gt;17&lt;/ref-type&gt;&lt;contributors&gt;&lt;authors&gt;&lt;author&gt;Fischbach, Michael A&lt;/author&gt;&lt;author&gt;Bluestone, Jeffrey A&lt;/author&gt;&lt;author&gt;Lim, Wendell A&lt;/author&gt;&lt;/authors&gt;&lt;/contributors&gt;&lt;titles&gt;&lt;title&gt;Cell-based therapeutics: the next pillar of medicine&lt;/title&gt;&lt;secondary-title&gt;Science translational medicine&lt;/secondary-title&gt;&lt;/titles&gt;&lt;periodical&gt;&lt;full-title&gt;Science translational medicine&lt;/full-title&gt;&lt;/periodical&gt;&lt;pages&gt;179ps7-179ps7&lt;/pages&gt;&lt;volume&gt;5&lt;/volume&gt;&lt;number&gt;179&lt;/number&gt;&lt;dates&gt;&lt;year&gt;2013&lt;/year&gt;&lt;/dates&gt;&lt;isbn&gt;1946-6234&lt;/isbn&gt;&lt;urls&gt;&lt;/urls&gt;&lt;/record&gt;&lt;/Cite&gt;&lt;/EndNote&gt;</w:instrText>
      </w:r>
      <w:r w:rsidR="0053504D">
        <w:rPr>
          <w:noProof/>
          <w:lang w:val="en-GB"/>
        </w:rPr>
        <w:fldChar w:fldCharType="separate"/>
      </w:r>
      <w:r w:rsidR="0053504D">
        <w:rPr>
          <w:noProof/>
          <w:lang w:val="en-GB"/>
        </w:rPr>
        <w:t>[2]</w:t>
      </w:r>
      <w:r w:rsidR="0053504D">
        <w:rPr>
          <w:noProof/>
          <w:lang w:val="en-GB"/>
        </w:rPr>
        <w:fldChar w:fldCharType="end"/>
      </w:r>
      <w:r w:rsidR="004D11B9">
        <w:rPr>
          <w:lang w:val="en-GB"/>
        </w:rPr>
        <w:t>.</w:t>
      </w:r>
      <w:r w:rsidR="004D11B9" w:rsidRPr="00253499">
        <w:rPr>
          <w:lang w:val="en-GB"/>
        </w:rPr>
        <w:t xml:space="preserve"> </w:t>
      </w:r>
      <w:r w:rsidRPr="002D2D7F">
        <w:rPr>
          <w:lang w:val="en-GB"/>
        </w:rPr>
        <w:t xml:space="preserve">It </w:t>
      </w:r>
      <w:r w:rsidR="00280748" w:rsidRPr="002D2D7F">
        <w:rPr>
          <w:lang w:val="en-GB"/>
        </w:rPr>
        <w:t xml:space="preserve">has been regarded as a new revolution in medicine </w:t>
      </w:r>
      <w:r w:rsidR="00280748">
        <w:rPr>
          <w:lang w:val="en-GB"/>
        </w:rPr>
        <w:t xml:space="preserve">and </w:t>
      </w:r>
      <w:r w:rsidRPr="002D2D7F">
        <w:rPr>
          <w:lang w:val="en-GB"/>
        </w:rPr>
        <w:t xml:space="preserve">is being rapidly developed to treat diseases such as traumatic </w:t>
      </w:r>
      <w:r w:rsidRPr="00AC5F52">
        <w:rPr>
          <w:lang w:val="en-GB"/>
        </w:rPr>
        <w:t>brain injury</w:t>
      </w:r>
      <w:r w:rsidR="002106B6" w:rsidRPr="00AC5F52">
        <w:rPr>
          <w:lang w:val="en-GB"/>
        </w:rPr>
        <w:t xml:space="preserve"> </w:t>
      </w:r>
      <w:r w:rsidR="002106B6" w:rsidRPr="00AC5F52">
        <w:rPr>
          <w:noProof/>
          <w:lang w:val="en-GB"/>
        </w:rPr>
        <w:fldChar w:fldCharType="begin"/>
      </w:r>
      <w:r w:rsidR="002106B6" w:rsidRPr="00AC5F52">
        <w:rPr>
          <w:noProof/>
          <w:lang w:val="en-GB"/>
        </w:rPr>
        <w:instrText xml:space="preserve"> ADDIN EN.CITE &lt;EndNote&gt;&lt;Cite&gt;&lt;Author&gt;Gennai&lt;/Author&gt;&lt;Year&gt;2015&lt;/Year&gt;&lt;RecNum&gt;199&lt;/RecNum&gt;&lt;DisplayText&gt;[4]&lt;/DisplayText&gt;&lt;record&gt;&lt;rec-number&gt;199&lt;/rec-number&gt;&lt;foreign-keys&gt;&lt;key app="EN" db-id="xpa0e0dzn59f2seezaa599syxt9e9rfxpwft" timestamp="1580918405"&gt;199&lt;/key&gt;&lt;/foreign-keys&gt;&lt;ref-type name="Journal Article"&gt;17&lt;/ref-type&gt;&lt;contributors&gt;&lt;authors&gt;&lt;author&gt;Gennai, S&lt;/author&gt;&lt;author&gt;Monsel, A&lt;/author&gt;&lt;author&gt;Hao, Q&lt;/author&gt;&lt;author&gt;Liu, J&lt;/author&gt;&lt;author&gt;Gudapati, V&lt;/author&gt;&lt;author&gt;Barbier, EL&lt;/author&gt;&lt;author&gt;Lee, JW&lt;/author&gt;&lt;/authors&gt;&lt;/contributors&gt;&lt;titles&gt;&lt;title&gt;Cell-based therapy for traumatic brain injury&lt;/title&gt;&lt;secondary-title&gt;British journal of anaesthesia&lt;/secondary-title&gt;&lt;/titles&gt;&lt;periodical&gt;&lt;full-title&gt;British journal of anaesthesia&lt;/full-title&gt;&lt;/periodical&gt;&lt;pages&gt;203-212&lt;/pages&gt;&lt;volume&gt;115&lt;/volume&gt;&lt;number&gt;2&lt;/number&gt;&lt;dates&gt;&lt;year&gt;2015&lt;/year&gt;&lt;/dates&gt;&lt;isbn&gt;1471-6771&lt;/isbn&gt;&lt;urls&gt;&lt;/urls&gt;&lt;/record&gt;&lt;/Cite&gt;&lt;/EndNote&gt;</w:instrText>
      </w:r>
      <w:r w:rsidR="002106B6" w:rsidRPr="00AC5F52">
        <w:rPr>
          <w:noProof/>
          <w:lang w:val="en-GB"/>
        </w:rPr>
        <w:fldChar w:fldCharType="separate"/>
      </w:r>
      <w:r w:rsidR="002106B6" w:rsidRPr="00AC5F52">
        <w:rPr>
          <w:noProof/>
          <w:lang w:val="en-GB"/>
        </w:rPr>
        <w:t>[4]</w:t>
      </w:r>
      <w:r w:rsidR="002106B6" w:rsidRPr="00AC5F52">
        <w:rPr>
          <w:noProof/>
          <w:lang w:val="en-GB"/>
        </w:rPr>
        <w:fldChar w:fldCharType="end"/>
      </w:r>
      <w:r w:rsidRPr="002D2D7F">
        <w:rPr>
          <w:lang w:val="en-GB"/>
        </w:rPr>
        <w:t>, ischaemic heart disease</w:t>
      </w:r>
      <w:r w:rsidR="00AC5F52">
        <w:rPr>
          <w:lang w:val="en-GB"/>
        </w:rPr>
        <w:t xml:space="preserve"> </w:t>
      </w:r>
      <w:r w:rsidR="00AC5F52">
        <w:rPr>
          <w:noProof/>
          <w:lang w:val="en-GB"/>
        </w:rPr>
        <w:fldChar w:fldCharType="begin"/>
      </w:r>
      <w:r w:rsidR="00AC5F52">
        <w:rPr>
          <w:noProof/>
          <w:lang w:val="en-GB"/>
        </w:rPr>
        <w:instrText xml:space="preserve"> ADDIN EN.CITE &lt;EndNote&gt;&lt;Cite&gt;&lt;Author&gt;Tongers&lt;/Author&gt;&lt;Year&gt;2011&lt;/Year&gt;&lt;RecNum&gt;200&lt;/RecNum&gt;&lt;DisplayText&gt;[5]&lt;/DisplayText&gt;&lt;record&gt;&lt;rec-number&gt;200&lt;/rec-number&gt;&lt;foreign-keys&gt;&lt;key app="EN" db-id="xpa0e0dzn59f2seezaa599syxt9e9rfxpwft" timestamp="1580919100"&gt;200&lt;/key&gt;&lt;/foreign-keys&gt;&lt;ref-type name="Journal Article"&gt;17&lt;/ref-type&gt;&lt;contributors&gt;&lt;authors&gt;&lt;author&gt;Tongers, Jörn&lt;/author&gt;&lt;author&gt;Losordo, Douglas W&lt;/author&gt;&lt;author&gt;Landmesser, Ulf&lt;/author&gt;&lt;/authors&gt;&lt;/contributors&gt;&lt;titles&gt;&lt;title&gt;Stem and progenitor cell-based therapy in ischaemic heart disease: promise, uncertainties, and challenges&lt;/title&gt;&lt;secondary-title&gt;European heart journal&lt;/secondary-title&gt;&lt;/titles&gt;&lt;periodical&gt;&lt;full-title&gt;European heart journal&lt;/full-title&gt;&lt;/periodical&gt;&lt;pages&gt;1197-1206&lt;/pages&gt;&lt;volume&gt;32&lt;/volume&gt;&lt;number&gt;10&lt;/number&gt;&lt;dates&gt;&lt;year&gt;2011&lt;/year&gt;&lt;/dates&gt;&lt;isbn&gt;0195-668X&lt;/isbn&gt;&lt;urls&gt;&lt;/urls&gt;&lt;/record&gt;&lt;/Cite&gt;&lt;/EndNote&gt;</w:instrText>
      </w:r>
      <w:r w:rsidR="00AC5F52">
        <w:rPr>
          <w:noProof/>
          <w:lang w:val="en-GB"/>
        </w:rPr>
        <w:fldChar w:fldCharType="separate"/>
      </w:r>
      <w:r w:rsidR="00AC5F52">
        <w:rPr>
          <w:noProof/>
          <w:lang w:val="en-GB"/>
        </w:rPr>
        <w:t>[5]</w:t>
      </w:r>
      <w:r w:rsidR="00AC5F52">
        <w:rPr>
          <w:noProof/>
          <w:lang w:val="en-GB"/>
        </w:rPr>
        <w:fldChar w:fldCharType="end"/>
      </w:r>
      <w:r w:rsidRPr="002D2D7F">
        <w:rPr>
          <w:lang w:val="en-GB"/>
        </w:rPr>
        <w:t>, stroke</w:t>
      </w:r>
      <w:r w:rsidR="00AC5F52">
        <w:rPr>
          <w:lang w:val="en-GB"/>
        </w:rPr>
        <w:t xml:space="preserve"> </w:t>
      </w:r>
      <w:r w:rsidR="00AC5F52">
        <w:rPr>
          <w:noProof/>
          <w:lang w:val="en-GB"/>
        </w:rPr>
        <w:fldChar w:fldCharType="begin"/>
      </w:r>
      <w:r w:rsidR="00AC5F52">
        <w:rPr>
          <w:noProof/>
          <w:lang w:val="en-GB"/>
        </w:rPr>
        <w:instrText xml:space="preserve"> ADDIN EN.CITE &lt;EndNote&gt;&lt;Cite&gt;&lt;Author&gt;Luo&lt;/Author&gt;&lt;Year&gt;2011&lt;/Year&gt;&lt;RecNum&gt;201&lt;/RecNum&gt;&lt;DisplayText&gt;[6]&lt;/DisplayText&gt;&lt;record&gt;&lt;rec-number&gt;201&lt;/rec-number&gt;&lt;foreign-keys&gt;&lt;key app="EN" db-id="xpa0e0dzn59f2seezaa599syxt9e9rfxpwft" timestamp="1580919176"&gt;201&lt;/key&gt;&lt;/foreign-keys&gt;&lt;ref-type name="Journal Article"&gt;17&lt;/ref-type&gt;&lt;contributors&gt;&lt;authors&gt;&lt;author&gt;Luo, Yu&lt;/author&gt;&lt;/authors&gt;&lt;/contributors&gt;&lt;titles&gt;&lt;title&gt;Cell-based therapy for stroke&lt;/title&gt;&lt;secondary-title&gt;Journal of neural transmission&lt;/secondary-title&gt;&lt;/titles&gt;&lt;periodical&gt;&lt;full-title&gt;Journal of neural transmission&lt;/full-title&gt;&lt;/periodical&gt;&lt;pages&gt;61-74&lt;/pages&gt;&lt;volume&gt;118&lt;/volume&gt;&lt;number&gt;1&lt;/number&gt;&lt;dates&gt;&lt;year&gt;2011&lt;/year&gt;&lt;/dates&gt;&lt;isbn&gt;0300-9564&lt;/isbn&gt;&lt;urls&gt;&lt;/urls&gt;&lt;/record&gt;&lt;/Cite&gt;&lt;/EndNote&gt;</w:instrText>
      </w:r>
      <w:r w:rsidR="00AC5F52">
        <w:rPr>
          <w:noProof/>
          <w:lang w:val="en-GB"/>
        </w:rPr>
        <w:fldChar w:fldCharType="separate"/>
      </w:r>
      <w:r w:rsidR="00AC5F52">
        <w:rPr>
          <w:noProof/>
          <w:lang w:val="en-GB"/>
        </w:rPr>
        <w:t>[6]</w:t>
      </w:r>
      <w:r w:rsidR="00AC5F52">
        <w:rPr>
          <w:noProof/>
          <w:lang w:val="en-GB"/>
        </w:rPr>
        <w:fldChar w:fldCharType="end"/>
      </w:r>
      <w:r w:rsidRPr="002D2D7F">
        <w:rPr>
          <w:lang w:val="en-GB"/>
        </w:rPr>
        <w:t>, diabetes</w:t>
      </w:r>
      <w:r w:rsidR="00AC5F52">
        <w:rPr>
          <w:lang w:val="en-GB"/>
        </w:rPr>
        <w:t xml:space="preserve"> </w:t>
      </w:r>
      <w:r w:rsidR="00AC5F52">
        <w:rPr>
          <w:noProof/>
          <w:lang w:val="en-GB"/>
        </w:rPr>
        <w:fldChar w:fldCharType="begin"/>
      </w:r>
      <w:r w:rsidR="00AC5F52">
        <w:rPr>
          <w:noProof/>
          <w:lang w:val="en-GB"/>
        </w:rPr>
        <w:instrText xml:space="preserve"> ADDIN EN.CITE &lt;EndNote&gt;&lt;Cite&gt;&lt;Author&gt;Aguayo-Mazzucato&lt;/Author&gt;&lt;Year&gt;2010&lt;/Year&gt;&lt;RecNum&gt;202&lt;/RecNum&gt;&lt;DisplayText&gt;[7]&lt;/DisplayText&gt;&lt;record&gt;&lt;rec-number&gt;202&lt;/rec-number&gt;&lt;foreign-keys&gt;&lt;key app="EN" db-id="xpa0e0dzn59f2seezaa599syxt9e9rfxpwft" timestamp="1580919239"&gt;202&lt;/key&gt;&lt;/foreign-keys&gt;&lt;ref-type name="Journal Article"&gt;17&lt;/ref-type&gt;&lt;contributors&gt;&lt;authors&gt;&lt;author&gt;Aguayo-Mazzucato, Cristina&lt;/author&gt;&lt;author&gt;Bonner-Weir, Susan&lt;/author&gt;&lt;/authors&gt;&lt;/contributors&gt;&lt;titles&gt;&lt;title&gt;Stem cell therapy for type 1 diabetes mellitus&lt;/title&gt;&lt;secondary-title&gt;Nature Reviews Endocrinology&lt;/secondary-title&gt;&lt;/titles&gt;&lt;periodical&gt;&lt;full-title&gt;Nature Reviews Endocrinology&lt;/full-title&gt;&lt;/periodical&gt;&lt;pages&gt;139&lt;/pages&gt;&lt;volume&gt;6&lt;/volume&gt;&lt;number&gt;3&lt;/number&gt;&lt;dates&gt;&lt;year&gt;2010&lt;/year&gt;&lt;/dates&gt;&lt;isbn&gt;1759-5037&lt;/isbn&gt;&lt;urls&gt;&lt;/urls&gt;&lt;/record&gt;&lt;/Cite&gt;&lt;/EndNote&gt;</w:instrText>
      </w:r>
      <w:r w:rsidR="00AC5F52">
        <w:rPr>
          <w:noProof/>
          <w:lang w:val="en-GB"/>
        </w:rPr>
        <w:fldChar w:fldCharType="separate"/>
      </w:r>
      <w:r w:rsidR="00AC5F52">
        <w:rPr>
          <w:noProof/>
          <w:lang w:val="en-GB"/>
        </w:rPr>
        <w:t>[7]</w:t>
      </w:r>
      <w:r w:rsidR="00AC5F52">
        <w:rPr>
          <w:noProof/>
          <w:lang w:val="en-GB"/>
        </w:rPr>
        <w:fldChar w:fldCharType="end"/>
      </w:r>
      <w:r w:rsidRPr="002D2D7F">
        <w:rPr>
          <w:lang w:val="en-GB"/>
        </w:rPr>
        <w:t xml:space="preserve"> and limbal epithelial stem cell deficiency</w:t>
      </w:r>
      <w:r w:rsidR="00AC5F52">
        <w:rPr>
          <w:lang w:val="en-GB"/>
        </w:rPr>
        <w:t xml:space="preserve"> </w:t>
      </w:r>
      <w:r w:rsidR="00AC5F52">
        <w:rPr>
          <w:noProof/>
          <w:lang w:val="en-GB"/>
        </w:rPr>
        <w:fldChar w:fldCharType="begin"/>
      </w:r>
      <w:r w:rsidR="00AC5F52">
        <w:rPr>
          <w:noProof/>
          <w:lang w:val="en-GB"/>
        </w:rPr>
        <w:instrText xml:space="preserve"> ADDIN EN.CITE &lt;EndNote&gt;&lt;Cite&gt;&lt;Author&gt;Shortt&lt;/Author&gt;&lt;Year&gt;2011&lt;/Year&gt;&lt;RecNum&gt;203&lt;/RecNum&gt;&lt;DisplayText&gt;[8]&lt;/DisplayText&gt;&lt;record&gt;&lt;rec-number&gt;203&lt;/rec-number&gt;&lt;foreign-keys&gt;&lt;key app="EN" db-id="xpa0e0dzn59f2seezaa599syxt9e9rfxpwft" timestamp="1580919293"&gt;203&lt;/key&gt;&lt;/foreign-keys&gt;&lt;ref-type name="Journal Article"&gt;17&lt;/ref-type&gt;&lt;contributors&gt;&lt;authors&gt;&lt;author&gt;Shortt, Alex J&lt;/author&gt;&lt;author&gt;Tuft, Stephen J&lt;/author&gt;&lt;author&gt;Daniels, Julie T&lt;/author&gt;&lt;/authors&gt;&lt;/contributors&gt;&lt;titles&gt;&lt;title&gt;Corneal stem cells in the eye clinic&lt;/title&gt;&lt;secondary-title&gt;British medical bulletin&lt;/secondary-title&gt;&lt;/titles&gt;&lt;periodical&gt;&lt;full-title&gt;British medical bulletin&lt;/full-title&gt;&lt;/periodical&gt;&lt;pages&gt;209-225&lt;/pages&gt;&lt;volume&gt;100&lt;/volume&gt;&lt;number&gt;1&lt;/number&gt;&lt;dates&gt;&lt;year&gt;2011&lt;/year&gt;&lt;/dates&gt;&lt;isbn&gt;1471-8391&lt;/isbn&gt;&lt;urls&gt;&lt;/urls&gt;&lt;/record&gt;&lt;/Cite&gt;&lt;/EndNote&gt;</w:instrText>
      </w:r>
      <w:r w:rsidR="00AC5F52">
        <w:rPr>
          <w:noProof/>
          <w:lang w:val="en-GB"/>
        </w:rPr>
        <w:fldChar w:fldCharType="separate"/>
      </w:r>
      <w:r w:rsidR="00AC5F52">
        <w:rPr>
          <w:noProof/>
          <w:lang w:val="en-GB"/>
        </w:rPr>
        <w:t>[8]</w:t>
      </w:r>
      <w:r w:rsidR="00AC5F52">
        <w:rPr>
          <w:noProof/>
          <w:lang w:val="en-GB"/>
        </w:rPr>
        <w:fldChar w:fldCharType="end"/>
      </w:r>
      <w:r w:rsidRPr="002D2D7F">
        <w:rPr>
          <w:lang w:val="en-GB"/>
        </w:rPr>
        <w:t xml:space="preserve">. A major challenge for cell therapy is evaluation or comparison of therapy outcomes to determine the best cell type, route, site of transfer, dose, and frequency. A variety of non-invasive imaging techniques for tracking transplanted cells in vivo have been developed to address the challenge. The main imaging technologies developed for tracking cells are radionuclide, </w:t>
      </w:r>
      <w:bookmarkStart w:id="704" w:name="_Hlk25495768"/>
      <w:r w:rsidRPr="002D2D7F">
        <w:rPr>
          <w:lang w:val="en-GB"/>
        </w:rPr>
        <w:t xml:space="preserve">X-ray computed tomography </w:t>
      </w:r>
      <w:bookmarkEnd w:id="704"/>
      <w:r w:rsidRPr="002D2D7F">
        <w:rPr>
          <w:lang w:val="en-GB"/>
        </w:rPr>
        <w:t>(</w:t>
      </w:r>
      <w:bookmarkStart w:id="705" w:name="_Hlk25495762"/>
      <w:r w:rsidRPr="002D2D7F">
        <w:rPr>
          <w:lang w:val="en-GB"/>
        </w:rPr>
        <w:t>CT</w:t>
      </w:r>
      <w:bookmarkEnd w:id="705"/>
      <w:r w:rsidRPr="002D2D7F">
        <w:rPr>
          <w:lang w:val="en-GB"/>
        </w:rPr>
        <w:t>), magnetic resonance imaging (MRI) and optical imaging</w:t>
      </w:r>
      <w:r w:rsidR="00C459D8">
        <w:rPr>
          <w:lang w:val="en-GB"/>
        </w:rPr>
        <w:t xml:space="preserve"> </w:t>
      </w:r>
      <w:r w:rsidR="00C459D8">
        <w:rPr>
          <w:noProof/>
          <w:lang w:val="en-GB"/>
        </w:rPr>
        <w:fldChar w:fldCharType="begin">
          <w:fldData xml:space="preserve">PEVuZE5vdGU+PENpdGU+PEF1dGhvcj5TcmluaXZhczwvQXV0aG9yPjxZZWFyPjIwMTA8L1llYXI+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=
</w:fldData>
        </w:fldChar>
      </w:r>
      <w:r w:rsidR="00C459D8">
        <w:rPr>
          <w:noProof/>
          <w:lang w:val="en-GB"/>
        </w:rPr>
        <w:instrText xml:space="preserve"> ADDIN EN.CITE </w:instrText>
      </w:r>
      <w:r w:rsidR="00C459D8">
        <w:rPr>
          <w:noProof/>
          <w:lang w:val="en-GB"/>
        </w:rPr>
        <w:fldChar w:fldCharType="begin">
          <w:fldData xml:space="preserve">PEVuZE5vdGU+PENpdGU+PEF1dGhvcj5TcmluaXZhczwvQXV0aG9yPjxZZWFyPjIwMTA8L1llYXI+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=
</w:fldData>
        </w:fldChar>
      </w:r>
      <w:r w:rsidR="00C459D8">
        <w:rPr>
          <w:noProof/>
          <w:lang w:val="en-GB"/>
        </w:rPr>
        <w:instrText xml:space="preserve"> ADDIN EN.CITE.DATA </w:instrText>
      </w:r>
      <w:r w:rsidR="00C459D8">
        <w:rPr>
          <w:noProof/>
          <w:lang w:val="en-GB"/>
        </w:rPr>
      </w:r>
      <w:r w:rsidR="00C459D8">
        <w:rPr>
          <w:noProof/>
          <w:lang w:val="en-GB"/>
        </w:rPr>
        <w:fldChar w:fldCharType="end"/>
      </w:r>
      <w:r w:rsidR="00C459D8">
        <w:rPr>
          <w:noProof/>
          <w:lang w:val="en-GB"/>
        </w:rPr>
      </w:r>
      <w:r w:rsidR="00C459D8">
        <w:rPr>
          <w:noProof/>
          <w:lang w:val="en-GB"/>
        </w:rPr>
        <w:fldChar w:fldCharType="separate"/>
      </w:r>
      <w:r w:rsidR="00C459D8">
        <w:rPr>
          <w:noProof/>
          <w:lang w:val="en-GB"/>
        </w:rPr>
        <w:t>[9-12]</w:t>
      </w:r>
      <w:r w:rsidR="00C459D8">
        <w:rPr>
          <w:noProof/>
          <w:lang w:val="en-GB"/>
        </w:rPr>
        <w:fldChar w:fldCharType="end"/>
      </w:r>
      <w:r w:rsidRPr="002D2D7F">
        <w:rPr>
          <w:lang w:val="en-GB"/>
        </w:rPr>
        <w:t>.</w:t>
      </w:r>
    </w:p>
    <w:p w14:paraId="26B0A0C6" w14:textId="77777777" w:rsidR="008A77F7" w:rsidRPr="002D2D7F" w:rsidRDefault="008A77F7" w:rsidP="008A77F7">
      <w:pPr>
        <w:pStyle w:val="MainText"/>
        <w:rPr>
          <w:lang w:val="en-GB"/>
        </w:rPr>
      </w:pPr>
    </w:p>
    <w:p w14:paraId="6114901D" w14:textId="11A93C2D" w:rsidR="008A77F7" w:rsidRPr="002D2D7F" w:rsidRDefault="008A77F7" w:rsidP="008A77F7">
      <w:pPr>
        <w:pStyle w:val="MainText"/>
        <w:rPr>
          <w:lang w:val="en-GB"/>
        </w:rPr>
      </w:pPr>
      <w:r w:rsidRPr="005F14A3">
        <w:rPr>
          <w:lang w:val="en-GB"/>
        </w:rPr>
        <w:t xml:space="preserve">Each imaging </w:t>
      </w:r>
      <w:r w:rsidRPr="002D2D7F">
        <w:rPr>
          <w:lang w:val="en-GB"/>
        </w:rPr>
        <w:t xml:space="preserve">technique has </w:t>
      </w:r>
      <w:r w:rsidR="002106B6">
        <w:rPr>
          <w:lang w:val="en-GB"/>
        </w:rPr>
        <w:t xml:space="preserve">its </w:t>
      </w:r>
      <w:r w:rsidRPr="002D2D7F">
        <w:rPr>
          <w:lang w:val="en-GB"/>
        </w:rPr>
        <w:t>own advantages and limitations. Radionuclide imaging techniques, such as single-photon emission computed tomography and positron emission tomography, visualize cells labelled with radioactive isotopes. These have excellent sensitivity, but their application has been limited by the radiation damage, short half-life of tracer and lack of anatomical information</w:t>
      </w:r>
      <w:r w:rsidR="005F14A3">
        <w:rPr>
          <w:lang w:val="en-GB"/>
        </w:rPr>
        <w:t xml:space="preserve"> </w:t>
      </w:r>
      <w:r w:rsidR="005F14A3">
        <w:rPr>
          <w:noProof/>
          <w:lang w:val="en-GB"/>
        </w:rPr>
        <w:fldChar w:fldCharType="begin"/>
      </w:r>
      <w:r w:rsidR="005F14A3">
        <w:rPr>
          <w:noProof/>
          <w:lang w:val="en-GB"/>
        </w:rPr>
        <w:instrText xml:space="preserve"> ADDIN EN.CITE &lt;EndNote&gt;&lt;Cite&gt;&lt;Author&gt;Srivastava&lt;/Author&gt;&lt;Year&gt;2014&lt;/Year&gt;&lt;RecNum&gt;208&lt;/RecNum&gt;&lt;DisplayText&gt;[13, 14]&lt;/DisplayText&gt;&lt;record&gt;&lt;rec-number&gt;208&lt;/rec-number&gt;&lt;foreign-keys&gt;&lt;key app="EN" db-id="xpa0e0dzn59f2seezaa599syxt9e9rfxpwft" timestamp="1580928166"&gt;208&lt;/key&gt;&lt;/foreign-keys&gt;&lt;ref-type name="Journal Article"&gt;17&lt;/ref-type&gt;&lt;contributors&gt;&lt;authors&gt;&lt;author&gt;Srivastava, Amit K&lt;/author&gt;&lt;author&gt;Bulte, Jeff WM&lt;/author&gt;&lt;/authors&gt;&lt;/contributors&gt;&lt;titles&gt;&lt;title&gt;Seeing stem cells at work in vivo&lt;/title&gt;&lt;secondary-title&gt;Stem Cell Reviews and Reports&lt;/secondary-title&gt;&lt;/titles&gt;&lt;periodical&gt;&lt;full-title&gt;Stem Cell Reviews and Reports&lt;/full-title&gt;&lt;/periodical&gt;&lt;pages&gt;127-144&lt;/pages&gt;&lt;volume&gt;10&lt;/volume&gt;&lt;number&gt;1&lt;/number&gt;&lt;dates&gt;&lt;year&gt;2014&lt;/year&gt;&lt;/dates&gt;&lt;isbn&gt;1550-8943&lt;/isbn&gt;&lt;urls&gt;&lt;/urls&gt;&lt;/record&gt;&lt;/Cite&gt;&lt;Cite&gt;&lt;Author&gt;O&amp;apos;farrell&lt;/Author&gt;&lt;Year&gt;2013&lt;/Year&gt;&lt;RecNum&gt;209&lt;/RecNum&gt;&lt;record&gt;&lt;rec-number&gt;209&lt;/rec-number&gt;&lt;foreign-keys&gt;&lt;key app="EN" db-id="xpa0e0dzn59f2seezaa599syxt9e9rfxpwft" timestamp="1580928221"&gt;209&lt;/key&gt;&lt;/foreign-keys&gt;&lt;ref-type name="Journal Article"&gt;17&lt;/ref-type&gt;&lt;contributors&gt;&lt;authors&gt;&lt;author&gt;O&amp;apos;farrell, AC&lt;/author&gt;&lt;author&gt;Shnyder, SD&lt;/author&gt;&lt;author&gt;Marston, G&lt;/author&gt;&lt;author&gt;Coletta, PL&lt;/author&gt;&lt;author&gt;Gill, JH&lt;/author&gt;&lt;/authors&gt;&lt;/contributors&gt;&lt;titles&gt;&lt;titl</w:instrText>
      </w:r>
      <w:r w:rsidR="005F14A3">
        <w:rPr>
          <w:rFonts w:hint="eastAsia"/>
          <w:noProof/>
          <w:lang w:val="en-GB"/>
        </w:rPr>
        <w:instrText>e&gt;Non</w:instrText>
      </w:r>
      <w:r w:rsidR="005F14A3">
        <w:rPr>
          <w:rFonts w:hint="eastAsia"/>
          <w:noProof/>
          <w:lang w:val="en-GB"/>
        </w:rPr>
        <w:instrText>‐</w:instrText>
      </w:r>
      <w:r w:rsidR="005F14A3">
        <w:rPr>
          <w:rFonts w:hint="eastAsia"/>
          <w:noProof/>
          <w:lang w:val="en-GB"/>
        </w:rPr>
        <w:instrText>invasive molecular imaging for preclinical cancer therapeutic development&lt;/title&gt;&lt;secondary-title&gt;British journal of pharmacology&lt;/secondary-title&gt;&lt;/titles&gt;&lt;periodical&gt;&lt;full-title&gt;British journal of pharmacology&lt;/full-title&gt;&lt;/periodical&gt;&lt;pages&gt;719-7</w:instrText>
      </w:r>
      <w:r w:rsidR="005F14A3">
        <w:rPr>
          <w:noProof/>
          <w:lang w:val="en-GB"/>
        </w:rPr>
        <w:instrText>35&lt;/pages&gt;&lt;volume&gt;169&lt;/volume&gt;&lt;number&gt;4&lt;/number&gt;&lt;dates&gt;&lt;year&gt;2013&lt;/year&gt;&lt;/dates&gt;&lt;isbn&gt;0007-1188&lt;/isbn&gt;&lt;urls&gt;&lt;/urls&gt;&lt;/record&gt;&lt;/Cite&gt;&lt;/EndNote&gt;</w:instrText>
      </w:r>
      <w:r w:rsidR="005F14A3">
        <w:rPr>
          <w:noProof/>
          <w:lang w:val="en-GB"/>
        </w:rPr>
        <w:fldChar w:fldCharType="separate"/>
      </w:r>
      <w:r w:rsidR="005F14A3">
        <w:rPr>
          <w:noProof/>
          <w:lang w:val="en-GB"/>
        </w:rPr>
        <w:t>[13, 14]</w:t>
      </w:r>
      <w:r w:rsidR="005F14A3">
        <w:rPr>
          <w:noProof/>
          <w:lang w:val="en-GB"/>
        </w:rPr>
        <w:fldChar w:fldCharType="end"/>
      </w:r>
      <w:r w:rsidRPr="002D2D7F">
        <w:rPr>
          <w:lang w:val="en-GB"/>
        </w:rPr>
        <w:t>. CT can obtain anatomical images with a spatial resolution of around 50 μm, using heavy element materials, such as gold and bismuth, for cell tracking; hence concerns over the toxicity of the contrast agent have been raised</w:t>
      </w:r>
      <w:r w:rsidR="005F14A3">
        <w:rPr>
          <w:lang w:val="en-GB"/>
        </w:rPr>
        <w:t xml:space="preserve"> </w:t>
      </w:r>
      <w:r w:rsidR="005F14A3">
        <w:rPr>
          <w:noProof/>
          <w:lang w:val="en-GB"/>
        </w:rPr>
        <w:fldChar w:fldCharType="begin"/>
      </w:r>
      <w:r w:rsidR="005F14A3">
        <w:rPr>
          <w:noProof/>
          <w:lang w:val="en-GB"/>
        </w:rPr>
        <w:instrText xml:space="preserve"> ADDIN EN.CITE &lt;EndNote&gt;&lt;Cite&gt;&lt;Author&gt;Weissleder&lt;/Author&gt;&lt;Year&gt;2008&lt;/Year&gt;&lt;RecNum&gt;210&lt;/RecNum&gt;&lt;DisplayText&gt;[15, 16]&lt;/DisplayText&gt;&lt;record&gt;&lt;rec-number&gt;210&lt;/rec-number&gt;&lt;foreign-keys&gt;&lt;key app="EN" db-id="xpa0e0dzn59f2seezaa599syxt9e9rfxpwft" timestamp="1580928298"&gt;210&lt;/key&gt;&lt;/foreign-keys&gt;&lt;ref-type name="Journal Article"&gt;17&lt;/ref-type&gt;&lt;contributors&gt;&lt;authors&gt;&lt;author&gt;Weissleder, Ralph&lt;/author&gt;&lt;author&gt;Pittet, Mikael J&lt;/author&gt;&lt;/authors&gt;&lt;/contributors&gt;&lt;titles&gt;&lt;title&gt;Imaging in the era of molecular oncology&lt;/title&gt;&lt;secondary-title&gt;nature&lt;/secondary-title&gt;&lt;/titles&gt;&lt;periodical&gt;&lt;full-title&gt;nature&lt;/full-title&gt;&lt;/periodical&gt;&lt;pages&gt;580-589&lt;/pages&gt;&lt;volume&gt;452&lt;/volume&gt;&lt;number&gt;7187&lt;/number&gt;&lt;dates&gt;&lt;year&gt;2008&lt;/year&gt;&lt;/dates&gt;&lt;isbn&gt;1476-4687&lt;/isbn&gt;&lt;urls&gt;&lt;/urls&gt;&lt;/record&gt;&lt;/Cite&gt;&lt;Cite&gt;&lt;Author&gt;Bayford&lt;/Author&gt;&lt;Year&gt;2017&lt;/Year&gt;&lt;RecNum&gt;211&lt;/RecNum&gt;&lt;record&gt;&lt;rec-number&gt;211&lt;/rec-number&gt;&lt;foreign-keys&gt;&lt;key app="EN" db-id="xpa0e0dzn59f2seezaa599syxt9e9rfxpwft" timestamp="1580928342"&gt;211&lt;/key&gt;&lt;/foreign-keys&gt;&lt;ref-type name="Journal Article"&gt;17&lt;/ref-type&gt;&lt;contributors&gt;&lt;authors&gt;&lt;author&gt;Bayford, Richard&lt;/author&gt;&lt;author&gt;Rademacher, Tom&lt;/author&gt;&lt;author&gt;Roitt, Ivan&lt;/author&gt;&lt;author&gt;Wang, Scarlet Xiaoyan&lt;/author&gt;&lt;/authors&gt;&lt;/contributors&gt;&lt;titles&gt;&lt;title&gt;Emerging applications of nanotechnology for diagnosis and therapy of disease: a review&lt;/title&gt;&lt;secondary-title&gt;Physiological measurement&lt;/secondary-title&gt;&lt;/titles&gt;&lt;periodical&gt;&lt;full-title&gt;Physiological measurement&lt;/full-title&gt;&lt;/periodical&gt;&lt;pages&gt;R183&lt;/pages&gt;&lt;volume&gt;38&lt;/volume&gt;&lt;number&gt;8&lt;/number&gt;&lt;dates&gt;&lt;year&gt;2017&lt;/year&gt;&lt;/dates&gt;&lt;isbn&gt;0967-3334&lt;/isbn&gt;&lt;urls&gt;&lt;/urls&gt;&lt;/record&gt;&lt;/Cite&gt;&lt;/EndNote&gt;</w:instrText>
      </w:r>
      <w:r w:rsidR="005F14A3">
        <w:rPr>
          <w:noProof/>
          <w:lang w:val="en-GB"/>
        </w:rPr>
        <w:fldChar w:fldCharType="separate"/>
      </w:r>
      <w:r w:rsidR="005F14A3">
        <w:rPr>
          <w:noProof/>
          <w:lang w:val="en-GB"/>
        </w:rPr>
        <w:t>[15, 16]</w:t>
      </w:r>
      <w:r w:rsidR="005F14A3">
        <w:rPr>
          <w:noProof/>
          <w:lang w:val="en-GB"/>
        </w:rPr>
        <w:fldChar w:fldCharType="end"/>
      </w:r>
      <w:r w:rsidRPr="002D2D7F">
        <w:rPr>
          <w:lang w:val="en-GB"/>
        </w:rPr>
        <w:t>. Another limitation of CT is that X-ray exposure may result in a risk of cancer and other damage tissue</w:t>
      </w:r>
      <w:r w:rsidR="005F14A3">
        <w:rPr>
          <w:lang w:val="en-GB"/>
        </w:rPr>
        <w:t xml:space="preserve"> </w:t>
      </w:r>
      <w:r w:rsidR="005F14A3">
        <w:rPr>
          <w:noProof/>
          <w:lang w:val="en-GB"/>
        </w:rPr>
        <w:fldChar w:fldCharType="begin"/>
      </w:r>
      <w:r w:rsidR="005F14A3">
        <w:rPr>
          <w:noProof/>
          <w:lang w:val="en-GB"/>
        </w:rPr>
        <w:instrText xml:space="preserve"> ADDIN EN.CITE &lt;EndNote&gt;&lt;Cite&gt;&lt;Author&gt;Mills&lt;/Author&gt;&lt;Year&gt;2006&lt;/Year&gt;&lt;RecNum&gt;212&lt;/RecNum&gt;&lt;DisplayText&gt;[17]&lt;/DisplayText&gt;&lt;record&gt;&lt;rec-number&gt;212&lt;/rec-number&gt;&lt;foreign-keys&gt;&lt;key app="EN" db-id="xpa0e0dzn59f2seezaa599syxt9e9rfxpwft" timestamp="1580928417"&gt;212&lt;/key&gt;&lt;/foreign-keys&gt;&lt;ref-type name="Journal Article"&gt;17&lt;/ref-type&gt;&lt;contributors&gt;&lt;authors&gt;&lt;author&gt;Mills, David M&lt;/author&gt;&lt;author&gt;Tsai, Salina&lt;/author&gt;&lt;author&gt;Meyer, Dale R&lt;/author&gt;&lt;author&gt;Belden, Clifford&lt;/author&gt;&lt;/authors&gt;&lt;/contributors&gt;&lt;titles&gt;&lt;title&gt;Pediatric ophthalmic computed tomographic scanning and associated cancer risk&lt;/title&gt;&lt;secondary-title&gt;American journal of ophthalmology&lt;/secondary-title&gt;&lt;/titles&gt;&lt;periodical&gt;&lt;full-title&gt;American journal of ophthalmology&lt;/full-title&gt;&lt;/periodical&gt;&lt;pages&gt;1046-1053. e1&lt;/pages&gt;&lt;volume&gt;142&lt;/volume&gt;&lt;number&gt;6&lt;/number&gt;&lt;dates&gt;&lt;year&gt;2006&lt;/year&gt;&lt;/dates&gt;&lt;isbn&gt;0002-9394&lt;/isbn&gt;&lt;urls&gt;&lt;/urls&gt;&lt;/record&gt;&lt;/Cite&gt;&lt;/EndNote&gt;</w:instrText>
      </w:r>
      <w:r w:rsidR="005F14A3">
        <w:rPr>
          <w:noProof/>
          <w:lang w:val="en-GB"/>
        </w:rPr>
        <w:fldChar w:fldCharType="separate"/>
      </w:r>
      <w:r w:rsidR="005F14A3">
        <w:rPr>
          <w:noProof/>
          <w:lang w:val="en-GB"/>
        </w:rPr>
        <w:t>[17]</w:t>
      </w:r>
      <w:r w:rsidR="005F14A3">
        <w:rPr>
          <w:noProof/>
          <w:lang w:val="en-GB"/>
        </w:rPr>
        <w:fldChar w:fldCharType="end"/>
      </w:r>
      <w:r w:rsidRPr="002D2D7F">
        <w:rPr>
          <w:lang w:val="en-GB"/>
        </w:rPr>
        <w:t xml:space="preserve">. MRI possesses </w:t>
      </w:r>
      <w:r w:rsidRPr="002D2D7F">
        <w:rPr>
          <w:lang w:val="en-GB"/>
        </w:rPr>
        <w:lastRenderedPageBreak/>
        <w:t>good spatial resolution (10-100 μm)</w:t>
      </w:r>
      <w:r w:rsidR="005F14A3">
        <w:rPr>
          <w:lang w:val="en-GB"/>
        </w:rPr>
        <w:t xml:space="preserve"> </w:t>
      </w:r>
      <w:r w:rsidR="005F14A3">
        <w:rPr>
          <w:noProof/>
          <w:lang w:val="en-GB"/>
        </w:rPr>
        <w:fldChar w:fldCharType="begin"/>
      </w:r>
      <w:r w:rsidR="005F14A3">
        <w:rPr>
          <w:noProof/>
          <w:lang w:val="en-GB"/>
        </w:rPr>
        <w:instrText xml:space="preserve"> ADDIN EN.CITE &lt;EndNote&gt;&lt;Cite&gt;&lt;Author&gt;Weissleder&lt;/Author&gt;&lt;Year&gt;2008&lt;/Year&gt;&lt;RecNum&gt;210&lt;/RecNum&gt;&lt;DisplayText&gt;[15]&lt;/DisplayText&gt;&lt;record&gt;&lt;rec-number&gt;210&lt;/rec-number&gt;&lt;foreign-keys&gt;&lt;key app="EN" db-id="xpa0e0dzn59f2seezaa599syxt9e9rfxpwft" timestamp="1580928298"&gt;210&lt;/key&gt;&lt;/foreign-keys&gt;&lt;ref-type name="Journal Article"&gt;17&lt;/ref-type&gt;&lt;contributors&gt;&lt;authors&gt;&lt;author&gt;Weissleder, Ralph&lt;/author&gt;&lt;author&gt;Pittet, Mikael J&lt;/author&gt;&lt;/authors&gt;&lt;/contributors&gt;&lt;titles&gt;&lt;title&gt;Imaging in the era of molecular oncology&lt;/title&gt;&lt;secondary-title&gt;nature&lt;/secondary-title&gt;&lt;/titles&gt;&lt;periodical&gt;&lt;full-title&gt;nature&lt;/full-title&gt;&lt;/periodical&gt;&lt;pages&gt;580-589&lt;/pages&gt;&lt;volume&gt;452&lt;/volume&gt;&lt;number&gt;7187&lt;/number&gt;&lt;dates&gt;&lt;year&gt;2008&lt;/year&gt;&lt;/dates&gt;&lt;isbn&gt;1476-4687&lt;/isbn&gt;&lt;urls&gt;&lt;/urls&gt;&lt;/record&gt;&lt;/Cite&gt;&lt;/EndNote&gt;</w:instrText>
      </w:r>
      <w:r w:rsidR="005F14A3">
        <w:rPr>
          <w:noProof/>
          <w:lang w:val="en-GB"/>
        </w:rPr>
        <w:fldChar w:fldCharType="separate"/>
      </w:r>
      <w:r w:rsidR="005F14A3">
        <w:rPr>
          <w:noProof/>
          <w:lang w:val="en-GB"/>
        </w:rPr>
        <w:t>[15]</w:t>
      </w:r>
      <w:r w:rsidR="005F14A3">
        <w:rPr>
          <w:noProof/>
          <w:lang w:val="en-GB"/>
        </w:rPr>
        <w:fldChar w:fldCharType="end"/>
      </w:r>
      <w:r w:rsidRPr="002D2D7F">
        <w:rPr>
          <w:lang w:val="en-GB"/>
        </w:rPr>
        <w:t xml:space="preserve">. The most common tracer for MRI is superparamagnetic iron oxide (SPIO) nanoparticles, which has been clinically approved because of the good biocompatibility </w:t>
      </w:r>
      <w:r w:rsidR="005F14A3">
        <w:rPr>
          <w:noProof/>
          <w:lang w:val="en-GB"/>
        </w:rPr>
        <w:fldChar w:fldCharType="begin"/>
      </w:r>
      <w:r w:rsidR="005F14A3">
        <w:rPr>
          <w:noProof/>
          <w:lang w:val="en-GB"/>
        </w:rPr>
        <w:instrText xml:space="preserve"> ADDIN EN.CITE &lt;EndNote&gt;&lt;Cite&gt;&lt;Author&gt;Jin&lt;/Author&gt;&lt;Year&gt;2014&lt;/Year&gt;&lt;RecNum&gt;213&lt;/RecNum&gt;&lt;DisplayText&gt;[18, 19]&lt;/DisplayText&gt;&lt;record&gt;&lt;rec-number&gt;213&lt;/rec-number&gt;&lt;foreign-keys&gt;&lt;key app="EN" db-id="xpa0e0dzn59f2seezaa599syxt9e9rfxpwft" timestamp="1580928536"&gt;213&lt;/key&gt;&lt;/foreign-keys&gt;&lt;ref-type name="Journal Article"&gt;17&lt;/ref-type&gt;&lt;contributors&gt;&lt;authors&gt;&lt;author&gt;Jin, Rongrong&lt;/author&gt;&lt;author&gt;Lin, Bingbing&lt;/author&gt;&lt;author&gt;Li, Danyang&lt;/author&gt;&lt;author&gt;Ai, Hua&lt;/author&gt;&lt;/authors&gt;&lt;/contributors&gt;&lt;titles&gt;&lt;title&gt;Superparamagnetic iron oxide nanoparticles for MR imaging and therapy: design considerations and clinical applications&lt;/title&gt;&lt;secondary-title&gt;Current opinion in pharmacology&lt;/secondary-title&gt;&lt;/titles&gt;&lt;periodical&gt;&lt;full-title&gt;Current opinion in pharmacology&lt;/full-title&gt;&lt;/periodical&gt;&lt;pages&gt;18-27&lt;/pages&gt;&lt;volume&gt;18&lt;/volume&gt;&lt;dates&gt;&lt;year&gt;2014&lt;/year&gt;&lt;/dates&gt;&lt;isbn&gt;1471-4892&lt;/isbn&gt;&lt;urls&gt;&lt;/urls&gt;&lt;/record&gt;&lt;/Cite&gt;&lt;Cite&gt;&lt;Author&gt;Taylor&lt;/Author&gt;&lt;Year&gt;2014&lt;/Year&gt;&lt;RecNum&gt;214&lt;/RecNum&gt;&lt;record&gt;&lt;rec-number&gt;214&lt;/rec-number&gt;&lt;foreign-keys&gt;&lt;key app="EN" db-id="xpa0e0dzn59f2seezaa599syxt9e9rfxpwft" timestamp="1580928592"&gt;214&lt;/key&gt;&lt;/foreign-keys&gt;&lt;ref-type name="Journal Article"&gt;17&lt;/ref-type&gt;&lt;contributors&gt;&lt;authors&gt;&lt;author&gt;Taylor, Arthur&lt;/author&gt;&lt;author&gt;Herrmann, Anne&lt;/author&gt;&lt;author&gt;Moss, Diana&lt;/author&gt;&lt;author&gt;Sée, Violaine&lt;/author&gt;&lt;author&gt;Davies, Karen&lt;/author&gt;&lt;author&gt;Williams, Steve R&lt;/author&gt;&lt;author&gt;Murray, Patricia&lt;/author&gt;&lt;/authors&gt;&lt;/contributors&gt;&lt;titles&gt;&lt;title&gt;Assessing the efficacy of nano-and micro-sized magnetic particles as contrast agents for MRI cell tracking&lt;/title&gt;&lt;secondary-title&gt;PloS one&lt;/secondary-title&gt;&lt;/titles&gt;&lt;periodical&gt;&lt;full-title&gt;PloS one&lt;/full-title&gt;&lt;/periodical&gt;&lt;volume&gt;9&lt;/volume&gt;&lt;number&gt;6&lt;/number&gt;&lt;dates&gt;&lt;year&gt;2014&lt;/year&gt;&lt;/dates&gt;&lt;urls&gt;&lt;/urls&gt;&lt;/record&gt;&lt;/Cite&gt;&lt;/EndNote&gt;</w:instrText>
      </w:r>
      <w:r w:rsidR="005F14A3">
        <w:rPr>
          <w:noProof/>
          <w:lang w:val="en-GB"/>
        </w:rPr>
        <w:fldChar w:fldCharType="separate"/>
      </w:r>
      <w:r w:rsidR="005F14A3">
        <w:rPr>
          <w:noProof/>
          <w:lang w:val="en-GB"/>
        </w:rPr>
        <w:t>[18, 19]</w:t>
      </w:r>
      <w:r w:rsidR="005F14A3">
        <w:rPr>
          <w:noProof/>
          <w:lang w:val="en-GB"/>
        </w:rPr>
        <w:fldChar w:fldCharType="end"/>
      </w:r>
      <w:r w:rsidRPr="002D2D7F">
        <w:rPr>
          <w:lang w:val="en-GB"/>
        </w:rPr>
        <w:t xml:space="preserve">. The main disadvantages of MRI are low </w:t>
      </w:r>
      <w:r w:rsidRPr="005F14A3">
        <w:rPr>
          <w:lang w:val="en-GB"/>
        </w:rPr>
        <w:t>sensitivity</w:t>
      </w:r>
      <w:r w:rsidR="00102151" w:rsidRPr="005F14A3">
        <w:rPr>
          <w:lang w:val="en-GB"/>
        </w:rPr>
        <w:t xml:space="preserve"> (</w:t>
      </w:r>
      <w:r w:rsidR="006D04AD">
        <w:t>i</w:t>
      </w:r>
      <w:r w:rsidR="006D04AD" w:rsidRPr="00112F32">
        <w:t>.</w:t>
      </w:r>
      <w:r w:rsidR="006D04AD">
        <w:t>e</w:t>
      </w:r>
      <w:r w:rsidR="006D04AD" w:rsidRPr="00112F32">
        <w:t xml:space="preserve">. </w:t>
      </w:r>
      <w:r w:rsidR="00102151" w:rsidRPr="005F14A3">
        <w:rPr>
          <w:lang w:val="en-GB"/>
        </w:rPr>
        <w:t>low SNR)</w:t>
      </w:r>
      <w:r w:rsidRPr="005F14A3">
        <w:rPr>
          <w:lang w:val="en-GB"/>
        </w:rPr>
        <w:t xml:space="preserve"> and </w:t>
      </w:r>
      <w:r w:rsidRPr="002D2D7F">
        <w:rPr>
          <w:lang w:val="en-GB"/>
        </w:rPr>
        <w:t>long acquisition time</w:t>
      </w:r>
      <w:r w:rsidR="005F14A3">
        <w:rPr>
          <w:lang w:val="en-GB"/>
        </w:rPr>
        <w:t xml:space="preserve"> </w:t>
      </w:r>
      <w:r w:rsidR="005F14A3">
        <w:rPr>
          <w:noProof/>
          <w:lang w:val="en-GB"/>
        </w:rPr>
        <w:fldChar w:fldCharType="begin"/>
      </w:r>
      <w:r w:rsidR="005F14A3">
        <w:rPr>
          <w:noProof/>
          <w:lang w:val="en-GB"/>
        </w:rPr>
        <w:instrText xml:space="preserve"> ADDIN EN.CITE &lt;EndNote&gt;&lt;Cite&gt;&lt;Author&gt;O&amp;apos;farrell&lt;/Author&gt;&lt;Year&gt;2013&lt;/Year&gt;&lt;RecNum&gt;209&lt;/RecNum&gt;&lt;DisplayText&gt;[14]&lt;/DisplayText&gt;&lt;record&gt;&lt;rec-number&gt;209&lt;/rec-number&gt;&lt;foreign-keys&gt;&lt;key app="EN" db-id="xpa0e0dzn59f2seezaa599syxt9e9rfxpwft" timestamp="1580928221"&gt;209&lt;/key&gt;&lt;/foreign-keys&gt;&lt;ref-type name="Journal Article"&gt;17&lt;/ref-type&gt;&lt;contributors&gt;&lt;authors&gt;&lt;author&gt;O&amp;apos;farrell, AC&lt;/author&gt;&lt;author&gt;Shnyder, SD&lt;/author&gt;&lt;author&gt;Marston, G&lt;/author&gt;&lt;author&gt;Coletta, PL&lt;/author&gt;&lt;author&gt;Gill, JH&lt;/author&gt;&lt;/authors&gt;&lt;/c</w:instrText>
      </w:r>
      <w:r w:rsidR="005F14A3">
        <w:rPr>
          <w:rFonts w:hint="eastAsia"/>
          <w:noProof/>
          <w:lang w:val="en-GB"/>
        </w:rPr>
        <w:instrText>ontributors&gt;&lt;titles&gt;&lt;title&gt;Non</w:instrText>
      </w:r>
      <w:r w:rsidR="005F14A3">
        <w:rPr>
          <w:rFonts w:hint="eastAsia"/>
          <w:noProof/>
          <w:lang w:val="en-GB"/>
        </w:rPr>
        <w:instrText>‐</w:instrText>
      </w:r>
      <w:r w:rsidR="005F14A3">
        <w:rPr>
          <w:rFonts w:hint="eastAsia"/>
          <w:noProof/>
          <w:lang w:val="en-GB"/>
        </w:rPr>
        <w:instrText>invasive molecular imaging for preclinical cancer therapeutic development&lt;/title&gt;&lt;secondary-title&gt;British journal of pharmacology&lt;/secondary-title&gt;&lt;/titles&gt;&lt;periodical&gt;&lt;full-title&gt;British journal of pharmacology&lt;/full-title&gt;</w:instrText>
      </w:r>
      <w:r w:rsidR="005F14A3">
        <w:rPr>
          <w:noProof/>
          <w:lang w:val="en-GB"/>
        </w:rPr>
        <w:instrText>&lt;/periodical&gt;&lt;pages&gt;719-735&lt;/pages&gt;&lt;volume&gt;169&lt;/volume&gt;&lt;number&gt;4&lt;/number&gt;&lt;dates&gt;&lt;year&gt;2013&lt;/year&gt;&lt;/dates&gt;&lt;isbn&gt;0007-1188&lt;/isbn&gt;&lt;urls&gt;&lt;/urls&gt;&lt;/record&gt;&lt;/Cite&gt;&lt;/EndNote&gt;</w:instrText>
      </w:r>
      <w:r w:rsidR="005F14A3">
        <w:rPr>
          <w:noProof/>
          <w:lang w:val="en-GB"/>
        </w:rPr>
        <w:fldChar w:fldCharType="separate"/>
      </w:r>
      <w:r w:rsidR="005F14A3">
        <w:rPr>
          <w:noProof/>
          <w:lang w:val="en-GB"/>
        </w:rPr>
        <w:t>[14]</w:t>
      </w:r>
      <w:r w:rsidR="005F14A3">
        <w:rPr>
          <w:noProof/>
          <w:lang w:val="en-GB"/>
        </w:rPr>
        <w:fldChar w:fldCharType="end"/>
      </w:r>
      <w:r w:rsidRPr="002D2D7F">
        <w:rPr>
          <w:lang w:val="en-GB"/>
        </w:rPr>
        <w:t>. High concentrations of magnetic nanoparticles in cells are required for tagging cells due to the low sensitivity</w:t>
      </w:r>
      <w:r w:rsidR="00591261">
        <w:rPr>
          <w:lang w:val="en-GB"/>
        </w:rPr>
        <w:t xml:space="preserve"> </w:t>
      </w:r>
      <w:r w:rsidR="00591261">
        <w:rPr>
          <w:noProof/>
          <w:lang w:val="en-GB"/>
        </w:rPr>
        <w:fldChar w:fldCharType="begin"/>
      </w:r>
      <w:r w:rsidR="00591261">
        <w:rPr>
          <w:noProof/>
          <w:lang w:val="en-GB"/>
        </w:rPr>
        <w:instrText xml:space="preserve"> ADDIN EN.CITE &lt;EndNote&gt;&lt;Cite&gt;&lt;Author&gt;Janib&lt;/Author&gt;&lt;Year&gt;2010&lt;/Year&gt;&lt;RecNum&gt;215&lt;/RecNum&gt;&lt;DisplayText&gt;[20]&lt;/DisplayText&gt;&lt;record&gt;&lt;rec-number&gt;215&lt;/rec-number&gt;&lt;foreign-keys&gt;&lt;key app="EN" db-id="xpa0e0dzn59f2seezaa599syxt9e9rfxpwft" timestamp="1580928715"&gt;215&lt;/key&gt;&lt;/foreign-keys&gt;&lt;ref-type name="Journal Article"&gt;17&lt;/ref-type&gt;&lt;contributors&gt;&lt;authors&gt;&lt;author&gt;Janib, Siti M&lt;/author&gt;&lt;author&gt;Moses, Ara S&lt;/author&gt;&lt;author&gt;MacKay, J Andrew&lt;/author&gt;&lt;/authors&gt;&lt;/contributors&gt;&lt;titles&gt;&lt;title&gt;Imaging and drug delivery using theranostic nanoparticles&lt;/title&gt;&lt;secondary-title&gt;Advanced drug delivery reviews&lt;/secondary-title&gt;&lt;/titles&gt;&lt;periodical&gt;&lt;full-title&gt;Advanced drug delivery reviews&lt;/full-title&gt;&lt;/periodical&gt;&lt;pages&gt;1052-1063&lt;/pages&gt;&lt;volume&gt;62&lt;/volume&gt;&lt;number&gt;11&lt;/number&gt;&lt;dates&gt;&lt;year&gt;2010&lt;/year&gt;&lt;/dates&gt;&lt;isbn&gt;0169-409X&lt;/isbn&gt;&lt;urls&gt;&lt;/urls&gt;&lt;/record&gt;&lt;/Cite&gt;&lt;/EndNote&gt;</w:instrText>
      </w:r>
      <w:r w:rsidR="00591261">
        <w:rPr>
          <w:noProof/>
          <w:lang w:val="en-GB"/>
        </w:rPr>
        <w:fldChar w:fldCharType="separate"/>
      </w:r>
      <w:r w:rsidR="00591261">
        <w:rPr>
          <w:noProof/>
          <w:lang w:val="en-GB"/>
        </w:rPr>
        <w:t>[20]</w:t>
      </w:r>
      <w:r w:rsidR="00591261">
        <w:rPr>
          <w:noProof/>
          <w:lang w:val="en-GB"/>
        </w:rPr>
        <w:fldChar w:fldCharType="end"/>
      </w:r>
      <w:r w:rsidRPr="002D2D7F">
        <w:rPr>
          <w:lang w:val="en-GB"/>
        </w:rPr>
        <w:t>.</w:t>
      </w:r>
    </w:p>
    <w:p w14:paraId="6CE98D9C" w14:textId="77777777" w:rsidR="008A77F7" w:rsidRPr="002D2D7F" w:rsidRDefault="008A77F7" w:rsidP="008A77F7">
      <w:pPr>
        <w:pStyle w:val="MainText"/>
        <w:rPr>
          <w:lang w:val="en-GB"/>
        </w:rPr>
      </w:pPr>
    </w:p>
    <w:p w14:paraId="47A7490C" w14:textId="48CD0E71" w:rsidR="005659C1" w:rsidRDefault="008A77F7" w:rsidP="008A77F7">
      <w:pPr>
        <w:pStyle w:val="MainText"/>
        <w:rPr>
          <w:lang w:val="en-GB"/>
        </w:rPr>
      </w:pPr>
      <w:r w:rsidRPr="002D2D7F">
        <w:rPr>
          <w:lang w:val="en-GB"/>
        </w:rPr>
        <w:t xml:space="preserve">Compared with other image techniques, optical imaging microscopies, such as wide-field microscopy, </w:t>
      </w:r>
      <w:bookmarkStart w:id="706" w:name="_Hlk25495989"/>
      <w:bookmarkStart w:id="707" w:name="OLE_LINK455"/>
      <w:r w:rsidRPr="002D2D7F">
        <w:rPr>
          <w:lang w:val="en-GB"/>
        </w:rPr>
        <w:t xml:space="preserve">confocal microscopy </w:t>
      </w:r>
      <w:bookmarkEnd w:id="706"/>
      <w:bookmarkEnd w:id="707"/>
      <w:r w:rsidRPr="002D2D7F">
        <w:rPr>
          <w:lang w:val="en-GB"/>
        </w:rPr>
        <w:t>(</w:t>
      </w:r>
      <w:bookmarkStart w:id="708" w:name="_Hlk25495982"/>
      <w:r w:rsidRPr="002D2D7F">
        <w:rPr>
          <w:lang w:val="en-GB"/>
        </w:rPr>
        <w:t>CM</w:t>
      </w:r>
      <w:bookmarkEnd w:id="708"/>
      <w:r w:rsidRPr="002D2D7F">
        <w:rPr>
          <w:lang w:val="en-GB"/>
        </w:rPr>
        <w:t xml:space="preserve">), multiphoton laser scanning microscopy and optical coherence tomography (OCT) have a lot of advantages, including </w:t>
      </w:r>
      <w:bookmarkStart w:id="709" w:name="OLE_LINK456"/>
      <w:bookmarkStart w:id="710" w:name="OLE_LINK457"/>
      <w:r w:rsidRPr="002D2D7F">
        <w:rPr>
          <w:lang w:val="en-GB"/>
        </w:rPr>
        <w:t xml:space="preserve">cellular </w:t>
      </w:r>
      <w:bookmarkEnd w:id="709"/>
      <w:bookmarkEnd w:id="710"/>
      <w:r w:rsidRPr="002D2D7F">
        <w:rPr>
          <w:lang w:val="en-GB"/>
        </w:rPr>
        <w:t xml:space="preserve">level resolution, high sensitivity, strong molecular specificity and non-ionizing radiation </w:t>
      </w:r>
      <w:r w:rsidR="000662C4">
        <w:rPr>
          <w:noProof/>
          <w:lang w:val="en-GB"/>
        </w:rPr>
        <w:fldChar w:fldCharType="begin"/>
      </w:r>
      <w:r w:rsidR="000662C4">
        <w:rPr>
          <w:noProof/>
          <w:lang w:val="en-GB"/>
        </w:rPr>
        <w:instrText xml:space="preserve"> ADDIN EN.CITE &lt;EndNote&gt;&lt;Cite&gt;&lt;Author&gt;Du&lt;/Author&gt;&lt;Year&gt;2006&lt;/Year&gt;&lt;RecNum&gt;216&lt;/RecNum&gt;&lt;DisplayText&gt;[21, 22]&lt;/DisplayText&gt;&lt;record&gt;&lt;rec-number&gt;216&lt;/rec-number&gt;&lt;foreign-keys&gt;&lt;key app="EN" db-id="xpa0e0dzn59f2seezaa599syxt9e9rfxpwft" timestamp="1580928839"&gt;216&lt;/key&gt;&lt;/foreign-keys&gt;&lt;ref-type name="Journal Article"&gt;17&lt;/ref-type&gt;&lt;contributors&gt;&lt;authors&gt;&lt;author&gt;Du, Wei&lt;/author&gt;&lt;author&gt;Wang, Ying&lt;/author&gt;&lt;author&gt;Luo, Qingming&lt;/author&gt;&lt;author&gt;Liu, Bi-Feng&lt;/author&gt;&lt;/authors&gt;&lt;/contributors&gt;&lt;titles&gt;&lt;title&gt;Optical molecular imaging for systems biology: from molecule to organism&lt;/title&gt;&lt;secondary-title&gt;Analytical and bioanalytical chemistry&lt;/secondary-title&gt;&lt;/titles&gt;&lt;periodical&gt;&lt;full-title&gt;Analytical and bioanalytical chemistry&lt;/full-title&gt;&lt;/periodical&gt;&lt;pages&gt;444&lt;/pages&gt;&lt;volume&gt;386&lt;/volume&gt;&lt;number&gt;3&lt;/number&gt;&lt;dates&gt;&lt;year&gt;2006&lt;/year&gt;&lt;/dates&gt;&lt;isbn&gt;1618-2642&lt;/isbn&gt;&lt;urls&gt;&lt;/urls&gt;&lt;/record&gt;&lt;/Cite&gt;&lt;Cite&gt;&lt;Author&gt;Balas&lt;/Author&gt;&lt;Year&gt;2009&lt;/Year&gt;&lt;RecNum&gt;217&lt;/RecNum&gt;&lt;record&gt;&lt;rec-number&gt;217&lt;/rec-number&gt;&lt;foreign-keys&gt;&lt;key app="EN" db-id="xpa0e0dzn59f2seezaa599syxt9e9rfxpwft" timestamp="1580928887"&gt;217&lt;/key&gt;&lt;/foreign-keys&gt;&lt;ref-type name="Journal Article"&gt;17&lt;/ref-type&gt;&lt;contributors&gt;&lt;authors&gt;&lt;author&gt;Balas, Costas&lt;/author&gt;&lt;/authors&gt;&lt;/contributors&gt;&lt;titles&gt;&lt;title&gt;Review of biomedical optical imaging—a powerful, non-invasive, non-ionizing technology for improving in vivo diagnosis&lt;/title&gt;&lt;secondary-title&gt;Measurement science and technology&lt;/secondary-title&gt;&lt;/titles&gt;&lt;periodical&gt;&lt;full-title&gt;Measurement science and technology&lt;/full-title&gt;&lt;/periodical&gt;&lt;pages&gt;104020&lt;/pages&gt;&lt;volume&gt;20&lt;/volume&gt;&lt;number&gt;10&lt;/number&gt;&lt;dates&gt;&lt;year&gt;2009&lt;/year&gt;&lt;/dates&gt;&lt;isbn&gt;0957-0233&lt;/isbn&gt;&lt;urls&gt;&lt;/urls&gt;&lt;/record&gt;&lt;/Cite&gt;&lt;/EndNote&gt;</w:instrText>
      </w:r>
      <w:r w:rsidR="000662C4">
        <w:rPr>
          <w:noProof/>
          <w:lang w:val="en-GB"/>
        </w:rPr>
        <w:fldChar w:fldCharType="separate"/>
      </w:r>
      <w:r w:rsidR="000662C4">
        <w:rPr>
          <w:noProof/>
          <w:lang w:val="en-GB"/>
        </w:rPr>
        <w:t>[21, 22]</w:t>
      </w:r>
      <w:r w:rsidR="000662C4">
        <w:rPr>
          <w:noProof/>
          <w:lang w:val="en-GB"/>
        </w:rPr>
        <w:fldChar w:fldCharType="end"/>
      </w:r>
      <w:r w:rsidRPr="002D2D7F">
        <w:rPr>
          <w:lang w:val="en-GB"/>
        </w:rPr>
        <w:t>. Th</w:t>
      </w:r>
      <w:r w:rsidR="00A710D8">
        <w:rPr>
          <w:lang w:val="en-GB"/>
        </w:rPr>
        <w:t>e</w:t>
      </w:r>
      <w:r w:rsidRPr="002D2D7F">
        <w:rPr>
          <w:lang w:val="en-GB"/>
        </w:rPr>
        <w:t xml:space="preserve"> </w:t>
      </w:r>
      <w:r w:rsidR="00A710D8">
        <w:rPr>
          <w:lang w:val="en-GB"/>
        </w:rPr>
        <w:t xml:space="preserve">CM and </w:t>
      </w:r>
      <w:r w:rsidR="00A710D8" w:rsidRPr="002D2D7F">
        <w:rPr>
          <w:lang w:val="en-GB"/>
        </w:rPr>
        <w:t>multiphoton laser scanning microscopy</w:t>
      </w:r>
      <w:r w:rsidRPr="002D2D7F">
        <w:rPr>
          <w:lang w:val="en-GB"/>
        </w:rPr>
        <w:t xml:space="preserve"> have been widely applied</w:t>
      </w:r>
      <w:r w:rsidR="00A710D8">
        <w:rPr>
          <w:lang w:val="en-GB"/>
        </w:rPr>
        <w:t xml:space="preserve"> to visualize </w:t>
      </w:r>
      <w:r w:rsidR="00295925" w:rsidRPr="002D2D7F">
        <w:rPr>
          <w:lang w:val="en-GB"/>
        </w:rPr>
        <w:t>intracellular details</w:t>
      </w:r>
      <w:r w:rsidR="00295925">
        <w:rPr>
          <w:lang w:val="en-GB"/>
        </w:rPr>
        <w:t xml:space="preserve"> </w:t>
      </w:r>
      <w:r w:rsidRPr="002D2D7F">
        <w:rPr>
          <w:lang w:val="en-GB"/>
        </w:rPr>
        <w:t>for molecular and cell biology, due to the excellent resolution</w:t>
      </w:r>
      <w:r w:rsidR="000662C4">
        <w:rPr>
          <w:lang w:val="en-GB"/>
        </w:rPr>
        <w:t xml:space="preserve"> </w:t>
      </w:r>
      <w:r w:rsidR="000662C4">
        <w:rPr>
          <w:noProof/>
          <w:lang w:val="en-GB"/>
        </w:rPr>
        <w:fldChar w:fldCharType="begin"/>
      </w:r>
      <w:r w:rsidR="000662C4">
        <w:rPr>
          <w:noProof/>
          <w:lang w:val="en-GB"/>
        </w:rPr>
        <w:instrText xml:space="preserve"> ADDIN EN.CITE &lt;EndNote&gt;&lt;Cite&gt;&lt;Author&gt;Du&lt;/Author&gt;&lt;Year&gt;2006&lt;/Year&gt;&lt;RecNum&gt;216&lt;/RecNum&gt;&lt;DisplayText&gt;[21]&lt;/DisplayText&gt;&lt;record&gt;&lt;rec-number&gt;216&lt;/rec-number&gt;&lt;foreign-keys&gt;&lt;key app="EN" db-id="xpa0e0dzn59f2seezaa599syxt9e9rfxpwft" timestamp="1580928839"&gt;216&lt;/key&gt;&lt;/foreign-keys&gt;&lt;ref-type name="Journal Article"&gt;17&lt;/ref-type&gt;&lt;contributors&gt;&lt;authors&gt;&lt;author&gt;Du, Wei&lt;/author&gt;&lt;author&gt;Wang, Ying&lt;/author&gt;&lt;author&gt;Luo, Qingming&lt;/author&gt;&lt;author&gt;Liu, Bi-Feng&lt;/author&gt;&lt;/authors&gt;&lt;/contributors&gt;&lt;titles&gt;&lt;title&gt;Optical molecular imaging for systems biology: from molecule to organism&lt;/title&gt;&lt;secondary-title&gt;Analytical and bioanalytical chemistry&lt;/secondary-title&gt;&lt;/titles&gt;&lt;periodical&gt;&lt;full-title&gt;Analytical and bioanalytical chemistry&lt;/full-title&gt;&lt;/periodical&gt;&lt;pages&gt;444&lt;/pages&gt;&lt;volume&gt;386&lt;/volume&gt;&lt;number&gt;3&lt;/number&gt;&lt;dates&gt;&lt;year&gt;2006&lt;/year&gt;&lt;/dates&gt;&lt;isbn&gt;1618-2642&lt;/isbn&gt;&lt;urls&gt;&lt;/urls&gt;&lt;/record&gt;&lt;/Cite&gt;&lt;/EndNote&gt;</w:instrText>
      </w:r>
      <w:r w:rsidR="000662C4">
        <w:rPr>
          <w:noProof/>
          <w:lang w:val="en-GB"/>
        </w:rPr>
        <w:fldChar w:fldCharType="separate"/>
      </w:r>
      <w:r w:rsidR="000662C4">
        <w:rPr>
          <w:noProof/>
          <w:lang w:val="en-GB"/>
        </w:rPr>
        <w:t>[21]</w:t>
      </w:r>
      <w:r w:rsidR="000662C4">
        <w:rPr>
          <w:noProof/>
          <w:lang w:val="en-GB"/>
        </w:rPr>
        <w:fldChar w:fldCharType="end"/>
      </w:r>
      <w:r w:rsidRPr="002D2D7F">
        <w:rPr>
          <w:lang w:val="en-GB"/>
        </w:rPr>
        <w:t xml:space="preserve">. However, optical imaging has limited signal penetration depth due to scattering and absorption of light in tissue. </w:t>
      </w:r>
      <w:bookmarkStart w:id="711" w:name="_Hlk32393381"/>
      <w:r w:rsidRPr="002D2D7F">
        <w:rPr>
          <w:lang w:val="en-GB"/>
        </w:rPr>
        <w:t xml:space="preserve">For example, CM and multiphoton microscopy provide imaging depths of 200 and 500 μm, respectively, while OCT can image to 1- to 2-mm depth, albeit with worse resolution (10 μm) </w:t>
      </w:r>
      <w:r w:rsidR="000662C4">
        <w:rPr>
          <w:noProof/>
          <w:lang w:val="en-GB"/>
        </w:rPr>
        <w:fldChar w:fldCharType="begin"/>
      </w:r>
      <w:r w:rsidR="000662C4">
        <w:rPr>
          <w:noProof/>
          <w:lang w:val="en-GB"/>
        </w:rPr>
        <w:instrText xml:space="preserve"> ADDIN EN.CITE &lt;EndNote&gt;&lt;Cite&gt;&lt;Author&gt;Fried&lt;/Author&gt;&lt;Year&gt;2015&lt;/Year&gt;&lt;RecNum&gt;218&lt;/RecNum&gt;&lt;DisplayText&gt;[23]&lt;/DisplayText&gt;&lt;record&gt;&lt;rec-number&gt;218&lt;/rec-number&gt;&lt;foreign-keys&gt;&lt;key app="EN" db-id="xpa0e0dzn59f2seezaa599syxt9e9rfxpwft" timestamp="1580929076"&gt;218&lt;/key&gt;&lt;/foreign-keys&gt;&lt;ref-type name="Journal Article"&gt;17&lt;/ref-type&gt;&lt;contributors&gt;&lt;authors&gt;&lt;author&gt;Fried, Nathaniel M&lt;/author&gt;&lt;author&gt;Burnett, Arthur L&lt;/author&gt;&lt;/authors&gt;&lt;/contributors&gt;&lt;titles&gt;&lt;title&gt;Novel methods for mapping the cavernous nerves during radical prostatectomy&lt;/title&gt;&lt;secondary-title&gt;Nature Reviews Urology&lt;/secondary-title&gt;&lt;/titles&gt;&lt;periodical&gt;&lt;full-title&gt;Nature Reviews Urology&lt;/full-title&gt;&lt;/periodical&gt;&lt;pages&gt;451&lt;/pages&gt;&lt;volume&gt;12&lt;/volume&gt;&lt;number&gt;8&lt;/number&gt;&lt;dates&gt;&lt;year&gt;2015&lt;/year&gt;&lt;/dates&gt;&lt;isbn&gt;1759-4820&lt;/isbn&gt;&lt;urls&gt;&lt;/urls&gt;&lt;/record&gt;&lt;/Cite&gt;&lt;/EndNote&gt;</w:instrText>
      </w:r>
      <w:r w:rsidR="000662C4">
        <w:rPr>
          <w:noProof/>
          <w:lang w:val="en-GB"/>
        </w:rPr>
        <w:fldChar w:fldCharType="separate"/>
      </w:r>
      <w:r w:rsidR="000662C4">
        <w:rPr>
          <w:noProof/>
          <w:lang w:val="en-GB"/>
        </w:rPr>
        <w:t>[23]</w:t>
      </w:r>
      <w:r w:rsidR="000662C4">
        <w:rPr>
          <w:noProof/>
          <w:lang w:val="en-GB"/>
        </w:rPr>
        <w:fldChar w:fldCharType="end"/>
      </w:r>
      <w:r w:rsidRPr="002D2D7F">
        <w:rPr>
          <w:lang w:val="en-GB"/>
        </w:rPr>
        <w:t>.</w:t>
      </w:r>
      <w:r w:rsidR="00A710D8">
        <w:rPr>
          <w:lang w:val="en-GB"/>
        </w:rPr>
        <w:t xml:space="preserve"> </w:t>
      </w:r>
      <w:r w:rsidRPr="002D2D7F">
        <w:rPr>
          <w:lang w:val="en-GB"/>
        </w:rPr>
        <w:t>As OCT can provide considerable imaging depth and good enough resolution to easily differentiate tissue structure, it has been clinically used for providing anatomical morphology of tissue in ophthalmology, cardiology and urology</w:t>
      </w:r>
      <w:r w:rsidR="000662C4" w:rsidRPr="000662C4">
        <w:rPr>
          <w:noProof/>
          <w:lang w:val="en-GB"/>
        </w:rPr>
        <w:t xml:space="preserve"> </w:t>
      </w:r>
      <w:r w:rsidR="000662C4">
        <w:rPr>
          <w:noProof/>
          <w:lang w:val="en-GB"/>
        </w:rPr>
        <w:fldChar w:fldCharType="begin"/>
      </w:r>
      <w:r w:rsidR="000662C4">
        <w:rPr>
          <w:noProof/>
          <w:lang w:val="en-GB"/>
        </w:rPr>
        <w:instrText xml:space="preserve"> ADDIN EN.CITE &lt;EndNote&gt;&lt;Cite&gt;&lt;Author&gt;Fried&lt;/Author&gt;&lt;Year&gt;2015&lt;/Year&gt;&lt;RecNum&gt;218&lt;/RecNum&gt;&lt;DisplayText&gt;[23, 24]&lt;/DisplayText&gt;&lt;record&gt;&lt;rec-number&gt;218&lt;/rec-number&gt;&lt;foreign-keys&gt;&lt;key app="EN" db-id="xpa0e0dzn59f2seezaa599syxt9e9rfxpwft" timestamp="1580929076"&gt;218&lt;/key&gt;&lt;/foreign-keys&gt;&lt;ref-type name="Journal Article"&gt;17&lt;/ref-type&gt;&lt;contributors&gt;&lt;authors&gt;&lt;author&gt;Fried, Nathaniel M&lt;/author&gt;&lt;author&gt;Burnett, Arthur L&lt;/author&gt;&lt;/authors&gt;&lt;/contributors&gt;&lt;titles&gt;&lt;title&gt;Novel methods for mapping the cavernous nerves during radical prostatectomy&lt;/title&gt;&lt;secondary-title&gt;Nature Reviews Urology&lt;/secondary-title&gt;&lt;/titles&gt;&lt;periodical&gt;&lt;full-title&gt;Nature Reviews Urology&lt;/full-title&gt;&lt;/periodical&gt;&lt;pages&gt;451&lt;/pages&gt;&lt;volume&gt;12&lt;/volume&gt;&lt;number&gt;8&lt;/number&gt;&lt;dates&gt;&lt;year&gt;2015&lt;/year&gt;&lt;/dates&gt;&lt;isbn&gt;1759-4820&lt;/isbn&gt;&lt;urls&gt;&lt;/urls&gt;&lt;/record&gt;&lt;/Cite&gt;&lt;Cite&gt;&lt;Author&gt;de Carvalho&lt;/Author&gt;&lt;Year&gt;2014&lt;/Year&gt;&lt;RecNum&gt;219&lt;/RecNum&gt;&lt;record&gt;&lt;rec-number&gt;219&lt;/rec-number&gt;&lt;foreign-keys&gt;&lt;key app="EN" db-id="xpa0e0dzn59f2seezaa599syxt9e9rfxpwft" timestamp="1580929128"&gt;219&lt;/key&gt;&lt;/foreign-keys&gt;&lt;ref-type name="Journal Article"&gt;17&lt;/ref-type&gt;&lt;contributors&gt;&lt;authors&gt;&lt;author&gt;de Carvalho, J Emanuel Ramos&lt;/author&gt;&lt;author&gt;Verbraak, Frank D&lt;/author&gt;&lt;author&gt;Aalders, Maurice C&lt;/author&gt;&lt;author&gt;van Noorden, Cornelis J&lt;/author&gt;&lt;author&gt;Schlingemann, Reinier O&lt;/author&gt;&lt;/authors&gt;&lt;/contributors&gt;&lt;titles&gt;&lt;title&gt;Recent advances in ophthalmic molecular imaging&lt;/title&gt;&lt;secondary-title&gt;survey of ophthalmology&lt;/secondary-title&gt;&lt;/titles&gt;&lt;periodical&gt;&lt;full-title&gt;survey of ophthalmology&lt;/full-title&gt;&lt;/periodical&gt;&lt;pages&gt;393-413&lt;/pages&gt;&lt;volume&gt;59&lt;/volume&gt;&lt;number&gt;4&lt;/number&gt;&lt;dates&gt;&lt;year&gt;2014&lt;/year&gt;&lt;/dates&gt;&lt;isbn&gt;0039-6257&lt;/isbn&gt;&lt;urls&gt;&lt;/urls&gt;&lt;/record&gt;&lt;/Cite&gt;&lt;/EndNote&gt;</w:instrText>
      </w:r>
      <w:r w:rsidR="000662C4">
        <w:rPr>
          <w:noProof/>
          <w:lang w:val="en-GB"/>
        </w:rPr>
        <w:fldChar w:fldCharType="separate"/>
      </w:r>
      <w:r w:rsidR="000662C4">
        <w:rPr>
          <w:noProof/>
          <w:lang w:val="en-GB"/>
        </w:rPr>
        <w:t>[23, 24]</w:t>
      </w:r>
      <w:r w:rsidR="000662C4">
        <w:rPr>
          <w:noProof/>
          <w:lang w:val="en-GB"/>
        </w:rPr>
        <w:fldChar w:fldCharType="end"/>
      </w:r>
      <w:r w:rsidRPr="002D2D7F">
        <w:rPr>
          <w:lang w:val="en-GB"/>
        </w:rPr>
        <w:t>.</w:t>
      </w:r>
      <w:bookmarkEnd w:id="711"/>
      <w:r w:rsidRPr="002D2D7F">
        <w:rPr>
          <w:lang w:val="en-GB"/>
        </w:rPr>
        <w:t xml:space="preserve"> In addition, OCT has features for low cost, portable system, high acquisition rate and easy integration into catheters, hand-held probes or needles; these features let OCT be ideal for intraoperative imaging</w:t>
      </w:r>
      <w:r w:rsidR="000662C4" w:rsidRPr="000662C4">
        <w:rPr>
          <w:noProof/>
          <w:lang w:val="en-GB"/>
        </w:rPr>
        <w:t xml:space="preserve"> </w:t>
      </w:r>
      <w:r w:rsidR="000662C4">
        <w:rPr>
          <w:noProof/>
          <w:lang w:val="en-GB"/>
        </w:rPr>
        <w:fldChar w:fldCharType="begin"/>
      </w:r>
      <w:r w:rsidR="000662C4">
        <w:rPr>
          <w:noProof/>
          <w:lang w:val="en-GB"/>
        </w:rPr>
        <w:instrText xml:space="preserve"> ADDIN EN.CITE &lt;EndNote&gt;&lt;Cite&gt;&lt;Author&gt;Fried&lt;/Author&gt;&lt;Year&gt;2015&lt;/Year&gt;&lt;RecNum&gt;218&lt;/RecNum&gt;&lt;DisplayText&gt;[23]&lt;/DisplayText&gt;&lt;record&gt;&lt;rec-number&gt;218&lt;/rec-number&gt;&lt;foreign-keys&gt;&lt;key app="EN" db-id="xpa0e0dzn59f2seezaa599syxt9e9rfxpwft" timestamp="1580929076"&gt;218&lt;/key&gt;&lt;/foreign-keys&gt;&lt;ref-type name="Journal Article"&gt;17&lt;/ref-type&gt;&lt;contributors&gt;&lt;authors&gt;&lt;author&gt;Fried, Nathaniel M&lt;/author&gt;&lt;author&gt;Burnett, Arthur L&lt;/author&gt;&lt;/authors&gt;&lt;/contributors&gt;&lt;titles&gt;&lt;title&gt;Novel methods for mapping the cavernous nerves during radical prostatectomy&lt;/title&gt;&lt;secondary-title&gt;Nature Reviews Urology&lt;/secondary-title&gt;&lt;/titles&gt;&lt;periodical&gt;&lt;full-title&gt;Nature Reviews Urology&lt;/full-title&gt;&lt;/periodical&gt;&lt;pages&gt;451&lt;/pages&gt;&lt;volume&gt;12&lt;/volume&gt;&lt;number&gt;8&lt;/number&gt;&lt;dates&gt;&lt;year&gt;2015&lt;/year&gt;&lt;/dates&gt;&lt;isbn&gt;1759-4820&lt;/isbn&gt;&lt;urls&gt;&lt;/urls&gt;&lt;/record&gt;&lt;/Cite&gt;&lt;/EndNote&gt;</w:instrText>
      </w:r>
      <w:r w:rsidR="000662C4">
        <w:rPr>
          <w:noProof/>
          <w:lang w:val="en-GB"/>
        </w:rPr>
        <w:fldChar w:fldCharType="separate"/>
      </w:r>
      <w:r w:rsidR="000662C4">
        <w:rPr>
          <w:noProof/>
          <w:lang w:val="en-GB"/>
        </w:rPr>
        <w:t>[23]</w:t>
      </w:r>
      <w:r w:rsidR="000662C4">
        <w:rPr>
          <w:noProof/>
          <w:lang w:val="en-GB"/>
        </w:rPr>
        <w:fldChar w:fldCharType="end"/>
      </w:r>
      <w:r w:rsidRPr="002D2D7F">
        <w:rPr>
          <w:lang w:val="en-GB"/>
        </w:rPr>
        <w:t>. Limitations of OCT include a lack of subcellular resolution and insensitivity to fluorescence emission.</w:t>
      </w:r>
    </w:p>
    <w:p w14:paraId="5511A32A" w14:textId="77777777" w:rsidR="005659C1" w:rsidRDefault="005659C1" w:rsidP="008A77F7">
      <w:pPr>
        <w:pStyle w:val="MainText"/>
        <w:rPr>
          <w:lang w:val="en-GB"/>
        </w:rPr>
      </w:pPr>
    </w:p>
    <w:p w14:paraId="486EC5E4" w14:textId="5A8599DA" w:rsidR="008A77F7" w:rsidRPr="002D2D7F" w:rsidRDefault="008A77F7" w:rsidP="008A77F7">
      <w:pPr>
        <w:pStyle w:val="MainText"/>
        <w:rPr>
          <w:lang w:val="en-GB"/>
        </w:rPr>
      </w:pPr>
      <w:r w:rsidRPr="002D2D7F">
        <w:rPr>
          <w:lang w:val="en-GB"/>
        </w:rPr>
        <w:lastRenderedPageBreak/>
        <w:t xml:space="preserve">Therefore, a contrast agent that could be utilized for diverse imaging modalities would offer more comprehensive information. In this </w:t>
      </w:r>
      <w:r w:rsidR="000662C4">
        <w:rPr>
          <w:lang w:val="en-GB"/>
        </w:rPr>
        <w:t>chapter</w:t>
      </w:r>
      <w:r w:rsidRPr="002D2D7F">
        <w:rPr>
          <w:lang w:val="en-GB"/>
        </w:rPr>
        <w:t>, a contrast agent for combined OCT and CM will be described, as it has the potential to provide both anatomical information and valuable intracellular details.</w:t>
      </w:r>
    </w:p>
    <w:p w14:paraId="5CAA906C" w14:textId="77777777" w:rsidR="008A77F7" w:rsidRPr="002D2D7F" w:rsidRDefault="008A77F7" w:rsidP="00E12A20">
      <w:pPr>
        <w:pStyle w:val="Head1"/>
        <w:spacing w:line="480" w:lineRule="auto"/>
        <w:jc w:val="both"/>
        <w:rPr>
          <w:lang w:val="en-GB"/>
        </w:rPr>
      </w:pPr>
    </w:p>
    <w:p w14:paraId="16736750" w14:textId="3C0605E2" w:rsidR="008A77F7" w:rsidRPr="002D2D7F" w:rsidRDefault="008A77F7" w:rsidP="008A77F7">
      <w:pPr>
        <w:pStyle w:val="MainText"/>
        <w:rPr>
          <w:lang w:val="en-GB"/>
        </w:rPr>
      </w:pPr>
      <w:r w:rsidRPr="002D2D7F">
        <w:rPr>
          <w:lang w:val="en-GB"/>
        </w:rPr>
        <w:t>OCT is an optical analog of ultrasound imaging, in which the depth-resolved backscatter from a sample is measured from photon time-of-flight information, recorded indirectly using low-coherence interferometry</w:t>
      </w:r>
      <w:r w:rsidR="000662C4">
        <w:rPr>
          <w:lang w:val="en-GB"/>
        </w:rPr>
        <w:t xml:space="preserve"> </w:t>
      </w:r>
      <w:r w:rsidR="000662C4">
        <w:rPr>
          <w:noProof/>
          <w:lang w:val="en-GB"/>
        </w:rPr>
        <w:fldChar w:fldCharType="begin"/>
      </w:r>
      <w:r w:rsidR="000662C4">
        <w:rPr>
          <w:noProof/>
          <w:lang w:val="en-GB"/>
        </w:rPr>
        <w:instrText xml:space="preserve"> ADDIN EN.CITE &lt;EndNote&gt;&lt;Cite&gt;&lt;Author&gt;Fujimoto&lt;/Author&gt;&lt;Year&gt;2015&lt;/Year&gt;&lt;RecNum&gt;220&lt;/RecNum&gt;&lt;DisplayText&gt;[25]&lt;/DisplayText&gt;&lt;record&gt;&lt;rec-number&gt;220&lt;/rec-number&gt;&lt;foreign-keys&gt;&lt;key app="EN" db-id="xpa0e0dzn59f2seezaa599syxt9e9rfxpwft" timestamp="1580929382"&gt;220&lt;/key&gt;&lt;/foreign-keys&gt;&lt;ref-type name="Generic"&gt;13&lt;/ref-type&gt;&lt;contributors&gt;&lt;authors&gt;&lt;author&gt;Fujimoto, James G&lt;/author&gt;&lt;author&gt;Drexler, Wolfgang&lt;/author&gt;&lt;/authors&gt;&lt;/contributors&gt;&lt;titles&gt;&lt;title&gt;Optical Coherence Tomography: Technology and Applications&lt;/title&gt;&lt;/titles&gt;&lt;dates&gt;&lt;year&gt;2015&lt;/year&gt;&lt;/dates&gt;&lt;publisher&gt;Springer&lt;/publisher&gt;&lt;isbn&gt;3319064193&lt;/isbn&gt;&lt;urls&gt;&lt;/urls&gt;&lt;/record&gt;&lt;/Cite&gt;&lt;/EndNote&gt;</w:instrText>
      </w:r>
      <w:r w:rsidR="000662C4">
        <w:rPr>
          <w:noProof/>
          <w:lang w:val="en-GB"/>
        </w:rPr>
        <w:fldChar w:fldCharType="separate"/>
      </w:r>
      <w:r w:rsidR="000662C4">
        <w:rPr>
          <w:noProof/>
          <w:lang w:val="en-GB"/>
        </w:rPr>
        <w:t>[25]</w:t>
      </w:r>
      <w:r w:rsidR="000662C4">
        <w:rPr>
          <w:noProof/>
          <w:lang w:val="en-GB"/>
        </w:rPr>
        <w:fldChar w:fldCharType="end"/>
      </w:r>
      <w:r w:rsidRPr="002D2D7F">
        <w:rPr>
          <w:lang w:val="en-GB"/>
        </w:rPr>
        <w:t xml:space="preserve">. The technique was originally implemented in the time-domain, but modern systems almost exclusively use Fourier-domain processing. Fourier-domain OCT (FD-OCT) does not require a mechanically scanned reference arm, allowing higher A-scan rates than time-domain OCT (TD-OCT). It has been shown that FD-OCT has a &gt; 100-fold increase in sensitivity compared with TD-OCT </w:t>
      </w:r>
      <w:r w:rsidR="000662C4">
        <w:rPr>
          <w:noProof/>
          <w:lang w:val="en-GB"/>
        </w:rPr>
        <w:fldChar w:fldCharType="begin"/>
      </w:r>
      <w:r w:rsidR="000662C4">
        <w:rPr>
          <w:noProof/>
          <w:lang w:val="en-GB"/>
        </w:rPr>
        <w:instrText xml:space="preserve"> ADDIN EN.CITE &lt;EndNote&gt;&lt;Cite&gt;&lt;Author&gt;Nassif&lt;/Author&gt;&lt;Year&gt;2004&lt;/Year&gt;&lt;RecNum&gt;221&lt;/RecNum&gt;&lt;DisplayText&gt;[26]&lt;/DisplayText&gt;&lt;record&gt;&lt;rec-number&gt;221&lt;/rec-number&gt;&lt;foreign-keys&gt;&lt;key app="EN" db-id="xpa0e0dzn59f2seezaa599syxt9e9rfxpwft" timestamp="1580929453"&gt;221&lt;/key&gt;&lt;/foreign-keys&gt;&lt;ref-type name="Journal Article"&gt;17&lt;/ref-type&gt;&lt;contributors&gt;&lt;authors&gt;&lt;author&gt;Nassif, Nader&lt;/author&gt;&lt;author&gt;Cense, Barry&lt;/author&gt;&lt;author&gt;Park, B Hyle&lt;/author&gt;&lt;author&gt;Yun, Seok H&lt;/author&gt;&lt;author&gt;Chen, Teresa C&lt;/author&gt;&lt;author&gt;Bouma, Brett E&lt;/author&gt;&lt;author&gt;Tearney, Guillermo J&lt;/author&gt;&lt;author&gt;de Boer, Johannes F&lt;/author&gt;&lt;/authors&gt;&lt;/contributors&gt;&lt;titles&gt;&lt;title&gt;In vivo human retinal imaging by ultrahigh-speed spectral domain optical coherence tomography&lt;/title&gt;&lt;secondary-title&gt;Optics letters&lt;/secondary-title&gt;&lt;/titles&gt;&lt;periodical&gt;&lt;full-title&gt;Optics letters&lt;/full-title&gt;&lt;/periodical&gt;&lt;pages&gt;480-482&lt;/pages&gt;&lt;volume&gt;29&lt;/volume&gt;&lt;number&gt;5&lt;/number&gt;&lt;dates&gt;&lt;year&gt;2004&lt;/year&gt;&lt;/dates&gt;&lt;isbn&gt;1539-4794&lt;/isbn&gt;&lt;urls&gt;&lt;/urls&gt;&lt;/record&gt;&lt;/Cite&gt;&lt;/EndNote&gt;</w:instrText>
      </w:r>
      <w:r w:rsidR="000662C4">
        <w:rPr>
          <w:noProof/>
          <w:lang w:val="en-GB"/>
        </w:rPr>
        <w:fldChar w:fldCharType="separate"/>
      </w:r>
      <w:r w:rsidR="000662C4">
        <w:rPr>
          <w:noProof/>
          <w:lang w:val="en-GB"/>
        </w:rPr>
        <w:t>[26]</w:t>
      </w:r>
      <w:r w:rsidR="000662C4">
        <w:rPr>
          <w:noProof/>
          <w:lang w:val="en-GB"/>
        </w:rPr>
        <w:fldChar w:fldCharType="end"/>
      </w:r>
      <w:r w:rsidRPr="002D2D7F">
        <w:rPr>
          <w:lang w:val="en-GB"/>
        </w:rPr>
        <w:t>.</w:t>
      </w:r>
    </w:p>
    <w:p w14:paraId="644F2700" w14:textId="77777777" w:rsidR="008A77F7" w:rsidRPr="002D2D7F" w:rsidRDefault="008A77F7" w:rsidP="008A77F7">
      <w:pPr>
        <w:pStyle w:val="MainText"/>
        <w:rPr>
          <w:lang w:val="en-GB"/>
        </w:rPr>
      </w:pPr>
    </w:p>
    <w:p w14:paraId="25515780" w14:textId="61B05F81" w:rsidR="008A77F7" w:rsidRPr="002D2D7F" w:rsidRDefault="008A77F7" w:rsidP="008A77F7">
      <w:pPr>
        <w:pStyle w:val="MainText"/>
        <w:rPr>
          <w:lang w:val="en-GB"/>
        </w:rPr>
      </w:pPr>
      <w:r w:rsidRPr="002D2D7F">
        <w:rPr>
          <w:lang w:val="en-GB"/>
        </w:rPr>
        <w:t xml:space="preserve">Similar to CM, the lateral resolution of OCT is limited by the numerical aperture (NA) of objective, which is defined as </w:t>
      </w:r>
      <m:oMath>
        <m:r>
          <m:rPr>
            <m:sty m:val="p"/>
          </m:rPr>
          <w:rPr>
            <w:rFonts w:ascii="Cambria Math" w:hAnsi="Cambria Math"/>
          </w:rPr>
          <m:t>∆x=0.61</m:t>
        </m:r>
        <m:r>
          <w:rPr>
            <w:rFonts w:ascii="Cambria Math" w:hAnsi="Cambria Math"/>
          </w:rPr>
          <m:t>λ</m:t>
        </m:r>
        <m:r>
          <m:rPr>
            <m:sty m:val="p"/>
          </m:rPr>
          <w:rPr>
            <w:rFonts w:ascii="Cambria Math" w:hAnsi="Cambria Math"/>
          </w:rPr>
          <m:t>/NA</m:t>
        </m:r>
      </m:oMath>
      <w:r w:rsidRPr="002D2D7F">
        <w:rPr>
          <w:lang w:val="en-GB"/>
        </w:rPr>
        <w:t xml:space="preserve">, where </w:t>
      </w:r>
      <m:oMath>
        <m:r>
          <w:rPr>
            <w:rFonts w:ascii="Cambria Math" w:hAnsi="Cambria Math"/>
          </w:rPr>
          <m:t>λ</m:t>
        </m:r>
      </m:oMath>
      <w:r w:rsidRPr="002D2D7F">
        <w:rPr>
          <w:lang w:val="en-GB"/>
        </w:rPr>
        <w:t xml:space="preserve"> </w:t>
      </w:r>
      <w:r w:rsidRPr="00B032DF">
        <w:rPr>
          <w:lang w:val="en-GB"/>
        </w:rPr>
        <w:t xml:space="preserve">is the wavelength of light </w:t>
      </w:r>
      <w:r w:rsidR="00B032DF" w:rsidRPr="00B032DF">
        <w:rPr>
          <w:noProof/>
          <w:lang w:val="en-GB"/>
        </w:rPr>
        <w:fldChar w:fldCharType="begin"/>
      </w:r>
      <w:r w:rsidR="00B032DF" w:rsidRPr="00B032DF">
        <w:rPr>
          <w:noProof/>
          <w:lang w:val="en-GB"/>
        </w:rPr>
        <w:instrText xml:space="preserve"> ADDIN EN.CITE &lt;EndNote&gt;&lt;Cite&gt;&lt;Author&gt;Tomlins&lt;/Author&gt;&lt;Year&gt;2005&lt;/Year&gt;&lt;RecNum&gt;222&lt;/RecNum&gt;&lt;DisplayText&gt;[27]&lt;/DisplayText&gt;&lt;record&gt;&lt;rec-number&gt;222&lt;/rec-number&gt;&lt;foreign-keys&gt;&lt;key app="EN" db-id="xpa0e0dzn59f2seezaa599syxt9e9rfxpwft" timestamp="1580965550"&gt;222&lt;/key&gt;&lt;/foreign-keys&gt;&lt;ref-type name="Journal Article"&gt;17&lt;/ref-type&gt;&lt;contributors&gt;&lt;authors&gt;&lt;author&gt;Tomlins, Peter H&lt;/author&gt;&lt;author&gt;Wang, Ruikang K&lt;/author&gt;&lt;/authors&gt;&lt;/contributors&gt;&lt;titles&gt;&lt;title&gt;Theory, developments and applications of optical coherence tomography&lt;/title&gt;&lt;secondary-title&gt;Journal of Physics D: Applied Physics&lt;/secondary-title&gt;&lt;/titles&gt;&lt;periodical&gt;&lt;full-title&gt;Journal of physics D: Applied physics&lt;/full-title&gt;&lt;/periodical&gt;&lt;pages&gt;2519&lt;/pages&gt;&lt;volume&gt;38&lt;/volume&gt;&lt;number&gt;15&lt;/number&gt;&lt;dates&gt;&lt;year&gt;2005&lt;/year&gt;&lt;/dates&gt;&lt;isbn&gt;0022-3727&lt;/isbn&gt;&lt;urls&gt;&lt;/urls&gt;&lt;/record&gt;&lt;/Cite&gt;&lt;/EndNote&gt;</w:instrText>
      </w:r>
      <w:r w:rsidR="00B032DF" w:rsidRPr="00B032DF">
        <w:rPr>
          <w:noProof/>
          <w:lang w:val="en-GB"/>
        </w:rPr>
        <w:fldChar w:fldCharType="separate"/>
      </w:r>
      <w:r w:rsidR="00B032DF" w:rsidRPr="00B032DF">
        <w:rPr>
          <w:noProof/>
          <w:lang w:val="en-GB"/>
        </w:rPr>
        <w:t>[27]</w:t>
      </w:r>
      <w:r w:rsidR="00B032DF" w:rsidRPr="00B032DF">
        <w:rPr>
          <w:noProof/>
          <w:lang w:val="en-GB"/>
        </w:rPr>
        <w:fldChar w:fldCharType="end"/>
      </w:r>
      <w:r w:rsidRPr="00B032DF">
        <w:rPr>
          <w:lang w:val="en-GB"/>
        </w:rPr>
        <w:t>. However, the axial resolution of OCT is determined b</w:t>
      </w:r>
      <w:r w:rsidRPr="002D2D7F">
        <w:rPr>
          <w:lang w:val="en-GB"/>
        </w:rPr>
        <w:t xml:space="preserve">y the coherence length of the light source. The light source with lower coherence length will produce better axial resolution, expressed as </w:t>
      </w:r>
      <m:oMath>
        <m:r>
          <m:rPr>
            <m:sty m:val="p"/>
          </m:rPr>
          <w:rPr>
            <w:rFonts w:ascii="Cambria Math" w:hAnsi="Cambria Math"/>
          </w:rPr>
          <m:t>∆z=</m:t>
        </m:r>
        <m:f>
          <m:fPr>
            <m:type m:val="lin"/>
            <m:ctrlPr>
              <w:rPr>
                <w:rFonts w:ascii="Cambria Math" w:hAnsi="Cambria Math"/>
              </w:rPr>
            </m:ctrlPr>
          </m:fPr>
          <m:num>
            <m:sSub>
              <m:sSubPr>
                <m:ctrlPr>
                  <w:rPr>
                    <w:rFonts w:ascii="Cambria Math" w:hAnsi="Cambria Math"/>
                  </w:rPr>
                </m:ctrlPr>
              </m:sSubPr>
              <m:e>
                <m:r>
                  <m:rPr>
                    <m:sty m:val="p"/>
                  </m:rPr>
                  <w:rPr>
                    <w:rFonts w:ascii="Cambria Math" w:hAnsi="Cambria Math"/>
                  </w:rPr>
                  <m:t>I</m:t>
                </m:r>
              </m:e>
              <m:sub>
                <m:r>
                  <m:rPr>
                    <m:sty m:val="p"/>
                  </m:rPr>
                  <w:rPr>
                    <w:rFonts w:ascii="Cambria Math" w:hAnsi="Cambria Math"/>
                  </w:rPr>
                  <m:t>c</m:t>
                </m:r>
              </m:sub>
            </m:sSub>
          </m:num>
          <m:den>
            <m:r>
              <w:rPr>
                <w:rFonts w:ascii="Cambria Math" w:hAnsi="Cambria Math"/>
              </w:rPr>
              <m:t>2</m:t>
            </m:r>
          </m:den>
        </m:f>
        <m:r>
          <m:rPr>
            <m:sty m:val="p"/>
          </m:rPr>
          <w:rPr>
            <w:rFonts w:ascii="Cambria Math" w:hAnsi="Cambria Math"/>
          </w:rPr>
          <m:t>≅</m:t>
        </m:r>
        <m:f>
          <m:fPr>
            <m:type m:val="lin"/>
            <m:ctrlPr>
              <w:rPr>
                <w:rFonts w:ascii="Cambria Math" w:hAnsi="Cambria Math"/>
              </w:rPr>
            </m:ctrlPr>
          </m:fPr>
          <m:num>
            <m:r>
              <m:rPr>
                <m:sty m:val="p"/>
              </m:rPr>
              <w:rPr>
                <w:rFonts w:ascii="Cambria Math" w:hAnsi="Cambria Math"/>
              </w:rPr>
              <m:t>0.44</m:t>
            </m:r>
            <m:sSup>
              <m:sSupPr>
                <m:ctrlPr>
                  <w:rPr>
                    <w:rFonts w:ascii="Cambria Math" w:hAnsi="Cambria Math"/>
                  </w:rPr>
                </m:ctrlPr>
              </m:sSupPr>
              <m:e>
                <m:r>
                  <w:rPr>
                    <w:rFonts w:ascii="Cambria Math" w:hAnsi="Cambria Math"/>
                  </w:rPr>
                  <m:t>λ</m:t>
                </m:r>
              </m:e>
              <m:sup>
                <m:r>
                  <m:rPr>
                    <m:sty m:val="p"/>
                  </m:rPr>
                  <w:rPr>
                    <w:rFonts w:ascii="Cambria Math" w:hAnsi="Cambria Math"/>
                  </w:rPr>
                  <m:t>2</m:t>
                </m:r>
              </m:sup>
            </m:sSup>
          </m:num>
          <m:den>
            <m:r>
              <m:rPr>
                <m:sty m:val="p"/>
              </m:rPr>
              <w:rPr>
                <w:rFonts w:ascii="Cambria Math" w:hAnsi="Cambria Math"/>
              </w:rPr>
              <m:t>Δ</m:t>
            </m:r>
            <m:r>
              <w:rPr>
                <w:rFonts w:ascii="Cambria Math" w:hAnsi="Cambria Math"/>
              </w:rPr>
              <m:t>λ</m:t>
            </m:r>
          </m:den>
        </m:f>
      </m:oMath>
      <w:r w:rsidRPr="002D2D7F">
        <w:rPr>
          <w:lang w:val="en-GB"/>
        </w:rPr>
        <w:t xml:space="preserve">, where </w:t>
      </w:r>
      <m:oMath>
        <m:r>
          <m:rPr>
            <m:sty m:val="p"/>
          </m:rPr>
          <w:rPr>
            <w:rFonts w:ascii="Cambria Math" w:hAnsi="Cambria Math"/>
          </w:rPr>
          <m:t>Δ</m:t>
        </m:r>
        <m:r>
          <w:rPr>
            <w:rFonts w:ascii="Cambria Math" w:hAnsi="Cambria Math"/>
          </w:rPr>
          <m:t>λ</m:t>
        </m:r>
      </m:oMath>
      <w:r w:rsidRPr="002D2D7F">
        <w:rPr>
          <w:lang w:val="en-GB"/>
        </w:rPr>
        <w:t xml:space="preserve"> is the bandwidth of light and </w:t>
      </w:r>
      <m:oMath>
        <m:sSub>
          <m:sSubPr>
            <m:ctrlPr>
              <w:rPr>
                <w:rFonts w:ascii="Cambria Math" w:hAnsi="Cambria Math"/>
              </w:rPr>
            </m:ctrlPr>
          </m:sSubPr>
          <m:e>
            <m:r>
              <m:rPr>
                <m:sty m:val="p"/>
              </m:rPr>
              <w:rPr>
                <w:rFonts w:ascii="Cambria Math" w:hAnsi="Cambria Math"/>
              </w:rPr>
              <m:t>I</m:t>
            </m:r>
          </m:e>
          <m:sub>
            <m:r>
              <m:rPr>
                <m:sty m:val="p"/>
              </m:rPr>
              <w:rPr>
                <w:rFonts w:ascii="Cambria Math" w:hAnsi="Cambria Math"/>
              </w:rPr>
              <m:t>c</m:t>
            </m:r>
          </m:sub>
        </m:sSub>
      </m:oMath>
      <w:r w:rsidRPr="002D2D7F">
        <w:rPr>
          <w:lang w:val="en-GB"/>
        </w:rPr>
        <w:t xml:space="preserve"> is the coherence length of light</w:t>
      </w:r>
      <w:r w:rsidR="00B032DF" w:rsidRPr="00B032DF">
        <w:rPr>
          <w:noProof/>
          <w:lang w:val="en-GB"/>
        </w:rPr>
        <w:t xml:space="preserve"> </w:t>
      </w:r>
      <w:r w:rsidR="00B032DF" w:rsidRPr="00B032DF">
        <w:rPr>
          <w:noProof/>
          <w:lang w:val="en-GB"/>
        </w:rPr>
        <w:fldChar w:fldCharType="begin"/>
      </w:r>
      <w:r w:rsidR="00B032DF" w:rsidRPr="00B032DF">
        <w:rPr>
          <w:noProof/>
          <w:lang w:val="en-GB"/>
        </w:rPr>
        <w:instrText xml:space="preserve"> ADDIN EN.CITE &lt;EndNote&gt;&lt;Cite&gt;&lt;Author&gt;Tomlins&lt;/Author&gt;&lt;Year&gt;2005&lt;/Year&gt;&lt;RecNum&gt;222&lt;/RecNum&gt;&lt;DisplayText&gt;[27]&lt;/DisplayText&gt;&lt;record&gt;&lt;rec-number&gt;222&lt;/rec-number&gt;&lt;foreign-keys&gt;&lt;key app="EN" db-id="xpa0e0dzn59f2seezaa599syxt9e9rfxpwft" timestamp="1580965550"&gt;222&lt;/key&gt;&lt;/foreign-keys&gt;&lt;ref-type name="Journal Article"&gt;17&lt;/ref-type&gt;&lt;contributors&gt;&lt;authors&gt;&lt;author&gt;Tomlins, Peter H&lt;/author&gt;&lt;author&gt;Wang, Ruikang K&lt;/author&gt;&lt;/authors&gt;&lt;/contributors&gt;&lt;titles&gt;&lt;title&gt;Theory, developments and applications of optical coherence tomography&lt;/title&gt;&lt;secondary-title&gt;Journal of Physics D: Applied Physics&lt;/secondary-title&gt;&lt;/titles&gt;&lt;periodical&gt;&lt;full-title&gt;Journal of physics D: Applied physics&lt;/full-title&gt;&lt;/periodical&gt;&lt;pages&gt;2519&lt;/pages&gt;&lt;volume&gt;38&lt;/volume&gt;&lt;number&gt;15&lt;/number&gt;&lt;dates&gt;&lt;year&gt;2005&lt;/year&gt;&lt;/dates&gt;&lt;isbn&gt;0022-3727&lt;/isbn&gt;&lt;urls&gt;&lt;/urls&gt;&lt;/record&gt;&lt;/Cite&gt;&lt;/EndNote&gt;</w:instrText>
      </w:r>
      <w:r w:rsidR="00B032DF" w:rsidRPr="00B032DF">
        <w:rPr>
          <w:noProof/>
          <w:lang w:val="en-GB"/>
        </w:rPr>
        <w:fldChar w:fldCharType="separate"/>
      </w:r>
      <w:r w:rsidR="00B032DF" w:rsidRPr="00B032DF">
        <w:rPr>
          <w:noProof/>
          <w:lang w:val="en-GB"/>
        </w:rPr>
        <w:t>[27]</w:t>
      </w:r>
      <w:r w:rsidR="00B032DF" w:rsidRPr="00B032DF">
        <w:rPr>
          <w:noProof/>
          <w:lang w:val="en-GB"/>
        </w:rPr>
        <w:fldChar w:fldCharType="end"/>
      </w:r>
      <w:r w:rsidRPr="002D2D7F">
        <w:rPr>
          <w:lang w:val="en-GB"/>
        </w:rPr>
        <w:t>. Because the axial resolution of OCT can be improved by using lower coherence laser source, instead of increase of NA, OCT commonly uses low NA objective for long work distance, deeper imaging depth and a large field of view. In OCT,</w:t>
      </w:r>
      <w:r w:rsidR="009C14E9">
        <w:rPr>
          <w:lang w:val="en-GB"/>
        </w:rPr>
        <w:t xml:space="preserve"> the </w:t>
      </w:r>
      <w:r w:rsidRPr="002D2D7F">
        <w:rPr>
          <w:lang w:val="en-GB"/>
        </w:rPr>
        <w:t>specimen is usually illuminated using near-infrared</w:t>
      </w:r>
      <w:r w:rsidR="00E16852">
        <w:rPr>
          <w:lang w:val="en-GB"/>
        </w:rPr>
        <w:t xml:space="preserve"> </w:t>
      </w:r>
      <w:r w:rsidRPr="002D2D7F">
        <w:rPr>
          <w:lang w:val="en-GB"/>
        </w:rPr>
        <w:t>light,</w:t>
      </w:r>
      <w:r w:rsidR="00E16852">
        <w:rPr>
          <w:lang w:val="en-GB"/>
        </w:rPr>
        <w:t xml:space="preserve"> </w:t>
      </w:r>
      <w:r w:rsidRPr="002D2D7F">
        <w:rPr>
          <w:lang w:val="en-GB"/>
        </w:rPr>
        <w:t xml:space="preserve">because most tissues </w:t>
      </w:r>
      <w:r w:rsidRPr="00B032DF">
        <w:rPr>
          <w:lang w:val="en-GB"/>
        </w:rPr>
        <w:t xml:space="preserve">have a </w:t>
      </w:r>
      <w:r w:rsidR="0094558C" w:rsidRPr="00B032DF">
        <w:rPr>
          <w:lang w:val="en-GB"/>
        </w:rPr>
        <w:t xml:space="preserve">relatively low absorption compared to scattering </w:t>
      </w:r>
      <w:r w:rsidRPr="002D2D7F">
        <w:rPr>
          <w:lang w:val="en-GB"/>
        </w:rPr>
        <w:t>at near-infrared wavelengths</w:t>
      </w:r>
      <w:r w:rsidR="00B032DF">
        <w:rPr>
          <w:lang w:val="en-GB"/>
        </w:rPr>
        <w:t xml:space="preserve"> </w:t>
      </w:r>
      <w:r w:rsidR="00B032DF">
        <w:rPr>
          <w:noProof/>
          <w:lang w:val="en-GB"/>
        </w:rPr>
        <w:fldChar w:fldCharType="begin"/>
      </w:r>
      <w:r w:rsidR="00B032DF">
        <w:rPr>
          <w:noProof/>
          <w:lang w:val="en-GB"/>
        </w:rPr>
        <w:instrText xml:space="preserve"> ADDIN EN.CITE &lt;EndNote&gt;&lt;Cite&gt;&lt;Author&gt;Fujimoto&lt;/Author&gt;&lt;Year&gt;2015&lt;/Year&gt;&lt;RecNum&gt;220&lt;/RecNum&gt;&lt;DisplayText&gt;[25, 28]&lt;/DisplayText&gt;&lt;record&gt;&lt;rec-number&gt;220&lt;/rec-number&gt;&lt;foreign-keys&gt;&lt;key app="EN" db-id="xpa0e0dzn59f2seezaa599syxt9e9rfxpwft" timestamp="1580929382"&gt;220&lt;/key&gt;&lt;/foreign-keys&gt;&lt;ref-type name="Generic"&gt;13&lt;/ref-type&gt;&lt;contributors&gt;&lt;authors&gt;&lt;author&gt;Fujimoto, James G&lt;/author&gt;&lt;author&gt;Drexler, Wolfgang&lt;/author&gt;&lt;/authors&gt;&lt;/contributors&gt;&lt;titles&gt;&lt;title&gt;Optical Coherence Tomography: Technology and Applications&lt;/title&gt;&lt;/titles&gt;&lt;dates&gt;&lt;year&gt;2015&lt;/year&gt;&lt;/dates&gt;&lt;publisher&gt;Springer&lt;/publisher&gt;&lt;isbn&gt;3319064193&lt;/isbn&gt;&lt;urls&gt;&lt;/urls&gt;&lt;/record&gt;&lt;/Cite&gt;&lt;Cite&gt;&lt;Author&gt;Jobsis&lt;/Author&gt;&lt;Year&gt;1977&lt;/Year&gt;&lt;RecNum&gt;223&lt;/RecNum&gt;&lt;record&gt;&lt;rec-number&gt;223&lt;/rec-number&gt;&lt;foreign-keys&gt;&lt;key app="EN" db-id="xpa0e0dzn59f2seezaa599syxt9e9rfxpwft" timestamp="1580965835"&gt;223&lt;/key&gt;&lt;/foreign-keys&gt;&lt;ref-type name="Journal Article"&gt;17&lt;/ref-type&gt;&lt;contributors&gt;&lt;authors&gt;&lt;author&gt;Jobsis, Frans F&lt;/author&gt;&lt;/authors&gt;&lt;/contributors&gt;&lt;titles&gt;&lt;title&gt;Noninvasive, infrared monitoring of cerebral and myocardial oxygen sufficiency and circulatory parameters&lt;/title&gt;&lt;secondary-title&gt;Science&lt;/secondary-title&gt;&lt;/titles&gt;&lt;periodical&gt;&lt;full-title&gt;science&lt;/full-title&gt;&lt;/periodical&gt;&lt;pages&gt;1264-1267&lt;/pages&gt;&lt;volume&gt;198&lt;/volume&gt;&lt;number&gt;4323&lt;/number&gt;&lt;dates&gt;&lt;year&gt;1977&lt;/year&gt;&lt;/dates&gt;&lt;isbn&gt;0036-8075&lt;/isbn&gt;&lt;urls&gt;&lt;/urls&gt;&lt;/record&gt;&lt;/Cite&gt;&lt;/EndNote&gt;</w:instrText>
      </w:r>
      <w:r w:rsidR="00B032DF">
        <w:rPr>
          <w:noProof/>
          <w:lang w:val="en-GB"/>
        </w:rPr>
        <w:fldChar w:fldCharType="separate"/>
      </w:r>
      <w:r w:rsidR="00B032DF">
        <w:rPr>
          <w:noProof/>
          <w:lang w:val="en-GB"/>
        </w:rPr>
        <w:t>[25, 28]</w:t>
      </w:r>
      <w:r w:rsidR="00B032DF">
        <w:rPr>
          <w:noProof/>
          <w:lang w:val="en-GB"/>
        </w:rPr>
        <w:fldChar w:fldCharType="end"/>
      </w:r>
      <w:r w:rsidRPr="002D2D7F">
        <w:rPr>
          <w:lang w:val="en-GB"/>
        </w:rPr>
        <w:t>.</w:t>
      </w:r>
    </w:p>
    <w:p w14:paraId="3C968452" w14:textId="77777777" w:rsidR="008A77F7" w:rsidRPr="002D2D7F" w:rsidRDefault="008A77F7" w:rsidP="008A77F7">
      <w:pPr>
        <w:pStyle w:val="MainText"/>
        <w:rPr>
          <w:lang w:val="en-GB"/>
        </w:rPr>
      </w:pPr>
    </w:p>
    <w:p w14:paraId="755F07D1" w14:textId="0205AB28" w:rsidR="008A77F7" w:rsidRPr="002D2D7F" w:rsidRDefault="008A77F7" w:rsidP="008A77F7">
      <w:pPr>
        <w:pStyle w:val="MainText"/>
        <w:rPr>
          <w:lang w:val="en-GB"/>
        </w:rPr>
      </w:pPr>
      <w:r w:rsidRPr="002D2D7F">
        <w:rPr>
          <w:lang w:val="en-GB"/>
        </w:rPr>
        <w:t>Since the invention of OCT, various materials have been studied as potential contrast agent. The most common contrast agent is gold nanoparticles with various shapes, involving nanospheres, nanoshells, nanorods, and nanocages, which is attributed to its surface plasmon resonance effect causing strong size-dependent absorption or scattering at near-infrared wavelengths</w:t>
      </w:r>
      <w:r w:rsidR="00B032DF" w:rsidRPr="00B032DF">
        <w:rPr>
          <w:noProof/>
          <w:lang w:val="en-GB"/>
        </w:rPr>
        <w:t xml:space="preserve"> </w:t>
      </w:r>
      <w:r w:rsidR="00B032DF">
        <w:rPr>
          <w:noProof/>
          <w:lang w:val="en-GB"/>
        </w:rPr>
        <w:fldChar w:fldCharType="begin"/>
      </w:r>
      <w:r w:rsidR="00B032DF">
        <w:rPr>
          <w:noProof/>
          <w:lang w:val="en-GB"/>
        </w:rPr>
        <w:instrText xml:space="preserve"> ADDIN EN.CITE &lt;EndNote&gt;&lt;Cite&gt;&lt;Author&gt;Fujimoto&lt;/Author&gt;&lt;Year&gt;2015&lt;/Year&gt;&lt;RecNum&gt;220&lt;/RecNum&gt;&lt;DisplayText&gt;[25, 29]&lt;/DisplayText&gt;&lt;record&gt;&lt;rec-number&gt;220&lt;/rec-number&gt;&lt;foreign-keys&gt;&lt;key app="EN" db-id="xpa0e0dzn59f2seezaa599syxt9e9rfxpwft" timestamp="1580929382"&gt;220&lt;/key&gt;&lt;/foreign-keys&gt;&lt;ref-type name="Generic"&gt;13&lt;/ref-type&gt;&lt;contributors&gt;&lt;authors&gt;&lt;author&gt;Fujimoto, James G&lt;/author&gt;&lt;author&gt;Drexler, Wolfgang&lt;/author&gt;&lt;/authors&gt;&lt;/contributors&gt;&lt;titles&gt;&lt;title&gt;Optical Coherence Tomography: Technology and Applications&lt;/title&gt;&lt;/titles&gt;&lt;dates&gt;&lt;year&gt;2015&lt;/year&gt;&lt;/dates&gt;&lt;publisher&gt;Springer&lt;/publisher&gt;&lt;isbn&gt;3319064193&lt;/isbn&gt;&lt;urls&gt;&lt;/urls&gt;&lt;/record&gt;&lt;/Cite&gt;&lt;Cite&gt;&lt;Author&gt;Gordon&lt;/Author&gt;&lt;Year&gt;2014&lt;/Year&gt;&lt;RecNum&gt;224&lt;/RecNum&gt;&lt;record&gt;&lt;rec-number&gt;224&lt;/rec-number&gt;&lt;foreign-keys&gt;&lt;key app="EN" db-id="xpa0e0dzn59f2seezaa599syxt9e9rfxpwft" timestamp="1580965962"&gt;224&lt;/key&gt;&lt;/foreign-keys&gt;&lt;ref-type name="Journal Article"&gt;17&lt;/ref-type&gt;&lt;contributors&gt;&lt;authors&gt;&lt;author&gt;Gordon, Andrew Y&lt;/author&gt;&lt;author&gt;Jayagopal, Ashwath&lt;/author&gt;&lt;/authors&gt;&lt;/contributors&gt;&lt;titles&gt;&lt;title&gt;Engineering of nanoscale contrast agents for optical coherence tomography&lt;/title&gt;&lt;secondary-title&gt;Journal of nanomedicine &amp;amp; nanotechnology&lt;/secondary-title&gt;&lt;/titles&gt;&lt;periodical&gt;&lt;full-title&gt;Journal of nanomedicine &amp;amp; nanotechnology&lt;/full-title&gt;&lt;/periodical&gt;&lt;pages&gt;004&lt;/pages&gt;&lt;dates&gt;&lt;year&gt;2014&lt;/year&gt;&lt;/dates&gt;&lt;urls&gt;&lt;/urls&gt;&lt;/record&gt;&lt;/Cite&gt;&lt;/EndNote&gt;</w:instrText>
      </w:r>
      <w:r w:rsidR="00B032DF">
        <w:rPr>
          <w:noProof/>
          <w:lang w:val="en-GB"/>
        </w:rPr>
        <w:fldChar w:fldCharType="separate"/>
      </w:r>
      <w:r w:rsidR="00B032DF">
        <w:rPr>
          <w:noProof/>
          <w:lang w:val="en-GB"/>
        </w:rPr>
        <w:t>[25, 29]</w:t>
      </w:r>
      <w:r w:rsidR="00B032DF">
        <w:rPr>
          <w:noProof/>
          <w:lang w:val="en-GB"/>
        </w:rPr>
        <w:fldChar w:fldCharType="end"/>
      </w:r>
      <w:r w:rsidRPr="002D2D7F">
        <w:rPr>
          <w:lang w:val="en-GB"/>
        </w:rPr>
        <w:t>. Since the development of Spectroscopic OCT, dyes which have a strong absorption or scattering peak in the OCT spectral window also become an important contrast agent, such as indocyanine green and fluorescent microspheres</w:t>
      </w:r>
      <w:r w:rsidR="00B032DF">
        <w:rPr>
          <w:lang w:val="en-GB"/>
        </w:rPr>
        <w:t xml:space="preserve"> </w:t>
      </w:r>
      <w:r w:rsidR="00B032DF">
        <w:rPr>
          <w:noProof/>
          <w:lang w:val="en-GB"/>
        </w:rPr>
        <w:fldChar w:fldCharType="begin"/>
      </w:r>
      <w:r w:rsidR="00B032DF">
        <w:rPr>
          <w:noProof/>
          <w:lang w:val="en-GB"/>
        </w:rPr>
        <w:instrText xml:space="preserve"> ADDIN EN.CITE &lt;EndNote&gt;&lt;Cite&gt;&lt;Author&gt;Yang&lt;/Author&gt;&lt;Year&gt;2004&lt;/Year&gt;&lt;RecNum&gt;225&lt;/RecNum&gt;&lt;DisplayText&gt;[30, 31]&lt;/DisplayText&gt;&lt;record&gt;&lt;rec-number&gt;225&lt;/rec-number&gt;&lt;foreign-keys&gt;&lt;key app="EN" db-id="xpa0e0dzn59f2seezaa599syxt9e9rfxpwft" timestamp="1580966029"&gt;225&lt;/key&gt;&lt;/foreign-keys&gt;&lt;ref-type name="Journal Article"&gt;17&lt;/ref-type&gt;&lt;contributors&gt;&lt;authors&gt;&lt;author&gt;Yang, Changhuei&lt;/author&gt;&lt;author&gt;McGuckin, Laura EL&lt;/author&gt;&lt;author&gt;Simon, John D&lt;/author&gt;&lt;author&gt;Choma, Michael A&lt;/author&gt;&lt;author&gt;Applegate, Brian E&lt;/author&gt;&lt;author&gt;Izatt, Joseph A&lt;/author&gt;&lt;/authors&gt;&lt;/contributors&gt;&lt;titles&gt;&lt;title&gt;Spectral triangulation molecular contrast optical coherence tomography with indocyanine green as the contrast agent&lt;/title&gt;&lt;secondary-title&gt;Optics letters&lt;/secondary-title&gt;&lt;/titles&gt;&lt;periodical&gt;&lt;full-title&gt;Optics letters&lt;/full-title&gt;&lt;/periodical&gt;&lt;pages&gt;2016-2018&lt;/pages&gt;&lt;volume&gt;29&lt;/volume&gt;&lt;number&gt;17&lt;/number&gt;&lt;dates&gt;&lt;year&gt;2004&lt;/year&gt;&lt;/dates&gt;&lt;isbn&gt;1539-4794&lt;/isbn&gt;&lt;urls&gt;&lt;/urls&gt;&lt;/record&gt;&lt;/Cite&gt;&lt;Cite&gt;&lt;Author&gt;Yi&lt;/Author&gt;&lt;Year&gt;2009&lt;/Year&gt;&lt;RecNum&gt;226&lt;/RecNum&gt;&lt;record&gt;&lt;rec-number&gt;226&lt;/rec-number&gt;&lt;foreign-keys&gt;&lt;key app="EN" db-id="xpa0e0dzn59f2seezaa599syxt9e9rfxpwft" timestamp="1580966069"&gt;226&lt;/key&gt;&lt;/foreign-keys&gt;&lt;ref-type name="Journal Article"&gt;17&lt;/ref-type&gt;&lt;contributors&gt;&lt;authors&gt;&lt;author&gt;Yi, Ji&lt;/author&gt;&lt;author&gt;Gong, Jianmin&lt;/author&gt;&lt;author&gt;Li, Xu&lt;/author&gt;&lt;/authors&gt;&lt;/contributors&gt;&lt;titles&gt;&lt;title&gt;Analyzing absorption and scattering spectra of micro-scale structures with spectroscopic optical coherence tomography&lt;/title&gt;&lt;secondary-title&gt;Optics express&lt;/secondary-title&gt;&lt;/titles&gt;&lt;periodical&gt;&lt;full-title&gt;Optics Express&lt;/full-title&gt;&lt;/periodical&gt;&lt;pages&gt;13157-13167&lt;/pages&gt;&lt;volume&gt;17&lt;/volume&gt;&lt;number&gt;15&lt;/number&gt;&lt;dates&gt;&lt;year&gt;2009&lt;/year&gt;&lt;/dates&gt;&lt;isbn&gt;1094-4087&lt;/isbn&gt;&lt;urls&gt;&lt;/urls&gt;&lt;/record&gt;&lt;/Cite&gt;&lt;/EndNote&gt;</w:instrText>
      </w:r>
      <w:r w:rsidR="00B032DF">
        <w:rPr>
          <w:noProof/>
          <w:lang w:val="en-GB"/>
        </w:rPr>
        <w:fldChar w:fldCharType="separate"/>
      </w:r>
      <w:r w:rsidR="00B032DF">
        <w:rPr>
          <w:noProof/>
          <w:lang w:val="en-GB"/>
        </w:rPr>
        <w:t>[30, 31]</w:t>
      </w:r>
      <w:r w:rsidR="00B032DF">
        <w:rPr>
          <w:noProof/>
          <w:lang w:val="en-GB"/>
        </w:rPr>
        <w:fldChar w:fldCharType="end"/>
      </w:r>
      <w:r w:rsidRPr="002D2D7F">
        <w:rPr>
          <w:lang w:val="en-GB"/>
        </w:rPr>
        <w:t xml:space="preserve">. An approach of locating magnetic particles within tissue using MMOCT has been investigated for tracking magnetically labelled cells </w:t>
      </w:r>
      <w:r w:rsidR="007F7A2A">
        <w:rPr>
          <w:noProof/>
          <w:lang w:val="en-GB"/>
        </w:rPr>
        <w:fldChar w:fldCharType="begin"/>
      </w:r>
      <w:r w:rsidR="007F7A2A">
        <w:rPr>
          <w:noProof/>
          <w:lang w:val="en-GB"/>
        </w:rPr>
        <w:instrText xml:space="preserve"> ADDIN EN.CITE &lt;EndNote&gt;&lt;Cite&gt;&lt;Author&gt;Oldenburg&lt;/Author&gt;&lt;Year&gt;2005&lt;/Year&gt;&lt;RecNum&gt;227&lt;/RecNum&gt;&lt;DisplayText&gt;[32]&lt;/DisplayText&gt;&lt;record&gt;&lt;rec-number&gt;227&lt;/rec-number&gt;&lt;foreign-keys&gt;&lt;key app="EN" db-id="xpa0e0dzn59f2seezaa599syxt9e9rfxpwft" timestamp="1580966134"&gt;227&lt;/key&gt;&lt;/foreign-keys&gt;&lt;ref-type name="Journal Article"&gt;17&lt;/ref-type&gt;&lt;contributors&gt;&lt;authors&gt;&lt;author&gt;Oldenburg, Amy L&lt;/author&gt;&lt;author&gt;Gunther, Jillian R&lt;/author&gt;&lt;author&gt;Boppart, Stephen A&lt;/author&gt;&lt;/authors&gt;&lt;/contributors&gt;&lt;titles&gt;&lt;title&gt;Imaging magnetically labeled cells with magnetomotive optical coherence tomography&lt;/title&gt;&lt;secondary-title&gt;Optics letters&lt;/secondary-title&gt;&lt;/titles&gt;&lt;periodical&gt;&lt;full-title&gt;Optics letters&lt;/full-title&gt;&lt;/periodical&gt;&lt;pages&gt;747-749&lt;/pages&gt;&lt;volume&gt;30&lt;/volume&gt;&lt;number&gt;7&lt;/number&gt;&lt;dates&gt;&lt;year&gt;2005&lt;/year&gt;&lt;/dates&gt;&lt;isbn&gt;1539-4794&lt;/isbn&gt;&lt;urls&gt;&lt;/urls&gt;&lt;/record&gt;&lt;/Cite&gt;&lt;/EndNote&gt;</w:instrText>
      </w:r>
      <w:r w:rsidR="007F7A2A">
        <w:rPr>
          <w:noProof/>
          <w:lang w:val="en-GB"/>
        </w:rPr>
        <w:fldChar w:fldCharType="separate"/>
      </w:r>
      <w:r w:rsidR="007F7A2A">
        <w:rPr>
          <w:noProof/>
          <w:lang w:val="en-GB"/>
        </w:rPr>
        <w:t>[32]</w:t>
      </w:r>
      <w:r w:rsidR="007F7A2A">
        <w:rPr>
          <w:noProof/>
          <w:lang w:val="en-GB"/>
        </w:rPr>
        <w:fldChar w:fldCharType="end"/>
      </w:r>
      <w:r w:rsidRPr="002D2D7F">
        <w:rPr>
          <w:lang w:val="en-GB"/>
        </w:rPr>
        <w:t xml:space="preserve">. In this case, SPIO has become the most prevalent contrast agent because of its high magnetic susceptibility, good biocompatibility and easy preparation. It has been reported that ultralow concentrations of SPIO (27 μg/g) within tissue can be detected by MMOCT </w:t>
      </w:r>
      <w:r w:rsidR="007F7A2A">
        <w:rPr>
          <w:noProof/>
          <w:lang w:val="en-GB"/>
        </w:rPr>
        <w:fldChar w:fldCharType="begin"/>
      </w:r>
      <w:r w:rsidR="007F7A2A">
        <w:rPr>
          <w:noProof/>
          <w:lang w:val="en-GB"/>
        </w:rPr>
        <w:instrText xml:space="preserve"> ADDIN EN.CITE &lt;EndNote&gt;&lt;Cite&gt;&lt;Author&gt;Oldenburg&lt;/Author&gt;&lt;Year&gt;2008&lt;/Year&gt;&lt;RecNum&gt;228&lt;/RecNum&gt;&lt;DisplayText&gt;[33]&lt;/DisplayText&gt;&lt;record&gt;&lt;rec-number&gt;228&lt;/rec-number&gt;&lt;foreign-keys&gt;&lt;key app="EN" db-id="xpa0e0dzn59f2seezaa599syxt9e9rfxpwft" timestamp="1580966185"&gt;228&lt;/key&gt;&lt;/foreign-keys&gt;&lt;ref-type name="Journal Article"&gt;17&lt;/ref-type&gt;&lt;contributors&gt;&lt;authors&gt;&lt;author&gt;Oldenburg, Amy L&lt;/author&gt;&lt;author&gt;Crecea, Vasilica&lt;/author&gt;&lt;author&gt;Rinne, Stephanie A&lt;/author&gt;&lt;author&gt;Boppart, Stephen A&lt;/author&gt;&lt;/authors&gt;&lt;/contributors&gt;&lt;titles&gt;&lt;title&gt;Phase-resolved magnetomotive OCT for imaging nanomolar concentrations of magnetic nanoparticles in tissues&lt;/title&gt;&lt;secondary-title&gt;Optics express&lt;/secondary-title&gt;&lt;/titles&gt;&lt;periodical&gt;&lt;full-title&gt;Optics Express&lt;/full-title&gt;&lt;/periodical&gt;&lt;pages&gt;11525-11539&lt;/pages&gt;&lt;volume&gt;16&lt;/volume&gt;&lt;number&gt;15&lt;/number&gt;&lt;dates&gt;&lt;year&gt;2008&lt;/year&gt;&lt;/dates&gt;&lt;isbn&gt;1094-4087&lt;/isbn&gt;&lt;urls&gt;&lt;/urls&gt;&lt;/record&gt;&lt;/Cite&gt;&lt;/EndNote&gt;</w:instrText>
      </w:r>
      <w:r w:rsidR="007F7A2A">
        <w:rPr>
          <w:noProof/>
          <w:lang w:val="en-GB"/>
        </w:rPr>
        <w:fldChar w:fldCharType="separate"/>
      </w:r>
      <w:r w:rsidR="007F7A2A">
        <w:rPr>
          <w:noProof/>
          <w:lang w:val="en-GB"/>
        </w:rPr>
        <w:t>[33]</w:t>
      </w:r>
      <w:r w:rsidR="007F7A2A">
        <w:rPr>
          <w:noProof/>
          <w:lang w:val="en-GB"/>
        </w:rPr>
        <w:fldChar w:fldCharType="end"/>
      </w:r>
      <w:r w:rsidRPr="002D2D7F">
        <w:rPr>
          <w:lang w:val="en-GB"/>
        </w:rPr>
        <w:t>. The combination of SPIO and MMOCT has been used to track macrophage and platelet, and diagnose breast cancer, atherosclerosis and thrombosis</w:t>
      </w:r>
      <w:r w:rsidR="007F7A2A">
        <w:rPr>
          <w:noProof/>
          <w:lang w:val="en-GB"/>
        </w:rPr>
        <w:t xml:space="preserve"> </w:t>
      </w:r>
      <w:r w:rsidR="007F7A2A">
        <w:rPr>
          <w:noProof/>
          <w:lang w:val="en-GB"/>
        </w:rPr>
        <w:fldChar w:fldCharType="begin">
          <w:fldData xml:space="preserve">PEVuZE5vdGU+PENpdGU+PEF1dGhvcj5GdWppbW90bzwvQXV0aG9yPjxZZWFyPjIwMTU8L1llYXI+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</w:fldData>
        </w:fldChar>
      </w:r>
      <w:r w:rsidR="007F7A2A">
        <w:rPr>
          <w:noProof/>
          <w:lang w:val="en-GB"/>
        </w:rPr>
        <w:instrText xml:space="preserve"> ADDIN EN.CITE </w:instrText>
      </w:r>
      <w:r w:rsidR="007F7A2A">
        <w:rPr>
          <w:noProof/>
          <w:lang w:val="en-GB"/>
        </w:rPr>
        <w:fldChar w:fldCharType="begin">
          <w:fldData xml:space="preserve">PEVuZE5vdGU+PENpdGU+PEF1dGhvcj5GdWppbW90bzwvQXV0aG9yPjxZZWFyPjIwMTU8L1llYXI+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</w:fldData>
        </w:fldChar>
      </w:r>
      <w:r w:rsidR="007F7A2A">
        <w:rPr>
          <w:noProof/>
          <w:lang w:val="en-GB"/>
        </w:rPr>
        <w:instrText xml:space="preserve"> ADDIN EN.CITE.DATA </w:instrText>
      </w:r>
      <w:r w:rsidR="007F7A2A">
        <w:rPr>
          <w:noProof/>
          <w:lang w:val="en-GB"/>
        </w:rPr>
      </w:r>
      <w:r w:rsidR="007F7A2A">
        <w:rPr>
          <w:noProof/>
          <w:lang w:val="en-GB"/>
        </w:rPr>
        <w:fldChar w:fldCharType="end"/>
      </w:r>
      <w:r w:rsidR="007F7A2A">
        <w:rPr>
          <w:noProof/>
          <w:lang w:val="en-GB"/>
        </w:rPr>
      </w:r>
      <w:r w:rsidR="007F7A2A">
        <w:rPr>
          <w:noProof/>
          <w:lang w:val="en-GB"/>
        </w:rPr>
        <w:fldChar w:fldCharType="separate"/>
      </w:r>
      <w:r w:rsidR="007F7A2A">
        <w:rPr>
          <w:noProof/>
          <w:lang w:val="en-GB"/>
        </w:rPr>
        <w:t>[25, 34-36]</w:t>
      </w:r>
      <w:r w:rsidR="007F7A2A">
        <w:rPr>
          <w:noProof/>
          <w:lang w:val="en-GB"/>
        </w:rPr>
        <w:fldChar w:fldCharType="end"/>
      </w:r>
      <w:r w:rsidRPr="002D2D7F">
        <w:rPr>
          <w:lang w:val="en-GB"/>
        </w:rPr>
        <w:t>.</w:t>
      </w:r>
    </w:p>
    <w:p w14:paraId="59BBC872" w14:textId="77777777" w:rsidR="008A77F7" w:rsidRPr="002D2D7F" w:rsidRDefault="008A77F7" w:rsidP="008A77F7">
      <w:pPr>
        <w:pStyle w:val="MainText"/>
        <w:rPr>
          <w:lang w:val="en-GB"/>
        </w:rPr>
      </w:pPr>
    </w:p>
    <w:p w14:paraId="748529B8" w14:textId="1905FE0E" w:rsidR="00483946" w:rsidRPr="00FB570A" w:rsidRDefault="008A77F7" w:rsidP="008A77F7">
      <w:pPr>
        <w:pStyle w:val="MainText"/>
        <w:rPr>
          <w:lang w:val="en-GB"/>
        </w:rPr>
      </w:pPr>
      <w:r w:rsidRPr="002D2D7F">
        <w:rPr>
          <w:lang w:val="en-GB"/>
        </w:rPr>
        <w:t xml:space="preserve">Cell tracking by fluorescence microscopy relies on fluorescence tags to label and locate cells. Most fluorescence probes are either organic fluorophores or </w:t>
      </w:r>
      <w:bookmarkStart w:id="712" w:name="_Hlk25496352"/>
      <w:r w:rsidRPr="002D2D7F">
        <w:rPr>
          <w:lang w:val="en-GB"/>
        </w:rPr>
        <w:t xml:space="preserve">quantum dots </w:t>
      </w:r>
      <w:bookmarkEnd w:id="712"/>
      <w:r w:rsidRPr="002D2D7F">
        <w:rPr>
          <w:lang w:val="en-GB"/>
        </w:rPr>
        <w:t xml:space="preserve">(QDs). Research work on the </w:t>
      </w:r>
      <w:bookmarkStart w:id="713" w:name="_Hlk25496342"/>
      <w:r w:rsidRPr="002D2D7F">
        <w:rPr>
          <w:lang w:val="en-GB"/>
        </w:rPr>
        <w:t>QD</w:t>
      </w:r>
      <w:bookmarkEnd w:id="713"/>
      <w:r w:rsidRPr="002D2D7F">
        <w:rPr>
          <w:lang w:val="en-GB"/>
        </w:rPr>
        <w:t xml:space="preserve"> has been pursued, because organic fluorophores suffer photobleaching and broad overlapping emission line</w:t>
      </w:r>
      <w:r w:rsidR="007F7A2A">
        <w:rPr>
          <w:lang w:val="en-GB"/>
        </w:rPr>
        <w:t xml:space="preserve">s </w:t>
      </w:r>
      <w:r w:rsidR="007F7A2A">
        <w:rPr>
          <w:noProof/>
          <w:lang w:val="en-GB"/>
        </w:rPr>
        <w:fldChar w:fldCharType="begin"/>
      </w:r>
      <w:r w:rsidR="007F7A2A">
        <w:rPr>
          <w:noProof/>
          <w:lang w:val="en-GB"/>
        </w:rPr>
        <w:instrText xml:space="preserve"> ADDIN EN.CITE &lt;EndNote&gt;&lt;Cite&gt;&lt;Author&gt;Alivisatos&lt;/Author&gt;&lt;Year&gt;2005&lt;/Year&gt;&lt;RecNum&gt;206&lt;/RecNum&gt;&lt;DisplayText&gt;[11]&lt;/DisplayText&gt;&lt;record&gt;&lt;rec-number&gt;206&lt;/rec-number&gt;&lt;foreign-keys&gt;&lt;key app="EN" db-id="xpa0e0dzn59f2seezaa599syxt9e9rfxpwft" timestamp="1580919597"&gt;206&lt;/key&gt;&lt;/foreign-keys&gt;&lt;ref-type name="Journal Article"&gt;17&lt;/ref-type&gt;&lt;contributors&gt;&lt;authors&gt;&lt;author&gt;Alivisatos, A Paul&lt;/author&gt;&lt;author&gt;Gu, Weiwei&lt;/author&gt;&lt;author&gt;Larabell, Carolyn&lt;/author&gt;&lt;/authors&gt;&lt;/contributors&gt;&lt;titles&gt;&lt;title&gt;Quantum dots as cellular probes&lt;/title&gt;&lt;secondary-title&gt;Annu. Rev. Biomed. Eng.&lt;/secondary-title&gt;&lt;/titles&gt;&lt;periodical&gt;&lt;full-title&gt;Annu. Rev. Biomed. Eng.&lt;/full-title&gt;&lt;/periodical&gt;&lt;pages&gt;55-76&lt;/pages&gt;&lt;volume&gt;7&lt;/volume&gt;&lt;dates&gt;&lt;year&gt;2005&lt;/year&gt;&lt;/dates&gt;&lt;isbn&gt;1523-9829&lt;/isbn&gt;&lt;urls&gt;&lt;/urls&gt;&lt;/record&gt;&lt;/Cite&gt;&lt;/EndNote&gt;</w:instrText>
      </w:r>
      <w:r w:rsidR="007F7A2A">
        <w:rPr>
          <w:noProof/>
          <w:lang w:val="en-GB"/>
        </w:rPr>
        <w:fldChar w:fldCharType="separate"/>
      </w:r>
      <w:r w:rsidR="007F7A2A">
        <w:rPr>
          <w:noProof/>
          <w:lang w:val="en-GB"/>
        </w:rPr>
        <w:t>[11]</w:t>
      </w:r>
      <w:r w:rsidR="007F7A2A">
        <w:rPr>
          <w:noProof/>
          <w:lang w:val="en-GB"/>
        </w:rPr>
        <w:fldChar w:fldCharType="end"/>
      </w:r>
      <w:r w:rsidRPr="002D2D7F">
        <w:rPr>
          <w:lang w:val="en-GB"/>
        </w:rPr>
        <w:t xml:space="preserve">. QDs are nano-scale nanocrystals, which show robust </w:t>
      </w:r>
      <w:r w:rsidRPr="007F7A2A">
        <w:rPr>
          <w:lang w:val="en-GB"/>
        </w:rPr>
        <w:t xml:space="preserve">fluorescence due to </w:t>
      </w:r>
      <w:r w:rsidR="007F7A2A" w:rsidRPr="007F7A2A">
        <w:rPr>
          <w:lang w:val="en-GB"/>
        </w:rPr>
        <w:t xml:space="preserve">the </w:t>
      </w:r>
      <w:r w:rsidRPr="007F7A2A">
        <w:rPr>
          <w:lang w:val="en-GB"/>
        </w:rPr>
        <w:t xml:space="preserve">quantum </w:t>
      </w:r>
      <w:bookmarkStart w:id="714" w:name="OLE_LINK256"/>
      <w:r w:rsidRPr="007F7A2A">
        <w:rPr>
          <w:lang w:val="en-GB"/>
        </w:rPr>
        <w:t xml:space="preserve">confinement </w:t>
      </w:r>
      <w:bookmarkEnd w:id="714"/>
      <w:r w:rsidRPr="007F7A2A">
        <w:rPr>
          <w:lang w:val="en-GB"/>
        </w:rPr>
        <w:t>effect.</w:t>
      </w:r>
      <w:r w:rsidR="009413EF" w:rsidRPr="007F7A2A">
        <w:rPr>
          <w:lang w:val="en-GB"/>
        </w:rPr>
        <w:t xml:space="preserve"> </w:t>
      </w:r>
      <w:r w:rsidR="009413EF" w:rsidRPr="00FB570A">
        <w:rPr>
          <w:lang w:val="en-GB"/>
        </w:rPr>
        <w:t>The quantum confinement effect</w:t>
      </w:r>
      <w:r w:rsidR="00750DDA" w:rsidRPr="00FB570A">
        <w:rPr>
          <w:lang w:val="en-GB"/>
        </w:rPr>
        <w:t xml:space="preserve"> describes</w:t>
      </w:r>
      <w:r w:rsidR="0019579E" w:rsidRPr="00FB570A">
        <w:rPr>
          <w:lang w:val="en-GB"/>
        </w:rPr>
        <w:t xml:space="preserve"> that </w:t>
      </w:r>
      <w:r w:rsidR="00750DDA" w:rsidRPr="00FB570A">
        <w:rPr>
          <w:lang w:val="en-GB"/>
        </w:rPr>
        <w:t xml:space="preserve">the motion of randomly moving electron </w:t>
      </w:r>
      <w:r w:rsidR="0019579E" w:rsidRPr="00FB570A">
        <w:rPr>
          <w:lang w:val="en-GB"/>
        </w:rPr>
        <w:t>will be</w:t>
      </w:r>
      <w:r w:rsidR="00750DDA" w:rsidRPr="00FB570A">
        <w:rPr>
          <w:lang w:val="en-GB"/>
        </w:rPr>
        <w:t xml:space="preserve"> </w:t>
      </w:r>
      <w:bookmarkStart w:id="715" w:name="OLE_LINK392"/>
      <w:r w:rsidR="00750DDA" w:rsidRPr="00FB570A">
        <w:rPr>
          <w:lang w:val="en-GB"/>
        </w:rPr>
        <w:t xml:space="preserve">confined </w:t>
      </w:r>
      <w:bookmarkEnd w:id="715"/>
      <w:r w:rsidR="0019579E" w:rsidRPr="00FB570A">
        <w:rPr>
          <w:lang w:val="en-GB"/>
        </w:rPr>
        <w:t xml:space="preserve">if the size of a particle is too small to be comparable to the wavelength </w:t>
      </w:r>
      <w:r w:rsidR="0019579E" w:rsidRPr="00FB570A">
        <w:rPr>
          <w:lang w:val="en-GB"/>
        </w:rPr>
        <w:lastRenderedPageBreak/>
        <w:t>of the electron</w:t>
      </w:r>
      <w:r w:rsidR="00163BD3" w:rsidRPr="00FB570A">
        <w:rPr>
          <w:lang w:val="en-GB"/>
        </w:rPr>
        <w:t xml:space="preserve"> </w:t>
      </w:r>
      <w:r w:rsidR="00163BD3" w:rsidRPr="00FB570A">
        <w:rPr>
          <w:lang w:val="en-GB"/>
        </w:rPr>
        <w:fldChar w:fldCharType="begin"/>
      </w:r>
      <w:r w:rsidR="007F7A2A" w:rsidRPr="00FB570A">
        <w:rPr>
          <w:lang w:val="en-GB"/>
        </w:rPr>
        <w:instrText xml:space="preserve"> ADDIN EN.CITE &lt;EndNote&gt;&lt;Cite&gt;&lt;Author&gt;Yefimov&lt;/Author&gt;&lt;Year&gt;2009&lt;/Year&gt;&lt;RecNum&gt;97&lt;/RecNum&gt;&lt;DisplayText&gt;[37]&lt;/DisplayText&gt;&lt;record&gt;&lt;rec-number&gt;97&lt;/rec-number&gt;&lt;foreign-keys&gt;&lt;key app="EN" db-id="xpa0e0dzn59f2seezaa599syxt9e9rfxpwft" timestamp="1578177124"&gt;97&lt;/key&gt;&lt;/foreign-keys&gt;&lt;ref-type name="Book"&gt;6&lt;/ref-type&gt;&lt;contributors&gt;&lt;authors&gt;&lt;author&gt;Yefimov, NA&lt;/author&gt;&lt;author&gt;Naboychenko, Stanislav&lt;/author&gt;&lt;/authors&gt;&lt;/contributors&gt;&lt;titles&gt;&lt;title&gt;Handbook of non-ferrous metal powders: technologies and applications&lt;/title&gt;&lt;/titles&gt;&lt;dates&gt;&lt;year&gt;2009&lt;/year&gt;&lt;/dates&gt;&lt;publisher&gt;Elsevier&lt;/publisher&gt;&lt;isbn&gt;0080559409&lt;/isbn&gt;&lt;urls&gt;&lt;/urls&gt;&lt;/record&gt;&lt;/Cite&gt;&lt;/EndNote&gt;</w:instrText>
      </w:r>
      <w:r w:rsidR="00163BD3" w:rsidRPr="00FB570A">
        <w:rPr>
          <w:lang w:val="en-GB"/>
        </w:rPr>
        <w:fldChar w:fldCharType="separate"/>
      </w:r>
      <w:r w:rsidR="007F7A2A" w:rsidRPr="00FB570A">
        <w:rPr>
          <w:noProof/>
          <w:lang w:val="en-GB"/>
        </w:rPr>
        <w:t>[37]</w:t>
      </w:r>
      <w:r w:rsidR="00163BD3" w:rsidRPr="00FB570A">
        <w:rPr>
          <w:lang w:val="en-GB"/>
        </w:rPr>
        <w:fldChar w:fldCharType="end"/>
      </w:r>
      <w:r w:rsidR="0019579E" w:rsidRPr="00FB570A">
        <w:rPr>
          <w:lang w:val="en-GB"/>
        </w:rPr>
        <w:t>.</w:t>
      </w:r>
      <w:r w:rsidR="00163BD3" w:rsidRPr="00FB570A">
        <w:rPr>
          <w:lang w:val="en-GB"/>
        </w:rPr>
        <w:t xml:space="preserve"> The confinement of electrons results in</w:t>
      </w:r>
      <w:r w:rsidR="00D80D42" w:rsidRPr="00FB570A">
        <w:rPr>
          <w:lang w:val="en-GB"/>
        </w:rPr>
        <w:t xml:space="preserve"> </w:t>
      </w:r>
      <w:bookmarkStart w:id="716" w:name="OLE_LINK393"/>
      <w:bookmarkStart w:id="717" w:name="OLE_LINK394"/>
      <w:r w:rsidR="00D80D42" w:rsidRPr="00FB570A">
        <w:rPr>
          <w:lang w:val="en-GB"/>
        </w:rPr>
        <w:t xml:space="preserve">discrete </w:t>
      </w:r>
      <w:bookmarkEnd w:id="716"/>
      <w:bookmarkEnd w:id="717"/>
      <w:r w:rsidR="00D80D42" w:rsidRPr="00FB570A">
        <w:rPr>
          <w:lang w:val="en-GB"/>
        </w:rPr>
        <w:t xml:space="preserve">energy levels and </w:t>
      </w:r>
      <w:r w:rsidR="00163BD3" w:rsidRPr="00FB570A">
        <w:rPr>
          <w:lang w:val="en-GB"/>
        </w:rPr>
        <w:t>increase</w:t>
      </w:r>
      <w:r w:rsidR="00D80D42" w:rsidRPr="00FB570A">
        <w:rPr>
          <w:lang w:val="en-GB"/>
        </w:rPr>
        <w:t>d</w:t>
      </w:r>
      <w:r w:rsidR="00163BD3" w:rsidRPr="00FB570A">
        <w:rPr>
          <w:lang w:val="en-GB"/>
        </w:rPr>
        <w:t xml:space="preserve"> electronic bandgaps</w:t>
      </w:r>
      <w:r w:rsidR="00D80D42" w:rsidRPr="00FB570A">
        <w:rPr>
          <w:lang w:val="en-GB"/>
        </w:rPr>
        <w:t xml:space="preserve"> </w:t>
      </w:r>
      <w:r w:rsidR="00502E4B" w:rsidRPr="00FB570A">
        <w:rPr>
          <w:lang w:val="en-GB"/>
        </w:rPr>
        <w:t xml:space="preserve">which </w:t>
      </w:r>
      <w:r w:rsidR="00151238" w:rsidRPr="00FB570A">
        <w:rPr>
          <w:lang w:val="en-GB"/>
        </w:rPr>
        <w:t>provide</w:t>
      </w:r>
      <w:r w:rsidR="00502E4B" w:rsidRPr="00FB570A">
        <w:rPr>
          <w:lang w:val="en-GB"/>
        </w:rPr>
        <w:t xml:space="preserve"> the necessary conditions for</w:t>
      </w:r>
      <w:r w:rsidR="00502E4B" w:rsidRPr="00FB570A">
        <w:rPr>
          <w:rFonts w:eastAsiaTheme="minorEastAsia"/>
          <w:lang w:val="en-GB" w:eastAsia="zh-CN"/>
        </w:rPr>
        <w:t xml:space="preserve"> fluorescence</w:t>
      </w:r>
      <w:r w:rsidR="00483946" w:rsidRPr="00FB570A">
        <w:rPr>
          <w:lang w:val="en-GB"/>
        </w:rPr>
        <w:t>.</w:t>
      </w:r>
    </w:p>
    <w:p w14:paraId="0577952F" w14:textId="77777777" w:rsidR="00483946" w:rsidRPr="00483946" w:rsidRDefault="00483946" w:rsidP="008A77F7">
      <w:pPr>
        <w:pStyle w:val="MainText"/>
        <w:rPr>
          <w:color w:val="FF0000"/>
          <w:lang w:val="en-GB"/>
        </w:rPr>
      </w:pPr>
    </w:p>
    <w:p w14:paraId="1405B06F" w14:textId="4FE81323" w:rsidR="008A77F7" w:rsidRDefault="008A77F7" w:rsidP="00215A50">
      <w:pPr>
        <w:pStyle w:val="MainText"/>
        <w:rPr>
          <w:rFonts w:eastAsiaTheme="minorEastAsia"/>
          <w:lang w:val="en-GB" w:eastAsia="zh-CN"/>
        </w:rPr>
      </w:pPr>
      <w:r w:rsidRPr="002D2D7F">
        <w:rPr>
          <w:lang w:val="en-GB"/>
        </w:rPr>
        <w:t>QDs have many advantages over organic fluorophores, including size-</w:t>
      </w:r>
      <w:r w:rsidR="00E16852" w:rsidRPr="002D2D7F">
        <w:rPr>
          <w:lang w:val="en-GB"/>
        </w:rPr>
        <w:t>tuneable</w:t>
      </w:r>
      <w:r w:rsidRPr="002D2D7F">
        <w:rPr>
          <w:lang w:val="en-GB"/>
        </w:rPr>
        <w:t xml:space="preserve"> light emission, broad excitation spectra with narrow emission spectra and 20 times brighter and 100 times more stable fluorescence </w:t>
      </w:r>
      <w:r w:rsidR="004625CD">
        <w:rPr>
          <w:noProof/>
          <w:lang w:val="en-GB"/>
        </w:rPr>
        <w:fldChar w:fldCharType="begin"/>
      </w:r>
      <w:r w:rsidR="004625CD">
        <w:rPr>
          <w:noProof/>
          <w:lang w:val="en-GB"/>
        </w:rPr>
        <w:instrText xml:space="preserve"> ADDIN EN.CITE &lt;EndNote&gt;&lt;Cite&gt;&lt;Author&gt;Medintz&lt;/Author&gt;&lt;Year&gt;2005&lt;/Year&gt;&lt;RecNum&gt;232&lt;/RecNum&gt;&lt;DisplayText&gt;[38, 39]&lt;/DisplayText&gt;&lt;record&gt;&lt;rec-number&gt;232&lt;/rec-number&gt;&lt;foreign-keys&gt;&lt;key app="EN" db-id="xpa0e0dzn59f2seezaa599syxt9e9rfxpwft" timestamp="1580966984"&gt;232&lt;/key&gt;&lt;/foreign-keys&gt;&lt;ref-type name="Journal Article"&gt;17&lt;/ref-type&gt;&lt;contributors&gt;&lt;authors&gt;&lt;author&gt;Medintz, Igor L&lt;/author&gt;&lt;author&gt;Uyeda, H Tetsuo&lt;/author&gt;&lt;author&gt;Goldman, Ellen R&lt;/author&gt;&lt;author&gt;Mattoussi, Hedi&lt;/author&gt;&lt;/authors&gt;&lt;/contributors&gt;&lt;titles&gt;&lt;title&gt;Quantum dot bioconjugates for imaging, labelling and sensing&lt;/title&gt;&lt;secondary-title&gt;Nature materials&lt;/secondary-title&gt;&lt;/titles&gt;&lt;periodical&gt;&lt;full-title&gt;Nature materials&lt;/full-title&gt;&lt;/periodical&gt;&lt;pages&gt;435-446&lt;/pages&gt;&lt;volume&gt;4&lt;/volume&gt;&lt;number&gt;6&lt;/number&gt;&lt;dates&gt;&lt;year&gt;2005&lt;/year&gt;&lt;/dates&gt;&lt;isbn&gt;1476-4660&lt;/isbn&gt;&lt;urls&gt;&lt;/urls&gt;&lt;/record&gt;&lt;/Cite&gt;&lt;Cite&gt;&lt;Author&gt;Chan&lt;/Author&gt;&lt;Year&gt;1998&lt;/Year&gt;&lt;RecNum&gt;233&lt;/RecNum&gt;&lt;record&gt;&lt;rec-number&gt;233&lt;/rec-number&gt;&lt;foreign-keys&gt;&lt;key app="EN" db-id="xpa0e0dzn59f2seezaa599syxt9e9rfxpwft" timestamp="1580967057"&gt;233&lt;/key&gt;&lt;/foreign-keys&gt;&lt;ref-type name="Journal Article"&gt;17&lt;/ref-type&gt;&lt;contributors&gt;&lt;authors&gt;&lt;author&gt;Chan, Warren CW&lt;/author&gt;&lt;author&gt;Nie, Shuming&lt;/author&gt;&lt;/authors&gt;&lt;/contributors&gt;&lt;titles&gt;&lt;title&gt;Quantum dot bioconjugates for ultrasensitive nonisotopic detection&lt;/title&gt;&lt;secondary-title&gt;Science&lt;/secondary-title&gt;&lt;/titles&gt;&lt;periodical&gt;&lt;full-title&gt;science&lt;/full-title&gt;&lt;/periodical&gt;&lt;pages&gt;2016-2018&lt;/pages&gt;&lt;volume&gt;281&lt;/volume&gt;&lt;number&gt;5385&lt;/number&gt;&lt;dates&gt;&lt;year&gt;1998&lt;/year&gt;&lt;/dates&gt;&lt;isbn&gt;0036-8075&lt;/isbn&gt;&lt;urls&gt;&lt;/urls&gt;&lt;/record&gt;&lt;/Cite&gt;&lt;/EndNote&gt;</w:instrText>
      </w:r>
      <w:r w:rsidR="004625CD">
        <w:rPr>
          <w:noProof/>
          <w:lang w:val="en-GB"/>
        </w:rPr>
        <w:fldChar w:fldCharType="separate"/>
      </w:r>
      <w:r w:rsidR="004625CD">
        <w:rPr>
          <w:noProof/>
          <w:lang w:val="en-GB"/>
        </w:rPr>
        <w:t>[38, 39]</w:t>
      </w:r>
      <w:r w:rsidR="004625CD">
        <w:rPr>
          <w:noProof/>
          <w:lang w:val="en-GB"/>
        </w:rPr>
        <w:fldChar w:fldCharType="end"/>
      </w:r>
      <w:r w:rsidRPr="002D2D7F">
        <w:rPr>
          <w:lang w:val="en-GB"/>
        </w:rPr>
        <w:t>. In</w:t>
      </w:r>
      <w:r w:rsidRPr="00192F6B">
        <w:rPr>
          <w:rFonts w:eastAsia="DengXian"/>
          <w:lang w:val="en-GB" w:eastAsia="zh-CN"/>
        </w:rPr>
        <w:t xml:space="preserve"> </w:t>
      </w:r>
      <w:r w:rsidRPr="002D2D7F">
        <w:rPr>
          <w:lang w:val="en-GB"/>
        </w:rPr>
        <w:t>earlier research, QDs composed of II-VI (eg, CdSe, CdS,</w:t>
      </w:r>
      <w:r w:rsidRPr="00192F6B">
        <w:rPr>
          <w:rFonts w:eastAsia="DengXian"/>
          <w:lang w:val="en-GB" w:eastAsia="zh-CN"/>
        </w:rPr>
        <w:t xml:space="preserve"> </w:t>
      </w:r>
      <w:r w:rsidRPr="002D2D7F">
        <w:rPr>
          <w:lang w:val="en-GB"/>
        </w:rPr>
        <w:t>CdTe) or III-V (eg, InP, InAs) alloys were developed for</w:t>
      </w:r>
      <w:r w:rsidRPr="00192F6B">
        <w:rPr>
          <w:rFonts w:eastAsia="DengXian"/>
          <w:lang w:val="en-GB" w:eastAsia="zh-CN"/>
        </w:rPr>
        <w:t xml:space="preserve"> </w:t>
      </w:r>
      <w:r w:rsidRPr="002D2D7F">
        <w:rPr>
          <w:lang w:val="en-GB"/>
        </w:rPr>
        <w:t>their excellent fluorescence</w:t>
      </w:r>
      <w:r w:rsidR="004625CD">
        <w:rPr>
          <w:rFonts w:eastAsia="DengXian"/>
          <w:lang w:val="en-GB" w:eastAsia="zh-CN"/>
        </w:rPr>
        <w:t xml:space="preserve"> </w:t>
      </w:r>
      <w:r w:rsidR="004625CD">
        <w:rPr>
          <w:noProof/>
          <w:lang w:val="en-GB"/>
        </w:rPr>
        <w:fldChar w:fldCharType="begin">
          <w:fldData xml:space="preserve">PEVuZE5vdGU+PENpdGU+PEF1dGhvcj5QZW5nPC9BdXRob3I+PFllYXI+MjAwMTwvWWVhcj48UmVj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</w:fldData>
        </w:fldChar>
      </w:r>
      <w:r w:rsidR="004625CD">
        <w:rPr>
          <w:noProof/>
          <w:lang w:val="en-GB"/>
        </w:rPr>
        <w:instrText xml:space="preserve"> ADDIN EN.CITE </w:instrText>
      </w:r>
      <w:r w:rsidR="004625CD">
        <w:rPr>
          <w:noProof/>
          <w:lang w:val="en-GB"/>
        </w:rPr>
        <w:fldChar w:fldCharType="begin">
          <w:fldData xml:space="preserve">PEVuZE5vdGU+PENpdGU+PEF1dGhvcj5QZW5nPC9BdXRob3I+PFllYXI+MjAwMTwvWWVhcj48UmVj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</w:fldData>
        </w:fldChar>
      </w:r>
      <w:r w:rsidR="004625CD">
        <w:rPr>
          <w:noProof/>
          <w:lang w:val="en-GB"/>
        </w:rPr>
        <w:instrText xml:space="preserve"> ADDIN EN.CITE.DATA </w:instrText>
      </w:r>
      <w:r w:rsidR="004625CD">
        <w:rPr>
          <w:noProof/>
          <w:lang w:val="en-GB"/>
        </w:rPr>
      </w:r>
      <w:r w:rsidR="004625CD">
        <w:rPr>
          <w:noProof/>
          <w:lang w:val="en-GB"/>
        </w:rPr>
        <w:fldChar w:fldCharType="end"/>
      </w:r>
      <w:r w:rsidR="004625CD">
        <w:rPr>
          <w:noProof/>
          <w:lang w:val="en-GB"/>
        </w:rPr>
      </w:r>
      <w:r w:rsidR="004625CD">
        <w:rPr>
          <w:noProof/>
          <w:lang w:val="en-GB"/>
        </w:rPr>
        <w:fldChar w:fldCharType="separate"/>
      </w:r>
      <w:r w:rsidR="004625CD">
        <w:rPr>
          <w:noProof/>
          <w:lang w:val="en-GB"/>
        </w:rPr>
        <w:t>[40-42]</w:t>
      </w:r>
      <w:r w:rsidR="004625CD">
        <w:rPr>
          <w:noProof/>
          <w:lang w:val="en-GB"/>
        </w:rPr>
        <w:fldChar w:fldCharType="end"/>
      </w:r>
      <w:r w:rsidRPr="002D2D7F">
        <w:rPr>
          <w:lang w:val="en-GB"/>
        </w:rPr>
        <w:t>. However, the applications of these QDs in medicine have been limited by the potential toxicity from heavy metals</w:t>
      </w:r>
      <w:r w:rsidR="004625CD">
        <w:rPr>
          <w:lang w:val="en-GB"/>
        </w:rPr>
        <w:t xml:space="preserve"> </w:t>
      </w:r>
      <w:r w:rsidR="004625CD">
        <w:rPr>
          <w:noProof/>
          <w:lang w:val="en-GB"/>
        </w:rPr>
        <w:fldChar w:fldCharType="begin"/>
      </w:r>
      <w:r w:rsidR="004625CD">
        <w:rPr>
          <w:noProof/>
          <w:lang w:val="en-GB"/>
        </w:rPr>
        <w:instrText xml:space="preserve"> ADDIN EN.CITE &lt;EndNote&gt;&lt;Cite&gt;&lt;Author&gt;Das&lt;/Author&gt;&lt;Year&gt;2016&lt;/Year&gt;&lt;RecNum&gt;237&lt;/RecNum&gt;&lt;DisplayText&gt;[43]&lt;/DisplayText&gt;&lt;record&gt;&lt;rec-number&gt;237&lt;/rec-number&gt;&lt;foreign-keys&gt;&lt;key app="EN" db-id="xpa0e0dzn59f2seezaa599syxt9e9rfxpwft" timestamp="1580967273"&gt;237&lt;/key&gt;&lt;/foreign-keys&gt;&lt;ref-type name="Journal Article"&gt;17&lt;/ref-type&gt;&lt;contributors&gt;&lt;authors&gt;&lt;author&gt;Das, Adita&lt;/author&gt;&lt;author&gt;Snee, Preston T&lt;/author&gt;&lt;/authors&gt;&lt;/contributors&gt;&lt;titles&gt;&lt;title&gt;Synthetic developments of nontoxic quantum dots&lt;/title&gt;&lt;secondary-title&gt;ChemPhysChem&lt;/secondary-title&gt;&lt;/titles&gt;&lt;periodical&gt;&lt;full-title&gt;ChemPhysChem&lt;/full-title&gt;&lt;/periodical&gt;&lt;pages&gt;598-617&lt;/pages&gt;&lt;volume&gt;17&lt;/volume&gt;&lt;number&gt;5&lt;/number&gt;&lt;dates&gt;&lt;year&gt;2016&lt;/year&gt;&lt;/dates&gt;&lt;isbn&gt;1439-4235&lt;/isbn&gt;&lt;urls&gt;&lt;/urls&gt;&lt;/record&gt;&lt;/Cite&gt;&lt;/EndNote&gt;</w:instrText>
      </w:r>
      <w:r w:rsidR="004625CD">
        <w:rPr>
          <w:noProof/>
          <w:lang w:val="en-GB"/>
        </w:rPr>
        <w:fldChar w:fldCharType="separate"/>
      </w:r>
      <w:r w:rsidR="004625CD">
        <w:rPr>
          <w:noProof/>
          <w:lang w:val="en-GB"/>
        </w:rPr>
        <w:t>[43]</w:t>
      </w:r>
      <w:r w:rsidR="004625CD">
        <w:rPr>
          <w:noProof/>
          <w:lang w:val="en-GB"/>
        </w:rPr>
        <w:fldChar w:fldCharType="end"/>
      </w:r>
      <w:r w:rsidRPr="002D2D7F">
        <w:rPr>
          <w:lang w:val="en-GB"/>
        </w:rPr>
        <w:t xml:space="preserve">. QDs based on carbon (eg, carbon nanotubes, graphene) and silicon (eg, porous silicon nanoparticles) have been investigated to avoid usage of heavy metal; the results demonstrate that carbon- or silicon-based QDs </w:t>
      </w:r>
      <w:r w:rsidRPr="00C31065">
        <w:rPr>
          <w:lang w:val="en-GB"/>
        </w:rPr>
        <w:t xml:space="preserve">have high </w:t>
      </w:r>
      <w:bookmarkStart w:id="718" w:name="OLE_LINK395"/>
      <w:bookmarkStart w:id="719" w:name="OLE_LINK396"/>
      <w:bookmarkStart w:id="720" w:name="OLE_LINK424"/>
      <w:r w:rsidRPr="00C31065">
        <w:rPr>
          <w:lang w:val="en-GB"/>
        </w:rPr>
        <w:t xml:space="preserve">biocompatibility </w:t>
      </w:r>
      <w:bookmarkEnd w:id="718"/>
      <w:bookmarkEnd w:id="719"/>
      <w:bookmarkEnd w:id="720"/>
      <w:r w:rsidRPr="002D2D7F">
        <w:rPr>
          <w:lang w:val="en-GB"/>
        </w:rPr>
        <w:t>and efficient fluorescence, thereby, facilitating biomedical applications</w:t>
      </w:r>
      <w:r w:rsidR="004625CD" w:rsidRPr="004625CD">
        <w:rPr>
          <w:noProof/>
          <w:lang w:val="en-GB"/>
        </w:rPr>
        <w:t xml:space="preserve"> </w:t>
      </w:r>
      <w:r w:rsidR="004625CD" w:rsidRPr="00C31065">
        <w:rPr>
          <w:noProof/>
          <w:lang w:val="en-GB"/>
        </w:rPr>
        <w:fldChar w:fldCharType="begin"/>
      </w:r>
      <w:r w:rsidR="00C31065" w:rsidRPr="00C31065">
        <w:rPr>
          <w:noProof/>
          <w:lang w:val="en-GB"/>
        </w:rPr>
        <w:instrText xml:space="preserve"> ADDIN EN.CITE &lt;EndNote&gt;&lt;Cite&gt;&lt;Author&gt;Das&lt;/Author&gt;&lt;Year&gt;2016&lt;/Year&gt;&lt;RecNum&gt;237&lt;/RecNum&gt;&lt;DisplayText&gt;[43, 44]&lt;/DisplayText&gt;&lt;record&gt;&lt;rec-number&gt;237&lt;/rec-number&gt;&lt;foreign-keys&gt;&lt;key app="EN" db-id="xpa0e0dzn59f2seezaa599syxt9e9rfxpwft" timestamp="1580967273"&gt;237&lt;/key&gt;&lt;/foreign-keys&gt;&lt;ref-type name="Journal Article"&gt;17&lt;/ref-type&gt;&lt;contributors&gt;&lt;authors&gt;&lt;author&gt;Das, Adita&lt;/author&gt;&lt;author&gt;Snee, Preston T&lt;/author&gt;&lt;/authors&gt;&lt;/contributors&gt;&lt;titles&gt;&lt;title&gt;Synthetic developments of nontoxic quantum dots&lt;/title&gt;&lt;secondary-title&gt;ChemPhysChem&lt;/secondary-title&gt;&lt;/titles&gt;&lt;periodical&gt;&lt;full-title&gt;ChemPhysChem&lt;/full-title&gt;&lt;/periodical&gt;&lt;pages&gt;598-617&lt;/pages&gt;&lt;volume&gt;17&lt;/volume&gt;&lt;number&gt;5&lt;/number&gt;&lt;dates&gt;&lt;year&gt;2016&lt;/year&gt;&lt;/dates&gt;&lt;isbn&gt;1439-4235&lt;/isbn&gt;&lt;urls&gt;&lt;/urls&gt;&lt;/record&gt;&lt;/Cite&gt;&lt;Cite&gt;&lt;Author&gt;Park&lt;/Author&gt;&lt;Year&gt;2009&lt;/Year&gt;&lt;RecNum&gt;238&lt;/RecNum&gt;&lt;record&gt;&lt;rec-number&gt;238&lt;/rec-number&gt;&lt;foreign-keys&gt;&lt;key app="EN" db-id="xpa0e0dzn59f2seezaa599syxt9e9rfxpwft" timestamp="1580967395"&gt;238&lt;/key&gt;&lt;/foreign-keys&gt;&lt;ref-type name="Journal Article"&gt;17&lt;/ref-type&gt;&lt;contributors&gt;&lt;authors&gt;&lt;author&gt;Park, Ji-Ho&lt;/author&gt;&lt;author&gt;Gu, Luo&lt;/author&gt;&lt;author&gt;Von Maltzahn, Geoffrey&lt;/author&gt;&lt;author&gt;Ruoslahti, Erkki&lt;/author&gt;&lt;author&gt;Bhatia, Sangeeta N&lt;/author&gt;&lt;author&gt;Sailor, Michael J&lt;/author&gt;&lt;/authors&gt;&lt;/contributors&gt;&lt;titles&gt;&lt;title&gt;Biodegradable luminescent porous silicon nanoparticles for in vivo applications&lt;/title&gt;&lt;secondary-title&gt;Nature materials&lt;/secondary-title&gt;&lt;/titles&gt;&lt;periodical&gt;&lt;full-title&gt;Nature materials&lt;/full-title&gt;&lt;/periodical&gt;&lt;pages&gt;331-336&lt;/pages&gt;&lt;volume&gt;8&lt;/volume&gt;&lt;number&gt;4&lt;/number&gt;&lt;dates&gt;&lt;year&gt;2009&lt;/year&gt;&lt;/dates&gt;&lt;isbn&gt;1476-4660&lt;/isbn&gt;&lt;urls&gt;&lt;/urls&gt;&lt;/record&gt;&lt;/Cite&gt;&lt;/EndNote&gt;</w:instrText>
      </w:r>
      <w:r w:rsidR="004625CD" w:rsidRPr="00C31065">
        <w:rPr>
          <w:noProof/>
          <w:lang w:val="en-GB"/>
        </w:rPr>
        <w:fldChar w:fldCharType="separate"/>
      </w:r>
      <w:r w:rsidR="00C31065" w:rsidRPr="00C31065">
        <w:rPr>
          <w:noProof/>
          <w:lang w:val="en-GB"/>
        </w:rPr>
        <w:t>[43, 44]</w:t>
      </w:r>
      <w:r w:rsidR="004625CD" w:rsidRPr="00C31065">
        <w:rPr>
          <w:noProof/>
          <w:lang w:val="en-GB"/>
        </w:rPr>
        <w:fldChar w:fldCharType="end"/>
      </w:r>
      <w:r w:rsidRPr="00C31065">
        <w:rPr>
          <w:lang w:val="en-GB"/>
        </w:rPr>
        <w:t>.</w:t>
      </w:r>
      <w:r w:rsidR="00215A50" w:rsidRPr="00C31065">
        <w:rPr>
          <w:lang w:val="en-GB"/>
        </w:rPr>
        <w:t xml:space="preserve"> The high biocompatibility has been </w:t>
      </w:r>
      <w:r w:rsidR="00215A50" w:rsidRPr="00C31065">
        <w:rPr>
          <w:rFonts w:eastAsiaTheme="minorEastAsia"/>
          <w:lang w:val="en-GB" w:eastAsia="zh-CN"/>
        </w:rPr>
        <w:t>verified with</w:t>
      </w:r>
      <w:r w:rsidR="005270A8" w:rsidRPr="00C31065">
        <w:rPr>
          <w:rFonts w:eastAsiaTheme="minorEastAsia"/>
          <w:lang w:val="en-GB" w:eastAsia="zh-CN"/>
        </w:rPr>
        <w:t xml:space="preserve"> in vitro and in vivo </w:t>
      </w:r>
      <w:r w:rsidR="00215A50" w:rsidRPr="00C31065">
        <w:rPr>
          <w:rFonts w:eastAsiaTheme="minorEastAsia"/>
          <w:lang w:val="en-GB" w:eastAsia="zh-CN"/>
        </w:rPr>
        <w:t>standard</w:t>
      </w:r>
      <w:r w:rsidR="005270A8" w:rsidRPr="00C31065">
        <w:rPr>
          <w:rFonts w:eastAsiaTheme="minorEastAsia"/>
          <w:lang w:val="en-GB" w:eastAsia="zh-CN"/>
        </w:rPr>
        <w:t xml:space="preserve"> </w:t>
      </w:r>
      <w:r w:rsidR="005270A8" w:rsidRPr="00E273DD">
        <w:rPr>
          <w:rFonts w:eastAsiaTheme="minorEastAsia"/>
          <w:lang w:val="en-GB" w:eastAsia="zh-CN"/>
        </w:rPr>
        <w:t>tests.</w:t>
      </w:r>
      <w:bookmarkStart w:id="721" w:name="OLE_LINK417"/>
      <w:bookmarkStart w:id="722" w:name="OLE_LINK418"/>
      <w:r w:rsidR="005270A8" w:rsidRPr="00E273DD">
        <w:rPr>
          <w:rFonts w:eastAsiaTheme="minorEastAsia"/>
          <w:lang w:val="en-GB" w:eastAsia="zh-CN"/>
        </w:rPr>
        <w:t xml:space="preserve"> </w:t>
      </w:r>
      <w:bookmarkStart w:id="723" w:name="OLE_LINK427"/>
      <w:bookmarkStart w:id="724" w:name="_Hlk32331618"/>
      <w:r w:rsidR="005270A8" w:rsidRPr="00E273DD">
        <w:rPr>
          <w:rFonts w:eastAsiaTheme="minorEastAsia"/>
          <w:lang w:val="en-GB" w:eastAsia="zh-CN"/>
        </w:rPr>
        <w:t xml:space="preserve">The most </w:t>
      </w:r>
      <w:r w:rsidR="009B2FB1" w:rsidRPr="00E273DD">
        <w:rPr>
          <w:rFonts w:eastAsiaTheme="minorEastAsia"/>
          <w:lang w:val="en-GB" w:eastAsia="zh-CN"/>
        </w:rPr>
        <w:t>common</w:t>
      </w:r>
      <w:r w:rsidR="005270A8" w:rsidRPr="00E273DD">
        <w:rPr>
          <w:rFonts w:eastAsiaTheme="minorEastAsia"/>
          <w:lang w:val="en-GB" w:eastAsia="zh-CN"/>
        </w:rPr>
        <w:t xml:space="preserve"> </w:t>
      </w:r>
      <w:r w:rsidR="009B2FB1" w:rsidRPr="00E273DD">
        <w:rPr>
          <w:rFonts w:eastAsiaTheme="minorEastAsia"/>
          <w:lang w:val="en-GB" w:eastAsia="zh-CN"/>
        </w:rPr>
        <w:t xml:space="preserve">test </w:t>
      </w:r>
      <w:r w:rsidR="005270A8" w:rsidRPr="00E273DD">
        <w:rPr>
          <w:rFonts w:eastAsiaTheme="minorEastAsia"/>
          <w:lang w:val="en-GB" w:eastAsia="zh-CN"/>
        </w:rPr>
        <w:t xml:space="preserve">method </w:t>
      </w:r>
      <w:bookmarkEnd w:id="723"/>
      <w:r w:rsidR="00BD664D">
        <w:rPr>
          <w:rFonts w:eastAsiaTheme="minorEastAsia"/>
          <w:lang w:val="en-GB" w:eastAsia="zh-CN"/>
        </w:rPr>
        <w:t>for</w:t>
      </w:r>
      <w:r w:rsidR="005270A8" w:rsidRPr="00E273DD">
        <w:rPr>
          <w:rFonts w:eastAsiaTheme="minorEastAsia"/>
          <w:lang w:val="en-GB" w:eastAsia="zh-CN"/>
        </w:rPr>
        <w:t xml:space="preserve"> quantitatively studying cytotoxicity in vitro is </w:t>
      </w:r>
      <w:bookmarkStart w:id="725" w:name="OLE_LINK437"/>
      <w:r w:rsidR="005270A8" w:rsidRPr="00E273DD">
        <w:rPr>
          <w:rFonts w:eastAsiaTheme="minorEastAsia"/>
          <w:lang w:val="en-GB" w:eastAsia="zh-CN"/>
        </w:rPr>
        <w:t>MTT</w:t>
      </w:r>
      <w:bookmarkEnd w:id="721"/>
      <w:bookmarkEnd w:id="722"/>
      <w:r w:rsidR="005270A8" w:rsidRPr="00E273DD">
        <w:rPr>
          <w:rFonts w:eastAsiaTheme="minorEastAsia"/>
          <w:lang w:val="en-GB" w:eastAsia="zh-CN"/>
        </w:rPr>
        <w:t xml:space="preserve"> </w:t>
      </w:r>
      <w:bookmarkEnd w:id="724"/>
      <w:bookmarkEnd w:id="725"/>
      <w:r w:rsidR="005270A8" w:rsidRPr="00E273DD">
        <w:rPr>
          <w:rFonts w:eastAsiaTheme="minorEastAsia"/>
          <w:lang w:val="en-GB" w:eastAsia="zh-CN"/>
        </w:rPr>
        <w:t>(3-(4,5-dimethyl-2-thiazolyl)-2,5-diphenyltetrazolium bromide) assay</w:t>
      </w:r>
      <w:r w:rsidR="00B96629" w:rsidRPr="00E273DD">
        <w:rPr>
          <w:rFonts w:eastAsiaTheme="minorEastAsia"/>
          <w:lang w:val="en-GB" w:eastAsia="zh-CN"/>
        </w:rPr>
        <w:t xml:space="preserve">, </w:t>
      </w:r>
      <w:r w:rsidR="00880F77" w:rsidRPr="00E273DD">
        <w:rPr>
          <w:rFonts w:eastAsiaTheme="minorEastAsia"/>
          <w:lang w:val="en-GB" w:eastAsia="zh-CN"/>
        </w:rPr>
        <w:t xml:space="preserve">in </w:t>
      </w:r>
      <w:r w:rsidR="00B96629" w:rsidRPr="00E273DD">
        <w:rPr>
          <w:rFonts w:eastAsiaTheme="minorEastAsia"/>
          <w:lang w:val="en-GB" w:eastAsia="zh-CN"/>
        </w:rPr>
        <w:t>which</w:t>
      </w:r>
      <w:r w:rsidR="00107B3A" w:rsidRPr="00E273DD">
        <w:rPr>
          <w:rFonts w:eastAsiaTheme="minorEastAsia"/>
          <w:lang w:val="en-GB" w:eastAsia="zh-CN"/>
        </w:rPr>
        <w:t xml:space="preserve"> mitochondrial activity can be evaluated by the conversion of the </w:t>
      </w:r>
      <w:bookmarkStart w:id="726" w:name="OLE_LINK400"/>
      <w:bookmarkStart w:id="727" w:name="OLE_LINK478"/>
      <w:r w:rsidR="00107B3A" w:rsidRPr="00E273DD">
        <w:rPr>
          <w:rFonts w:eastAsiaTheme="minorEastAsia"/>
          <w:lang w:val="en-GB" w:eastAsia="zh-CN"/>
        </w:rPr>
        <w:t>tetrazolium salt</w:t>
      </w:r>
      <w:r w:rsidR="00E273DD">
        <w:rPr>
          <w:rFonts w:eastAsiaTheme="minorEastAsia"/>
          <w:lang w:val="en-GB" w:eastAsia="zh-CN"/>
        </w:rPr>
        <w:t>,</w:t>
      </w:r>
      <w:r w:rsidR="00107B3A" w:rsidRPr="00E273DD">
        <w:rPr>
          <w:rFonts w:eastAsiaTheme="minorEastAsia"/>
          <w:lang w:val="en-GB" w:eastAsia="zh-CN"/>
        </w:rPr>
        <w:t xml:space="preserve"> MTT</w:t>
      </w:r>
      <w:r w:rsidR="00E273DD">
        <w:rPr>
          <w:rFonts w:eastAsiaTheme="minorEastAsia"/>
          <w:lang w:val="en-GB" w:eastAsia="zh-CN"/>
        </w:rPr>
        <w:t>,</w:t>
      </w:r>
      <w:r w:rsidR="00107B3A" w:rsidRPr="00E273DD">
        <w:rPr>
          <w:rFonts w:eastAsiaTheme="minorEastAsia"/>
          <w:lang w:val="en-GB" w:eastAsia="zh-CN"/>
        </w:rPr>
        <w:t xml:space="preserve"> </w:t>
      </w:r>
      <w:bookmarkEnd w:id="726"/>
      <w:bookmarkEnd w:id="727"/>
      <w:r w:rsidR="00107B3A" w:rsidRPr="00E273DD">
        <w:rPr>
          <w:rFonts w:eastAsiaTheme="minorEastAsia"/>
          <w:lang w:val="en-GB" w:eastAsia="zh-CN"/>
        </w:rPr>
        <w:t xml:space="preserve">into </w:t>
      </w:r>
      <w:bookmarkStart w:id="728" w:name="OLE_LINK438"/>
      <w:bookmarkStart w:id="729" w:name="OLE_LINK479"/>
      <w:r w:rsidR="00107B3A" w:rsidRPr="00E273DD">
        <w:rPr>
          <w:rFonts w:eastAsiaTheme="minorEastAsia"/>
          <w:lang w:val="en-GB" w:eastAsia="zh-CN"/>
        </w:rPr>
        <w:t xml:space="preserve">formazan </w:t>
      </w:r>
      <w:bookmarkEnd w:id="728"/>
      <w:bookmarkEnd w:id="729"/>
      <w:r w:rsidR="00107B3A" w:rsidRPr="00E273DD">
        <w:rPr>
          <w:rFonts w:eastAsiaTheme="minorEastAsia"/>
          <w:lang w:val="en-GB" w:eastAsia="zh-CN"/>
        </w:rPr>
        <w:t>crystals</w:t>
      </w:r>
      <w:r w:rsidR="00B96629" w:rsidRPr="00E273DD">
        <w:rPr>
          <w:rFonts w:eastAsiaTheme="minorEastAsia"/>
          <w:lang w:val="en-GB" w:eastAsia="zh-CN"/>
        </w:rPr>
        <w:t xml:space="preserve"> </w:t>
      </w:r>
      <w:r w:rsidR="00D13EF0" w:rsidRPr="00E273DD">
        <w:rPr>
          <w:rFonts w:eastAsiaTheme="minorEastAsia"/>
          <w:lang w:val="en-GB" w:eastAsia="zh-CN"/>
        </w:rPr>
        <w:fldChar w:fldCharType="begin"/>
      </w:r>
      <w:r w:rsidR="00C31065" w:rsidRPr="00E273DD">
        <w:rPr>
          <w:rFonts w:eastAsiaTheme="minorEastAsia"/>
          <w:lang w:val="en-GB" w:eastAsia="zh-CN"/>
        </w:rPr>
        <w:instrText xml:space="preserve"> ADDIN EN.CITE &lt;EndNote&gt;&lt;Cite&gt;&lt;Author&gt;Van Meerloo&lt;/Author&gt;&lt;Year&gt;2011&lt;/Year&gt;&lt;RecNum&gt;100&lt;/RecNum&gt;&lt;DisplayText&gt;[45]&lt;/DisplayText&gt;&lt;record&gt;&lt;rec-number&gt;100&lt;/rec-number&gt;&lt;foreign-keys&gt;&lt;key app="EN" db-id="xpa0e0dzn59f2seezaa599syxt9e9rfxpwft" timestamp="1578414927"&gt;100&lt;/key&gt;&lt;/foreign-keys&gt;&lt;ref-type name="Book Section"&gt;5&lt;/ref-type&gt;&lt;contributors&gt;&lt;authors&gt;&lt;author&gt;Van Meerloo, Johan&lt;/author&gt;&lt;author&gt;Kaspers, Gertjan JL&lt;/author&gt;&lt;author&gt;Cloos, Jacqueline&lt;/author&gt;&lt;/authors&gt;&lt;/contributors&gt;&lt;titles&gt;&lt;title&gt;Cell sensitivity assays: the MTT assay&lt;/title&gt;&lt;secondary-title&gt;Cancer cell culture&lt;/secondary-title&gt;&lt;/titles&gt;&lt;pages&gt;237-245&lt;/pages&gt;&lt;dates&gt;&lt;year&gt;2011&lt;/year&gt;&lt;/dates&gt;&lt;publisher&gt;Springer&lt;/publisher&gt;&lt;urls&gt;&lt;/urls&gt;&lt;/record&gt;&lt;/Cite&gt;&lt;/EndNote&gt;</w:instrText>
      </w:r>
      <w:r w:rsidR="00D13EF0" w:rsidRPr="00E273DD">
        <w:rPr>
          <w:rFonts w:eastAsiaTheme="minorEastAsia"/>
          <w:lang w:val="en-GB" w:eastAsia="zh-CN"/>
        </w:rPr>
        <w:fldChar w:fldCharType="separate"/>
      </w:r>
      <w:r w:rsidR="00C31065" w:rsidRPr="00E273DD">
        <w:rPr>
          <w:rFonts w:eastAsiaTheme="minorEastAsia"/>
          <w:noProof/>
          <w:lang w:val="en-GB" w:eastAsia="zh-CN"/>
        </w:rPr>
        <w:t>[45]</w:t>
      </w:r>
      <w:r w:rsidR="00D13EF0" w:rsidRPr="00E273DD">
        <w:rPr>
          <w:rFonts w:eastAsiaTheme="minorEastAsia"/>
          <w:lang w:val="en-GB" w:eastAsia="zh-CN"/>
        </w:rPr>
        <w:fldChar w:fldCharType="end"/>
      </w:r>
      <w:r w:rsidR="005270A8" w:rsidRPr="00E273DD">
        <w:rPr>
          <w:rFonts w:eastAsiaTheme="minorEastAsia"/>
          <w:lang w:val="en-GB" w:eastAsia="zh-CN"/>
        </w:rPr>
        <w:t>.</w:t>
      </w:r>
      <w:r w:rsidR="00E406C5" w:rsidRPr="00E273DD">
        <w:rPr>
          <w:rFonts w:eastAsiaTheme="minorEastAsia"/>
          <w:lang w:val="en-GB" w:eastAsia="zh-CN"/>
        </w:rPr>
        <w:t xml:space="preserve"> The </w:t>
      </w:r>
      <w:r w:rsidR="00E273DD" w:rsidRPr="00E273DD">
        <w:rPr>
          <w:rFonts w:eastAsiaTheme="minorEastAsia"/>
          <w:lang w:val="en-GB" w:eastAsia="zh-CN"/>
        </w:rPr>
        <w:t xml:space="preserve">in vivo </w:t>
      </w:r>
      <w:r w:rsidR="00E406C5" w:rsidRPr="00E273DD">
        <w:rPr>
          <w:lang w:val="en-GB"/>
        </w:rPr>
        <w:t>biocompatibility</w:t>
      </w:r>
      <w:r w:rsidR="00215A50" w:rsidRPr="00E273DD">
        <w:rPr>
          <w:rFonts w:eastAsiaTheme="minorEastAsia"/>
          <w:lang w:val="en-GB" w:eastAsia="zh-CN"/>
        </w:rPr>
        <w:t xml:space="preserve"> </w:t>
      </w:r>
      <w:r w:rsidR="00EC0DA9" w:rsidRPr="00E273DD">
        <w:rPr>
          <w:rFonts w:eastAsiaTheme="minorEastAsia"/>
          <w:lang w:val="en-GB" w:eastAsia="zh-CN"/>
        </w:rPr>
        <w:t xml:space="preserve">tests </w:t>
      </w:r>
      <w:bookmarkStart w:id="730" w:name="OLE_LINK423"/>
      <w:r w:rsidR="00E406C5" w:rsidRPr="00E273DD">
        <w:rPr>
          <w:rFonts w:eastAsiaTheme="minorEastAsia"/>
          <w:lang w:val="en-GB" w:eastAsia="zh-CN"/>
        </w:rPr>
        <w:t xml:space="preserve">mainly include </w:t>
      </w:r>
      <w:bookmarkEnd w:id="730"/>
      <w:r w:rsidR="00E406C5" w:rsidRPr="00E273DD">
        <w:rPr>
          <w:rFonts w:eastAsiaTheme="minorEastAsia"/>
          <w:lang w:val="en-GB" w:eastAsia="zh-CN"/>
        </w:rPr>
        <w:t>complete blood count, serum biochemistry analysis and histological analysis of tissues</w:t>
      </w:r>
      <w:r w:rsidR="00D13EF0" w:rsidRPr="00E273DD">
        <w:rPr>
          <w:rFonts w:eastAsiaTheme="minorEastAsia"/>
          <w:lang w:val="en-GB" w:eastAsia="zh-CN"/>
        </w:rPr>
        <w:t xml:space="preserve"> </w:t>
      </w:r>
      <w:r w:rsidR="00D13EF0" w:rsidRPr="00E273DD">
        <w:rPr>
          <w:rFonts w:eastAsiaTheme="minorEastAsia"/>
          <w:lang w:val="en-GB" w:eastAsia="zh-CN"/>
        </w:rPr>
        <w:fldChar w:fldCharType="begin"/>
      </w:r>
      <w:r w:rsidR="00C31065" w:rsidRPr="00E273DD">
        <w:rPr>
          <w:rFonts w:eastAsiaTheme="minorEastAsia"/>
          <w:lang w:val="en-GB" w:eastAsia="zh-CN"/>
        </w:rPr>
        <w:instrText xml:space="preserve"> ADDIN EN.CITE &lt;EndNote&gt;&lt;Cite&gt;&lt;Author&gt;Nurunnabi&lt;/Author&gt;&lt;Year&gt;2013&lt;/Year&gt;&lt;RecNum&gt;98&lt;/RecNum&gt;&lt;DisplayText&gt;[46, 47]&lt;/DisplayText&gt;&lt;record&gt;&lt;rec-number&gt;98&lt;/rec-number&gt;&lt;foreign-keys&gt;&lt;key app="EN" db-id="xpa0e0dzn59f2seezaa599syxt9e9rfxpwft" timestamp="1578414655"&gt;98&lt;/key&gt;&lt;/foreign-keys&gt;&lt;ref-type name="Journal Article"&gt;17&lt;/ref-type&gt;&lt;contributors&gt;&lt;authors&gt;&lt;author&gt;Nurunnabi, Md&lt;/author&gt;&lt;author&gt;Khatun, Zehedina&lt;/author&gt;&lt;author&gt;Huh, Kang Moo&lt;/author&gt;&lt;author&gt;Park, Sung Young&lt;/author&gt;&lt;author&gt;Lee, Dong Yun&lt;/author&gt;&lt;author&gt;Cho, Kwang Jae&lt;/author&gt;&lt;author&gt;Lee, Yong-kyu&lt;/author&gt;&lt;/authors&gt;&lt;/contributors&gt;&lt;titles&gt;&lt;title&gt;In vivo biodistribution and toxicology of carboxylated graphene quantum dots&lt;/title&gt;&lt;secondary-title&gt;Acs Nano&lt;/secondary-title&gt;&lt;/titles&gt;&lt;periodical&gt;&lt;full-title&gt;Acs Nano&lt;/full-title&gt;&lt;/periodical&gt;&lt;pages&gt;6858-6867&lt;/pages&gt;&lt;volume&gt;7&lt;/volume&gt;&lt;number&gt;8&lt;/number&gt;&lt;dates&gt;&lt;year&gt;2013&lt;/year&gt;&lt;/dates&gt;&lt;isbn&gt;1936-0851&lt;/isbn&gt;&lt;urls&gt;&lt;/urls&gt;&lt;/record&gt;&lt;/Cite&gt;&lt;Cite&gt;&lt;Author&gt;Jian&lt;/Author&gt;&lt;Year&gt;2017&lt;/Year&gt;&lt;RecNum&gt;99&lt;/RecNum&gt;&lt;record&gt;&lt;rec-number&gt;99&lt;/rec-number&gt;&lt;foreign-keys&gt;&lt;key app="EN" db-id="xpa0e0dzn59f2seezaa599syxt9e9rfxpwft" timestamp="1578414732"&gt;99&lt;/key&gt;&lt;/foreign-keys&gt;&lt;ref-type name="Journal Article"&gt;17&lt;/ref-type&gt;&lt;contributors&gt;&lt;authors&gt;&lt;author&gt;Jian, Hong-Jyuan&lt;/author&gt;&lt;author&gt;Wu, Ren-Siang&lt;/author&gt;&lt;author&gt;Lin, Tzu-Yu&lt;/author&gt;&lt;author&gt;Li, Yu-Jia&lt;/author&gt;&lt;author&gt;Lin, Han-Jia&lt;/author&gt;&lt;author&gt;Harroun, Scott G&lt;/author&gt;&lt;author&gt;Lai, Jui-Yang&lt;/author&gt;&lt;author&gt;Huang, Chih-Ching&lt;/author&gt;&lt;/authors&gt;&lt;/contributors&gt;&lt;titles&gt;&lt;title&gt;Super-cationic carbon quantum dots synthesized from spermidine as an eye drop formulation for topical treatment of bacterial keratitis&lt;/title&gt;&lt;secondary-title&gt;ACS nano&lt;/secondary-title&gt;&lt;/titles&gt;&lt;periodical&gt;&lt;full-title&gt;Acs Nano&lt;/full-title&gt;&lt;/periodical&gt;&lt;pages&gt;6703-6716&lt;/pages&gt;&lt;volume&gt;11&lt;/volume&gt;&lt;number&gt;7&lt;/number&gt;&lt;dates&gt;&lt;year&gt;2017&lt;/year&gt;&lt;/dates&gt;&lt;isbn&gt;1936-0851&lt;/isbn&gt;&lt;urls&gt;&lt;/urls&gt;&lt;/record&gt;&lt;/Cite&gt;&lt;/EndNote&gt;</w:instrText>
      </w:r>
      <w:r w:rsidR="00D13EF0" w:rsidRPr="00E273DD">
        <w:rPr>
          <w:rFonts w:eastAsiaTheme="minorEastAsia"/>
          <w:lang w:val="en-GB" w:eastAsia="zh-CN"/>
        </w:rPr>
        <w:fldChar w:fldCharType="separate"/>
      </w:r>
      <w:r w:rsidR="00C31065" w:rsidRPr="00E273DD">
        <w:rPr>
          <w:rFonts w:eastAsiaTheme="minorEastAsia"/>
          <w:noProof/>
          <w:lang w:val="en-GB" w:eastAsia="zh-CN"/>
        </w:rPr>
        <w:t>[46, 47]</w:t>
      </w:r>
      <w:r w:rsidR="00D13EF0" w:rsidRPr="00E273DD">
        <w:rPr>
          <w:rFonts w:eastAsiaTheme="minorEastAsia"/>
          <w:lang w:val="en-GB" w:eastAsia="zh-CN"/>
        </w:rPr>
        <w:fldChar w:fldCharType="end"/>
      </w:r>
      <w:r w:rsidR="00E406C5" w:rsidRPr="00E273DD">
        <w:rPr>
          <w:rFonts w:eastAsiaTheme="minorEastAsia"/>
          <w:lang w:val="en-GB" w:eastAsia="zh-CN"/>
        </w:rPr>
        <w:t>.</w:t>
      </w:r>
      <w:r w:rsidR="00973E3C" w:rsidRPr="00E273DD">
        <w:rPr>
          <w:rFonts w:eastAsiaTheme="minorEastAsia"/>
          <w:lang w:val="en-GB" w:eastAsia="zh-CN"/>
        </w:rPr>
        <w:t xml:space="preserve"> The complete blood count and serum biochemistry analysis were achieved by detecting </w:t>
      </w:r>
      <w:r w:rsidR="00A12140" w:rsidRPr="00E273DD">
        <w:rPr>
          <w:rFonts w:eastAsiaTheme="minorEastAsia"/>
          <w:lang w:val="en-GB" w:eastAsia="zh-CN"/>
        </w:rPr>
        <w:t xml:space="preserve">the effects of QDs on related blood indicators, such as red and white blood cell count, </w:t>
      </w:r>
      <w:bookmarkStart w:id="731" w:name="OLE_LINK480"/>
      <w:bookmarkStart w:id="732" w:name="OLE_LINK481"/>
      <w:r w:rsidR="00A12140" w:rsidRPr="00E273DD">
        <w:rPr>
          <w:rFonts w:eastAsiaTheme="minorEastAsia"/>
          <w:lang w:val="en-GB" w:eastAsia="zh-CN"/>
        </w:rPr>
        <w:t>haemoglobin</w:t>
      </w:r>
      <w:bookmarkEnd w:id="731"/>
      <w:bookmarkEnd w:id="732"/>
      <w:r w:rsidR="00A12140" w:rsidRPr="00E273DD">
        <w:rPr>
          <w:rFonts w:eastAsiaTheme="minorEastAsia"/>
          <w:lang w:val="en-GB" w:eastAsia="zh-CN"/>
        </w:rPr>
        <w:t>, haematocrit</w:t>
      </w:r>
      <w:r w:rsidR="00CF0389" w:rsidRPr="00E273DD">
        <w:rPr>
          <w:rFonts w:eastAsiaTheme="minorEastAsia"/>
          <w:lang w:val="en-GB" w:eastAsia="zh-CN"/>
        </w:rPr>
        <w:t xml:space="preserve"> and platelet count, which were widely used to </w:t>
      </w:r>
      <w:r w:rsidR="00236E6B" w:rsidRPr="00E273DD">
        <w:rPr>
          <w:rFonts w:eastAsiaTheme="minorEastAsia"/>
          <w:lang w:val="en-GB" w:eastAsia="zh-CN"/>
        </w:rPr>
        <w:t>test immune-system responses and inflammatory reactions</w:t>
      </w:r>
      <w:r w:rsidR="00D13EF0" w:rsidRPr="00E273DD">
        <w:rPr>
          <w:rFonts w:eastAsiaTheme="minorEastAsia"/>
          <w:lang w:val="en-GB" w:eastAsia="zh-CN"/>
        </w:rPr>
        <w:t xml:space="preserve"> </w:t>
      </w:r>
      <w:r w:rsidR="00D13EF0" w:rsidRPr="000065A0">
        <w:rPr>
          <w:rFonts w:eastAsiaTheme="minorEastAsia"/>
          <w:lang w:val="en-GB" w:eastAsia="zh-CN"/>
        </w:rPr>
        <w:fldChar w:fldCharType="begin"/>
      </w:r>
      <w:r w:rsidR="00C31065" w:rsidRPr="000065A0">
        <w:rPr>
          <w:rFonts w:eastAsiaTheme="minorEastAsia"/>
          <w:lang w:val="en-GB" w:eastAsia="zh-CN"/>
        </w:rPr>
        <w:instrText xml:space="preserve"> ADDIN EN.CITE &lt;EndNote&gt;&lt;Cite&gt;&lt;Author&gt;Nurunnabi&lt;/Author&gt;&lt;Year&gt;2013&lt;/Year&gt;&lt;RecNum&gt;98&lt;/RecNum&gt;&lt;DisplayText&gt;[46]&lt;/DisplayText&gt;&lt;record&gt;&lt;rec-number&gt;98&lt;/rec-number&gt;&lt;foreign-keys&gt;&lt;key app="EN" db-id="xpa0e0dzn59f2seezaa599syxt9e9rfxpwft" timestamp="1578414655"&gt;98&lt;/key&gt;&lt;/foreign-keys&gt;&lt;ref-type name="Journal Article"&gt;17&lt;/ref-type&gt;&lt;contributors&gt;&lt;authors&gt;&lt;author&gt;Nurunnabi, Md&lt;/author&gt;&lt;author&gt;Khatun, Zehedina&lt;/author&gt;&lt;author&gt;Huh, Kang Moo&lt;/author&gt;&lt;author&gt;Park, Sung Young&lt;/author&gt;&lt;author&gt;Lee, Dong Yun&lt;/author&gt;&lt;author&gt;Cho, Kwang Jae&lt;/author&gt;&lt;author&gt;Lee, Yong-kyu&lt;/author&gt;&lt;/authors&gt;&lt;/contributors&gt;&lt;titles&gt;&lt;title&gt;In vivo biodistribution and toxicology of carboxylated graphene quantum dots&lt;/title&gt;&lt;secondary-title&gt;Acs Nano&lt;/secondary-title&gt;&lt;/titles&gt;&lt;periodical&gt;&lt;full-title&gt;Acs Nano&lt;/full-title&gt;&lt;/periodical&gt;&lt;pages&gt;6858-6867&lt;/pages&gt;&lt;volume&gt;7&lt;/volume&gt;&lt;number&gt;8&lt;/number&gt;&lt;dates&gt;&lt;year&gt;2013&lt;/year&gt;&lt;/dates&gt;&lt;isbn&gt;1936-0851&lt;/isbn&gt;&lt;urls&gt;&lt;/urls&gt;&lt;/record&gt;&lt;/Cite&gt;&lt;/EndNote&gt;</w:instrText>
      </w:r>
      <w:r w:rsidR="00D13EF0" w:rsidRPr="000065A0">
        <w:rPr>
          <w:rFonts w:eastAsiaTheme="minorEastAsia"/>
          <w:lang w:val="en-GB" w:eastAsia="zh-CN"/>
        </w:rPr>
        <w:fldChar w:fldCharType="separate"/>
      </w:r>
      <w:r w:rsidR="00C31065" w:rsidRPr="000065A0">
        <w:rPr>
          <w:rFonts w:eastAsiaTheme="minorEastAsia"/>
          <w:noProof/>
          <w:lang w:val="en-GB" w:eastAsia="zh-CN"/>
        </w:rPr>
        <w:t>[46]</w:t>
      </w:r>
      <w:r w:rsidR="00D13EF0" w:rsidRPr="000065A0">
        <w:rPr>
          <w:rFonts w:eastAsiaTheme="minorEastAsia"/>
          <w:lang w:val="en-GB" w:eastAsia="zh-CN"/>
        </w:rPr>
        <w:fldChar w:fldCharType="end"/>
      </w:r>
      <w:r w:rsidR="00236E6B" w:rsidRPr="000065A0">
        <w:rPr>
          <w:rFonts w:eastAsiaTheme="minorEastAsia"/>
          <w:lang w:val="en-GB" w:eastAsia="zh-CN"/>
        </w:rPr>
        <w:t xml:space="preserve">. </w:t>
      </w:r>
      <w:bookmarkStart w:id="733" w:name="_Hlk32331652"/>
      <w:r w:rsidR="00C5509C" w:rsidRPr="000065A0">
        <w:rPr>
          <w:rFonts w:eastAsiaTheme="minorEastAsia"/>
          <w:lang w:val="en-GB" w:eastAsia="zh-CN"/>
        </w:rPr>
        <w:t xml:space="preserve">The histological analysis </w:t>
      </w:r>
      <w:r w:rsidR="00C5509C" w:rsidRPr="00E273DD">
        <w:rPr>
          <w:rFonts w:eastAsiaTheme="minorEastAsia"/>
          <w:lang w:val="en-GB" w:eastAsia="zh-CN"/>
        </w:rPr>
        <w:t xml:space="preserve">can </w:t>
      </w:r>
      <w:r w:rsidR="00AC370C" w:rsidRPr="00E273DD">
        <w:rPr>
          <w:rFonts w:eastAsiaTheme="minorEastAsia"/>
          <w:lang w:val="en-GB" w:eastAsia="zh-CN"/>
        </w:rPr>
        <w:t xml:space="preserve">directly </w:t>
      </w:r>
      <w:bookmarkStart w:id="734" w:name="OLE_LINK425"/>
      <w:bookmarkStart w:id="735" w:name="OLE_LINK426"/>
      <w:r w:rsidR="00121358" w:rsidRPr="00E273DD">
        <w:rPr>
          <w:rFonts w:eastAsiaTheme="minorEastAsia"/>
          <w:lang w:val="en-GB" w:eastAsia="zh-CN"/>
        </w:rPr>
        <w:t>present</w:t>
      </w:r>
      <w:r w:rsidR="00AC370C" w:rsidRPr="00E273DD">
        <w:rPr>
          <w:rFonts w:eastAsiaTheme="minorEastAsia"/>
          <w:lang w:val="en-GB" w:eastAsia="zh-CN"/>
        </w:rPr>
        <w:t xml:space="preserve"> </w:t>
      </w:r>
      <w:bookmarkEnd w:id="734"/>
      <w:bookmarkEnd w:id="735"/>
      <w:r w:rsidR="00121358" w:rsidRPr="00E273DD">
        <w:rPr>
          <w:rFonts w:eastAsiaTheme="minorEastAsia"/>
          <w:lang w:val="en-GB" w:eastAsia="zh-CN"/>
        </w:rPr>
        <w:t xml:space="preserve">the inflammation and </w:t>
      </w:r>
      <w:r w:rsidR="00A56ACF" w:rsidRPr="00E273DD">
        <w:rPr>
          <w:rFonts w:eastAsiaTheme="minorEastAsia"/>
          <w:lang w:val="en-GB" w:eastAsia="zh-CN"/>
        </w:rPr>
        <w:t xml:space="preserve">cell abnormality </w:t>
      </w:r>
      <w:r w:rsidR="005701BE" w:rsidRPr="00E273DD">
        <w:rPr>
          <w:rFonts w:eastAsiaTheme="minorEastAsia"/>
          <w:lang w:val="en-GB" w:eastAsia="zh-CN"/>
        </w:rPr>
        <w:t>using</w:t>
      </w:r>
      <w:r w:rsidR="00121358" w:rsidRPr="00E273DD">
        <w:rPr>
          <w:rFonts w:eastAsiaTheme="minorEastAsia"/>
          <w:lang w:val="en-GB" w:eastAsia="zh-CN"/>
        </w:rPr>
        <w:t xml:space="preserve"> </w:t>
      </w:r>
      <w:r w:rsidR="00274608">
        <w:rPr>
          <w:rFonts w:eastAsiaTheme="minorEastAsia"/>
          <w:lang w:val="en-GB" w:eastAsia="zh-CN"/>
        </w:rPr>
        <w:t xml:space="preserve">a </w:t>
      </w:r>
      <w:r w:rsidR="00121358" w:rsidRPr="00E273DD">
        <w:rPr>
          <w:rFonts w:eastAsiaTheme="minorEastAsia"/>
          <w:lang w:val="en-GB" w:eastAsia="zh-CN"/>
        </w:rPr>
        <w:t>light microscopy</w:t>
      </w:r>
      <w:r w:rsidR="00B14DC1" w:rsidRPr="00E273DD">
        <w:rPr>
          <w:rFonts w:eastAsiaTheme="minorEastAsia"/>
          <w:lang w:val="en-GB" w:eastAsia="zh-CN"/>
        </w:rPr>
        <w:t xml:space="preserve"> </w:t>
      </w:r>
      <w:r w:rsidR="000065A0">
        <w:rPr>
          <w:rFonts w:eastAsiaTheme="minorEastAsia"/>
          <w:lang w:val="en-GB" w:eastAsia="zh-CN"/>
        </w:rPr>
        <w:t>to evaluate the impact of</w:t>
      </w:r>
      <w:r w:rsidR="000065A0" w:rsidRPr="00E273DD">
        <w:rPr>
          <w:rFonts w:eastAsiaTheme="minorEastAsia"/>
          <w:lang w:val="en-GB" w:eastAsia="zh-CN"/>
        </w:rPr>
        <w:t xml:space="preserve"> QDs</w:t>
      </w:r>
      <w:r w:rsidR="00300E0F">
        <w:rPr>
          <w:rFonts w:eastAsiaTheme="minorEastAsia"/>
          <w:lang w:val="en-GB" w:eastAsia="zh-CN"/>
        </w:rPr>
        <w:t xml:space="preserve"> on biological specimens</w:t>
      </w:r>
      <w:r w:rsidR="000065A0" w:rsidRPr="00E273DD">
        <w:rPr>
          <w:rFonts w:eastAsiaTheme="minorEastAsia"/>
          <w:lang w:val="en-GB" w:eastAsia="zh-CN"/>
        </w:rPr>
        <w:t xml:space="preserve"> </w:t>
      </w:r>
      <w:r w:rsidR="00D13EF0" w:rsidRPr="00E273DD">
        <w:rPr>
          <w:rFonts w:eastAsiaTheme="minorEastAsia"/>
          <w:lang w:val="en-GB" w:eastAsia="zh-CN"/>
        </w:rPr>
        <w:fldChar w:fldCharType="begin"/>
      </w:r>
      <w:r w:rsidR="00C31065" w:rsidRPr="00E273DD">
        <w:rPr>
          <w:rFonts w:eastAsiaTheme="minorEastAsia"/>
          <w:lang w:val="en-GB" w:eastAsia="zh-CN"/>
        </w:rPr>
        <w:instrText xml:space="preserve"> ADDIN EN.CITE &lt;EndNote&gt;&lt;Cite&gt;&lt;Author&gt;Nurunnabi&lt;/Author&gt;&lt;Year&gt;2013&lt;/Year&gt;&lt;RecNum&gt;98&lt;/RecNum&gt;&lt;DisplayText&gt;[46, 47]&lt;/DisplayText&gt;&lt;record&gt;&lt;rec-number&gt;98&lt;/rec-number&gt;&lt;foreign-keys&gt;&lt;key app="EN" db-id="xpa0e0dzn59f2seezaa599syxt9e9rfxpwft" timestamp="1578414655"&gt;98&lt;/key&gt;&lt;/foreign-keys&gt;&lt;ref-type name="Journal Article"&gt;17&lt;/ref-type&gt;&lt;contributors&gt;&lt;authors&gt;&lt;author&gt;Nurunnabi, Md&lt;/author&gt;&lt;author&gt;Khatun, Zehedina&lt;/author&gt;&lt;author&gt;Huh, Kang Moo&lt;/author&gt;&lt;author&gt;Park, Sung Young&lt;/author&gt;&lt;author&gt;Lee, Dong Yun&lt;/author&gt;&lt;author&gt;Cho, Kwang Jae&lt;/author&gt;&lt;author&gt;Lee, Yong-kyu&lt;/author&gt;&lt;/authors&gt;&lt;/contributors&gt;&lt;titles&gt;&lt;title&gt;In vivo biodistribution and toxicology of carboxylated graphene quantum dots&lt;/title&gt;&lt;secondary-title&gt;Acs Nano&lt;/secondary-title&gt;&lt;/titles&gt;&lt;periodical&gt;&lt;full-title&gt;Acs Nano&lt;/full-title&gt;&lt;/periodical&gt;&lt;pages&gt;6858-6867&lt;/pages&gt;&lt;volume&gt;7&lt;/volume&gt;&lt;number&gt;8&lt;/number&gt;&lt;dates&gt;&lt;year&gt;2013&lt;/year&gt;&lt;/dates&gt;&lt;isbn&gt;1936-0851&lt;/isbn&gt;&lt;urls&gt;&lt;/urls&gt;&lt;/record&gt;&lt;/Cite&gt;&lt;Cite&gt;&lt;Author&gt;Jian&lt;/Author&gt;&lt;Year&gt;2017&lt;/Year&gt;&lt;RecNum&gt;99&lt;/RecNum&gt;&lt;record&gt;&lt;rec-number&gt;99&lt;/rec-number&gt;&lt;foreign-keys&gt;&lt;key app="EN" db-id="xpa0e0dzn59f2seezaa599syxt9e9rfxpwft" timestamp="1578414732"&gt;99&lt;/key&gt;&lt;/foreign-keys&gt;&lt;ref-type name="Journal Article"&gt;17&lt;/ref-type&gt;&lt;contributors&gt;&lt;authors&gt;&lt;author&gt;Jian, Hong-Jyuan&lt;/author&gt;&lt;author&gt;Wu, Ren-Siang&lt;/author&gt;&lt;author&gt;Lin, Tzu-Yu&lt;/author&gt;&lt;author&gt;Li, Yu-Jia&lt;/author&gt;&lt;author&gt;Lin, Han-Jia&lt;/author&gt;&lt;author&gt;Harroun, Scott G&lt;/author&gt;&lt;author&gt;Lai, Jui-Yang&lt;/author&gt;&lt;author&gt;Huang, Chih-Ching&lt;/author&gt;&lt;/authors&gt;&lt;/contributors&gt;&lt;titles&gt;&lt;title&gt;Super-cationic carbon quantum dots synthesized from spermidine as an eye drop formulation for topical treatment of bacterial keratitis&lt;/title&gt;&lt;secondary-title&gt;ACS nano&lt;/secondary-title&gt;&lt;/titles&gt;&lt;periodical&gt;&lt;full-title&gt;Acs Nano&lt;/full-title&gt;&lt;/periodical&gt;&lt;pages&gt;6703-6716&lt;/pages&gt;&lt;volume&gt;11&lt;/volume&gt;&lt;number&gt;7&lt;/number&gt;&lt;dates&gt;&lt;year&gt;2017&lt;/year&gt;&lt;/dates&gt;&lt;isbn&gt;1936-0851&lt;/isbn&gt;&lt;urls&gt;&lt;/urls&gt;&lt;/record&gt;&lt;/Cite&gt;&lt;/EndNote&gt;</w:instrText>
      </w:r>
      <w:r w:rsidR="00D13EF0" w:rsidRPr="00E273DD">
        <w:rPr>
          <w:rFonts w:eastAsiaTheme="minorEastAsia"/>
          <w:lang w:val="en-GB" w:eastAsia="zh-CN"/>
        </w:rPr>
        <w:fldChar w:fldCharType="separate"/>
      </w:r>
      <w:r w:rsidR="00C31065" w:rsidRPr="00E273DD">
        <w:rPr>
          <w:rFonts w:eastAsiaTheme="minorEastAsia"/>
          <w:noProof/>
          <w:lang w:val="en-GB" w:eastAsia="zh-CN"/>
        </w:rPr>
        <w:t>[46, 47]</w:t>
      </w:r>
      <w:r w:rsidR="00D13EF0" w:rsidRPr="00E273DD">
        <w:rPr>
          <w:rFonts w:eastAsiaTheme="minorEastAsia"/>
          <w:lang w:val="en-GB" w:eastAsia="zh-CN"/>
        </w:rPr>
        <w:fldChar w:fldCharType="end"/>
      </w:r>
      <w:r w:rsidR="00121358" w:rsidRPr="00E273DD">
        <w:rPr>
          <w:rFonts w:eastAsiaTheme="minorEastAsia"/>
          <w:lang w:val="en-GB" w:eastAsia="zh-CN"/>
        </w:rPr>
        <w:t>.</w:t>
      </w:r>
    </w:p>
    <w:bookmarkEnd w:id="733"/>
    <w:p w14:paraId="394E3ED5" w14:textId="77777777" w:rsidR="008A77F7" w:rsidRPr="002D2D7F" w:rsidRDefault="008A77F7" w:rsidP="008A77F7">
      <w:pPr>
        <w:pStyle w:val="MainText"/>
        <w:rPr>
          <w:lang w:val="en-GB"/>
        </w:rPr>
      </w:pPr>
    </w:p>
    <w:p w14:paraId="09CD472D" w14:textId="491C3921" w:rsidR="008A77F7" w:rsidRPr="002D2D7F" w:rsidRDefault="008A77F7" w:rsidP="008A77F7">
      <w:pPr>
        <w:pStyle w:val="MainText"/>
        <w:rPr>
          <w:lang w:val="en-GB"/>
        </w:rPr>
      </w:pPr>
      <w:r w:rsidRPr="002D5F26">
        <w:rPr>
          <w:lang w:val="en-GB"/>
        </w:rPr>
        <w:t xml:space="preserve">The benefits of QDs and SPIO for contrast agents have </w:t>
      </w:r>
      <w:r w:rsidRPr="002D2D7F">
        <w:rPr>
          <w:lang w:val="en-GB"/>
        </w:rPr>
        <w:t>inspired us to investigate a hybrid QD and SPIO combination for CFM and MMOCT. A recent study shows that a hybrid of graphene and iron oxides, called MGQD, displays both fluorescence and superparamagnetism</w:t>
      </w:r>
      <w:r w:rsidR="002D5F26">
        <w:rPr>
          <w:lang w:val="en-GB"/>
        </w:rPr>
        <w:t xml:space="preserve"> </w:t>
      </w:r>
      <w:r w:rsidR="002D5F26">
        <w:rPr>
          <w:noProof/>
          <w:lang w:val="en-GB"/>
        </w:rPr>
        <w:fldChar w:fldCharType="begin"/>
      </w:r>
      <w:r w:rsidR="002D5F26">
        <w:rPr>
          <w:noProof/>
          <w:lang w:val="en-GB"/>
        </w:rPr>
        <w:instrText xml:space="preserve"> ADDIN EN.CITE &lt;EndNote&gt;&lt;Cite&gt;&lt;Author&gt;Justin&lt;/Author&gt;&lt;Year&gt;2016&lt;/Year&gt;&lt;RecNum&gt;239&lt;/RecNum&gt;&lt;DisplayText&gt;[48]&lt;/DisplayText&gt;&lt;record&gt;&lt;rec-number&gt;239&lt;/rec-number&gt;&lt;foreign-keys&gt;&lt;key app="EN" db-id="xpa0e0dzn59f2seezaa599syxt9e9rfxpwft" timestamp="1580977805"&gt;239&lt;/key&gt;&lt;/foreign-keys&gt;&lt;ref-type name="Journal Article"&gt;17&lt;/ref-type&gt;&lt;contributors&gt;&lt;authors&gt;&lt;author&gt;Justin, Richard&lt;/author&gt;&lt;author&gt;Tao, Ke&lt;/author&gt;&lt;author&gt;Román, Sabiniano&lt;/author&gt;&lt;author&gt;Chen, Dexin&lt;/author&gt;&lt;author&gt;Xu, Yawen&lt;/author&gt;&lt;author&gt;Geng, Xiangshuai&lt;/author&gt;&lt;author&gt;Ross, Ian M&lt;/author&gt;&lt;author&gt;Grant, Richard T&lt;/author&gt;&lt;author&gt;Pearson, Andrew&lt;/author&gt;&lt;author&gt;Zhou, Guangdong&lt;/author&gt;&lt;/authors&gt;&lt;/contributors&gt;&lt;titles&gt;&lt;title&gt;Photoluminescent and superparamagnetic reduced graphene oxide–iron oxide quantum dots for dual-modality imaging, drug delivery and photothermal therapy&lt;/title&gt;&lt;secondary-title&gt;Carbon&lt;/secondary-title&gt;&lt;/titles&gt;&lt;periodical&gt;&lt;full-title&gt;Carbon&lt;/full-title&gt;&lt;/periodical&gt;&lt;pages&gt;54-70&lt;/pages&gt;&lt;volume&gt;97&lt;/volume&gt;&lt;dates&gt;&lt;year&gt;2016&lt;/year&gt;&lt;/dates&gt;&lt;isbn&gt;0008-6223&lt;/isbn&gt;&lt;urls&gt;&lt;/urls&gt;&lt;/record&gt;&lt;/Cite&gt;&lt;/EndNote&gt;</w:instrText>
      </w:r>
      <w:r w:rsidR="002D5F26">
        <w:rPr>
          <w:noProof/>
          <w:lang w:val="en-GB"/>
        </w:rPr>
        <w:fldChar w:fldCharType="separate"/>
      </w:r>
      <w:r w:rsidR="002D5F26">
        <w:rPr>
          <w:noProof/>
          <w:lang w:val="en-GB"/>
        </w:rPr>
        <w:t>[48]</w:t>
      </w:r>
      <w:r w:rsidR="002D5F26">
        <w:rPr>
          <w:noProof/>
          <w:lang w:val="en-GB"/>
        </w:rPr>
        <w:fldChar w:fldCharType="end"/>
      </w:r>
      <w:r w:rsidRPr="002D2D7F">
        <w:rPr>
          <w:lang w:val="en-GB"/>
        </w:rPr>
        <w:t xml:space="preserve">. Its properties allow one to integrate CFM and MMOCT </w:t>
      </w:r>
      <w:r w:rsidR="002D5F26">
        <w:rPr>
          <w:lang w:val="en-GB"/>
        </w:rPr>
        <w:t>for the</w:t>
      </w:r>
      <w:r w:rsidRPr="002D2D7F">
        <w:rPr>
          <w:lang w:val="en-GB"/>
        </w:rPr>
        <w:t xml:space="preserve"> application of cell tracking, thereby possibly simultaneously offering anatomic structure and intercellular details for tissue. In this study, the feasibility of using synthesized MGQD as a contrast agent for MMOCT and CFM </w:t>
      </w:r>
      <w:r w:rsidR="003038AE">
        <w:rPr>
          <w:lang w:val="en-GB"/>
        </w:rPr>
        <w:t>was</w:t>
      </w:r>
      <w:r w:rsidRPr="002D2D7F">
        <w:rPr>
          <w:lang w:val="en-GB"/>
        </w:rPr>
        <w:t xml:space="preserve"> be evaluated.</w:t>
      </w:r>
    </w:p>
    <w:p w14:paraId="57A85645" w14:textId="77777777" w:rsidR="00D81DC8" w:rsidRPr="002D2D7F" w:rsidRDefault="00D81DC8" w:rsidP="00D81DC8"/>
    <w:p w14:paraId="7002775F" w14:textId="507CCB0A" w:rsidR="00D81DC8" w:rsidRPr="002D2D7F" w:rsidRDefault="00D81DC8" w:rsidP="00C342E7">
      <w:pPr>
        <w:pStyle w:val="Heading3"/>
      </w:pPr>
      <w:bookmarkStart w:id="736" w:name="_Toc31979363"/>
      <w:r w:rsidRPr="002D2D7F">
        <w:t>Materials and methods</w:t>
      </w:r>
      <w:bookmarkEnd w:id="736"/>
    </w:p>
    <w:p w14:paraId="29AA5D57" w14:textId="28BA381E" w:rsidR="00D81DC8" w:rsidRPr="002D2D7F" w:rsidRDefault="00D81DC8" w:rsidP="00C342E7">
      <w:pPr>
        <w:pStyle w:val="Heading4"/>
      </w:pPr>
      <w:bookmarkStart w:id="737" w:name="_Toc31979364"/>
      <w:r w:rsidRPr="00C342E7">
        <w:t>Synthesis</w:t>
      </w:r>
      <w:r w:rsidRPr="002D2D7F">
        <w:t xml:space="preserve"> of MGQD</w:t>
      </w:r>
      <w:bookmarkEnd w:id="737"/>
    </w:p>
    <w:p w14:paraId="07CBA6C1" w14:textId="3AD50201" w:rsidR="00D81DC8" w:rsidRPr="002D2D7F" w:rsidRDefault="00D81DC8" w:rsidP="00D81DC8">
      <w:r w:rsidRPr="002D2D7F">
        <w:t>MGQD nanoparticles were synthesized following a previously reported method</w:t>
      </w:r>
      <w:r w:rsidR="00B31C55" w:rsidRPr="00B31C55">
        <w:rPr>
          <w:noProof/>
        </w:rPr>
        <w:t xml:space="preserve"> </w:t>
      </w:r>
      <w:r w:rsidR="00B31C55">
        <w:rPr>
          <w:noProof/>
        </w:rPr>
        <w:fldChar w:fldCharType="begin"/>
      </w:r>
      <w:r w:rsidR="00B31C55">
        <w:rPr>
          <w:noProof/>
        </w:rPr>
        <w:instrText xml:space="preserve"> ADDIN EN.CITE &lt;EndNote&gt;&lt;Cite&gt;&lt;Author&gt;Justin&lt;/Author&gt;&lt;Year&gt;2016&lt;/Year&gt;&lt;RecNum&gt;239&lt;/RecNum&gt;&lt;DisplayText&gt;[48]&lt;/DisplayText&gt;&lt;record&gt;&lt;rec-number&gt;239&lt;/rec-number&gt;&lt;foreign-keys&gt;&lt;key app="EN" db-id="xpa0e0dzn59f2seezaa599syxt9e9rfxpwft" timestamp="1580977805"&gt;239&lt;/key&gt;&lt;/foreign-keys&gt;&lt;ref-type name="Journal Article"&gt;17&lt;/ref-type&gt;&lt;contributors&gt;&lt;authors&gt;&lt;author&gt;Justin, Richard&lt;/author&gt;&lt;author&gt;Tao, Ke&lt;/author&gt;&lt;author&gt;Román, Sabiniano&lt;/author&gt;&lt;author&gt;Chen, Dexin&lt;/author&gt;&lt;author&gt;Xu, Yawen&lt;/author&gt;&lt;author&gt;Geng, Xiangshuai&lt;/author&gt;&lt;author&gt;Ross, Ian M&lt;/author&gt;&lt;author&gt;Grant, Richard T&lt;/author&gt;&lt;author&gt;Pearson, Andrew&lt;/author&gt;&lt;author&gt;Zhou, Guangdong&lt;/author&gt;&lt;/authors&gt;&lt;/contributors&gt;&lt;titles&gt;&lt;title&gt;Photoluminescent and superparamagnetic reduced graphene oxide–iron oxide quantum dots for dual-modality imaging, drug delivery and photothermal therapy&lt;/title&gt;&lt;secondary-title&gt;Carbon&lt;/secondary-title&gt;&lt;/titles&gt;&lt;periodical&gt;&lt;full-title&gt;Carbon&lt;/full-title&gt;&lt;/periodical&gt;&lt;pages&gt;54-70&lt;/pages&gt;&lt;volume&gt;97&lt;/volume&gt;&lt;dates&gt;&lt;year&gt;2016&lt;/year&gt;&lt;/dates&gt;&lt;isbn&gt;0008-6223&lt;/isbn&gt;&lt;urls&gt;&lt;/urls&gt;&lt;/record&gt;&lt;/Cite&gt;&lt;/EndNote&gt;</w:instrText>
      </w:r>
      <w:r w:rsidR="00B31C55">
        <w:rPr>
          <w:noProof/>
        </w:rPr>
        <w:fldChar w:fldCharType="separate"/>
      </w:r>
      <w:r w:rsidR="00B31C55">
        <w:rPr>
          <w:noProof/>
        </w:rPr>
        <w:t>[48]</w:t>
      </w:r>
      <w:r w:rsidR="00B31C55">
        <w:rPr>
          <w:noProof/>
        </w:rPr>
        <w:fldChar w:fldCharType="end"/>
      </w:r>
      <w:r w:rsidRPr="002D2D7F">
        <w:t>, with some modifications. First, graphene oxide was prepared from graphite by a modified Hummers method</w:t>
      </w:r>
      <w:r w:rsidR="00B31C55">
        <w:t xml:space="preserve"> </w:t>
      </w:r>
      <w:r w:rsidR="00B31C55">
        <w:rPr>
          <w:noProof/>
        </w:rPr>
        <w:fldChar w:fldCharType="begin"/>
      </w:r>
      <w:r w:rsidR="00B31C55">
        <w:rPr>
          <w:noProof/>
        </w:rPr>
        <w:instrText xml:space="preserve"> ADDIN EN.CITE &lt;EndNote&gt;&lt;Cite&gt;&lt;Author&gt;Marcano&lt;/Author&gt;&lt;Year&gt;2010&lt;/Year&gt;&lt;RecNum&gt;240&lt;/RecNum&gt;&lt;DisplayText&gt;[49]&lt;/DisplayText&gt;&lt;record&gt;&lt;rec-number&gt;240&lt;/rec-number&gt;&lt;foreign-keys&gt;&lt;key app="EN" db-id="xpa0e0dzn59f2seezaa599syxt9e9rfxpwft" timestamp="1580977995"&gt;240&lt;/key&gt;&lt;/foreign-keys&gt;&lt;ref-type name="Journal Article"&gt;17&lt;/ref-type&gt;&lt;contributors&gt;&lt;authors&gt;&lt;author&gt;Marcano, Daniela C&lt;/author&gt;&lt;author&gt;Kosynkin, Dmitry V&lt;/author&gt;&lt;author&gt;Berlin, Jacob M&lt;/author&gt;&lt;author&gt;Sinitskii, Alexander&lt;/author&gt;&lt;author&gt;Sun, Zhengzong&lt;/author&gt;&lt;author&gt;Slesarev, Alexander&lt;/author&gt;&lt;author&gt;Alemany, Lawrence B&lt;/author&gt;&lt;author&gt;Lu, Wei&lt;/author&gt;&lt;author&gt;Tour, James M&lt;/author&gt;&lt;/authors&gt;&lt;/contributors&gt;&lt;titles&gt;&lt;title&gt;Improved synthesis of graphene oxide&lt;/title&gt;&lt;secondary-title&gt;ACS nano&lt;/secondary-title&gt;&lt;/titles&gt;&lt;periodical&gt;&lt;full-title&gt;Acs Nano&lt;/full-title&gt;&lt;/periodical&gt;&lt;pages&gt;4806-4814&lt;/pages&gt;&lt;volume&gt;4&lt;/volume&gt;&lt;number&gt;8&lt;/number&gt;&lt;dates&gt;&lt;year&gt;2010&lt;/year&gt;&lt;/dates&gt;&lt;isbn&gt;1936-0851&lt;/isbn&gt;&lt;urls&gt;&lt;/urls&gt;&lt;/record&gt;&lt;/Cite&gt;&lt;/EndNote&gt;</w:instrText>
      </w:r>
      <w:r w:rsidR="00B31C55">
        <w:rPr>
          <w:noProof/>
        </w:rPr>
        <w:fldChar w:fldCharType="separate"/>
      </w:r>
      <w:r w:rsidR="00B31C55">
        <w:rPr>
          <w:noProof/>
        </w:rPr>
        <w:t>[49]</w:t>
      </w:r>
      <w:r w:rsidR="00B31C55">
        <w:rPr>
          <w:noProof/>
        </w:rPr>
        <w:fldChar w:fldCharType="end"/>
      </w:r>
      <w:r w:rsidRPr="002D2D7F">
        <w:t xml:space="preserve">. 0.2 g of graphene oxide was then added into 30 mL of distilled water, dispersed by </w:t>
      </w:r>
      <w:bookmarkStart w:id="738" w:name="OLE_LINK482"/>
      <w:r w:rsidRPr="002D2D7F">
        <w:t xml:space="preserve">sonication </w:t>
      </w:r>
      <w:bookmarkEnd w:id="738"/>
      <w:r w:rsidRPr="002D2D7F">
        <w:t>(60 Hz) for 1 hour</w:t>
      </w:r>
      <w:r w:rsidR="00EB2C81">
        <w:t xml:space="preserve"> using an ultrasonic bath</w:t>
      </w:r>
      <w:r w:rsidRPr="002D2D7F">
        <w:t>. The pH value of the suspension was adjusted to 10 by addition of ammonium hydroxide (NH</w:t>
      </w:r>
      <w:r w:rsidRPr="002D2D7F">
        <w:rPr>
          <w:vertAlign w:val="subscript"/>
        </w:rPr>
        <w:t>4</w:t>
      </w:r>
      <w:r w:rsidRPr="002D2D7F">
        <w:t>OH). 0.8 g of ferric chloride hexahydrate (FeCl</w:t>
      </w:r>
      <w:r w:rsidRPr="002D2D7F">
        <w:rPr>
          <w:vertAlign w:val="subscript"/>
        </w:rPr>
        <w:t>3</w:t>
      </w:r>
      <w:r w:rsidRPr="002D2D7F">
        <w:t>-6H</w:t>
      </w:r>
      <w:r w:rsidRPr="002D2D7F">
        <w:rPr>
          <w:vertAlign w:val="subscript"/>
        </w:rPr>
        <w:t>2</w:t>
      </w:r>
      <w:r w:rsidRPr="002D2D7F">
        <w:t>O, 97%) and 1.04 g of ferrous chloride tetrahydrate (FeCl</w:t>
      </w:r>
      <w:r w:rsidRPr="002D2D7F">
        <w:rPr>
          <w:vertAlign w:val="subscript"/>
        </w:rPr>
        <w:t>2</w:t>
      </w:r>
      <w:r w:rsidRPr="002D2D7F">
        <w:t>-4H</w:t>
      </w:r>
      <w:r w:rsidRPr="002D2D7F">
        <w:rPr>
          <w:vertAlign w:val="subscript"/>
        </w:rPr>
        <w:t>2</w:t>
      </w:r>
      <w:r w:rsidRPr="002D2D7F">
        <w:t>O, &gt;99%) were dissolved into 27-mL distilled water. The ferric salt solution and graphene oxide suspension were mixed, and NH</w:t>
      </w:r>
      <w:r w:rsidRPr="002D2D7F">
        <w:rPr>
          <w:vertAlign w:val="subscript"/>
        </w:rPr>
        <w:t>4</w:t>
      </w:r>
      <w:r w:rsidRPr="002D2D7F">
        <w:t xml:space="preserve">OH was added dropwise until the pH value reached 10. The mixture was stirred for 2 hours under nitrogen atmosphere, forming graphene oxide-iron oxide. The precipitate was then centrifuged and washed several times by water and ethanol until the supernatant became clear, to eliminate uncoated graphene oxide and ions. The graphene oxide-iron oxide was dispersed in 500-mL distilled water and autoclaved by a Parr Series 4000 </w:t>
      </w:r>
      <w:r w:rsidRPr="002D2D7F">
        <w:lastRenderedPageBreak/>
        <w:t xml:space="preserve">autoclave at 200℃ for 10 hours, forming shattered reduced graphene oxide-iron oxide nanoparticles, namely MGQD. Then, residual chemicals in the MGQD suspension were removed by dialysis using Fisher Scientific Biodesign Dialysis tubing (molecular weight cut off = 3.5 kDa). </w:t>
      </w:r>
      <w:bookmarkStart w:id="739" w:name="_Hlk32333525"/>
      <w:r w:rsidR="00E276A8">
        <w:t xml:space="preserve">Then, the MGQD was </w:t>
      </w:r>
      <w:bookmarkStart w:id="740" w:name="OLE_LINK429"/>
      <w:bookmarkStart w:id="741" w:name="OLE_LINK430"/>
      <w:r w:rsidR="00E276A8">
        <w:t xml:space="preserve">frozen </w:t>
      </w:r>
      <w:bookmarkEnd w:id="740"/>
      <w:bookmarkEnd w:id="741"/>
      <w:r w:rsidR="00E276A8">
        <w:t xml:space="preserve">in a freezer. </w:t>
      </w:r>
      <w:r w:rsidR="009108DF">
        <w:t>T</w:t>
      </w:r>
      <w:r w:rsidRPr="002D2D7F">
        <w:t xml:space="preserve">he </w:t>
      </w:r>
      <w:r w:rsidR="00E276A8">
        <w:t xml:space="preserve">frozen </w:t>
      </w:r>
      <w:r w:rsidRPr="002D2D7F">
        <w:t>MGQD</w:t>
      </w:r>
      <w:bookmarkEnd w:id="739"/>
      <w:r w:rsidRPr="002D2D7F">
        <w:t xml:space="preserve"> was dried by </w:t>
      </w:r>
      <w:bookmarkStart w:id="742" w:name="OLE_LINK431"/>
      <w:r w:rsidRPr="002D2D7F">
        <w:t>freeze drying</w:t>
      </w:r>
      <w:r w:rsidR="009108DF">
        <w:t xml:space="preserve"> in a </w:t>
      </w:r>
      <w:bookmarkStart w:id="743" w:name="OLE_LINK483"/>
      <w:bookmarkStart w:id="744" w:name="OLE_LINK484"/>
      <w:r w:rsidR="009108DF">
        <w:t>freeze</w:t>
      </w:r>
      <w:r w:rsidR="00EB2C81">
        <w:t xml:space="preserve"> </w:t>
      </w:r>
      <w:r w:rsidR="009108DF">
        <w:t>dryer</w:t>
      </w:r>
      <w:r w:rsidR="00E0495E">
        <w:t xml:space="preserve"> </w:t>
      </w:r>
      <w:bookmarkEnd w:id="742"/>
      <w:bookmarkEnd w:id="743"/>
      <w:bookmarkEnd w:id="744"/>
      <w:r w:rsidR="00E0495E">
        <w:t>(</w:t>
      </w:r>
      <w:r w:rsidR="00E0495E" w:rsidRPr="00E0495E">
        <w:t>FreeZone Triad Freeze Dry System, Labconco Co., USA</w:t>
      </w:r>
      <w:r w:rsidR="00E0495E">
        <w:t>)</w:t>
      </w:r>
      <w:r w:rsidRPr="002D2D7F">
        <w:t>.</w:t>
      </w:r>
      <w:r w:rsidR="009108DF">
        <w:t xml:space="preserve"> The dried </w:t>
      </w:r>
      <w:r w:rsidR="009108DF" w:rsidRPr="00EB2C81">
        <w:t xml:space="preserve">MGQD was </w:t>
      </w:r>
      <w:r w:rsidR="00AF5F05" w:rsidRPr="00EB2C81">
        <w:t xml:space="preserve">stored in a sealed </w:t>
      </w:r>
      <w:r w:rsidR="001C77D8" w:rsidRPr="00EB2C81">
        <w:t xml:space="preserve">container </w:t>
      </w:r>
      <w:bookmarkStart w:id="745" w:name="_Hlk32333545"/>
      <w:r w:rsidR="001C77D8" w:rsidRPr="00EB2C81">
        <w:t>under cool and dry environment without direct sunlight</w:t>
      </w:r>
      <w:r w:rsidR="00AF5F05" w:rsidRPr="00EB2C81">
        <w:t>.</w:t>
      </w:r>
      <w:bookmarkEnd w:id="745"/>
      <w:r w:rsidRPr="00EB2C81">
        <w:t xml:space="preserve"> </w:t>
      </w:r>
      <w:r w:rsidRPr="002D2D7F">
        <w:t>All chemicals used above were purchased from Sigma-Aldrich (St. Louis, Missouri).</w:t>
      </w:r>
    </w:p>
    <w:p w14:paraId="2AC8ECEB" w14:textId="77777777" w:rsidR="00D81DC8" w:rsidRPr="002D2D7F" w:rsidRDefault="00D81DC8" w:rsidP="00D81DC8"/>
    <w:p w14:paraId="7935ACB0" w14:textId="16DA382A" w:rsidR="00D81DC8" w:rsidRPr="002D2D7F" w:rsidRDefault="00D81DC8" w:rsidP="00C342E7">
      <w:pPr>
        <w:pStyle w:val="Heading4"/>
      </w:pPr>
      <w:bookmarkStart w:id="746" w:name="_Toc31979365"/>
      <w:r w:rsidRPr="00C342E7">
        <w:t>Characterization</w:t>
      </w:r>
      <w:r w:rsidRPr="002D2D7F">
        <w:t xml:space="preserve"> of MGQD</w:t>
      </w:r>
      <w:bookmarkEnd w:id="746"/>
    </w:p>
    <w:p w14:paraId="1B2EDA6B" w14:textId="5FE0945A" w:rsidR="00D81DC8" w:rsidRPr="002D2D7F" w:rsidRDefault="00D81DC8" w:rsidP="00D81DC8">
      <w:r w:rsidRPr="002D2D7F">
        <w:t xml:space="preserve">Transmission electron microscopy (TEM) image of MGQD was achieved using </w:t>
      </w:r>
      <w:r w:rsidR="00C978BE">
        <w:t>a</w:t>
      </w:r>
      <w:r w:rsidR="002125D0">
        <w:t>n</w:t>
      </w:r>
      <w:r w:rsidR="00CF1A8B">
        <w:t xml:space="preserve"> </w:t>
      </w:r>
      <w:r w:rsidRPr="002D2D7F">
        <w:t xml:space="preserve">FEI </w:t>
      </w:r>
      <w:r w:rsidR="00C978BE">
        <w:t>T</w:t>
      </w:r>
      <w:r w:rsidRPr="002D2D7F">
        <w:t xml:space="preserve">ecnai Biotwin 120-kV machine, operating at an accelerating voltage of 80 kV. The electron was emitted by a tungsten filament, and images were recorded on a Gatan Orius SC1000B bottom mounted camera with Gatan Digital Micrograph Software (Pleasanton, California). TEM sample was prepared by evaporating 10-μL diluted suspension (about 0.01 mg/mL) on a carbon film on 200 mesh copper grids. </w:t>
      </w:r>
      <w:r w:rsidR="00856AF5">
        <w:t>The m</w:t>
      </w:r>
      <w:r w:rsidRPr="002D2D7F">
        <w:t xml:space="preserve">agnetic hysteresis loop of MGQD was measured by Quantum Design MPMS-XL 5 superconducting quantum interference device (Quantum Design, San Diego, California) (SQUID). 0.016 g of MGQD powder was placed in SQUID, operating with a magnetic field between +20 000 Oe and −20 000 Oe at 37℃. </w:t>
      </w:r>
      <w:r w:rsidR="0039036A">
        <w:t>The m</w:t>
      </w:r>
      <w:r w:rsidRPr="002D2D7F">
        <w:t>agnetic hysteresis loop of SPIO was measured as a control. Fluorescence spectra of MGQD were detected using PerkinElmer LS 55 fluorescence spectrometer (PerkinElmer, Waltham, Massachusetts). The samples of fluorescence spectrometer were prepared by diluting suspension to about 0.02 mg/mL.</w:t>
      </w:r>
    </w:p>
    <w:p w14:paraId="6F7E05B9" w14:textId="77777777" w:rsidR="00D81DC8" w:rsidRPr="002D2D7F" w:rsidRDefault="00D81DC8" w:rsidP="00D81DC8"/>
    <w:p w14:paraId="6BDBB9AD" w14:textId="7DAA730B" w:rsidR="00D81DC8" w:rsidRPr="00D81DC8" w:rsidRDefault="00D81DC8" w:rsidP="00C342E7">
      <w:pPr>
        <w:pStyle w:val="Heading4"/>
      </w:pPr>
      <w:bookmarkStart w:id="747" w:name="_Toc31979366"/>
      <w:r w:rsidRPr="002D2D7F">
        <w:t xml:space="preserve">Cell Culture </w:t>
      </w:r>
      <w:r w:rsidRPr="00C342E7">
        <w:t>and</w:t>
      </w:r>
      <w:r w:rsidRPr="002D2D7F">
        <w:t xml:space="preserve"> Labelling</w:t>
      </w:r>
      <w:bookmarkEnd w:id="747"/>
    </w:p>
    <w:p w14:paraId="4FE473CA" w14:textId="3C766391" w:rsidR="00D81DC8" w:rsidRPr="002D2D7F" w:rsidRDefault="00D81DC8" w:rsidP="00D81DC8">
      <w:r w:rsidRPr="002D2D7F">
        <w:t xml:space="preserve">Cell culture media were prepared by mixing 219-mL </w:t>
      </w:r>
      <w:r w:rsidRPr="00601DA1">
        <w:t>DMEM</w:t>
      </w:r>
      <w:r w:rsidR="00471925" w:rsidRPr="00601DA1">
        <w:t xml:space="preserve"> (</w:t>
      </w:r>
      <w:bookmarkStart w:id="748" w:name="_Hlk32334780"/>
      <w:r w:rsidR="009B1071" w:rsidRPr="00601DA1">
        <w:t xml:space="preserve">i.e. </w:t>
      </w:r>
      <w:r w:rsidR="00471925" w:rsidRPr="00601DA1">
        <w:t xml:space="preserve">Dulbecco's </w:t>
      </w:r>
      <w:r w:rsidR="00471925" w:rsidRPr="00471925">
        <w:t>Modified Eagle Medium</w:t>
      </w:r>
      <w:bookmarkEnd w:id="748"/>
      <w:r w:rsidR="00471925">
        <w:t>)</w:t>
      </w:r>
      <w:r w:rsidRPr="002D2D7F">
        <w:t xml:space="preserve"> + Glutamax (Sigma-Aldrich, D0819), 219-mL Ham's F12 (Sigma-Aldrich, N4888), 50-mL </w:t>
      </w:r>
      <w:r w:rsidR="001E3DBA" w:rsidRPr="002D2D7F">
        <w:t>foetal</w:t>
      </w:r>
      <w:r w:rsidRPr="002D2D7F">
        <w:t xml:space="preserve"> calf serum (Sigma-Aldrich, F9665), 5-mL Penicillin (Sigma-Aldrich, P0781), 5-mL Fungizone (Sigma-Aldrich, A2942), 2.5-mL insulin (Sigma-Aldrich, 91077C) and 0.025-mL Epidermal Growth Factor (EGF) (Sigma-Aldrich, E5036). 3T3 cells (derivation of the 3T3 mouse fibroblast cell line) were cultured by adding 2.5 × 10</w:t>
      </w:r>
      <w:r w:rsidRPr="002D2D7F">
        <w:rPr>
          <w:vertAlign w:val="superscript"/>
        </w:rPr>
        <w:t>5</w:t>
      </w:r>
      <w:r w:rsidRPr="002D2D7F">
        <w:t xml:space="preserve"> cells and the 10 mL of medium into a T75 cell culture flask and putting the cell culture flask into </w:t>
      </w:r>
      <w:r w:rsidR="00FD6477">
        <w:t xml:space="preserve">an </w:t>
      </w:r>
      <w:r w:rsidRPr="002D2D7F">
        <w:t>incubator until the cells attach and spread out on the bottom. During this time, the medium was renewed once every 2 days.</w:t>
      </w:r>
    </w:p>
    <w:p w14:paraId="0A3AEA59" w14:textId="77777777" w:rsidR="00D81DC8" w:rsidRPr="002D2D7F" w:rsidRDefault="00D81DC8" w:rsidP="00D81DC8"/>
    <w:p w14:paraId="113D0345" w14:textId="0232E43D" w:rsidR="00D81DC8" w:rsidRPr="005B5D99" w:rsidRDefault="00D81DC8" w:rsidP="00D81DC8">
      <w:r w:rsidRPr="002D2D7F">
        <w:t xml:space="preserve">A series of concentration (0-100 μg/mL) of MGQD media were prepared by ultrasonically dispersing dried MGQD into </w:t>
      </w:r>
      <w:r w:rsidR="00FD6477">
        <w:t xml:space="preserve">culture </w:t>
      </w:r>
      <w:r w:rsidRPr="002D2D7F">
        <w:t>media. After cell culture was completed, MGQD media were used to replace the original cell media for cell labelling. These cells and MGQD media were put into an incubator for 1 day. Then, the labelled cells were washed with phosphate-buffered saline (PB</w:t>
      </w:r>
      <w:r w:rsidR="00F32E1D">
        <w:t>s</w:t>
      </w:r>
      <w:r w:rsidRPr="002D2D7F">
        <w:t xml:space="preserve">) 5 times. 2.5 mL of trypsin–EDTA (Ethylenediaminetetraacetic acid) was dropped into flask to make the cells detach </w:t>
      </w:r>
      <w:r w:rsidR="00FD6477">
        <w:t xml:space="preserve">the </w:t>
      </w:r>
      <w:r w:rsidRPr="002D2D7F">
        <w:t>flask. The solution of trypsin–EDTA and cells was added into 7.5-mL medium. The cells in the solution were separated by spinning at 1000 rpm for 5 minutes. Two-</w:t>
      </w:r>
      <w:r w:rsidR="0001644E" w:rsidRPr="002D2D7F">
        <w:t>millilitre</w:t>
      </w:r>
      <w:r w:rsidRPr="002D2D7F">
        <w:t xml:space="preserve"> cell medium was added to the separated cells, and the number of cells was calculated by a </w:t>
      </w:r>
      <w:r w:rsidR="0001644E" w:rsidRPr="00FD6477">
        <w:t>haemocytometer</w:t>
      </w:r>
      <w:r w:rsidRPr="002D2D7F">
        <w:t>.</w:t>
      </w:r>
      <w:r w:rsidR="00F011B8">
        <w:t xml:space="preserve"> </w:t>
      </w:r>
      <w:r w:rsidR="00F011B8" w:rsidRPr="00FD6477">
        <w:t xml:space="preserve">The haemocytometer </w:t>
      </w:r>
      <w:r w:rsidR="00FD6477" w:rsidRPr="00FD6477">
        <w:t>is</w:t>
      </w:r>
      <w:r w:rsidR="00F011B8" w:rsidRPr="00FD6477">
        <w:t xml:space="preserve"> a device with </w:t>
      </w:r>
      <w:r w:rsidR="00A9280C" w:rsidRPr="00FD6477">
        <w:t xml:space="preserve">a </w:t>
      </w:r>
      <w:bookmarkStart w:id="749" w:name="OLE_LINK485"/>
      <w:bookmarkStart w:id="750" w:name="OLE_LINK486"/>
      <w:r w:rsidR="00F011B8" w:rsidRPr="00FD6477">
        <w:t xml:space="preserve">counting chamber </w:t>
      </w:r>
      <w:bookmarkEnd w:id="749"/>
      <w:bookmarkEnd w:id="750"/>
      <w:r w:rsidR="00F011B8" w:rsidRPr="00FD6477">
        <w:t xml:space="preserve">for cell counting. </w:t>
      </w:r>
      <w:r w:rsidR="00462023" w:rsidRPr="00FD6477">
        <w:t>The counting chamber consist</w:t>
      </w:r>
      <w:r w:rsidR="00FD6477" w:rsidRPr="00FD6477">
        <w:t>s</w:t>
      </w:r>
      <w:r w:rsidR="00462023" w:rsidRPr="00FD6477">
        <w:t xml:space="preserve"> of a </w:t>
      </w:r>
      <w:bookmarkStart w:id="751" w:name="OLE_LINK433"/>
      <w:r w:rsidR="00462023" w:rsidRPr="00FD6477">
        <w:t xml:space="preserve">rectangular indentation </w:t>
      </w:r>
      <w:bookmarkEnd w:id="751"/>
      <w:r w:rsidR="00462023" w:rsidRPr="00FD6477">
        <w:t>and a coverslip</w:t>
      </w:r>
      <w:r w:rsidR="007B0E1A" w:rsidRPr="00FD6477">
        <w:t xml:space="preserve"> at top</w:t>
      </w:r>
      <w:r w:rsidR="00462023" w:rsidRPr="00FD6477">
        <w:t xml:space="preserve">. </w:t>
      </w:r>
      <w:r w:rsidR="007B0E1A" w:rsidRPr="00FD6477">
        <w:t xml:space="preserve">The bottom of </w:t>
      </w:r>
      <w:r w:rsidR="00FD6477" w:rsidRPr="00FD6477">
        <w:t xml:space="preserve">the </w:t>
      </w:r>
      <w:r w:rsidR="007B0E1A" w:rsidRPr="00FD6477">
        <w:t xml:space="preserve">chamber </w:t>
      </w:r>
      <w:r w:rsidR="00FD6477" w:rsidRPr="00FD6477">
        <w:t>is</w:t>
      </w:r>
      <w:r w:rsidR="007B0E1A" w:rsidRPr="00FD6477">
        <w:t xml:space="preserve"> engraved with a grid of </w:t>
      </w:r>
      <w:r w:rsidR="007B0E1A" w:rsidRPr="00FD6477">
        <w:lastRenderedPageBreak/>
        <w:t xml:space="preserve">perpendicular lines in the middle. </w:t>
      </w:r>
      <w:r w:rsidR="00F011B8" w:rsidRPr="006A33C2">
        <w:t xml:space="preserve">To use the </w:t>
      </w:r>
      <w:bookmarkStart w:id="752" w:name="OLE_LINK432"/>
      <w:r w:rsidR="00F011B8" w:rsidRPr="006A33C2">
        <w:t>haemocytometer</w:t>
      </w:r>
      <w:bookmarkEnd w:id="752"/>
      <w:r w:rsidR="00F011B8" w:rsidRPr="006A33C2">
        <w:t xml:space="preserve">, </w:t>
      </w:r>
      <w:r w:rsidR="00A9280C" w:rsidRPr="006A33C2">
        <w:t>the</w:t>
      </w:r>
      <w:r w:rsidR="00F011B8" w:rsidRPr="006A33C2">
        <w:t xml:space="preserve"> </w:t>
      </w:r>
      <w:r w:rsidR="00A9280C" w:rsidRPr="006A33C2">
        <w:t>coverslip was used to cover the</w:t>
      </w:r>
      <w:r w:rsidR="00462023" w:rsidRPr="006A33C2">
        <w:t xml:space="preserve"> </w:t>
      </w:r>
      <w:r w:rsidR="007B0E1A" w:rsidRPr="006A33C2">
        <w:t>rectangular indentation</w:t>
      </w:r>
      <w:r w:rsidR="00462023" w:rsidRPr="006A33C2">
        <w:t xml:space="preserve"> to creat</w:t>
      </w:r>
      <w:r w:rsidR="00263730" w:rsidRPr="006A33C2">
        <w:t>e</w:t>
      </w:r>
      <w:r w:rsidR="00462023" w:rsidRPr="006A33C2">
        <w:t xml:space="preserve"> </w:t>
      </w:r>
      <w:r w:rsidR="006A33C2">
        <w:t xml:space="preserve">the counting </w:t>
      </w:r>
      <w:r w:rsidR="00462023" w:rsidRPr="006A33C2">
        <w:t>chamber.</w:t>
      </w:r>
      <w:r w:rsidR="00A9280C" w:rsidRPr="006A33C2">
        <w:t xml:space="preserve"> </w:t>
      </w:r>
      <w:r w:rsidR="00462023" w:rsidRPr="006A33C2">
        <w:t xml:space="preserve">Then, </w:t>
      </w:r>
      <w:r w:rsidR="00A9280C" w:rsidRPr="006A33C2">
        <w:t xml:space="preserve">10-μL cell </w:t>
      </w:r>
      <w:r w:rsidR="007B0E1A" w:rsidRPr="006A33C2">
        <w:t xml:space="preserve">suspension </w:t>
      </w:r>
      <w:r w:rsidR="00A9280C" w:rsidRPr="006A33C2">
        <w:t>was</w:t>
      </w:r>
      <w:r w:rsidR="008D696A">
        <w:t xml:space="preserve"> </w:t>
      </w:r>
      <w:bookmarkStart w:id="753" w:name="OLE_LINK491"/>
      <w:bookmarkStart w:id="754" w:name="OLE_LINK492"/>
      <w:r w:rsidR="008D696A">
        <w:t xml:space="preserve">added </w:t>
      </w:r>
      <w:bookmarkEnd w:id="753"/>
      <w:bookmarkEnd w:id="754"/>
      <w:r w:rsidR="008D696A">
        <w:t xml:space="preserve">into </w:t>
      </w:r>
      <w:r w:rsidR="006A33C2" w:rsidRPr="006A33C2">
        <w:t xml:space="preserve">the </w:t>
      </w:r>
      <w:bookmarkStart w:id="755" w:name="OLE_LINK489"/>
      <w:bookmarkStart w:id="756" w:name="OLE_LINK490"/>
      <w:r w:rsidR="008D696A" w:rsidRPr="006A33C2">
        <w:t>chamber</w:t>
      </w:r>
      <w:r w:rsidR="004E7B96">
        <w:t xml:space="preserve"> using a pipette</w:t>
      </w:r>
      <w:r w:rsidR="008D696A" w:rsidRPr="006A33C2">
        <w:t xml:space="preserve"> </w:t>
      </w:r>
      <w:bookmarkEnd w:id="755"/>
      <w:bookmarkEnd w:id="756"/>
      <w:r w:rsidR="00587E2F" w:rsidRPr="006A33C2">
        <w:t>to</w:t>
      </w:r>
      <w:r w:rsidR="00A9280C" w:rsidRPr="006A33C2">
        <w:t xml:space="preserve"> </w:t>
      </w:r>
      <w:bookmarkStart w:id="757" w:name="OLE_LINK434"/>
      <w:bookmarkStart w:id="758" w:name="OLE_LINK435"/>
      <w:bookmarkStart w:id="759" w:name="OLE_LINK487"/>
      <w:bookmarkStart w:id="760" w:name="OLE_LINK488"/>
      <w:r w:rsidR="00587E2F" w:rsidRPr="006A33C2">
        <w:t xml:space="preserve">fill </w:t>
      </w:r>
      <w:bookmarkEnd w:id="757"/>
      <w:bookmarkEnd w:id="758"/>
      <w:r w:rsidR="00A9280C" w:rsidRPr="006A33C2">
        <w:t>the chamber</w:t>
      </w:r>
      <w:r w:rsidR="00587E2F" w:rsidRPr="006A33C2">
        <w:t xml:space="preserve"> </w:t>
      </w:r>
      <w:bookmarkEnd w:id="759"/>
      <w:bookmarkEnd w:id="760"/>
      <w:r w:rsidR="00587E2F" w:rsidRPr="006A33C2">
        <w:t>by capillary action</w:t>
      </w:r>
      <w:r w:rsidR="00A9280C" w:rsidRPr="005B5D99">
        <w:t>. The number of cells</w:t>
      </w:r>
      <w:r w:rsidR="006A628F" w:rsidRPr="005B5D99">
        <w:t xml:space="preserve"> in </w:t>
      </w:r>
      <w:r w:rsidR="00E3672A" w:rsidRPr="005B5D99">
        <w:t>four</w:t>
      </w:r>
      <w:r w:rsidR="006A628F" w:rsidRPr="005B5D99">
        <w:t xml:space="preserve"> set</w:t>
      </w:r>
      <w:r w:rsidR="005B5D99" w:rsidRPr="005B5D99">
        <w:t>s</w:t>
      </w:r>
      <w:r w:rsidR="006A628F" w:rsidRPr="005B5D99">
        <w:t xml:space="preserve"> of 16 squares</w:t>
      </w:r>
      <w:r w:rsidR="00263730" w:rsidRPr="005B5D99">
        <w:t xml:space="preserve"> </w:t>
      </w:r>
      <w:r w:rsidR="00E3672A" w:rsidRPr="005B5D99">
        <w:t xml:space="preserve">at the four corners of the gridded area </w:t>
      </w:r>
      <w:r w:rsidR="00A9280C" w:rsidRPr="005B5D99">
        <w:t xml:space="preserve">was </w:t>
      </w:r>
      <w:r w:rsidR="00462023" w:rsidRPr="005B5D99">
        <w:t>counted directly using a microscopy</w:t>
      </w:r>
      <w:r w:rsidR="00587E2F" w:rsidRPr="005B5D99">
        <w:t xml:space="preserve"> with 10× objective</w:t>
      </w:r>
      <w:r w:rsidR="00462023" w:rsidRPr="005B5D99">
        <w:t>.</w:t>
      </w:r>
      <w:r w:rsidR="006A628F" w:rsidRPr="005B5D99">
        <w:t xml:space="preserve"> The cell counts for </w:t>
      </w:r>
      <w:r w:rsidR="005B5D99">
        <w:t>the</w:t>
      </w:r>
      <w:r w:rsidR="006A628F" w:rsidRPr="005B5D99">
        <w:t xml:space="preserve"> 16 squares were averaged. The </w:t>
      </w:r>
      <w:r w:rsidR="00E3672A" w:rsidRPr="005B5D99">
        <w:t xml:space="preserve">density of the cells in the cell suspension (cells/mL) was obtained by multiplying </w:t>
      </w:r>
      <w:r w:rsidR="005B5D99">
        <w:t xml:space="preserve">the averaged cell count </w:t>
      </w:r>
      <w:r w:rsidR="00E3672A" w:rsidRPr="005B5D99">
        <w:t>by 10,000.</w:t>
      </w:r>
    </w:p>
    <w:p w14:paraId="6CB3249D" w14:textId="77777777" w:rsidR="00D81DC8" w:rsidRPr="002D2D7F" w:rsidRDefault="00D81DC8" w:rsidP="00D81DC8"/>
    <w:p w14:paraId="2F907DDE" w14:textId="4F61E2F1" w:rsidR="00D81DC8" w:rsidRPr="002D2D7F" w:rsidRDefault="00D81DC8" w:rsidP="00C342E7">
      <w:pPr>
        <w:pStyle w:val="Heading4"/>
      </w:pPr>
      <w:bookmarkStart w:id="761" w:name="_Toc31979367"/>
      <w:r w:rsidRPr="002D2D7F">
        <w:t xml:space="preserve">Toxicity </w:t>
      </w:r>
      <w:r w:rsidRPr="00C342E7">
        <w:t>Test</w:t>
      </w:r>
      <w:r w:rsidRPr="002D2D7F">
        <w:t xml:space="preserve"> by MTT</w:t>
      </w:r>
      <w:bookmarkEnd w:id="761"/>
    </w:p>
    <w:p w14:paraId="5539779A" w14:textId="765595F1" w:rsidR="00D81DC8" w:rsidRPr="002D2D7F" w:rsidRDefault="00D81DC8" w:rsidP="00D81DC8">
      <w:r w:rsidRPr="002D2D7F">
        <w:t>3T3 cells were seeded into 96-well plates containing 200 μL of Roswell Park Memorial Institute medium (RPMI medium, Lonza, Basel, Switzerland, BE12-918F) supplemented with 10% Foetal Bovine Serum (Thermo Fisher, Waltham, Massachusetts, 10 500 064), 1% Penicillin-Streptomycin (Lonza, DE17-603E) and 1% L-Glutamine (Lonza, 17-605F)). The cell seeding density was 5 × 10</w:t>
      </w:r>
      <w:r w:rsidRPr="002D2D7F">
        <w:rPr>
          <w:vertAlign w:val="superscript"/>
        </w:rPr>
        <w:t>3</w:t>
      </w:r>
      <w:r w:rsidRPr="002D2D7F">
        <w:t xml:space="preserve"> cells per well, and the cells were incubated overnight at 37℃ under 5% CO</w:t>
      </w:r>
      <w:r w:rsidRPr="002D2D7F">
        <w:rPr>
          <w:vertAlign w:val="subscript"/>
        </w:rPr>
        <w:t>2</w:t>
      </w:r>
      <w:r w:rsidRPr="002D2D7F">
        <w:t xml:space="preserve"> atmosphere. Then, the cells were washed twice using PB</w:t>
      </w:r>
      <w:r w:rsidR="00F32E1D">
        <w:t>s</w:t>
      </w:r>
      <w:r w:rsidRPr="002D2D7F">
        <w:t xml:space="preserve"> buffer and incubated with 200 μL of medium with various concentrations of MGQD. After 24 and 48 hours, 50 μL of 3-mg/mL </w:t>
      </w:r>
      <w:bookmarkStart w:id="762" w:name="OLE_LINK288"/>
      <w:r w:rsidRPr="002D2D7F">
        <w:t>MTT</w:t>
      </w:r>
      <w:bookmarkEnd w:id="762"/>
      <w:r w:rsidRPr="002D2D7F">
        <w:t xml:space="preserve"> reagent was added into each well and the cells were incubated for another 3 hours. The supernatants were removed and 200 μL of dimethyl sulfoxide was added into each well. The absorbance of each well was measured by a plate reader (FLUOstar galaxy; BMG LABTECH, Ortenberg, Germany) using 570-nm wavelength.</w:t>
      </w:r>
    </w:p>
    <w:p w14:paraId="18AE3380" w14:textId="77777777" w:rsidR="00D81DC8" w:rsidRPr="002D2D7F" w:rsidRDefault="00D81DC8" w:rsidP="00D81DC8"/>
    <w:p w14:paraId="6DFA8632" w14:textId="7FF4879D" w:rsidR="00D81DC8" w:rsidRPr="002D2D7F" w:rsidRDefault="00D81DC8" w:rsidP="00C342E7">
      <w:pPr>
        <w:pStyle w:val="Heading4"/>
      </w:pPr>
      <w:bookmarkStart w:id="763" w:name="_Toc31979368"/>
      <w:r w:rsidRPr="002D2D7F">
        <w:t xml:space="preserve">CFM </w:t>
      </w:r>
      <w:r w:rsidRPr="00C342E7">
        <w:t>Imaging</w:t>
      </w:r>
      <w:bookmarkEnd w:id="763"/>
    </w:p>
    <w:p w14:paraId="3EFB1E0E" w14:textId="2D12098C" w:rsidR="00D81DC8" w:rsidRPr="00DC4619" w:rsidRDefault="00D81DC8" w:rsidP="00D81DC8">
      <w:r w:rsidRPr="002D2D7F">
        <w:lastRenderedPageBreak/>
        <w:t xml:space="preserve">Confocal imaging of MGQD powder and MGQD labelled cells was performed with an inverted </w:t>
      </w:r>
      <w:bookmarkStart w:id="764" w:name="OLE_LINK436"/>
      <w:r w:rsidRPr="002D2D7F">
        <w:t xml:space="preserve">Zeiss LSM 510 </w:t>
      </w:r>
      <w:r w:rsidR="00B06B35">
        <w:t>n</w:t>
      </w:r>
      <w:r w:rsidR="00B06B35" w:rsidRPr="00B06B35">
        <w:t xml:space="preserve">on-linear </w:t>
      </w:r>
      <w:r w:rsidR="00B06B35">
        <w:t>o</w:t>
      </w:r>
      <w:r w:rsidR="00B06B35" w:rsidRPr="00B06B35">
        <w:t>ptical</w:t>
      </w:r>
      <w:r w:rsidRPr="002D2D7F">
        <w:t xml:space="preserve"> microscope</w:t>
      </w:r>
      <w:bookmarkEnd w:id="764"/>
      <w:r w:rsidRPr="002D2D7F">
        <w:t>. The microscope is equipped with a 30-mW Ar laser (458, 477, 488, and 514 nm), a 1.2-mW 543-nm He/Ne laser, a 5-mW 633-nm HeNe laser and a Coherent Chameleon femto-second pulsed laser (690-1040 nm) suitable for multiphoton imaging. The MGQD was imaged by two-photon excitation using the Coherent Chameleon femtosecond pulsed laser</w:t>
      </w:r>
      <w:r w:rsidRPr="00DC4619">
        <w:t xml:space="preserve">. A </w:t>
      </w:r>
      <w:bookmarkStart w:id="765" w:name="OLE_LINK439"/>
      <w:bookmarkStart w:id="766" w:name="OLE_LINK440"/>
      <w:r w:rsidRPr="00DC4619">
        <w:t xml:space="preserve">META multiwavelength detector </w:t>
      </w:r>
      <w:bookmarkEnd w:id="765"/>
      <w:bookmarkEnd w:id="766"/>
      <w:r w:rsidRPr="00DC4619">
        <w:t>was used to collect emitted light from a particular band.</w:t>
      </w:r>
      <w:r w:rsidR="00945C73" w:rsidRPr="00DC4619">
        <w:t xml:space="preserve"> The META multiwavelength detector </w:t>
      </w:r>
      <w:r w:rsidR="00DC4619" w:rsidRPr="00DC4619">
        <w:t xml:space="preserve">is </w:t>
      </w:r>
      <w:r w:rsidR="00945C73" w:rsidRPr="00DC4619">
        <w:t>the detector with multiple photomultiplier tubes</w:t>
      </w:r>
      <w:r w:rsidR="00DC4619">
        <w:t>.</w:t>
      </w:r>
      <w:r w:rsidR="00945C73" w:rsidRPr="00DC4619">
        <w:t xml:space="preserve"> </w:t>
      </w:r>
      <w:r w:rsidR="00DC4619">
        <w:t>I</w:t>
      </w:r>
      <w:r w:rsidR="00945C73" w:rsidRPr="00DC4619">
        <w:t xml:space="preserve">n </w:t>
      </w:r>
      <w:r w:rsidR="00DC4619">
        <w:t>the detector,</w:t>
      </w:r>
      <w:r w:rsidR="00945C73" w:rsidRPr="00DC4619">
        <w:t xml:space="preserve"> the light was spread into its component wavelengths and detected by separate photomultiplier tubes.</w:t>
      </w:r>
    </w:p>
    <w:p w14:paraId="42BCDC86" w14:textId="77777777" w:rsidR="00D81DC8" w:rsidRPr="002D2D7F" w:rsidRDefault="00D81DC8" w:rsidP="00D81DC8"/>
    <w:p w14:paraId="6264C78F" w14:textId="6A55668B" w:rsidR="00D81DC8" w:rsidRPr="00160A29" w:rsidRDefault="00D81DC8" w:rsidP="00D81DC8">
      <w:pPr>
        <w:rPr>
          <w:color w:val="FF0000"/>
        </w:rPr>
      </w:pPr>
      <w:r w:rsidRPr="002D2D7F">
        <w:t xml:space="preserve">A small quantity of MGQD powder was placed on a microscope slide for CFM imaging. The MGQD labelled cells </w:t>
      </w:r>
      <w:r w:rsidR="0026056F">
        <w:t>were</w:t>
      </w:r>
      <w:r w:rsidRPr="002D2D7F">
        <w:t xml:space="preserve"> imaged twice. For the first measurement, MGQD labelled cells were fixed on a glass bottomed dish (Thermo Fisher, 150 680) using 3.7% paraformaldehyde (in PB</w:t>
      </w:r>
      <w:r w:rsidR="00F32E1D">
        <w:t>s</w:t>
      </w:r>
      <w:r w:rsidRPr="002D2D7F">
        <w:t xml:space="preserve">), and visualized directly using 690-nm exciting light. For the second measurement, the MGQD labelled cells were also fixed on a glass bottomed dish, and the F-actin and nucleus of cells were stained by diluted phalloidin-FITC (Fluorescein isothiocyanate) (0.2 μg/mL) and DAPI 4′,6-diamidino-2-phenylindole (1 μg/mL), </w:t>
      </w:r>
      <w:r w:rsidRPr="000662DE">
        <w:t xml:space="preserve">respectively for highlighting cell shape. The stained cells were imaged using </w:t>
      </w:r>
      <w:r w:rsidR="0045740D" w:rsidRPr="000662DE">
        <w:t xml:space="preserve">CW lasers with </w:t>
      </w:r>
      <w:r w:rsidRPr="000662DE">
        <w:t>4-nW po</w:t>
      </w:r>
      <w:r w:rsidRPr="002D2D7F">
        <w:t xml:space="preserve">wer at 488-nm and 0.989-mW power at 700 nm. The 488-nm laser was used to excite fluorescence of phalloidin-FITC and image F-actin through a 500- to 550-nm filter. The two-photon fluorescence of DAPI and MGQD was excited by the 700-nm laser and imaged through a 435- to 485-nm filter and a 362- to 415-nm filter, respectively. A control experiment was conducted by imaging unlabelled cells in the same way. The laser powers used for fluorescence excitation were measured by an </w:t>
      </w:r>
      <w:r w:rsidRPr="002D2D7F">
        <w:lastRenderedPageBreak/>
        <w:t>optical power meter (PM 400; Thorlabs, Newton, New Jersey</w:t>
      </w:r>
      <w:r w:rsidRPr="000662DE">
        <w:t>).</w:t>
      </w:r>
      <w:r w:rsidR="004A47FB" w:rsidRPr="000662DE">
        <w:t xml:space="preserve"> The primary aim of this section was to confirm </w:t>
      </w:r>
      <w:r w:rsidR="00160A29" w:rsidRPr="000662DE">
        <w:t xml:space="preserve">whether </w:t>
      </w:r>
      <w:r w:rsidR="000662DE">
        <w:t xml:space="preserve">the </w:t>
      </w:r>
      <w:r w:rsidR="00160A29" w:rsidRPr="000662DE">
        <w:t>MGQD can be used as a cont</w:t>
      </w:r>
      <w:r w:rsidR="000662DE" w:rsidRPr="000662DE">
        <w:t>ras</w:t>
      </w:r>
      <w:r w:rsidR="00160A29" w:rsidRPr="000662DE">
        <w:t xml:space="preserve">t agent for tracking cells by CFM. </w:t>
      </w:r>
      <w:r w:rsidR="007E12C0" w:rsidRPr="000662DE">
        <w:t xml:space="preserve">The F-actin and nucleus of </w:t>
      </w:r>
      <w:r w:rsidR="000662DE" w:rsidRPr="000662DE">
        <w:t xml:space="preserve">the </w:t>
      </w:r>
      <w:r w:rsidR="0036420C" w:rsidRPr="000662DE">
        <w:t xml:space="preserve">labelled </w:t>
      </w:r>
      <w:r w:rsidR="007E12C0" w:rsidRPr="000662DE">
        <w:t xml:space="preserve">cells were stained and imaged to investigate the </w:t>
      </w:r>
      <w:bookmarkStart w:id="767" w:name="OLE_LINK428"/>
      <w:r w:rsidR="0036420C" w:rsidRPr="000662DE">
        <w:t xml:space="preserve">distribution </w:t>
      </w:r>
      <w:bookmarkEnd w:id="767"/>
      <w:r w:rsidR="0036420C" w:rsidRPr="000662DE">
        <w:t xml:space="preserve">of MGQD in or near the cells, and thereby </w:t>
      </w:r>
      <w:r w:rsidR="00864FD6" w:rsidRPr="000662DE">
        <w:t xml:space="preserve">to </w:t>
      </w:r>
      <w:r w:rsidR="0036420C" w:rsidRPr="000662DE">
        <w:t>verif</w:t>
      </w:r>
      <w:r w:rsidR="00864FD6" w:rsidRPr="000662DE">
        <w:t>y</w:t>
      </w:r>
      <w:r w:rsidR="0036420C" w:rsidRPr="000662DE">
        <w:t xml:space="preserve"> whether </w:t>
      </w:r>
      <w:r w:rsidR="000662DE">
        <w:t xml:space="preserve">the </w:t>
      </w:r>
      <w:r w:rsidR="0036420C" w:rsidRPr="000662DE">
        <w:t xml:space="preserve">MGQD </w:t>
      </w:r>
      <w:r w:rsidR="00B5192D" w:rsidRPr="000662DE">
        <w:t xml:space="preserve">can be </w:t>
      </w:r>
      <w:bookmarkStart w:id="768" w:name="OLE_LINK441"/>
      <w:bookmarkStart w:id="769" w:name="OLE_LINK442"/>
      <w:r w:rsidR="00B5192D" w:rsidRPr="000662DE">
        <w:t xml:space="preserve">absorbed </w:t>
      </w:r>
      <w:bookmarkEnd w:id="768"/>
      <w:bookmarkEnd w:id="769"/>
      <w:r w:rsidR="0040747E" w:rsidRPr="000662DE">
        <w:t>by the cells.</w:t>
      </w:r>
    </w:p>
    <w:p w14:paraId="4F48B2B5" w14:textId="77777777" w:rsidR="00D81DC8" w:rsidRPr="002D2D7F" w:rsidRDefault="00D81DC8" w:rsidP="00D81DC8"/>
    <w:p w14:paraId="32FCA9F7" w14:textId="305F0AF6" w:rsidR="00D81DC8" w:rsidRPr="002D2D7F" w:rsidRDefault="00D81DC8" w:rsidP="00C342E7">
      <w:pPr>
        <w:pStyle w:val="Heading4"/>
      </w:pPr>
      <w:bookmarkStart w:id="770" w:name="_Toc31979369"/>
      <w:r w:rsidRPr="00C342E7">
        <w:t>Construction</w:t>
      </w:r>
      <w:r w:rsidRPr="002D2D7F">
        <w:t xml:space="preserve"> of MMOCT</w:t>
      </w:r>
      <w:bookmarkEnd w:id="770"/>
    </w:p>
    <w:p w14:paraId="221124E6" w14:textId="0798EBD2" w:rsidR="00D81DC8" w:rsidRPr="002D2D7F" w:rsidRDefault="00D81DC8" w:rsidP="00D81DC8">
      <w:r w:rsidRPr="002D2D7F">
        <w:t xml:space="preserve">An in-house MMOCT system was constructed based on a custom-built ultrahigh resolution spectral domain OCT system. The details and characteristics of the MMOCT have been described in </w:t>
      </w:r>
      <w:r w:rsidR="00C26861">
        <w:t>c</w:t>
      </w:r>
      <w:r w:rsidRPr="002D2D7F">
        <w:t xml:space="preserve">hapter </w:t>
      </w:r>
      <w:r w:rsidR="00C26861">
        <w:t>3 and 4</w:t>
      </w:r>
      <w:r>
        <w:t>,</w:t>
      </w:r>
      <w:r w:rsidRPr="0060353D">
        <w:t xml:space="preserve"> </w:t>
      </w:r>
      <w:r w:rsidRPr="00C26861">
        <w:t xml:space="preserve">shown in Figure </w:t>
      </w:r>
      <w:r w:rsidR="00C26861" w:rsidRPr="00C26861">
        <w:t>3.1</w:t>
      </w:r>
      <w:r w:rsidRPr="00C26861">
        <w:t xml:space="preserve">. </w:t>
      </w:r>
      <w:r w:rsidRPr="002D2D7F">
        <w:t>Here, the MMOCT architecture is introduced briefly, A dual super luminescent diode source (Broadlighter D890-HP, Superlum, Carrigtwohill, Ireland) with 890-nm centre wavelength and 150-nm bandwidth was used as the light source. The source bea</w:t>
      </w:r>
      <w:r w:rsidR="00945E13">
        <w:t>m</w:t>
      </w:r>
      <w:r w:rsidRPr="002D2D7F">
        <w:t xml:space="preserve"> was split into reference and sample beams by a 50/50 coupler. The sample beam was deflected by a pair of galvanometer scanners (TSH 22556-Y, Sunny Technology, Beijing, China and TSH 22555-X, Sunny Technology, Beijing, China) and focused on a sample by a focus lens (LSM02-BB; Thorlabs) with an effective focal length of 17.9 mm and a spot size of 9 μm. The galvanometer scanners allow the sample beam to achieve a volumetric scan of</w:t>
      </w:r>
      <w:r>
        <w:rPr>
          <w:rFonts w:hint="eastAsia"/>
        </w:rPr>
        <w:t xml:space="preserve"> </w:t>
      </w:r>
      <w:r w:rsidRPr="002D2D7F">
        <w:t xml:space="preserve">a sample. The reference beam was reflected by a plane mirror in </w:t>
      </w:r>
      <w:r w:rsidR="00202EBF">
        <w:t xml:space="preserve">the </w:t>
      </w:r>
      <w:r w:rsidRPr="002D2D7F">
        <w:t>reference arm. A variable neutral density filter was placed into the reference arm for attenuating the reference beam. The sample and reference beams were recombined at the 50/50 coupler and propagate to an in-house</w:t>
      </w:r>
      <w:r w:rsidR="00BF4096">
        <w:t xml:space="preserve"> built</w:t>
      </w:r>
      <w:r w:rsidRPr="002D2D7F">
        <w:t xml:space="preserve"> spectrometer. </w:t>
      </w:r>
      <w:r w:rsidR="00202EBF">
        <w:t>Because</w:t>
      </w:r>
      <w:r w:rsidRPr="002D2D7F">
        <w:t xml:space="preserve"> the optical path difference between the reference and sample beams is less than coherence length of light source, the interference of reference and sample beams was detected by the spectrometer. An </w:t>
      </w:r>
      <w:r w:rsidRPr="002D2D7F">
        <w:lastRenderedPageBreak/>
        <w:t xml:space="preserve">A-scan was obtained by fast Fourier transform of the interference pattern, and 500 A-scans were used to construct a B-scan forming an image of width 2 mm. The A-scan acquisition rate was 1000 Hz. The axial and lateral resolutions of this system reached </w:t>
      </w:r>
      <w:r>
        <w:t>3.4</w:t>
      </w:r>
      <w:r w:rsidRPr="002D2D7F">
        <w:t xml:space="preserve"> and 6.2 μm, respectively, </w:t>
      </w:r>
      <w:r w:rsidR="00202EBF">
        <w:t>with a</w:t>
      </w:r>
      <w:r w:rsidRPr="002D2D7F">
        <w:t xml:space="preserve"> sensitivity </w:t>
      </w:r>
      <w:r w:rsidR="00202EBF">
        <w:t xml:space="preserve">of </w:t>
      </w:r>
      <w:r w:rsidRPr="002D2D7F">
        <w:t>91.69 dB.</w:t>
      </w:r>
    </w:p>
    <w:p w14:paraId="06C15FEE" w14:textId="77777777" w:rsidR="00D81DC8" w:rsidRPr="002D2D7F" w:rsidRDefault="00D81DC8" w:rsidP="00D81DC8"/>
    <w:p w14:paraId="4389CECE" w14:textId="42B0A9AF" w:rsidR="00D81DC8" w:rsidRPr="002D2D7F" w:rsidRDefault="00D81DC8" w:rsidP="00D81DC8">
      <w:r w:rsidRPr="002D2D7F">
        <w:t xml:space="preserve">A homemade electromagnet, an amplifier (7224 DC-Enabled AC Amplifier; AE TECHRON, Elkhart, Indiana) and a function generator (TENMA 72-6805) were introduced to the OCT system to generate </w:t>
      </w:r>
      <w:r w:rsidR="002A0639">
        <w:t xml:space="preserve">a </w:t>
      </w:r>
      <w:r w:rsidRPr="002D2D7F">
        <w:t xml:space="preserve">sinusoidal magnetic field. </w:t>
      </w:r>
      <w:r w:rsidR="00202EBF">
        <w:t>The s</w:t>
      </w:r>
      <w:r w:rsidRPr="002D2D7F">
        <w:t>ample was exposed to the magnetic field when image was acquired.</w:t>
      </w:r>
    </w:p>
    <w:p w14:paraId="18CF8829" w14:textId="77777777" w:rsidR="00D81DC8" w:rsidRPr="002D2D7F" w:rsidRDefault="00D81DC8" w:rsidP="00D81DC8"/>
    <w:p w14:paraId="6CA73FC5" w14:textId="09910D4A" w:rsidR="00D81DC8" w:rsidRPr="002D2D7F" w:rsidRDefault="00D81DC8" w:rsidP="00C342E7">
      <w:pPr>
        <w:pStyle w:val="Heading4"/>
      </w:pPr>
      <w:bookmarkStart w:id="771" w:name="_Toc31979370"/>
      <w:r w:rsidRPr="002D2D7F">
        <w:t xml:space="preserve">MMOCT </w:t>
      </w:r>
      <w:r w:rsidRPr="00C342E7">
        <w:t>imaging</w:t>
      </w:r>
      <w:bookmarkEnd w:id="771"/>
    </w:p>
    <w:p w14:paraId="67464F37" w14:textId="3B592B3D" w:rsidR="00D81DC8" w:rsidRPr="002D2D7F" w:rsidRDefault="00D81DC8" w:rsidP="00D81DC8">
      <w:bookmarkStart w:id="772" w:name="OLE_LINK236"/>
      <w:r w:rsidRPr="002D2D7F">
        <w:t xml:space="preserve">Since agar gel has shown similar mechanical properties to soft tissue </w:t>
      </w:r>
      <w:r w:rsidR="0071105F">
        <w:rPr>
          <w:noProof/>
        </w:rPr>
        <w:fldChar w:fldCharType="begin"/>
      </w:r>
      <w:r w:rsidR="0071105F">
        <w:rPr>
          <w:noProof/>
        </w:rPr>
        <w:instrText xml:space="preserve"> ADDIN EN.CITE &lt;EndNote&gt;&lt;Cite&gt;&lt;Author&gt;Lamouche&lt;/Author&gt;&lt;Year&gt;2012&lt;/Year&gt;&lt;RecNum&gt;241&lt;/RecNum&gt;&lt;DisplayText&gt;[50]&lt;/DisplayText&gt;&lt;record&gt;&lt;rec-number&gt;241&lt;/rec-number&gt;&lt;foreign-keys&gt;&lt;key app="EN" db-id="xpa0e0dzn59f2seezaa599syxt9e9rfxpwft" timestamp="1580986354"&gt;241&lt;/key&gt;&lt;/foreign-keys&gt;&lt;ref-type name="Journal Article"&gt;17&lt;/ref-type&gt;&lt;contributors&gt;&lt;authors&gt;&lt;author&gt;Lamouche, Guy&lt;/author&gt;&lt;author&gt;Kennedy, Brendan F&lt;/author&gt;&lt;author&gt;Kennedy, Kelsey M&lt;/author&gt;&lt;author&gt;Bisaillon, Charles-Etienne&lt;/author&gt;&lt;author&gt;Curatolo, Andrea&lt;/author&gt;&lt;author&gt;Campbell, Gord&lt;/author&gt;&lt;author&gt;Pazos, Valérie&lt;/author&gt;&lt;author&gt;Sampson, David D&lt;/author&gt;&lt;/authors&gt;&lt;/contributors&gt;&lt;titles&gt;&lt;title&gt;Review of tissue simulating phantoms with controllable optical, mechanical and structural properties for use in optical coherence tomography&lt;/title&gt;&lt;secondary-title&gt;Biomedical optics express&lt;/secondary-title&gt;&lt;/titles&gt;&lt;periodical&gt;&lt;full-title&gt;Biomedical optics express&lt;/full-title&gt;&lt;/periodical&gt;&lt;pages&gt;1381-1398&lt;/pages&gt;&lt;volume&gt;3&lt;/volume&gt;&lt;number&gt;6&lt;/number&gt;&lt;dates&gt;&lt;year&gt;2012&lt;/year&gt;&lt;/dates&gt;&lt;isbn&gt;2156-7085&lt;/isbn&gt;&lt;urls&gt;&lt;/urls&gt;&lt;/record&gt;&lt;/Cite&gt;&lt;/EndNote&gt;</w:instrText>
      </w:r>
      <w:r w:rsidR="0071105F">
        <w:rPr>
          <w:noProof/>
        </w:rPr>
        <w:fldChar w:fldCharType="separate"/>
      </w:r>
      <w:r w:rsidR="0071105F">
        <w:rPr>
          <w:noProof/>
        </w:rPr>
        <w:t>[50]</w:t>
      </w:r>
      <w:r w:rsidR="0071105F">
        <w:rPr>
          <w:noProof/>
        </w:rPr>
        <w:fldChar w:fldCharType="end"/>
      </w:r>
      <w:r w:rsidRPr="002D2D7F">
        <w:t xml:space="preserve">, agar was used to mimic human soft tissue in this experiment. The agar gel was prepared by shaking and microwave heating of 10 g/L agar solution. </w:t>
      </w:r>
      <w:r w:rsidR="00202EBF">
        <w:t>Since</w:t>
      </w:r>
      <w:r w:rsidRPr="002D2D7F">
        <w:t xml:space="preserve"> one of our clinical application areas is tracking transplanted corneal stem cells</w:t>
      </w:r>
      <w:r w:rsidR="0071105F">
        <w:t xml:space="preserve"> </w:t>
      </w:r>
      <w:r w:rsidR="0071105F">
        <w:rPr>
          <w:noProof/>
        </w:rPr>
        <w:fldChar w:fldCharType="begin"/>
      </w:r>
      <w:r w:rsidR="0071105F">
        <w:rPr>
          <w:noProof/>
        </w:rPr>
        <w:instrText xml:space="preserve"> ADDIN EN.CITE &lt;EndNote&gt;&lt;Cite&gt;&lt;Author&gt;Boadi&lt;/Author&gt;&lt;Year&gt;2015&lt;/Year&gt;&lt;RecNum&gt;242&lt;/RecNum&gt;&lt;DisplayText&gt;[51]&lt;/DisplayText&gt;&lt;record&gt;&lt;rec-number&gt;242&lt;/rec-number&gt;&lt;foreign-keys&gt;&lt;key app="EN" db-id="xpa0e0dzn59f2seezaa599syxt9e9rfxpwft" timestamp="1580986445"&gt;242&lt;/key&gt;&lt;/foreign-keys&gt;&lt;ref-type name="Conference Proceedings"&gt;10&lt;/ref-type&gt;&lt;contributors&gt;&lt;authors&gt;&lt;author&gt;Boadi, J&lt;/author&gt;&lt;author&gt;Sangwal, V&lt;/author&gt;&lt;author&gt;MacNeil, S&lt;/author&gt;&lt;author&gt;Matcher, SJ&lt;/author&gt;&lt;/authors&gt;&lt;/contributors&gt;&lt;titles&gt;&lt;title&gt;System for tracking transplanted limbal epithelial stem cells in the treatment of corneal stem cell deficiency&lt;/title&gt;&lt;secondary-title&gt;Imaging, Manipulation, and Analysis of Biomolecules, Cells, and Tissues XIII&lt;/secondary-title&gt;&lt;/titles&gt;&lt;pages&gt;93281D&lt;/pages&gt;&lt;volume&gt;9328&lt;/volume&gt;&lt;dates&gt;&lt;year&gt;2015&lt;/year&gt;&lt;/dates&gt;&lt;publisher&gt;International Society for Optics and Photonics&lt;/publisher&gt;&lt;urls&gt;&lt;/urls&gt;&lt;/record&gt;&lt;/Cite&gt;&lt;/EndNote&gt;</w:instrText>
      </w:r>
      <w:r w:rsidR="0071105F">
        <w:rPr>
          <w:noProof/>
        </w:rPr>
        <w:fldChar w:fldCharType="separate"/>
      </w:r>
      <w:r w:rsidR="0071105F">
        <w:rPr>
          <w:noProof/>
        </w:rPr>
        <w:t>[51]</w:t>
      </w:r>
      <w:r w:rsidR="0071105F">
        <w:rPr>
          <w:noProof/>
        </w:rPr>
        <w:fldChar w:fldCharType="end"/>
      </w:r>
      <w:r w:rsidRPr="002D2D7F">
        <w:t>, MGQD labelled cells were deposited on the surface of agar gel for acquisition of MMOCT image.</w:t>
      </w:r>
    </w:p>
    <w:bookmarkEnd w:id="772"/>
    <w:p w14:paraId="0F59EB7E" w14:textId="77777777" w:rsidR="00D81DC8" w:rsidRPr="002D2D7F" w:rsidRDefault="00D81DC8" w:rsidP="00D81DC8"/>
    <w:p w14:paraId="07ABF394" w14:textId="1FDD7020" w:rsidR="00D81DC8" w:rsidRPr="002D2D7F" w:rsidRDefault="00D81DC8" w:rsidP="00D81DC8">
      <w:r w:rsidRPr="002D2D7F">
        <w:t xml:space="preserve">The details of MMOCT-image acquisition and processing have been described in </w:t>
      </w:r>
      <w:r w:rsidRPr="00C26861">
        <w:t xml:space="preserve">section </w:t>
      </w:r>
      <w:r w:rsidR="00C26861" w:rsidRPr="00C26861">
        <w:t>4.2</w:t>
      </w:r>
      <w:r w:rsidR="00C26861">
        <w:t>.3</w:t>
      </w:r>
      <w:r w:rsidRPr="00C26861">
        <w:t xml:space="preserve">. </w:t>
      </w:r>
      <w:r w:rsidRPr="002D2D7F">
        <w:t xml:space="preserve">Here, their key parameters and processing methods are highlighted. An axial acquisition rate of 1 kHz and 5000 A-scans for 2-mm scan distance were applied, resulting in the transverse scan velocity </w:t>
      </w:r>
      <m:oMath>
        <m:r>
          <w:rPr>
            <w:rFonts w:ascii="Cambria Math" w:hAnsi="Cambria Math"/>
          </w:rPr>
          <m:t>v</m:t>
        </m:r>
      </m:oMath>
      <w:r w:rsidRPr="002D2D7F">
        <w:t xml:space="preserve"> of 0.4 mm/s. A magnetic modulation frequency of 80 Hz was chosen to meet the condition 2.</w:t>
      </w:r>
      <w:r w:rsidR="006640CD">
        <w:t>16</w:t>
      </w:r>
      <w:r w:rsidRPr="002D2D7F">
        <w:t xml:space="preserve">. The phase of each A-scan was </w:t>
      </w:r>
      <w:r w:rsidR="00CD6E6D" w:rsidRPr="002D2D7F">
        <w:t>unwrapped,</w:t>
      </w:r>
      <w:r w:rsidRPr="002D2D7F">
        <w:t xml:space="preserve"> and spatially localized frequency spectrum of the phase change was </w:t>
      </w:r>
      <w:r w:rsidRPr="002D2D7F">
        <w:lastRenderedPageBreak/>
        <w:t xml:space="preserve">computed by a short-time Fourier transform (STFT). The magnetomotive signal of paramagnetic nanoparticles </w:t>
      </w:r>
      <w:r w:rsidR="00467E95">
        <w:t xml:space="preserve">can </w:t>
      </w:r>
      <w:r w:rsidRPr="002D2D7F">
        <w:t xml:space="preserve">appear at </w:t>
      </w:r>
      <w:r w:rsidR="00467E95">
        <w:t>the double (or harmonic) of</w:t>
      </w:r>
      <w:r w:rsidRPr="002D2D7F">
        <w:t xml:space="preserve"> </w:t>
      </w:r>
      <w:r w:rsidR="00467E95" w:rsidRPr="002D2D7F">
        <w:t>the field modulation frequency</w:t>
      </w:r>
      <w:r w:rsidRPr="002D2D7F">
        <w:t xml:space="preserve">, that is 160 Hz (or its harmonic) and was thus extracted by a bandpass filter </w:t>
      </w:r>
      <w:r w:rsidR="00BE5B03" w:rsidRPr="002D2D7F">
        <w:t>centred</w:t>
      </w:r>
      <w:r w:rsidRPr="002D2D7F">
        <w:t xml:space="preserve"> on 160 Hz (or harmonic). </w:t>
      </w:r>
      <w:r w:rsidR="003063F8" w:rsidRPr="00C26861">
        <w:t xml:space="preserve">In our </w:t>
      </w:r>
      <w:r w:rsidR="00C26861" w:rsidRPr="00C26861">
        <w:t>experiments</w:t>
      </w:r>
      <w:r w:rsidR="00822050" w:rsidRPr="00C26861">
        <w:t xml:space="preserve">, the dominated magnetomotive signal was chosen for the signal extraction and MMOCT imaging. </w:t>
      </w:r>
      <w:r w:rsidRPr="002D2D7F">
        <w:t>The STFT window length was 50 points, corresponding to a lateral resolution of 20 μm.</w:t>
      </w:r>
    </w:p>
    <w:p w14:paraId="6AAC2E15" w14:textId="77777777" w:rsidR="00D81DC8" w:rsidRPr="002D2D7F" w:rsidRDefault="00D81DC8" w:rsidP="00D81DC8"/>
    <w:p w14:paraId="4AC86FC1" w14:textId="77777777" w:rsidR="009670F0" w:rsidRDefault="00D81DC8" w:rsidP="00C342E7">
      <w:pPr>
        <w:pStyle w:val="Heading3"/>
      </w:pPr>
      <w:bookmarkStart w:id="773" w:name="_Toc31979371"/>
      <w:r w:rsidRPr="00C342E7">
        <w:t>Results</w:t>
      </w:r>
      <w:bookmarkEnd w:id="773"/>
      <w:r w:rsidRPr="002D2D7F">
        <w:t xml:space="preserve"> </w:t>
      </w:r>
    </w:p>
    <w:p w14:paraId="6B704171" w14:textId="02EEE070" w:rsidR="00E01092" w:rsidRPr="00E01092" w:rsidRDefault="00D81DC8" w:rsidP="00C342E7">
      <w:pPr>
        <w:pStyle w:val="Heading4"/>
      </w:pPr>
      <w:bookmarkStart w:id="774" w:name="_Toc31979372"/>
      <w:r w:rsidRPr="002D2D7F">
        <w:t xml:space="preserve">MGQD </w:t>
      </w:r>
      <w:r w:rsidRPr="00C342E7">
        <w:t>Structure</w:t>
      </w:r>
      <w:bookmarkEnd w:id="774"/>
    </w:p>
    <w:p w14:paraId="070540A1" w14:textId="4233FEE4" w:rsidR="00063087" w:rsidRDefault="00D81DC8" w:rsidP="00D81DC8">
      <w:r w:rsidRPr="002D2D7F">
        <w:t xml:space="preserve">The morphology of synthesized MGQD has been investigated by TEM, shown in Figure </w:t>
      </w:r>
      <w:r w:rsidR="003824D9">
        <w:t>4</w:t>
      </w:r>
      <w:r w:rsidR="007A54D9">
        <w:t>.1</w:t>
      </w:r>
      <w:r w:rsidRPr="002D2D7F">
        <w:t xml:space="preserve">. The MGQD is approximately a </w:t>
      </w:r>
      <w:bookmarkStart w:id="775" w:name="OLE_LINK445"/>
      <w:r w:rsidR="009670F0" w:rsidRPr="009670F0">
        <w:t>flat circular disc</w:t>
      </w:r>
      <w:r w:rsidRPr="002D2D7F">
        <w:t xml:space="preserve"> </w:t>
      </w:r>
      <w:bookmarkEnd w:id="775"/>
      <w:r w:rsidRPr="002D2D7F">
        <w:t>with around 15 nm of average diameter. The diameter of this MGQD is smaller than that of the MGQD reported by Justin et al</w:t>
      </w:r>
      <w:r w:rsidR="003824D9">
        <w:t xml:space="preserve"> </w:t>
      </w:r>
      <w:r w:rsidR="003824D9">
        <w:rPr>
          <w:noProof/>
        </w:rPr>
        <w:fldChar w:fldCharType="begin"/>
      </w:r>
      <w:r w:rsidR="003824D9">
        <w:rPr>
          <w:noProof/>
        </w:rPr>
        <w:instrText xml:space="preserve"> ADDIN EN.CITE &lt;EndNote&gt;&lt;Cite&gt;&lt;Author&gt;Justin&lt;/Author&gt;&lt;Year&gt;2016&lt;/Year&gt;&lt;RecNum&gt;239&lt;/RecNum&gt;&lt;DisplayText&gt;[48]&lt;/DisplayText&gt;&lt;record&gt;&lt;rec-number&gt;239&lt;/rec-number&gt;&lt;foreign-keys&gt;&lt;key app="EN" db-id="xpa0e0dzn59f2seezaa599syxt9e9rfxpwft" timestamp="1580977805"&gt;239&lt;/key&gt;&lt;/foreign-keys&gt;&lt;ref-type name="Journal Article"&gt;17&lt;/ref-type&gt;&lt;contributors&gt;&lt;authors&gt;&lt;author&gt;Justin, Richard&lt;/author&gt;&lt;author&gt;Tao, Ke&lt;/author&gt;&lt;author&gt;Román, Sabiniano&lt;/author&gt;&lt;author&gt;Chen, Dexin&lt;/author&gt;&lt;author&gt;Xu, Yawen&lt;/author&gt;&lt;author&gt;Geng, Xiangshuai&lt;/author&gt;&lt;author&gt;Ross, Ian M&lt;/author&gt;&lt;author&gt;Grant, Richard T&lt;/author&gt;&lt;author&gt;Pearson, Andrew&lt;/author&gt;&lt;author&gt;Zhou, Guangdong&lt;/author&gt;&lt;/authors&gt;&lt;/contributors&gt;&lt;titles&gt;&lt;title&gt;Photoluminescent and superparamagnetic reduced graphene oxide–iron oxide quantum dots for dual-modality imaging, drug delivery and photothermal therapy&lt;/title&gt;&lt;secondary-title&gt;Carbon&lt;/secondary-title&gt;&lt;/titles&gt;&lt;periodical&gt;&lt;full-title&gt;Carbon&lt;/full-title&gt;&lt;/periodical&gt;&lt;pages&gt;54-70&lt;/pages&gt;&lt;volume&gt;97&lt;/volume&gt;&lt;dates&gt;&lt;year&gt;2016&lt;/year&gt;&lt;/dates&gt;&lt;isbn&gt;0008-6223&lt;/isbn&gt;&lt;urls&gt;&lt;/urls&gt;&lt;/record&gt;&lt;/Cite&gt;&lt;/EndNote&gt;</w:instrText>
      </w:r>
      <w:r w:rsidR="003824D9">
        <w:rPr>
          <w:noProof/>
        </w:rPr>
        <w:fldChar w:fldCharType="separate"/>
      </w:r>
      <w:r w:rsidR="003824D9">
        <w:rPr>
          <w:noProof/>
        </w:rPr>
        <w:t>[48]</w:t>
      </w:r>
      <w:r w:rsidR="003824D9">
        <w:rPr>
          <w:noProof/>
        </w:rPr>
        <w:fldChar w:fldCharType="end"/>
      </w:r>
      <w:r w:rsidRPr="002D2D7F">
        <w:t>, presumably because of the different graphene oxide powders and conditions used for synthesizing the MGQDs. Compared with other popular nanoparticles for cell labelling, for example, standard SPIO (with a diameter of 50-150 nm</w:t>
      </w:r>
      <w:r w:rsidRPr="00A949B0">
        <w:t>)</w:t>
      </w:r>
      <w:r w:rsidR="00A949B0" w:rsidRPr="00A949B0">
        <w:t xml:space="preserve"> </w:t>
      </w:r>
      <w:r w:rsidR="00A949B0" w:rsidRPr="00A949B0">
        <w:rPr>
          <w:noProof/>
        </w:rPr>
        <w:fldChar w:fldCharType="begin"/>
      </w:r>
      <w:r w:rsidR="00A949B0" w:rsidRPr="00A949B0">
        <w:rPr>
          <w:noProof/>
        </w:rPr>
        <w:instrText xml:space="preserve"> ADDIN EN.CITE &lt;EndNote&gt;&lt;Cite&gt;&lt;Author&gt;Thorek&lt;/Author&gt;&lt;Year&gt;2008&lt;/Year&gt;&lt;RecNum&gt;243&lt;/RecNum&gt;&lt;DisplayText&gt;[52]&lt;/DisplayText&gt;&lt;record&gt;&lt;rec-number&gt;243&lt;/rec-number&gt;&lt;foreign-keys&gt;&lt;key app="EN" db-id="xpa0e0dzn59f2seezaa599syxt9e9rfxpwft" timestamp="1580987676"&gt;243&lt;/key&gt;&lt;/foreign-keys&gt;&lt;ref-type name="Journal Article"&gt;17&lt;/ref-type&gt;&lt;contributors&gt;&lt;authors&gt;&lt;author&gt;Thorek, Daniel LJ&lt;/author&gt;&lt;author&gt;Tsourkas, Andrew&lt;/author&gt;&lt;/authors&gt;&lt;/contributors&gt;&lt;titles&gt;&lt;title&gt;Size, charge and concentration dependent uptake of iron oxide particles by non-phagocytic cells&lt;/title&gt;&lt;secondary-title&gt;Biomaterials&lt;/secondary-title&gt;&lt;/titles&gt;&lt;periodical&gt;&lt;full-title&gt;Biomaterials&lt;/full-title&gt;&lt;/periodical&gt;&lt;pages&gt;3583-3590&lt;/pages&gt;&lt;volume&gt;29&lt;/volume&gt;&lt;number&gt;26&lt;/number&gt;&lt;dates&gt;&lt;year&gt;2008&lt;/year&gt;&lt;/dates&gt;&lt;isbn&gt;0142-9612&lt;/isbn&gt;&lt;urls&gt;&lt;/urls&gt;&lt;/record&gt;&lt;/Cite&gt;&lt;/EndNote&gt;</w:instrText>
      </w:r>
      <w:r w:rsidR="00A949B0" w:rsidRPr="00A949B0">
        <w:rPr>
          <w:noProof/>
        </w:rPr>
        <w:fldChar w:fldCharType="separate"/>
      </w:r>
      <w:r w:rsidR="00A949B0" w:rsidRPr="00A949B0">
        <w:rPr>
          <w:noProof/>
        </w:rPr>
        <w:t>[52]</w:t>
      </w:r>
      <w:r w:rsidR="00A949B0" w:rsidRPr="00A949B0">
        <w:rPr>
          <w:noProof/>
        </w:rPr>
        <w:fldChar w:fldCharType="end"/>
      </w:r>
      <w:r w:rsidRPr="00A949B0">
        <w:t xml:space="preserve"> and </w:t>
      </w:r>
      <w:r w:rsidRPr="002D2D7F">
        <w:t>commercial gold nanoparticles (with a diameter of 30-90 nm)</w:t>
      </w:r>
      <w:r w:rsidR="00A949B0">
        <w:t xml:space="preserve"> </w:t>
      </w:r>
      <w:r w:rsidR="00A949B0">
        <w:rPr>
          <w:noProof/>
        </w:rPr>
        <w:fldChar w:fldCharType="begin"/>
      </w:r>
      <w:r w:rsidR="00A949B0">
        <w:rPr>
          <w:noProof/>
        </w:rPr>
        <w:instrText xml:space="preserve"> ADDIN EN.CITE &lt;EndNote&gt;&lt;Cite&gt;&lt;Author&gt;Mateo&lt;/Author&gt;&lt;Year&gt;2015&lt;/Year&gt;&lt;RecNum&gt;244&lt;/RecNum&gt;&lt;DisplayText&gt;[53]&lt;/DisplayText&gt;&lt;record&gt;&lt;rec-number&gt;244&lt;/rec-number&gt;&lt;foreign-keys&gt;&lt;key app="EN" db-id="xpa0e0dzn59f2seezaa599syxt9e9rfxpwft" timestamp="1580987727"&gt;244&lt;/key&gt;&lt;/foreign-keys&gt;&lt;ref-type name="Journal Article"&gt;17&lt;/ref-type&gt;&lt;contributors&gt;&lt;authors&gt;&lt;author&gt;Mateo, Diego&lt;/author&gt;&lt;author&gt;Morales, Paloma&lt;/author&gt;&lt;author&gt;Ávalos, Alicia&lt;/author&gt;&lt;author&gt;Haza, Ana I&lt;/author&gt;&lt;/authors&gt;&lt;/contributors&gt;&lt;titles&gt;&lt;title&gt;Comparative cytotoxicity evaluation of different size gold nanoparticles in human dermal fibroblasts&lt;/title&gt;&lt;secondary-title&gt;Journal of Experimental Nanoscience&lt;/secondary-title&gt;&lt;/titles&gt;&lt;periodical&gt;&lt;full-title&gt;Journal of Experimental Nanoscience&lt;/full-title&gt;&lt;/periodical&gt;&lt;pages&gt;1401-1417&lt;/pages&gt;&lt;volume&gt;10&lt;/volume&gt;&lt;number&gt;18&lt;/number&gt;&lt;dates&gt;&lt;year&gt;2015&lt;/year&gt;&lt;/dates&gt;&lt;isbn&gt;1745-8080&lt;/isbn&gt;&lt;urls&gt;&lt;/urls&gt;&lt;/record&gt;&lt;/Cite&gt;&lt;/EndNote&gt;</w:instrText>
      </w:r>
      <w:r w:rsidR="00A949B0">
        <w:rPr>
          <w:noProof/>
        </w:rPr>
        <w:fldChar w:fldCharType="separate"/>
      </w:r>
      <w:r w:rsidR="00A949B0">
        <w:rPr>
          <w:noProof/>
        </w:rPr>
        <w:t>[53]</w:t>
      </w:r>
      <w:r w:rsidR="00A949B0">
        <w:rPr>
          <w:noProof/>
        </w:rPr>
        <w:fldChar w:fldCharType="end"/>
      </w:r>
      <w:r w:rsidRPr="002D2D7F">
        <w:t>, the size of MGQD is relatively small.</w:t>
      </w:r>
    </w:p>
    <w:p w14:paraId="53D57DC2" w14:textId="77777777" w:rsidR="00FF7D35" w:rsidRDefault="00FF7D35" w:rsidP="00D81DC8"/>
    <w:p w14:paraId="7F470B27" w14:textId="055957A9" w:rsidR="00B34A57" w:rsidRDefault="00D81DC8" w:rsidP="00D81DC8">
      <w:r w:rsidRPr="002D2D7F">
        <w:t xml:space="preserve">In Figure </w:t>
      </w:r>
      <w:r w:rsidR="003824D9">
        <w:t>4</w:t>
      </w:r>
      <w:r w:rsidRPr="002D2D7F">
        <w:t xml:space="preserve">.1, it is expected that the light </w:t>
      </w:r>
      <w:r w:rsidR="00BE5B03" w:rsidRPr="002D2D7F">
        <w:t>grey</w:t>
      </w:r>
      <w:r w:rsidRPr="002D2D7F">
        <w:t xml:space="preserve"> areas are uncovered graphene, while the dark </w:t>
      </w:r>
      <w:r w:rsidR="00BE5B03" w:rsidRPr="002D2D7F">
        <w:t>grey</w:t>
      </w:r>
      <w:r w:rsidRPr="002D2D7F">
        <w:t xml:space="preserve"> regions result from iron oxide coated graphene. The TEM</w:t>
      </w:r>
      <w:r w:rsidR="004A370B">
        <w:t xml:space="preserve"> images</w:t>
      </w:r>
      <w:r w:rsidRPr="002D2D7F">
        <w:t xml:space="preserve"> suggest that the distributions of size, shape and coating area of iron oxides are uneven</w:t>
      </w:r>
      <w:r w:rsidR="002C2A53">
        <w:t>, and</w:t>
      </w:r>
      <w:r w:rsidR="00744007">
        <w:t xml:space="preserve"> show the aggregation of MGQDs which possibly results from the magnetic interaction between particle</w:t>
      </w:r>
      <w:r w:rsidR="00A949B0">
        <w:t>s</w:t>
      </w:r>
      <w:r w:rsidR="00744007">
        <w:t>.</w:t>
      </w:r>
    </w:p>
    <w:p w14:paraId="7515454B" w14:textId="77777777" w:rsidR="00B34A57" w:rsidRPr="002D2D7F" w:rsidRDefault="00B34A57" w:rsidP="00D81DC8"/>
    <w:p w14:paraId="76D3BA18" w14:textId="1CF7B8CC" w:rsidR="00D81DC8" w:rsidRPr="002D2D7F" w:rsidRDefault="00005526" w:rsidP="00D81DC8">
      <w:pPr>
        <w:pStyle w:val="MainText"/>
        <w:jc w:val="center"/>
        <w:rPr>
          <w:lang w:val="en-GB"/>
        </w:rPr>
      </w:pPr>
      <w:r>
        <w:rPr>
          <w:noProof/>
          <w:lang w:val="en-GB" w:eastAsia="en-GB"/>
        </w:rPr>
        <mc:AlternateContent>
          <mc:Choice Requires="wps">
            <w:drawing>
              <wp:anchor distT="0" distB="0" distL="114300" distR="114300" simplePos="0" relativeHeight="251675648" behindDoc="0" locked="0" layoutInCell="1" allowOverlap="1" wp14:anchorId="3E91B748" wp14:editId="123E726E">
                <wp:simplePos x="0" y="0"/>
                <wp:positionH relativeFrom="column">
                  <wp:posOffset>3275380</wp:posOffset>
                </wp:positionH>
                <wp:positionV relativeFrom="paragraph">
                  <wp:posOffset>267818</wp:posOffset>
                </wp:positionV>
                <wp:extent cx="402818" cy="235254"/>
                <wp:effectExtent l="38100" t="38100" r="16510" b="31750"/>
                <wp:wrapNone/>
                <wp:docPr id="56" name="Straight Arrow Connector 56"/>
                <wp:cNvGraphicFramePr/>
                <a:graphic xmlns:a="http://schemas.openxmlformats.org/drawingml/2006/main">
                  <a:graphicData uri="http://schemas.microsoft.com/office/word/2010/wordprocessingShape">
                    <wps:wsp>
                      <wps:cNvCnPr/>
                      <wps:spPr>
                        <a:xfrm flipH="1" flipV="1">
                          <a:off x="0" y="0"/>
                          <a:ext cx="402818" cy="235254"/>
                        </a:xfrm>
                        <a:prstGeom prst="straightConnector1">
                          <a:avLst/>
                        </a:prstGeom>
                        <a:ln>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22B9C7F5" id="_x0000_t32" coordsize="21600,21600" o:spt="32" o:oned="t" path="m,l21600,21600e" filled="f">
                <v:path arrowok="t" fillok="f" o:connecttype="none"/>
                <o:lock v:ext="edit" shapetype="t"/>
              </v:shapetype>
              <v:shape id="Straight Arrow Connector 56" o:spid="_x0000_s1026" type="#_x0000_t32" style="position:absolute;margin-left:257.9pt;margin-top:21.1pt;width:31.7pt;height:18.5pt;flip:x y;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" strokecolor="red" strokeweight=".5pt">
                <v:stroke endarrow="block" joinstyle="miter"/>
              </v:shape>
            </w:pict>
          </mc:Fallback>
        </mc:AlternateContent>
      </w:r>
      <w:r>
        <w:rPr>
          <w:noProof/>
          <w:lang w:val="en-GB" w:eastAsia="en-GB"/>
        </w:rPr>
        <mc:AlternateContent>
          <mc:Choice Requires="wps">
            <w:drawing>
              <wp:anchor distT="0" distB="0" distL="114300" distR="114300" simplePos="0" relativeHeight="251673600" behindDoc="0" locked="0" layoutInCell="1" allowOverlap="1" wp14:anchorId="601D6A85" wp14:editId="1FF4E93A">
                <wp:simplePos x="0" y="0"/>
                <wp:positionH relativeFrom="margin">
                  <wp:posOffset>2682545</wp:posOffset>
                </wp:positionH>
                <wp:positionV relativeFrom="paragraph">
                  <wp:posOffset>48184</wp:posOffset>
                </wp:positionV>
                <wp:extent cx="1075334" cy="248717"/>
                <wp:effectExtent l="0" t="0" r="0" b="0"/>
                <wp:wrapNone/>
                <wp:docPr id="55" name="Text Box 55"/>
                <wp:cNvGraphicFramePr/>
                <a:graphic xmlns:a="http://schemas.openxmlformats.org/drawingml/2006/main">
                  <a:graphicData uri="http://schemas.microsoft.com/office/word/2010/wordprocessingShape">
                    <wps:wsp>
                      <wps:cNvSpPr txBox="1"/>
                      <wps:spPr>
                        <a:xfrm>
                          <a:off x="0" y="0"/>
                          <a:ext cx="1075334" cy="248717"/>
                        </a:xfrm>
                        <a:prstGeom prst="rect">
                          <a:avLst/>
                        </a:prstGeom>
                        <a:noFill/>
                        <a:ln w="6350">
                          <a:noFill/>
                        </a:ln>
                      </wps:spPr>
                      <wps:txbx>
                        <w:txbxContent>
                          <w:p w14:paraId="34F4472C" w14:textId="747F6F1D" w:rsidR="002F3163" w:rsidRPr="00936AF6" w:rsidRDefault="002F3163" w:rsidP="00005526">
                            <w:pPr>
                              <w:spacing w:line="240" w:lineRule="auto"/>
                              <w:rPr>
                                <w:sz w:val="20"/>
                                <w:szCs w:val="20"/>
                              </w:rPr>
                            </w:pPr>
                            <w:r>
                              <w:rPr>
                                <w:sz w:val="20"/>
                                <w:szCs w:val="20"/>
                              </w:rPr>
                              <w:t>Coated</w:t>
                            </w:r>
                            <w:r w:rsidRPr="00936AF6">
                              <w:rPr>
                                <w:sz w:val="20"/>
                                <w:szCs w:val="20"/>
                              </w:rPr>
                              <w:t xml:space="preserve"> graphen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01D6A85" id="Text Box 55" o:spid="_x0000_s1032" type="#_x0000_t202" style="position:absolute;left:0;text-align:left;margin-left:211.2pt;margin-top:3.8pt;width:84.65pt;height:19.6pt;z-index:25167360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" filled="f" stroked="f" strokeweight=".5pt">
                <v:textbox>
                  <w:txbxContent>
                    <w:p w14:paraId="34F4472C" w14:textId="747F6F1D" w:rsidR="002F3163" w:rsidRPr="00936AF6" w:rsidRDefault="002F3163" w:rsidP="00005526">
                      <w:pPr>
                        <w:spacing w:line="240" w:lineRule="auto"/>
                        <w:rPr>
                          <w:sz w:val="20"/>
                          <w:szCs w:val="20"/>
                        </w:rPr>
                      </w:pPr>
                      <w:r>
                        <w:rPr>
                          <w:sz w:val="20"/>
                          <w:szCs w:val="20"/>
                        </w:rPr>
                        <w:t>Coated</w:t>
                      </w:r>
                      <w:r w:rsidRPr="00936AF6">
                        <w:rPr>
                          <w:sz w:val="20"/>
                          <w:szCs w:val="20"/>
                        </w:rPr>
                        <w:t xml:space="preserve"> graphene</w:t>
                      </w:r>
                    </w:p>
                  </w:txbxContent>
                </v:textbox>
                <w10:wrap anchorx="margin"/>
              </v:shape>
            </w:pict>
          </mc:Fallback>
        </mc:AlternateContent>
      </w:r>
      <w:r>
        <w:rPr>
          <w:noProof/>
          <w:lang w:val="en-GB" w:eastAsia="en-GB"/>
        </w:rPr>
        <mc:AlternateContent>
          <mc:Choice Requires="wps">
            <w:drawing>
              <wp:anchor distT="0" distB="0" distL="114300" distR="114300" simplePos="0" relativeHeight="251670528" behindDoc="0" locked="0" layoutInCell="1" allowOverlap="1" wp14:anchorId="09159EC5" wp14:editId="640E922A">
                <wp:simplePos x="0" y="0"/>
                <wp:positionH relativeFrom="margin">
                  <wp:align>right</wp:align>
                </wp:positionH>
                <wp:positionV relativeFrom="paragraph">
                  <wp:posOffset>1028547</wp:posOffset>
                </wp:positionV>
                <wp:extent cx="1302106" cy="248717"/>
                <wp:effectExtent l="0" t="0" r="0" b="0"/>
                <wp:wrapNone/>
                <wp:docPr id="53" name="Text Box 53"/>
                <wp:cNvGraphicFramePr/>
                <a:graphic xmlns:a="http://schemas.openxmlformats.org/drawingml/2006/main">
                  <a:graphicData uri="http://schemas.microsoft.com/office/word/2010/wordprocessingShape">
                    <wps:wsp>
                      <wps:cNvSpPr txBox="1"/>
                      <wps:spPr>
                        <a:xfrm>
                          <a:off x="0" y="0"/>
                          <a:ext cx="1302106" cy="248717"/>
                        </a:xfrm>
                        <a:prstGeom prst="rect">
                          <a:avLst/>
                        </a:prstGeom>
                        <a:noFill/>
                        <a:ln w="6350">
                          <a:noFill/>
                        </a:ln>
                      </wps:spPr>
                      <wps:txbx>
                        <w:txbxContent>
                          <w:p w14:paraId="694EA9C9" w14:textId="504EEE87" w:rsidR="002F3163" w:rsidRPr="00936AF6" w:rsidRDefault="002F3163" w:rsidP="00936AF6">
                            <w:pPr>
                              <w:spacing w:line="240" w:lineRule="auto"/>
                              <w:rPr>
                                <w:sz w:val="20"/>
                                <w:szCs w:val="20"/>
                              </w:rPr>
                            </w:pPr>
                            <w:r w:rsidRPr="00936AF6">
                              <w:rPr>
                                <w:sz w:val="20"/>
                                <w:szCs w:val="20"/>
                              </w:rPr>
                              <w:t>Uncovered graphen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9159EC5" id="Text Box 53" o:spid="_x0000_s1033" type="#_x0000_t202" style="position:absolute;left:0;text-align:left;margin-left:51.35pt;margin-top:81pt;width:102.55pt;height:19.6pt;z-index:251670528;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" filled="f" stroked="f" strokeweight=".5pt">
                <v:textbox>
                  <w:txbxContent>
                    <w:p w14:paraId="694EA9C9" w14:textId="504EEE87" w:rsidR="002F3163" w:rsidRPr="00936AF6" w:rsidRDefault="002F3163" w:rsidP="00936AF6">
                      <w:pPr>
                        <w:spacing w:line="240" w:lineRule="auto"/>
                        <w:rPr>
                          <w:sz w:val="20"/>
                          <w:szCs w:val="20"/>
                        </w:rPr>
                      </w:pPr>
                      <w:r w:rsidRPr="00936AF6">
                        <w:rPr>
                          <w:sz w:val="20"/>
                          <w:szCs w:val="20"/>
                        </w:rPr>
                        <w:t>Uncovered graphene</w:t>
                      </w:r>
                    </w:p>
                  </w:txbxContent>
                </v:textbox>
                <w10:wrap anchorx="margin"/>
              </v:shape>
            </w:pict>
          </mc:Fallback>
        </mc:AlternateContent>
      </w:r>
      <w:r>
        <w:rPr>
          <w:noProof/>
          <w:lang w:val="en-GB" w:eastAsia="en-GB"/>
        </w:rPr>
        <mc:AlternateContent>
          <mc:Choice Requires="wps">
            <w:drawing>
              <wp:anchor distT="0" distB="0" distL="114300" distR="114300" simplePos="0" relativeHeight="251671552" behindDoc="0" locked="0" layoutInCell="1" allowOverlap="1" wp14:anchorId="13F41D0B" wp14:editId="1E0A3E4F">
                <wp:simplePos x="0" y="0"/>
                <wp:positionH relativeFrom="column">
                  <wp:posOffset>3926434</wp:posOffset>
                </wp:positionH>
                <wp:positionV relativeFrom="paragraph">
                  <wp:posOffset>823773</wp:posOffset>
                </wp:positionV>
                <wp:extent cx="277977" cy="182880"/>
                <wp:effectExtent l="0" t="0" r="84455" b="64770"/>
                <wp:wrapNone/>
                <wp:docPr id="54" name="Straight Arrow Connector 54"/>
                <wp:cNvGraphicFramePr/>
                <a:graphic xmlns:a="http://schemas.openxmlformats.org/drawingml/2006/main">
                  <a:graphicData uri="http://schemas.microsoft.com/office/word/2010/wordprocessingShape">
                    <wps:wsp>
                      <wps:cNvCnPr/>
                      <wps:spPr>
                        <a:xfrm>
                          <a:off x="0" y="0"/>
                          <a:ext cx="277977" cy="18288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22B07387" id="Straight Arrow Connector 54" o:spid="_x0000_s1026" type="#_x0000_t32" style="position:absolute;margin-left:309.15pt;margin-top:64.85pt;width:21.9pt;height:14.4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" strokecolor="black [3200]" strokeweight=".5pt">
                <v:stroke endarrow="block" joinstyle="miter"/>
              </v:shape>
            </w:pict>
          </mc:Fallback>
        </mc:AlternateContent>
      </w:r>
      <w:r w:rsidR="00403BAA" w:rsidRPr="00192F6B">
        <w:rPr>
          <w:noProof/>
          <w:lang w:val="en-GB" w:eastAsia="en-GB"/>
        </w:rPr>
        <w:drawing>
          <wp:inline distT="0" distB="0" distL="0" distR="0" wp14:anchorId="0DC27E5F" wp14:editId="7976AF04">
            <wp:extent cx="2593340" cy="1726565"/>
            <wp:effectExtent l="0" t="0" r="0" b="0"/>
            <wp:docPr id="1440" name="图片 10" descr="C:\Users\Wei Li\AppData\Local\Microsoft\Windows\INetCacheContent.Word\M 2,80000.0V,30000X,Wei,0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descr="C:\Users\Wei Li\AppData\Local\Microsoft\Windows\INetCacheContent.Word\M 2,80000.0V,30000X,Wei,0001.jpg"/>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2593340" cy="1726565"/>
                    </a:xfrm>
                    <a:prstGeom prst="rect">
                      <a:avLst/>
                    </a:prstGeom>
                    <a:noFill/>
                    <a:ln>
                      <a:noFill/>
                    </a:ln>
                  </pic:spPr>
                </pic:pic>
              </a:graphicData>
            </a:graphic>
          </wp:inline>
        </w:drawing>
      </w:r>
      <w:r w:rsidR="00403BAA" w:rsidRPr="00192F6B">
        <w:rPr>
          <w:noProof/>
          <w:lang w:val="en-GB" w:eastAsia="en-GB"/>
        </w:rPr>
        <w:drawing>
          <wp:inline distT="0" distB="0" distL="0" distR="0" wp14:anchorId="3ECD0CA8" wp14:editId="5B6B60FF">
            <wp:extent cx="2593340" cy="1726565"/>
            <wp:effectExtent l="0" t="0" r="0" b="0"/>
            <wp:docPr id="1441"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2593340" cy="1726565"/>
                    </a:xfrm>
                    <a:prstGeom prst="rect">
                      <a:avLst/>
                    </a:prstGeom>
                    <a:noFill/>
                    <a:ln>
                      <a:noFill/>
                    </a:ln>
                  </pic:spPr>
                </pic:pic>
              </a:graphicData>
            </a:graphic>
          </wp:inline>
        </w:drawing>
      </w:r>
    </w:p>
    <w:p w14:paraId="3397212E" w14:textId="43EF0F09" w:rsidR="00D81DC8" w:rsidRPr="002D2D7F" w:rsidRDefault="00D81DC8" w:rsidP="00D81DC8">
      <w:r w:rsidRPr="00A96F48">
        <w:rPr>
          <w:b/>
          <w:bCs/>
        </w:rPr>
        <w:t xml:space="preserve">Figure </w:t>
      </w:r>
      <w:r w:rsidR="003824D9">
        <w:rPr>
          <w:b/>
          <w:bCs/>
        </w:rPr>
        <w:t>4</w:t>
      </w:r>
      <w:r w:rsidRPr="00A96F48">
        <w:rPr>
          <w:b/>
          <w:bCs/>
        </w:rPr>
        <w:t>.1</w:t>
      </w:r>
      <w:r w:rsidRPr="002D2D7F">
        <w:t>: Transmission electron microscopy images of MGQDs with magnifications of 30 000 (left) and 98 000 (right), where the light black and dark black areas could be uncovered graphene and iron oxides coated graphene, respectively.</w:t>
      </w:r>
    </w:p>
    <w:p w14:paraId="61F4FFBB" w14:textId="77777777" w:rsidR="00511B94" w:rsidRPr="002D2D7F" w:rsidRDefault="00511B94" w:rsidP="00511B94"/>
    <w:p w14:paraId="0F03991B" w14:textId="3F77D8CB" w:rsidR="00511B94" w:rsidRPr="002D2D7F" w:rsidRDefault="00453285" w:rsidP="00C342E7">
      <w:pPr>
        <w:pStyle w:val="Heading4"/>
      </w:pPr>
      <w:bookmarkStart w:id="776" w:name="_Toc31979373"/>
      <w:r>
        <w:t>M</w:t>
      </w:r>
      <w:r w:rsidRPr="00453285">
        <w:t xml:space="preserve">agnetic </w:t>
      </w:r>
      <w:r w:rsidRPr="00C342E7">
        <w:t>hysteresis</w:t>
      </w:r>
      <w:r w:rsidRPr="00453285">
        <w:t xml:space="preserve"> curve of MGQD</w:t>
      </w:r>
      <w:bookmarkEnd w:id="776"/>
    </w:p>
    <w:p w14:paraId="6506EDE2" w14:textId="489DDAA0" w:rsidR="00C10D20" w:rsidRDefault="00511B94" w:rsidP="00511B94">
      <w:r w:rsidRPr="00940BE9">
        <w:t>To quantify the magnetic properties</w:t>
      </w:r>
      <w:r w:rsidR="00B3678B" w:rsidRPr="00940BE9">
        <w:t xml:space="preserve"> of MGQD</w:t>
      </w:r>
      <w:r w:rsidRPr="002D2D7F">
        <w:t xml:space="preserve">, the magnetic hysteresis curve of MGQD was measured using a </w:t>
      </w:r>
      <w:bookmarkStart w:id="777" w:name="OLE_LINK220"/>
      <w:bookmarkStart w:id="778" w:name="OLE_LINK231"/>
      <w:r w:rsidRPr="002D2D7F">
        <w:t>SQUID magnetometer</w:t>
      </w:r>
      <w:bookmarkEnd w:id="777"/>
      <w:bookmarkEnd w:id="778"/>
      <w:r w:rsidRPr="002D2D7F">
        <w:t xml:space="preserve">, and commercial SPIO nanoparticles (Sigma-Aldrich), which have been widely used as an MMOCT contrast agent, was also measured for comparison. Both results are shown in Figure </w:t>
      </w:r>
      <w:r w:rsidR="008A2BF3">
        <w:t>4</w:t>
      </w:r>
      <w:r w:rsidR="00021F3A">
        <w:t>.2</w:t>
      </w:r>
      <w:r w:rsidR="008A2BF3">
        <w:t xml:space="preserve"> a)</w:t>
      </w:r>
      <w:r w:rsidRPr="002D2D7F">
        <w:t xml:space="preserve">. The saturation magnetization of MGQD is 41.7 emu/g, higher than the MGQD reported previously (7.31 emu/g) </w:t>
      </w:r>
      <w:r w:rsidR="00940BE9">
        <w:rPr>
          <w:noProof/>
        </w:rPr>
        <w:fldChar w:fldCharType="begin"/>
      </w:r>
      <w:r w:rsidR="00940BE9">
        <w:rPr>
          <w:noProof/>
        </w:rPr>
        <w:instrText xml:space="preserve"> ADDIN EN.CITE &lt;EndNote&gt;&lt;Cite&gt;&lt;Author&gt;Justin&lt;/Author&gt;&lt;Year&gt;2016&lt;/Year&gt;&lt;RecNum&gt;239&lt;/RecNum&gt;&lt;DisplayText&gt;[48]&lt;/DisplayText&gt;&lt;record&gt;&lt;rec-number&gt;239&lt;/rec-number&gt;&lt;foreign-keys&gt;&lt;key app="EN" db-id="xpa0e0dzn59f2seezaa599syxt9e9rfxpwft" timestamp="1580977805"&gt;239&lt;/key&gt;&lt;/foreign-keys&gt;&lt;ref-type name="Journal Article"&gt;17&lt;/ref-type&gt;&lt;contributors&gt;&lt;authors&gt;&lt;author&gt;Justin, Richard&lt;/author&gt;&lt;author&gt;Tao, Ke&lt;/author&gt;&lt;author&gt;Román, Sabiniano&lt;/author&gt;&lt;author&gt;Chen, Dexin&lt;/author&gt;&lt;author&gt;Xu, Yawen&lt;/author&gt;&lt;author&gt;Geng, Xiangshuai&lt;/author&gt;&lt;author&gt;Ross, Ian M&lt;/author&gt;&lt;author&gt;Grant, Richard T&lt;/author&gt;&lt;author&gt;Pearson, Andrew&lt;/author&gt;&lt;author&gt;Zhou, Guangdong&lt;/author&gt;&lt;/authors&gt;&lt;/contributors&gt;&lt;titles&gt;&lt;title&gt;Photoluminescent and superparamagnetic reduced graphene oxide–iron oxide quantum dots for dual-modality imaging, drug delivery and photothermal therapy&lt;/title&gt;&lt;secondary-title&gt;Carbon&lt;/secondary-title&gt;&lt;/titles&gt;&lt;periodical&gt;&lt;full-title&gt;Carbon&lt;/full-title&gt;&lt;/periodical&gt;&lt;pages&gt;54-70&lt;/pages&gt;&lt;volume&gt;97&lt;/volume&gt;&lt;dates&gt;&lt;year&gt;2016&lt;/year&gt;&lt;/dates&gt;&lt;isbn&gt;0008-6223&lt;/isbn&gt;&lt;urls&gt;&lt;/urls&gt;&lt;/record&gt;&lt;/Cite&gt;&lt;/EndNote&gt;</w:instrText>
      </w:r>
      <w:r w:rsidR="00940BE9">
        <w:rPr>
          <w:noProof/>
        </w:rPr>
        <w:fldChar w:fldCharType="separate"/>
      </w:r>
      <w:r w:rsidR="00940BE9">
        <w:rPr>
          <w:noProof/>
        </w:rPr>
        <w:t>[48]</w:t>
      </w:r>
      <w:r w:rsidR="00940BE9">
        <w:rPr>
          <w:noProof/>
        </w:rPr>
        <w:fldChar w:fldCharType="end"/>
      </w:r>
      <w:r w:rsidRPr="002D2D7F">
        <w:t>. We have observed that preventing oxidation of Fe</w:t>
      </w:r>
      <w:r w:rsidRPr="002D2D7F">
        <w:rPr>
          <w:vertAlign w:val="superscript"/>
        </w:rPr>
        <w:t>2+</w:t>
      </w:r>
      <w:r w:rsidRPr="002D2D7F">
        <w:t xml:space="preserve"> by atmospheric oxygen both during the preparation of the ferrous iron solution and during the coprecipitation of magnetite can increase the saturation magnetization of MGQD significantly (shown in Figure </w:t>
      </w:r>
      <w:r w:rsidR="00940BE9">
        <w:t>4</w:t>
      </w:r>
      <w:r w:rsidR="00021F3A">
        <w:t>.2</w:t>
      </w:r>
      <w:r w:rsidR="00940BE9">
        <w:t xml:space="preserve"> c)</w:t>
      </w:r>
      <w:r w:rsidRPr="002D2D7F">
        <w:t>).</w:t>
      </w:r>
      <w:r w:rsidR="009F52EA">
        <w:t xml:space="preserve"> </w:t>
      </w:r>
      <w:r w:rsidR="00C10D20" w:rsidRPr="00940BE9">
        <w:t xml:space="preserve">We perform both of these steps under </w:t>
      </w:r>
      <w:r w:rsidR="00C10D20" w:rsidRPr="002D2D7F">
        <w:t>a 100% nitrogen atmosphere, which thus could explain our higher saturation magnetization. The absence of coercivity revealed in the magnetic hysteresis curves of MGQD and SPIO shows that both MGQD and SPIO are superparamagnetic</w:t>
      </w:r>
      <w:r w:rsidR="00C10D20">
        <w:t>.</w:t>
      </w:r>
    </w:p>
    <w:p w14:paraId="10234DD7" w14:textId="77777777" w:rsidR="00C10D20" w:rsidRDefault="00C10D20" w:rsidP="00511B94"/>
    <w:p w14:paraId="371E5C41" w14:textId="77777777" w:rsidR="0060078C" w:rsidRPr="002D2D7F" w:rsidRDefault="0060078C" w:rsidP="0060078C">
      <w:pPr>
        <w:pStyle w:val="MainText"/>
        <w:rPr>
          <w:lang w:val="en-GB"/>
        </w:rPr>
      </w:pPr>
      <w:r w:rsidRPr="002D2D7F">
        <w:rPr>
          <w:lang w:val="en-GB"/>
        </w:rPr>
        <w:t>The (bulk) magnetic susceptibilities (</w:t>
      </w:r>
      <m:oMath>
        <m:r>
          <w:rPr>
            <w:rFonts w:ascii="Cambria Math" w:hAnsi="Cambria Math"/>
          </w:rPr>
          <m:t>χ</m:t>
        </m:r>
      </m:oMath>
      <w:r w:rsidRPr="002D2D7F">
        <w:rPr>
          <w:lang w:val="en-GB"/>
        </w:rPr>
        <w:t>) and magnetization (</w:t>
      </w:r>
      <m:oMath>
        <m:r>
          <w:rPr>
            <w:rFonts w:ascii="Cambria Math" w:hAnsi="Cambria Math"/>
          </w:rPr>
          <m:t>M</m:t>
        </m:r>
      </m:oMath>
      <w:r w:rsidRPr="002D2D7F">
        <w:rPr>
          <w:lang w:val="en-GB"/>
        </w:rPr>
        <w:t>) are related by the following relationship:</w:t>
      </w:r>
    </w:p>
    <w:p w14:paraId="22C5EA94" w14:textId="7AE44424" w:rsidR="0060078C" w:rsidRPr="002D2D7F" w:rsidRDefault="0060078C" w:rsidP="0060078C">
      <w:pPr>
        <w:pStyle w:val="MainText"/>
        <w:jc w:val="distribute"/>
        <w:rPr>
          <w:lang w:val="en-GB"/>
        </w:rPr>
      </w:pPr>
      <m:oMath>
        <m:r>
          <w:rPr>
            <w:rFonts w:ascii="Cambria Math" w:hAnsi="Cambria Math"/>
          </w:rPr>
          <m:t>M</m:t>
        </m:r>
        <m:r>
          <m:rPr>
            <m:sty m:val="p"/>
          </m:rPr>
          <w:rPr>
            <w:rFonts w:ascii="Cambria Math" w:hAnsi="Cambria Math"/>
          </w:rPr>
          <m:t>=</m:t>
        </m:r>
        <m:r>
          <w:rPr>
            <w:rFonts w:ascii="Cambria Math" w:hAnsi="Cambria Math"/>
          </w:rPr>
          <m:t>χH</m:t>
        </m:r>
      </m:oMath>
      <w:r w:rsidRPr="002D2D7F">
        <w:rPr>
          <w:lang w:val="en-GB"/>
        </w:rPr>
        <w:t xml:space="preserve">                                                                                                                     (</w:t>
      </w:r>
      <w:r w:rsidR="009A479A">
        <w:rPr>
          <w:lang w:val="en-GB"/>
        </w:rPr>
        <w:t>4.1</w:t>
      </w:r>
      <w:r w:rsidRPr="002D2D7F">
        <w:rPr>
          <w:lang w:val="en-GB"/>
        </w:rPr>
        <w:t>)</w:t>
      </w:r>
    </w:p>
    <w:p w14:paraId="18155111" w14:textId="376A6360" w:rsidR="00511B94" w:rsidRPr="008E6BB6" w:rsidRDefault="0060078C" w:rsidP="0060078C">
      <w:r w:rsidRPr="002D2D7F">
        <w:t xml:space="preserve">where </w:t>
      </w:r>
      <m:oMath>
        <m:r>
          <w:rPr>
            <w:rFonts w:ascii="Cambria Math" w:hAnsi="Cambria Math"/>
          </w:rPr>
          <m:t>H</m:t>
        </m:r>
      </m:oMath>
      <w:r w:rsidRPr="002D2D7F">
        <w:t xml:space="preserve"> is the magnetic field strength.</w:t>
      </w:r>
      <w:r>
        <w:t xml:space="preserve"> </w:t>
      </w:r>
      <w:r w:rsidR="009F52EA" w:rsidRPr="002D2D7F">
        <w:t xml:space="preserve">The magnetic susceptibilities of MGQD and SPIO have been plotted in Figure </w:t>
      </w:r>
      <w:r>
        <w:t>4</w:t>
      </w:r>
      <w:r w:rsidR="009F52EA">
        <w:t>.2</w:t>
      </w:r>
      <w:r>
        <w:t xml:space="preserve"> b)</w:t>
      </w:r>
      <w:r w:rsidR="009F52EA" w:rsidRPr="002D2D7F">
        <w:t>. As expected, MGQD has lower magnetization and magnetic susceptibility than SPIO, since the mass ratio of iron oxides in MGQD is less than SPIOs. The magnetic susceptibilities of MGQDs are comparable to those of SPIOs in magnetic field of 100 to 10 000 Oe.</w:t>
      </w:r>
    </w:p>
    <w:p w14:paraId="04D3ABC2" w14:textId="7DD9E7CA" w:rsidR="00511B94" w:rsidRPr="002D2D7F" w:rsidRDefault="00403BAA" w:rsidP="00511B94">
      <w:pPr>
        <w:jc w:val="center"/>
      </w:pPr>
      <w:r w:rsidRPr="00192F6B">
        <w:rPr>
          <w:noProof/>
          <w:lang w:eastAsia="en-GB"/>
        </w:rPr>
        <w:drawing>
          <wp:inline distT="0" distB="0" distL="0" distR="0" wp14:anchorId="30017DAB" wp14:editId="443ED4A6">
            <wp:extent cx="2572385" cy="1978660"/>
            <wp:effectExtent l="0" t="0" r="0" b="0"/>
            <wp:docPr id="1442"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2572385" cy="1978660"/>
                    </a:xfrm>
                    <a:prstGeom prst="rect">
                      <a:avLst/>
                    </a:prstGeom>
                    <a:noFill/>
                    <a:ln>
                      <a:noFill/>
                    </a:ln>
                  </pic:spPr>
                </pic:pic>
              </a:graphicData>
            </a:graphic>
          </wp:inline>
        </w:drawing>
      </w:r>
      <w:r w:rsidRPr="00192F6B">
        <w:rPr>
          <w:noProof/>
          <w:lang w:eastAsia="en-GB"/>
        </w:rPr>
        <w:drawing>
          <wp:inline distT="0" distB="0" distL="0" distR="0" wp14:anchorId="6D535D7D" wp14:editId="32367BC6">
            <wp:extent cx="2572385" cy="1978660"/>
            <wp:effectExtent l="0" t="0" r="0" b="0"/>
            <wp:docPr id="144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2572385" cy="1978660"/>
                    </a:xfrm>
                    <a:prstGeom prst="rect">
                      <a:avLst/>
                    </a:prstGeom>
                    <a:noFill/>
                    <a:ln>
                      <a:noFill/>
                    </a:ln>
                  </pic:spPr>
                </pic:pic>
              </a:graphicData>
            </a:graphic>
          </wp:inline>
        </w:drawing>
      </w:r>
    </w:p>
    <w:p w14:paraId="4770D5E4" w14:textId="2B9E38AE" w:rsidR="00511B94" w:rsidRPr="002D2D7F" w:rsidRDefault="00511B94" w:rsidP="00511B94">
      <w:pPr>
        <w:jc w:val="center"/>
      </w:pPr>
      <w:r>
        <w:rPr>
          <w:noProof/>
        </w:rPr>
        <mc:AlternateContent>
          <mc:Choice Requires="wps">
            <w:drawing>
              <wp:anchor distT="0" distB="0" distL="114300" distR="114300" simplePos="0" relativeHeight="251662336" behindDoc="0" locked="0" layoutInCell="1" allowOverlap="1" wp14:anchorId="4558EC30" wp14:editId="7F69C0C1">
                <wp:simplePos x="0" y="0"/>
                <wp:positionH relativeFrom="column">
                  <wp:posOffset>845185</wp:posOffset>
                </wp:positionH>
                <wp:positionV relativeFrom="paragraph">
                  <wp:posOffset>7620</wp:posOffset>
                </wp:positionV>
                <wp:extent cx="338455" cy="297180"/>
                <wp:effectExtent l="0" t="0" r="0" b="0"/>
                <wp:wrapNone/>
                <wp:docPr id="22" name="文本框 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38455" cy="297180"/>
                        </a:xfrm>
                        <a:prstGeom prst="rect">
                          <a:avLst/>
                        </a:prstGeom>
                        <a:noFill/>
                        <a:ln w="6350">
                          <a:noFill/>
                        </a:ln>
                      </wps:spPr>
                      <wps:txbx>
                        <w:txbxContent>
                          <w:p w14:paraId="349F7FBC" w14:textId="77777777" w:rsidR="002F3163" w:rsidRPr="00FE69B5" w:rsidRDefault="002F3163" w:rsidP="00511B94">
                            <w:r w:rsidRPr="00FE69B5">
                              <w:rPr>
                                <w:rFonts w:hint="eastAsia"/>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558EC30" id="文本框 22" o:spid="_x0000_s1034" type="#_x0000_t202" style="position:absolute;left:0;text-align:left;margin-left:66.55pt;margin-top:.6pt;width:26.65pt;height:23.4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" filled="f" stroked="f" strokeweight=".5pt">
                <v:textbox>
                  <w:txbxContent>
                    <w:p w14:paraId="349F7FBC" w14:textId="77777777" w:rsidR="002F3163" w:rsidRPr="00FE69B5" w:rsidRDefault="002F3163" w:rsidP="00511B94">
                      <w:r w:rsidRPr="00FE69B5">
                        <w:rPr>
                          <w:rFonts w:hint="eastAsia"/>
                        </w:rPr>
                        <w:t>C</w:t>
                      </w:r>
                    </w:p>
                  </w:txbxContent>
                </v:textbox>
              </v:shape>
            </w:pict>
          </mc:Fallback>
        </mc:AlternateContent>
      </w:r>
      <w:r w:rsidR="00403BAA" w:rsidRPr="00192F6B">
        <w:rPr>
          <w:noProof/>
        </w:rPr>
        <w:drawing>
          <wp:inline distT="0" distB="0" distL="0" distR="0" wp14:anchorId="36A4046C" wp14:editId="4D4A81B8">
            <wp:extent cx="3384550" cy="1958340"/>
            <wp:effectExtent l="0" t="0" r="0" b="0"/>
            <wp:docPr id="1444"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3384550" cy="1958340"/>
                    </a:xfrm>
                    <a:prstGeom prst="rect">
                      <a:avLst/>
                    </a:prstGeom>
                    <a:noFill/>
                    <a:ln>
                      <a:noFill/>
                    </a:ln>
                  </pic:spPr>
                </pic:pic>
              </a:graphicData>
            </a:graphic>
          </wp:inline>
        </w:drawing>
      </w:r>
    </w:p>
    <w:p w14:paraId="4743506E" w14:textId="22171BC1" w:rsidR="00511B94" w:rsidRPr="002D2D7F" w:rsidRDefault="00511B94" w:rsidP="00511B94">
      <w:r w:rsidRPr="00021F3A">
        <w:rPr>
          <w:b/>
          <w:bCs/>
        </w:rPr>
        <w:t xml:space="preserve">Figure </w:t>
      </w:r>
      <w:r w:rsidR="0060078C">
        <w:rPr>
          <w:b/>
          <w:bCs/>
        </w:rPr>
        <w:t>4</w:t>
      </w:r>
      <w:r w:rsidR="00021F3A" w:rsidRPr="00021F3A">
        <w:rPr>
          <w:b/>
          <w:bCs/>
        </w:rPr>
        <w:t>.2</w:t>
      </w:r>
      <w:r w:rsidRPr="002D2D7F">
        <w:t xml:space="preserve">: </w:t>
      </w:r>
      <w:bookmarkStart w:id="779" w:name="_Hlk14790300"/>
      <w:r w:rsidR="0060078C">
        <w:t>a</w:t>
      </w:r>
      <w:r w:rsidRPr="002D2D7F">
        <w:t xml:space="preserve">) </w:t>
      </w:r>
      <w:bookmarkStart w:id="780" w:name="_Hlk11340474"/>
      <w:r w:rsidRPr="002D2D7F">
        <w:t>The magnetic hysteresis curves of</w:t>
      </w:r>
      <w:bookmarkEnd w:id="780"/>
      <w:r w:rsidRPr="002D2D7F">
        <w:t xml:space="preserve"> MGQD and SPIO</w:t>
      </w:r>
      <w:bookmarkEnd w:id="779"/>
      <w:r w:rsidRPr="002D2D7F">
        <w:t xml:space="preserve">; the MGQD and SPIO have 41.7 and 75.2 emu/g of saturation magnetization, respectively. </w:t>
      </w:r>
      <w:bookmarkStart w:id="781" w:name="_Hlk14790312"/>
      <w:r w:rsidR="0060078C">
        <w:t>b</w:t>
      </w:r>
      <w:r w:rsidRPr="002D2D7F">
        <w:t>) The magnetic susceptibilities of MGQD and SPIO in magnetic field of 100 to 10 000 Oe</w:t>
      </w:r>
      <w:bookmarkEnd w:id="781"/>
      <w:r w:rsidRPr="002D2D7F">
        <w:t xml:space="preserve">; </w:t>
      </w:r>
      <w:r w:rsidRPr="002D2D7F">
        <w:lastRenderedPageBreak/>
        <w:t xml:space="preserve">magnetic susceptibilities of MGQD and SPIO decrease with increasing magnetic field strength; at the lowest field strength (100 Oe), the magnetic susceptibilities of MGQD and SPIO are 0.112 and 0.182, respectively; the magnetic susceptibilities of MGQD and SPIO are 0.027 and 0.050, respectively, at the highest field strength (1200 Oe). </w:t>
      </w:r>
      <w:bookmarkStart w:id="782" w:name="_Hlk14790343"/>
      <w:r w:rsidR="0060078C">
        <w:t>c</w:t>
      </w:r>
      <w:r w:rsidRPr="002D2D7F">
        <w:t>) The magnetic hysteresis curves of two different MGQDs, where the group 2 and group 1 indicate the MGQDs synthesised with and without nitrogen protection, respectively</w:t>
      </w:r>
      <w:bookmarkEnd w:id="782"/>
      <w:r w:rsidRPr="002D2D7F">
        <w:t>; the saturation magnetization, acquired from the magnetic hysteresis curves, are 5.5 emu/g and 41.7 emu/g for the MGQDs of group 1 and group 2 respectively.</w:t>
      </w:r>
    </w:p>
    <w:p w14:paraId="27B4D4EC" w14:textId="77777777" w:rsidR="00511B94" w:rsidRPr="002D2D7F" w:rsidRDefault="00511B94" w:rsidP="00511B94"/>
    <w:p w14:paraId="5F5922FF" w14:textId="0BCDDC36" w:rsidR="00511B94" w:rsidRPr="002D2D7F" w:rsidRDefault="00511B94" w:rsidP="00C342E7">
      <w:pPr>
        <w:pStyle w:val="Heading4"/>
      </w:pPr>
      <w:bookmarkStart w:id="783" w:name="_Toc31979374"/>
      <w:r w:rsidRPr="00C342E7">
        <w:t>Fluorescence</w:t>
      </w:r>
      <w:r w:rsidRPr="002D2D7F">
        <w:t xml:space="preserve"> of MGQD</w:t>
      </w:r>
      <w:bookmarkEnd w:id="783"/>
    </w:p>
    <w:p w14:paraId="79A0727D" w14:textId="1DBE07D1" w:rsidR="00511B94" w:rsidRPr="002D2D7F" w:rsidRDefault="00511B94" w:rsidP="00511B94">
      <w:r w:rsidRPr="002D2D7F">
        <w:t>The fluorescence of MGQD has been investigated by a fluorescence spectrometer to initially assess whether the synthesized MGQD can be used as</w:t>
      </w:r>
      <w:r w:rsidR="009A479A">
        <w:t xml:space="preserve"> </w:t>
      </w:r>
      <w:r w:rsidRPr="002D2D7F">
        <w:t xml:space="preserve">tracer in fluorescence microscope, shown in Figure </w:t>
      </w:r>
      <w:r w:rsidR="009A479A">
        <w:t>4</w:t>
      </w:r>
      <w:r w:rsidR="00021F3A">
        <w:t>.3</w:t>
      </w:r>
      <w:r w:rsidRPr="002D2D7F">
        <w:t xml:space="preserve">. </w:t>
      </w:r>
      <w:r w:rsidR="00E92DA0">
        <w:t>A</w:t>
      </w:r>
      <w:r w:rsidRPr="002D2D7F">
        <w:t>n absorption peak at 320 nm</w:t>
      </w:r>
      <w:r w:rsidR="00E92DA0">
        <w:t xml:space="preserve"> and an excitation peak at 360 nm</w:t>
      </w:r>
      <w:r w:rsidRPr="002D2D7F">
        <w:t xml:space="preserve"> </w:t>
      </w:r>
      <w:r w:rsidR="00E92DA0">
        <w:t>were</w:t>
      </w:r>
      <w:r w:rsidRPr="002D2D7F">
        <w:t xml:space="preserve"> observed</w:t>
      </w:r>
      <w:r w:rsidR="00E92DA0">
        <w:t xml:space="preserve"> in Figure </w:t>
      </w:r>
      <w:r w:rsidR="009A479A">
        <w:t>4</w:t>
      </w:r>
      <w:r w:rsidR="00E92DA0">
        <w:t>.3 a)</w:t>
      </w:r>
      <w:r w:rsidRPr="002D2D7F">
        <w:t xml:space="preserve">. The peak emission intensity of MGQD can be tuned by tuning the excitation wavelength, shown in Figure </w:t>
      </w:r>
      <w:r w:rsidR="009A479A">
        <w:t>4</w:t>
      </w:r>
      <w:r w:rsidR="00021F3A">
        <w:t>.3</w:t>
      </w:r>
      <w:r w:rsidR="009A479A">
        <w:t xml:space="preserve"> b)</w:t>
      </w:r>
      <w:r w:rsidRPr="002D2D7F">
        <w:t xml:space="preserve">, which is the same as </w:t>
      </w:r>
      <w:r w:rsidR="006C2CA6">
        <w:t>the comparable</w:t>
      </w:r>
      <w:r w:rsidR="008C577F">
        <w:t xml:space="preserve"> material, </w:t>
      </w:r>
      <w:r w:rsidR="00E92DA0" w:rsidRPr="002D2D7F">
        <w:t>graphene quantum dot (GQD)</w:t>
      </w:r>
      <w:r w:rsidR="008C577F">
        <w:t>,</w:t>
      </w:r>
      <w:r w:rsidR="00E92DA0" w:rsidRPr="002D2D7F">
        <w:t xml:space="preserve"> </w:t>
      </w:r>
      <w:r w:rsidRPr="002D2D7F">
        <w:t xml:space="preserve">synthesized by Pan et al </w:t>
      </w:r>
      <w:r w:rsidR="009A479A">
        <w:rPr>
          <w:noProof/>
        </w:rPr>
        <w:fldChar w:fldCharType="begin"/>
      </w:r>
      <w:r w:rsidR="009A479A">
        <w:rPr>
          <w:noProof/>
        </w:rPr>
        <w:instrText xml:space="preserve"> ADDIN EN.CITE &lt;EndNote&gt;&lt;Cite&gt;&lt;Author&gt;Pan&lt;/Author&gt;&lt;Year&gt;2010&lt;/Year&gt;&lt;RecNum&gt;245&lt;/RecNum&gt;&lt;DisplayText&gt;[54]&lt;/DisplayText&gt;&lt;record&gt;&lt;rec-number&gt;245&lt;/rec-number&gt;&lt;foreign-keys&gt;&lt;key app="EN" db-id="xpa0e0dzn59f2seezaa599syxt9e9rfxpwft" timestamp="1581002898"&gt;245&lt;/key&gt;&lt;/foreign-keys&gt;&lt;ref-type name="Journal Article"&gt;17&lt;/ref-type&gt;&lt;contributors&gt;&lt;authors&gt;&lt;author&gt;Pan, Dengyu&lt;/author&gt;&lt;author&gt;Zhang, Jingchun&lt;/author&gt;&lt;author&gt;Li, Zhen&lt;/author&gt;&lt;author&gt;Wu, Minghong&lt;/author&gt;&lt;/authors&gt;&lt;/contributors&gt;&lt;titles&gt;&lt;title&gt;Hydrothermal </w:instrText>
      </w:r>
      <w:r w:rsidR="009A479A">
        <w:rPr>
          <w:rFonts w:hint="eastAsia"/>
          <w:noProof/>
        </w:rPr>
        <w:instrText>route for cutting graphene sheets into blue</w:instrText>
      </w:r>
      <w:r w:rsidR="009A479A">
        <w:rPr>
          <w:rFonts w:hint="eastAsia"/>
          <w:noProof/>
        </w:rPr>
        <w:instrText>‐</w:instrText>
      </w:r>
      <w:r w:rsidR="009A479A">
        <w:rPr>
          <w:rFonts w:hint="eastAsia"/>
          <w:noProof/>
        </w:rPr>
        <w:instrText>luminescent graphene quantum dots&lt;/title&gt;&lt;secondary-title&gt;Advanced materials&lt;/secondary-title&gt;&lt;/titles&gt;&lt;periodical&gt;&lt;full-title&gt;Advanced materials&lt;/full-title&gt;&lt;/periodical&gt;&lt;pages&gt;734-738&lt;/pages&gt;&lt;volume&gt;22&lt;/volume</w:instrText>
      </w:r>
      <w:r w:rsidR="009A479A">
        <w:rPr>
          <w:noProof/>
        </w:rPr>
        <w:instrText>&gt;&lt;number&gt;6&lt;/number&gt;&lt;dates&gt;&lt;year&gt;2010&lt;/year&gt;&lt;/dates&gt;&lt;isbn&gt;0935-9648&lt;/isbn&gt;&lt;urls&gt;&lt;/urls&gt;&lt;/record&gt;&lt;/Cite&gt;&lt;/EndNote&gt;</w:instrText>
      </w:r>
      <w:r w:rsidR="009A479A">
        <w:rPr>
          <w:noProof/>
        </w:rPr>
        <w:fldChar w:fldCharType="separate"/>
      </w:r>
      <w:r w:rsidR="009A479A">
        <w:rPr>
          <w:noProof/>
        </w:rPr>
        <w:t>[54]</w:t>
      </w:r>
      <w:r w:rsidR="009A479A">
        <w:rPr>
          <w:noProof/>
        </w:rPr>
        <w:fldChar w:fldCharType="end"/>
      </w:r>
      <w:r w:rsidRPr="002D2D7F">
        <w:t>. Visible fluorescence with a peak at 415 nm was excited using 360-nm excitation.</w:t>
      </w:r>
    </w:p>
    <w:p w14:paraId="1B552E28" w14:textId="76990C44" w:rsidR="00511B94" w:rsidRPr="002D2D7F" w:rsidRDefault="003F300A" w:rsidP="00511B94">
      <w:pPr>
        <w:pStyle w:val="MainText"/>
        <w:jc w:val="center"/>
        <w:rPr>
          <w:lang w:val="en-GB"/>
        </w:rPr>
      </w:pPr>
      <w:r w:rsidRPr="00192F6B">
        <w:rPr>
          <w:noProof/>
          <w:lang w:val="en-GB" w:eastAsia="en-GB"/>
        </w:rPr>
        <w:drawing>
          <wp:inline distT="0" distB="0" distL="0" distR="0" wp14:anchorId="3558A82C" wp14:editId="253863CC">
            <wp:extent cx="2572385" cy="1978660"/>
            <wp:effectExtent l="0" t="0" r="0" b="0"/>
            <wp:docPr id="1445"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2572385" cy="1978660"/>
                    </a:xfrm>
                    <a:prstGeom prst="rect">
                      <a:avLst/>
                    </a:prstGeom>
                    <a:noFill/>
                    <a:ln>
                      <a:noFill/>
                    </a:ln>
                  </pic:spPr>
                </pic:pic>
              </a:graphicData>
            </a:graphic>
          </wp:inline>
        </w:drawing>
      </w:r>
      <w:r w:rsidRPr="00192F6B">
        <w:rPr>
          <w:noProof/>
          <w:lang w:val="en-GB" w:eastAsia="en-GB"/>
        </w:rPr>
        <w:drawing>
          <wp:inline distT="0" distB="0" distL="0" distR="0" wp14:anchorId="326AC478" wp14:editId="45000516">
            <wp:extent cx="2572385" cy="1978660"/>
            <wp:effectExtent l="0" t="0" r="0" b="0"/>
            <wp:docPr id="144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2572385" cy="1978660"/>
                    </a:xfrm>
                    <a:prstGeom prst="rect">
                      <a:avLst/>
                    </a:prstGeom>
                    <a:noFill/>
                    <a:ln>
                      <a:noFill/>
                    </a:ln>
                  </pic:spPr>
                </pic:pic>
              </a:graphicData>
            </a:graphic>
          </wp:inline>
        </w:drawing>
      </w:r>
    </w:p>
    <w:p w14:paraId="2DD87B0A" w14:textId="03F62C8F" w:rsidR="00511B94" w:rsidRPr="002D2D7F" w:rsidRDefault="00511B94" w:rsidP="00511B94">
      <w:r w:rsidRPr="00021F3A">
        <w:rPr>
          <w:b/>
          <w:bCs/>
        </w:rPr>
        <w:lastRenderedPageBreak/>
        <w:t xml:space="preserve">Figure </w:t>
      </w:r>
      <w:r w:rsidR="009A479A">
        <w:rPr>
          <w:b/>
          <w:bCs/>
        </w:rPr>
        <w:t>4</w:t>
      </w:r>
      <w:r w:rsidR="00021F3A" w:rsidRPr="00021F3A">
        <w:rPr>
          <w:b/>
          <w:bCs/>
        </w:rPr>
        <w:t>.3</w:t>
      </w:r>
      <w:r w:rsidRPr="002D2D7F">
        <w:t xml:space="preserve">: </w:t>
      </w:r>
      <w:bookmarkStart w:id="784" w:name="_Hlk14790535"/>
      <w:r w:rsidRPr="002D2D7F">
        <w:t>Fluorescence spectra of magnetic graphene quantum dots (MGQDs)</w:t>
      </w:r>
      <w:bookmarkEnd w:id="784"/>
      <w:r w:rsidRPr="002D2D7F">
        <w:t xml:space="preserve">. </w:t>
      </w:r>
      <w:r w:rsidR="00512D88">
        <w:t>a</w:t>
      </w:r>
      <w:r w:rsidRPr="002D2D7F">
        <w:t xml:space="preserve">) The excitation wavelength vs emission wavelength, where the emission spectrum excited by 320 nm of light is shown as “Emission spectrum (320),” and the excitation spectrum of MGQD measured by a fixed wavelength at 360 nm is shown as “Excitation spectrum (360).” </w:t>
      </w:r>
      <w:r w:rsidR="00512D88">
        <w:t>b</w:t>
      </w:r>
      <w:r w:rsidRPr="002D2D7F">
        <w:t>) The emission spectrums of MGQDs excited by 320, 330 and 360 nm, respectively, showing excitation-dependent fluorescence behaviours of MGQDs.</w:t>
      </w:r>
    </w:p>
    <w:p w14:paraId="64F5058C" w14:textId="77777777" w:rsidR="00511B94" w:rsidRPr="002D2D7F" w:rsidRDefault="00511B94" w:rsidP="00511B94"/>
    <w:p w14:paraId="26E2C0AD" w14:textId="3B554A80" w:rsidR="00511B94" w:rsidRPr="002D2D7F" w:rsidRDefault="00511B94" w:rsidP="00C342E7">
      <w:pPr>
        <w:pStyle w:val="Heading4"/>
      </w:pPr>
      <w:bookmarkStart w:id="785" w:name="_Toc31979375"/>
      <w:r w:rsidRPr="002D2D7F">
        <w:t>Toxicity of MGQD</w:t>
      </w:r>
      <w:bookmarkEnd w:id="785"/>
    </w:p>
    <w:p w14:paraId="64066724" w14:textId="7BC36DE8" w:rsidR="00511B94" w:rsidRPr="002D2D7F" w:rsidRDefault="00511B94" w:rsidP="00511B94">
      <w:r w:rsidRPr="002D2D7F">
        <w:t xml:space="preserve">It is essential that nanoparticles for cell labelling have very low toxicity for cells. Hence, the effect of MGQD on 3T3 cell line has been tested by the MTT method, shown in Figure </w:t>
      </w:r>
      <w:r w:rsidR="00B20DBE">
        <w:t>4</w:t>
      </w:r>
      <w:r w:rsidR="00021F3A">
        <w:t>.4</w:t>
      </w:r>
      <w:r w:rsidRPr="002D2D7F">
        <w:t xml:space="preserve">. The 3T3 cells in the media containing 0 to 104-μg/mL MGQDs retain more than </w:t>
      </w:r>
      <w:bookmarkStart w:id="786" w:name="_Hlk30362281"/>
      <w:r w:rsidRPr="002D2D7F">
        <w:t xml:space="preserve">87% cell viability at </w:t>
      </w:r>
      <w:r w:rsidR="00E92DA0" w:rsidRPr="002D2D7F">
        <w:t>24- and 48-hours’</w:t>
      </w:r>
      <w:r w:rsidRPr="002D2D7F">
        <w:t xml:space="preserve"> incubation times</w:t>
      </w:r>
      <w:bookmarkEnd w:id="786"/>
      <w:r w:rsidRPr="002D2D7F">
        <w:t>.</w:t>
      </w:r>
      <w:r w:rsidR="00E40CB9">
        <w:t xml:space="preserve"> </w:t>
      </w:r>
      <w:r w:rsidR="00E40CB9" w:rsidRPr="002D2D7F">
        <w:t>In contrast, SPIO nanoparticles (100 μg/mL), which have been widely applied as a contrast agent for MRI, show a cell viability of 80% after 24-hours culture</w:t>
      </w:r>
      <w:r w:rsidR="00B20DBE">
        <w:t xml:space="preserve"> </w:t>
      </w:r>
      <w:r w:rsidR="00B20DBE">
        <w:rPr>
          <w:noProof/>
        </w:rPr>
        <w:fldChar w:fldCharType="begin"/>
      </w:r>
      <w:r w:rsidR="00B20DBE">
        <w:rPr>
          <w:noProof/>
        </w:rPr>
        <w:instrText xml:space="preserve"> ADDIN EN.CITE &lt;EndNote&gt;&lt;Cite&gt;&lt;Author&gt;Hsieh&lt;/Author&gt;&lt;Year&gt;2015&lt;/Year&gt;&lt;RecNum&gt;246&lt;/RecNum&gt;&lt;DisplayText&gt;[55]&lt;/DisplayText&gt;&lt;record&gt;&lt;rec-number&gt;246&lt;/rec-number&gt;&lt;foreign-keys&gt;&lt;key app="EN" db-id="xpa0e0dzn59f2seezaa599syxt9e9rfxpwft" timestamp="1581003136"&gt;246&lt;/key&gt;&lt;/foreign-keys&gt;&lt;ref-type name="Journal Article"&gt;17&lt;/ref-type&gt;&lt;contributors&gt;&lt;authors&gt;&lt;author&gt;Hsieh, Hui-Chen&lt;/author&gt;&lt;author&gt;Chen, Chung-Ming&lt;/author&gt;&lt;author&gt;Hsieh, Wen-Yuan&lt;/author&gt;&lt;author&gt;Chen, Ching-Yun&lt;/author&gt;&lt;author&gt;Liu, Chia-Ching&lt;/author&gt;&lt;author&gt;Lin, Feng-Huei&lt;/author&gt;&lt;/authors&gt;&lt;/contributors&gt;&lt;titles&gt;&lt;title&gt;ROS-induced toxicity: exposure of 3T3, RAW264. 7, and MCF7 cells to superparamagnetic iron oxide nanoparticles results in cell death by mitochondria-dependent apoptosis&lt;/title&gt;&lt;secondary-title&gt;Journal of nanoparticle research&lt;/secondary-title&gt;&lt;/titles&gt;&lt;periodical&gt;&lt;full-title&gt;Journal of nanoparticle research&lt;/full-title&gt;&lt;/periodical&gt;&lt;pages&gt;71&lt;/pages&gt;&lt;volume&gt;17&lt;/volume&gt;&lt;number&gt;2&lt;/number&gt;&lt;dates&gt;&lt;year&gt;2015&lt;/year&gt;&lt;/dates&gt;&lt;isbn&gt;1388-0764&lt;/isbn&gt;&lt;urls&gt;&lt;/urls&gt;&lt;/record&gt;&lt;/Cite&gt;&lt;/EndNote&gt;</w:instrText>
      </w:r>
      <w:r w:rsidR="00B20DBE">
        <w:rPr>
          <w:noProof/>
        </w:rPr>
        <w:fldChar w:fldCharType="separate"/>
      </w:r>
      <w:r w:rsidR="00B20DBE">
        <w:rPr>
          <w:noProof/>
        </w:rPr>
        <w:t>[55]</w:t>
      </w:r>
      <w:r w:rsidR="00B20DBE">
        <w:rPr>
          <w:noProof/>
        </w:rPr>
        <w:fldChar w:fldCharType="end"/>
      </w:r>
      <w:r w:rsidR="00E40CB9" w:rsidRPr="002D2D7F">
        <w:t xml:space="preserve">. Therefore, </w:t>
      </w:r>
      <w:bookmarkStart w:id="787" w:name="_Hlk30362161"/>
      <w:r w:rsidR="00E40CB9" w:rsidRPr="002D2D7F">
        <w:t>MGQDs in concentration below 104-μg/mL display extremely low cytotoxic effects to 3T3 cells.</w:t>
      </w:r>
      <w:bookmarkEnd w:id="787"/>
    </w:p>
    <w:p w14:paraId="64AFB60E" w14:textId="1121C9B3" w:rsidR="00511B94" w:rsidRPr="002D2D7F" w:rsidRDefault="003F300A" w:rsidP="00511B94">
      <w:pPr>
        <w:jc w:val="center"/>
      </w:pPr>
      <w:r w:rsidRPr="00192F6B">
        <w:rPr>
          <w:noProof/>
          <w:lang w:eastAsia="en-GB"/>
        </w:rPr>
        <w:lastRenderedPageBreak/>
        <w:drawing>
          <wp:inline distT="0" distB="0" distL="0" distR="0" wp14:anchorId="31D42B62" wp14:editId="3391152F">
            <wp:extent cx="4107815" cy="3159760"/>
            <wp:effectExtent l="0" t="0" r="0" b="0"/>
            <wp:docPr id="1447"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4107815" cy="3159760"/>
                    </a:xfrm>
                    <a:prstGeom prst="rect">
                      <a:avLst/>
                    </a:prstGeom>
                    <a:noFill/>
                    <a:ln>
                      <a:noFill/>
                    </a:ln>
                  </pic:spPr>
                </pic:pic>
              </a:graphicData>
            </a:graphic>
          </wp:inline>
        </w:drawing>
      </w:r>
    </w:p>
    <w:p w14:paraId="43E81918" w14:textId="0D648DAB" w:rsidR="00511B94" w:rsidRPr="00332300" w:rsidRDefault="00511B94" w:rsidP="00511B94">
      <w:pPr>
        <w:rPr>
          <w:color w:val="FF0000"/>
        </w:rPr>
      </w:pPr>
      <w:r w:rsidRPr="00021F3A">
        <w:rPr>
          <w:b/>
          <w:bCs/>
        </w:rPr>
        <w:t xml:space="preserve">Figure </w:t>
      </w:r>
      <w:r w:rsidR="00B20DBE">
        <w:rPr>
          <w:b/>
          <w:bCs/>
        </w:rPr>
        <w:t>4</w:t>
      </w:r>
      <w:r w:rsidR="00021F3A" w:rsidRPr="00021F3A">
        <w:rPr>
          <w:b/>
          <w:bCs/>
        </w:rPr>
        <w:t>.4</w:t>
      </w:r>
      <w:r w:rsidRPr="002D2D7F">
        <w:t xml:space="preserve">: The influence of magnetic graphene quantum dot (MGQD) in concentrations of 7, 13, 26, 52, 78 and 104 μg/mL on cell line viability of 3T3 cell line after </w:t>
      </w:r>
      <w:r w:rsidR="00C40AA2" w:rsidRPr="002D2D7F">
        <w:t>24- and 48-hours</w:t>
      </w:r>
      <w:r w:rsidRPr="002D2D7F">
        <w:t xml:space="preserve"> </w:t>
      </w:r>
      <w:r w:rsidRPr="00B20DBE">
        <w:t>culture.</w:t>
      </w:r>
      <w:r w:rsidR="00473067" w:rsidRPr="00B20DBE">
        <w:t xml:space="preserve"> </w:t>
      </w:r>
      <w:r w:rsidR="00CC6263" w:rsidRPr="00B20DBE">
        <w:t>The measurement</w:t>
      </w:r>
      <w:r w:rsidR="00B20DBE" w:rsidRPr="00B20DBE">
        <w:t>s</w:t>
      </w:r>
      <w:r w:rsidR="00CC6263" w:rsidRPr="00B20DBE">
        <w:t xml:space="preserve"> of cell viability for each group </w:t>
      </w:r>
      <w:r w:rsidR="00AC5427" w:rsidRPr="00B20DBE">
        <w:t>was</w:t>
      </w:r>
      <w:r w:rsidR="00CC6263" w:rsidRPr="00B20DBE">
        <w:t xml:space="preserve"> repeated 8 times, and the </w:t>
      </w:r>
      <w:r w:rsidR="00C25337" w:rsidRPr="00B20DBE">
        <w:t xml:space="preserve">measured </w:t>
      </w:r>
      <w:r w:rsidR="00CC6263" w:rsidRPr="00B20DBE">
        <w:t>result</w:t>
      </w:r>
      <w:r w:rsidR="00C25337" w:rsidRPr="00B20DBE">
        <w:t xml:space="preserve">s </w:t>
      </w:r>
      <w:r w:rsidR="00CC6263" w:rsidRPr="00B20DBE">
        <w:t xml:space="preserve">were </w:t>
      </w:r>
      <w:r w:rsidR="00C25337" w:rsidRPr="00B20DBE">
        <w:t xml:space="preserve">averaged to present. </w:t>
      </w:r>
      <w:r w:rsidR="00473067" w:rsidRPr="00B20DBE">
        <w:t xml:space="preserve">The error bars present the standard deviations </w:t>
      </w:r>
      <w:r w:rsidR="00CC6263" w:rsidRPr="00B20DBE">
        <w:t>of results.</w:t>
      </w:r>
    </w:p>
    <w:p w14:paraId="3A1777AC" w14:textId="77777777" w:rsidR="00511B94" w:rsidRPr="002D2D7F" w:rsidRDefault="00511B94" w:rsidP="00511B94"/>
    <w:p w14:paraId="0A4970D4" w14:textId="5D0327DF" w:rsidR="00511B94" w:rsidRPr="00511B94" w:rsidRDefault="00511B94" w:rsidP="00C342E7">
      <w:pPr>
        <w:pStyle w:val="Heading4"/>
      </w:pPr>
      <w:bookmarkStart w:id="788" w:name="_Toc31979376"/>
      <w:r w:rsidRPr="002D2D7F">
        <w:t xml:space="preserve">CFM </w:t>
      </w:r>
      <w:r w:rsidRPr="00C342E7">
        <w:t>imaging</w:t>
      </w:r>
      <w:r w:rsidRPr="002D2D7F">
        <w:t xml:space="preserve"> of MGQD</w:t>
      </w:r>
      <w:bookmarkEnd w:id="788"/>
    </w:p>
    <w:p w14:paraId="6705B55F" w14:textId="0B51B5FD" w:rsidR="0087391F" w:rsidRDefault="00511B94" w:rsidP="00511B94">
      <w:r w:rsidRPr="002D2D7F">
        <w:t xml:space="preserve">It has been shown that MGQD exhibits tuneable fluorescent behaviour within the </w:t>
      </w:r>
      <w:r w:rsidR="00B20DBE" w:rsidRPr="002D2D7F">
        <w:t>excit</w:t>
      </w:r>
      <w:r w:rsidR="00B20DBE">
        <w:t>ation</w:t>
      </w:r>
      <w:r w:rsidRPr="002D2D7F">
        <w:t xml:space="preserve"> wavelength range of 320-360 nm. Hence, two-photon fluorescence of MGQD should be excitable by a laser with wavelength around 700 nm. The fluorescence of MGQD powder has been imaged by CFM using 740-nm excitation light, shown in Figure </w:t>
      </w:r>
      <w:r w:rsidR="00B20DBE">
        <w:t>4</w:t>
      </w:r>
      <w:r w:rsidR="007A54D9">
        <w:t>.5</w:t>
      </w:r>
      <w:r w:rsidR="00B20DBE">
        <w:t xml:space="preserve"> a)</w:t>
      </w:r>
      <w:r w:rsidRPr="002D2D7F">
        <w:t xml:space="preserve">. A blue fluorescence signal was detected in the wavelength range 435 to 485 nm. The 3T3 cells labelled by incubation in 75-μg/mL MGQD medium for 24 hours have been visualized through CFM using 690-nm excitation light, shown in </w:t>
      </w:r>
      <w:r w:rsidRPr="002D2D7F">
        <w:lastRenderedPageBreak/>
        <w:t xml:space="preserve">Figure </w:t>
      </w:r>
      <w:r w:rsidR="00B20DBE">
        <w:t>4</w:t>
      </w:r>
      <w:r w:rsidR="007A54D9">
        <w:t>.5</w:t>
      </w:r>
      <w:r w:rsidR="00B20DBE">
        <w:t xml:space="preserve"> b)</w:t>
      </w:r>
      <w:r w:rsidRPr="002D2D7F">
        <w:t xml:space="preserve">. The MGQD </w:t>
      </w:r>
      <w:r w:rsidR="00A42311">
        <w:t>was</w:t>
      </w:r>
      <w:r w:rsidRPr="002D2D7F">
        <w:t xml:space="preserve"> internalized into cells and can be recognized by its fluorescence signal in the CFM image. However, some aggregation of MGQD occurs and thereby inhibits a portion of fluorescence. In Figure </w:t>
      </w:r>
      <w:r w:rsidR="00B20DBE">
        <w:t>4</w:t>
      </w:r>
      <w:r w:rsidR="007A54D9">
        <w:t>.5</w:t>
      </w:r>
      <w:r w:rsidR="00B20DBE">
        <w:t xml:space="preserve"> c)</w:t>
      </w:r>
      <w:r w:rsidRPr="002D2D7F">
        <w:t xml:space="preserve">, the 3T3 cells labelled by 15-μg/mL MGQD medium </w:t>
      </w:r>
      <w:r w:rsidR="00B20DBE">
        <w:t>were</w:t>
      </w:r>
      <w:r w:rsidRPr="002D2D7F">
        <w:t xml:space="preserve"> imaged using 700-nm exciting light, where the cell nucleus (in red) and actin (in green) were stained by DAPI and phalloidin-FITC, respectively. The fluorescence signal of MGQD </w:t>
      </w:r>
      <w:r w:rsidR="00A42311">
        <w:t>was</w:t>
      </w:r>
      <w:r w:rsidRPr="002D2D7F">
        <w:t xml:space="preserve"> observed within the cell nucleus and also attached to actin filaments in the range of 362- to 415-nm wavelength and highlighted in blue in Figure </w:t>
      </w:r>
      <w:r w:rsidR="00B20DBE">
        <w:t>4</w:t>
      </w:r>
      <w:r w:rsidR="007A54D9">
        <w:t>.5</w:t>
      </w:r>
      <w:r w:rsidR="00B20DBE">
        <w:t xml:space="preserve"> c)</w:t>
      </w:r>
      <w:r w:rsidRPr="002D2D7F">
        <w:t xml:space="preserve">. There is no specific region where MGQD tends to aggregate. Figure </w:t>
      </w:r>
      <w:r w:rsidR="00B20DBE">
        <w:t>4</w:t>
      </w:r>
      <w:r w:rsidR="007A54D9">
        <w:t>.5</w:t>
      </w:r>
      <w:r w:rsidR="00B20DBE">
        <w:t xml:space="preserve"> d)</w:t>
      </w:r>
      <w:r w:rsidRPr="002D2D7F">
        <w:t xml:space="preserve"> is the CFM image of unlabelled cells for negative control, in which blue fluorescence signal is not evident.</w:t>
      </w:r>
    </w:p>
    <w:p w14:paraId="0E352E69" w14:textId="4A6DB1A4" w:rsidR="00511B94" w:rsidRPr="002D2D7F" w:rsidRDefault="003F300A" w:rsidP="00511B94">
      <w:pPr>
        <w:jc w:val="center"/>
      </w:pPr>
      <w:r w:rsidRPr="00192F6B">
        <w:rPr>
          <w:noProof/>
        </w:rPr>
        <w:drawing>
          <wp:inline distT="0" distB="0" distL="0" distR="0" wp14:anchorId="224EB357" wp14:editId="39C15F31">
            <wp:extent cx="5274310" cy="5083198"/>
            <wp:effectExtent l="0" t="0" r="2540" b="3175"/>
            <wp:docPr id="1448"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5274310" cy="5083198"/>
                    </a:xfrm>
                    <a:prstGeom prst="rect">
                      <a:avLst/>
                    </a:prstGeom>
                    <a:noFill/>
                    <a:ln>
                      <a:noFill/>
                    </a:ln>
                  </pic:spPr>
                </pic:pic>
              </a:graphicData>
            </a:graphic>
          </wp:inline>
        </w:drawing>
      </w:r>
    </w:p>
    <w:p w14:paraId="29422938" w14:textId="6CFA55B5" w:rsidR="00511B94" w:rsidRPr="002D2D7F" w:rsidRDefault="00511B94" w:rsidP="00511B94">
      <w:r w:rsidRPr="007A54D9">
        <w:rPr>
          <w:b/>
          <w:bCs/>
        </w:rPr>
        <w:lastRenderedPageBreak/>
        <w:t xml:space="preserve">Figure </w:t>
      </w:r>
      <w:r w:rsidR="00B20DBE">
        <w:rPr>
          <w:b/>
          <w:bCs/>
        </w:rPr>
        <w:t>4</w:t>
      </w:r>
      <w:r w:rsidR="007A54D9" w:rsidRPr="007A54D9">
        <w:rPr>
          <w:b/>
          <w:bCs/>
        </w:rPr>
        <w:t>.5</w:t>
      </w:r>
      <w:r w:rsidRPr="002D2D7F">
        <w:t xml:space="preserve">: </w:t>
      </w:r>
      <w:bookmarkStart w:id="789" w:name="_Hlk14790791"/>
      <w:r w:rsidRPr="002D2D7F">
        <w:t>The confocal fluorescence microscopy images of MGQD powder and MGQD labelled cells</w:t>
      </w:r>
      <w:bookmarkEnd w:id="789"/>
      <w:r w:rsidRPr="002D2D7F">
        <w:t xml:space="preserve">, where MGQD, cell nucleus and actin are shown in blue, red and green, respectively. </w:t>
      </w:r>
      <w:r w:rsidR="00B20DBE">
        <w:t>a</w:t>
      </w:r>
      <w:r w:rsidRPr="002D2D7F">
        <w:t xml:space="preserve">) MGQD powder (×40 magnification, 1.2 NA) imaged using 3.75-mW 740-nm excitation light and 390- to 465-nm emission filter; </w:t>
      </w:r>
      <w:r w:rsidR="00B20DBE">
        <w:t>b</w:t>
      </w:r>
      <w:r w:rsidRPr="002D2D7F">
        <w:t xml:space="preserve">) 75-μg/mL MGQD labelled 3T3 cells (×20 magnification, 0.8 NA) imaged using 14.35-mW 690-nm excitation light and 543-nm transmission light, where the fluorescence of MGQD is obtained by 362- to 415-nm filter; </w:t>
      </w:r>
      <w:r w:rsidR="00B20DBE">
        <w:t>c</w:t>
      </w:r>
      <w:r w:rsidRPr="002D2D7F">
        <w:t xml:space="preserve">) 15-μg/mL MGQD labelled 3T3 cells (×40 magnification, 1.2 NA) imaged using 0.989-mW 700-nm and 4-nW 488-nm excitation lights, where the MGQD and DAPI are excited with 700-nm light, phalloidin-FITC is excited with 488-nm light and 362- to 415-nm, 435- to 485-nm and 500- to 550-nm filters are used to obtain the fluorescence of MGQD, DAPI of cell nucleus and phalloidin-FITC of actin, respectively; </w:t>
      </w:r>
      <w:r w:rsidR="00B20DBE">
        <w:t>d</w:t>
      </w:r>
      <w:r w:rsidRPr="002D2D7F">
        <w:t xml:space="preserve">) unlabelled 3T3 cells (×20 magnification, 0.8 NA) imaged using the same excitation lights and emission filters as </w:t>
      </w:r>
      <w:r w:rsidR="00B20DBE">
        <w:t>c</w:t>
      </w:r>
      <w:r w:rsidRPr="002D2D7F">
        <w:t>) for comparison. DAPI, 4′,6-diamidino-2-phenylindole; FITC, Fluorescein isothiocyanate.</w:t>
      </w:r>
    </w:p>
    <w:p w14:paraId="34785617" w14:textId="77777777" w:rsidR="00D43E21" w:rsidRPr="002D2D7F" w:rsidRDefault="00D43E21" w:rsidP="00D43E21"/>
    <w:p w14:paraId="078B76F1" w14:textId="5BC645A9" w:rsidR="00D43E21" w:rsidRPr="002D2D7F" w:rsidRDefault="00D43E21" w:rsidP="00C342E7">
      <w:pPr>
        <w:pStyle w:val="Heading4"/>
      </w:pPr>
      <w:bookmarkStart w:id="790" w:name="_Toc31979377"/>
      <w:r w:rsidRPr="002D2D7F">
        <w:t xml:space="preserve">MMOCT </w:t>
      </w:r>
      <w:r w:rsidRPr="00C342E7">
        <w:t>imaging</w:t>
      </w:r>
      <w:r w:rsidRPr="002D2D7F">
        <w:t xml:space="preserve"> of MGQD</w:t>
      </w:r>
      <w:bookmarkEnd w:id="790"/>
    </w:p>
    <w:p w14:paraId="0C5EB313" w14:textId="4DB3E6C3" w:rsidR="00D43E21" w:rsidRPr="002D2D7F" w:rsidRDefault="00D43E21" w:rsidP="00D43E21">
      <w:r w:rsidRPr="002D2D7F">
        <w:t xml:space="preserve">MGQD labelled 3T3 cells </w:t>
      </w:r>
      <w:r w:rsidR="001A194E">
        <w:t>were</w:t>
      </w:r>
      <w:r w:rsidRPr="002D2D7F">
        <w:t xml:space="preserve"> loaded on the surface of agar gel for MMOCT imaging, where the agar gel </w:t>
      </w:r>
      <w:r w:rsidR="001A194E">
        <w:t>was</w:t>
      </w:r>
      <w:r w:rsidRPr="002D2D7F">
        <w:t xml:space="preserve"> utilized to mimic human soft tissue. An 80-Hz sinusoidal magnetic field generated by an electromagnet </w:t>
      </w:r>
      <w:r w:rsidR="001A194E">
        <w:t>was</w:t>
      </w:r>
      <w:r w:rsidRPr="002D2D7F">
        <w:t xml:space="preserve"> applied for exerting force on MGQD and generating magnetomotive signal of MGQD. The translative force vector of MGQD (</w:t>
      </w:r>
      <m:oMath>
        <m:acc>
          <m:accPr>
            <m:chr m:val="⃗"/>
            <m:ctrlPr>
              <w:rPr>
                <w:rFonts w:ascii="Cambria Math" w:hAnsi="Cambria Math"/>
                <w:i/>
              </w:rPr>
            </m:ctrlPr>
          </m:accPr>
          <m:e>
            <m:r>
              <w:rPr>
                <w:rFonts w:ascii="Cambria Math" w:hAnsi="Cambria Math"/>
              </w:rPr>
              <m:t>F</m:t>
            </m:r>
          </m:e>
        </m:acc>
      </m:oMath>
      <w:r w:rsidRPr="002D2D7F">
        <w:t xml:space="preserve">) </w:t>
      </w:r>
      <w:r w:rsidR="008B7562">
        <w:t>was</w:t>
      </w:r>
      <w:r w:rsidRPr="002D2D7F">
        <w:t xml:space="preserve"> parallel with the magnetic field vector (</w:t>
      </w:r>
      <m:oMath>
        <m:acc>
          <m:accPr>
            <m:chr m:val="⃗"/>
            <m:ctrlPr>
              <w:rPr>
                <w:rFonts w:ascii="Cambria Math" w:hAnsi="Cambria Math"/>
                <w:i/>
              </w:rPr>
            </m:ctrlPr>
          </m:accPr>
          <m:e>
            <m:r>
              <w:rPr>
                <w:rFonts w:ascii="Cambria Math" w:hAnsi="Cambria Math"/>
              </w:rPr>
              <m:t>B</m:t>
            </m:r>
          </m:e>
        </m:acc>
      </m:oMath>
      <w:r w:rsidRPr="002D2D7F">
        <w:t>) and the axial direction of A-scan (</w:t>
      </w:r>
      <m:oMath>
        <m:r>
          <w:rPr>
            <w:rFonts w:ascii="Cambria Math" w:hAnsi="Cambria Math"/>
          </w:rPr>
          <m:t>z</m:t>
        </m:r>
      </m:oMath>
      <w:r w:rsidRPr="002D2D7F">
        <w:t>), which can be expressed as:</w:t>
      </w:r>
    </w:p>
    <w:p w14:paraId="2808AA3C" w14:textId="1E624D6B" w:rsidR="00D43E21" w:rsidRPr="002D2D7F" w:rsidRDefault="0060190E" w:rsidP="00D43E21">
      <w:pPr>
        <w:pStyle w:val="MainText"/>
        <w:jc w:val="distribute"/>
        <w:rPr>
          <w:lang w:val="en-GB"/>
        </w:rPr>
      </w:pPr>
      <m:oMath>
        <m:acc>
          <m:accPr>
            <m:chr m:val="⃗"/>
            <m:ctrlPr>
              <w:rPr>
                <w:rFonts w:ascii="Cambria Math" w:hAnsi="Cambria Math"/>
              </w:rPr>
            </m:ctrlPr>
          </m:accPr>
          <m:e>
            <m:r>
              <w:rPr>
                <w:rFonts w:ascii="Cambria Math" w:hAnsi="Cambria Math"/>
              </w:rPr>
              <m:t>F</m:t>
            </m:r>
          </m:e>
        </m:acc>
        <m:r>
          <m:rPr>
            <m:sty m:val="p"/>
          </m:rPr>
          <w:rPr>
            <w:rFonts w:ascii="Cambria Math" w:hAnsi="Cambria Math"/>
          </w:rPr>
          <m:t>=</m:t>
        </m:r>
        <m:r>
          <w:rPr>
            <w:rFonts w:ascii="Cambria Math" w:hAnsi="Cambria Math"/>
          </w:rPr>
          <m:t>V</m:t>
        </m:r>
        <m:r>
          <m:rPr>
            <m:sty m:val="p"/>
          </m:rP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r</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χ</m:t>
                </m:r>
              </m:e>
              <m:sub>
                <m:r>
                  <w:rPr>
                    <w:rFonts w:ascii="Cambria Math" w:hAnsi="Cambria Math"/>
                  </w:rPr>
                  <m:t>m</m:t>
                </m:r>
              </m:sub>
            </m:sSub>
          </m:num>
          <m:den>
            <m:sSub>
              <m:sSubPr>
                <m:ctrlPr>
                  <w:rPr>
                    <w:rFonts w:ascii="Cambria Math" w:hAnsi="Cambria Math"/>
                  </w:rPr>
                </m:ctrlPr>
              </m:sSubPr>
              <m:e>
                <m:r>
                  <w:rPr>
                    <w:rFonts w:ascii="Cambria Math" w:hAnsi="Cambria Math"/>
                  </w:rPr>
                  <m:t>μ</m:t>
                </m:r>
              </m:e>
              <m:sub>
                <m:r>
                  <m:rPr>
                    <m:sty m:val="p"/>
                  </m:rPr>
                  <w:rPr>
                    <w:rFonts w:ascii="Cambria Math" w:hAnsi="Cambria Math"/>
                  </w:rPr>
                  <m:t>0</m:t>
                </m:r>
              </m:sub>
            </m:sSub>
          </m:den>
        </m:f>
        <m:sSub>
          <m:sSubPr>
            <m:ctrlPr>
              <w:rPr>
                <w:rFonts w:ascii="Cambria Math" w:hAnsi="Cambria Math"/>
                <w:i/>
              </w:rPr>
            </m:ctrlPr>
          </m:sSubPr>
          <m:e>
            <m:r>
              <w:rPr>
                <w:rFonts w:ascii="Cambria Math" w:hAnsi="Cambria Math"/>
              </w:rPr>
              <m:t>B</m:t>
            </m:r>
          </m:e>
          <m:sub>
            <m:r>
              <w:rPr>
                <w:rFonts w:ascii="Cambria Math" w:hAnsi="Cambria Math"/>
              </w:rPr>
              <m:t>z</m:t>
            </m:r>
          </m:sub>
        </m:sSub>
        <m:r>
          <m:rPr>
            <m:sty m:val="p"/>
          </m:rPr>
          <w:rPr>
            <w:rFonts w:ascii="Cambria Math" w:hAnsi="Cambria Math"/>
          </w:rPr>
          <m:t>)</m:t>
        </m:r>
        <m:f>
          <m:fPr>
            <m:ctrlPr>
              <w:rPr>
                <w:rFonts w:ascii="Cambria Math" w:hAnsi="Cambria Math"/>
              </w:rPr>
            </m:ctrlPr>
          </m:fPr>
          <m:num>
            <m:r>
              <w:rPr>
                <w:rFonts w:ascii="Cambria Math" w:hAnsi="Cambria Math"/>
              </w:rPr>
              <m:t>∂</m:t>
            </m:r>
            <m:acc>
              <m:accPr>
                <m:chr m:val="⃗"/>
                <m:ctrlPr>
                  <w:rPr>
                    <w:rFonts w:ascii="Cambria Math" w:hAnsi="Cambria Math"/>
                  </w:rPr>
                </m:ctrlPr>
              </m:accPr>
              <m:e>
                <m:r>
                  <w:rPr>
                    <w:rFonts w:ascii="Cambria Math" w:hAnsi="Cambria Math"/>
                  </w:rPr>
                  <m:t>B</m:t>
                </m:r>
              </m:e>
            </m:acc>
          </m:num>
          <m:den>
            <m:r>
              <w:rPr>
                <w:rFonts w:ascii="Cambria Math" w:hAnsi="Cambria Math"/>
              </w:rPr>
              <m:t>∂z</m:t>
            </m:r>
          </m:den>
        </m:f>
      </m:oMath>
      <w:r w:rsidR="00D43E21" w:rsidRPr="002D2D7F">
        <w:rPr>
          <w:lang w:val="en-GB"/>
        </w:rPr>
        <w:t xml:space="preserve">                                                                                              (</w:t>
      </w:r>
      <w:r w:rsidR="00B20DBE">
        <w:rPr>
          <w:lang w:val="en-GB"/>
        </w:rPr>
        <w:t>4.2</w:t>
      </w:r>
      <w:r w:rsidR="00D43E21" w:rsidRPr="002D2D7F">
        <w:rPr>
          <w:lang w:val="en-GB"/>
        </w:rPr>
        <w:t>)</w:t>
      </w:r>
    </w:p>
    <w:p w14:paraId="6F777A77" w14:textId="04D0452E" w:rsidR="00D43E21" w:rsidRDefault="00D43E21" w:rsidP="00D43E21">
      <w:r w:rsidRPr="002D2D7F">
        <w:lastRenderedPageBreak/>
        <w:t xml:space="preserve">where </w:t>
      </w:r>
      <m:oMath>
        <m:sSub>
          <m:sSubPr>
            <m:ctrlPr>
              <w:rPr>
                <w:rFonts w:ascii="Cambria Math" w:hAnsi="Cambria Math"/>
                <w:i/>
              </w:rPr>
            </m:ctrlPr>
          </m:sSubPr>
          <m:e>
            <m:r>
              <w:rPr>
                <w:rFonts w:ascii="Cambria Math" w:hAnsi="Cambria Math"/>
              </w:rPr>
              <m:t>M</m:t>
            </m:r>
          </m:e>
          <m:sub>
            <m:r>
              <w:rPr>
                <w:rFonts w:ascii="Cambria Math" w:hAnsi="Cambria Math"/>
              </w:rPr>
              <m:t>r</m:t>
            </m:r>
          </m:sub>
        </m:sSub>
      </m:oMath>
      <w:r w:rsidRPr="002D2D7F">
        <w:t xml:space="preserve"> is remnant magnetization. The remnant magnetization </w:t>
      </w:r>
      <w:r w:rsidR="008B7562">
        <w:t>was</w:t>
      </w:r>
      <w:r w:rsidRPr="002D2D7F">
        <w:t xml:space="preserve"> negligible due to the superparamagnetism of MGQD. The magnetomotive force </w:t>
      </w:r>
      <w:r w:rsidR="008B7562">
        <w:t>was</w:t>
      </w:r>
      <w:r w:rsidRPr="002D2D7F">
        <w:t xml:space="preserve"> unidirectional because of the positivity of </w:t>
      </w:r>
      <m:oMath>
        <m:sSub>
          <m:sSubPr>
            <m:ctrlPr>
              <w:rPr>
                <w:rFonts w:ascii="Cambria Math" w:hAnsi="Cambria Math"/>
                <w:i/>
              </w:rPr>
            </m:ctrlPr>
          </m:sSubPr>
          <m:e>
            <m:r>
              <w:rPr>
                <w:rFonts w:ascii="Cambria Math" w:hAnsi="Cambria Math"/>
              </w:rPr>
              <m:t>χ</m:t>
            </m:r>
          </m:e>
          <m:sub>
            <m:r>
              <w:rPr>
                <w:rFonts w:ascii="Cambria Math" w:hAnsi="Cambria Math"/>
              </w:rPr>
              <m:t>m</m:t>
            </m:r>
          </m:sub>
        </m:sSub>
      </m:oMath>
      <w:r w:rsidRPr="002D2D7F">
        <w:t xml:space="preserve"> and </w:t>
      </w:r>
      <m:oMath>
        <m:sSub>
          <m:sSubPr>
            <m:ctrlPr>
              <w:rPr>
                <w:rFonts w:ascii="Cambria Math" w:hAnsi="Cambria Math"/>
                <w:i/>
              </w:rPr>
            </m:ctrlPr>
          </m:sSubPr>
          <m:e>
            <m:r>
              <w:rPr>
                <w:rFonts w:ascii="Cambria Math" w:hAnsi="Cambria Math"/>
              </w:rPr>
              <m:t>B</m:t>
            </m:r>
          </m:e>
          <m:sub>
            <m:r>
              <w:rPr>
                <w:rFonts w:ascii="Cambria Math" w:hAnsi="Cambria Math"/>
              </w:rPr>
              <m:t>z</m:t>
            </m:r>
          </m:sub>
        </m:sSub>
        <m:f>
          <m:fPr>
            <m:ctrlPr>
              <w:rPr>
                <w:rFonts w:ascii="Cambria Math" w:hAnsi="Cambria Math"/>
                <w:i/>
              </w:rPr>
            </m:ctrlPr>
          </m:fPr>
          <m:num>
            <m:r>
              <w:rPr>
                <w:rFonts w:ascii="Cambria Math" w:hAnsi="Cambria Math"/>
              </w:rPr>
              <m:t>∂</m:t>
            </m:r>
            <m:acc>
              <m:accPr>
                <m:chr m:val="⃗"/>
                <m:ctrlPr>
                  <w:rPr>
                    <w:rFonts w:ascii="Cambria Math" w:hAnsi="Cambria Math"/>
                    <w:i/>
                  </w:rPr>
                </m:ctrlPr>
              </m:accPr>
              <m:e>
                <m:r>
                  <w:rPr>
                    <w:rFonts w:ascii="Cambria Math" w:hAnsi="Cambria Math"/>
                  </w:rPr>
                  <m:t>B</m:t>
                </m:r>
              </m:e>
            </m:acc>
          </m:num>
          <m:den>
            <m:r>
              <w:rPr>
                <w:rFonts w:ascii="Cambria Math" w:hAnsi="Cambria Math"/>
              </w:rPr>
              <m:t>∂z</m:t>
            </m:r>
          </m:den>
        </m:f>
      </m:oMath>
      <w:r w:rsidRPr="002D2D7F">
        <w:t>. Therefore, the oscillation of MGQD should have double the frequency of the magnetic field modulation. The frequency spectrum of 35-μg/mL MGQD labelled cells on agar (density≈1.9×10</w:t>
      </w:r>
      <w:r w:rsidRPr="002D2D7F">
        <w:rPr>
          <w:vertAlign w:val="superscript"/>
        </w:rPr>
        <w:t>5</w:t>
      </w:r>
      <w:r w:rsidRPr="002D2D7F">
        <w:t>cell/cm</w:t>
      </w:r>
      <w:r w:rsidRPr="002D2D7F">
        <w:rPr>
          <w:vertAlign w:val="superscript"/>
        </w:rPr>
        <w:t>2</w:t>
      </w:r>
      <w:r w:rsidRPr="002D2D7F">
        <w:t xml:space="preserve">) has been detected by MMOCT, shown in Figure </w:t>
      </w:r>
      <w:r w:rsidR="008B7562">
        <w:t>4</w:t>
      </w:r>
      <w:r w:rsidR="007A54D9">
        <w:t>.6</w:t>
      </w:r>
      <w:r w:rsidR="008B7562">
        <w:t xml:space="preserve"> b)</w:t>
      </w:r>
      <w:r w:rsidRPr="002D2D7F">
        <w:t>. A 320 Hz of magnetomotive signal (intensity≈7.9 × 10</w:t>
      </w:r>
      <w:r w:rsidRPr="002D2D7F">
        <w:rPr>
          <w:vertAlign w:val="superscript"/>
        </w:rPr>
        <w:t>5</w:t>
      </w:r>
      <w:r w:rsidRPr="002D2D7F">
        <w:t xml:space="preserve"> a.u.) </w:t>
      </w:r>
      <w:r w:rsidR="008B7562">
        <w:t>is</w:t>
      </w:r>
      <w:r w:rsidRPr="002D2D7F">
        <w:t xml:space="preserve"> dominant rather than the expected oscillation frequency of 160 Hz</w:t>
      </w:r>
      <w:r w:rsidRPr="007F1E4E">
        <w:t xml:space="preserve">. The second or higher harmonic frequencies could be generated from overlarge amplitude of particle displacement causing phase wrapping. </w:t>
      </w:r>
      <w:r w:rsidRPr="002D2D7F">
        <w:t xml:space="preserve">In other words, the displacements of particles within the interval time of two successive samplings </w:t>
      </w:r>
      <w:r w:rsidR="008B7562">
        <w:t>could be</w:t>
      </w:r>
      <w:r w:rsidRPr="002D2D7F">
        <w:t xml:space="preserve"> too large, leading to the phase change of interferometric signal greater than π. The dominant magnetomotive signal (320 Hz) </w:t>
      </w:r>
      <w:r w:rsidR="008B7562">
        <w:t>was</w:t>
      </w:r>
      <w:r w:rsidRPr="002D2D7F">
        <w:t xml:space="preserve"> extracted using a bandpass filter for forming image of MGQD labelled cells, shown in Figure </w:t>
      </w:r>
      <w:r w:rsidR="008B7562">
        <w:t>4</w:t>
      </w:r>
      <w:r w:rsidR="007A54D9">
        <w:t>.6</w:t>
      </w:r>
      <w:r w:rsidR="008B7562">
        <w:t xml:space="preserve"> c)</w:t>
      </w:r>
      <w:r w:rsidRPr="002D2D7F">
        <w:t xml:space="preserve">. The MGQD labelled cells </w:t>
      </w:r>
      <w:r w:rsidR="008B7562">
        <w:t>were</w:t>
      </w:r>
      <w:r w:rsidRPr="002D2D7F">
        <w:t xml:space="preserve"> visualized successfully. However, it is apparent that the magnetomotive signal of MGQD can also be detected inside agar gel. This phenomenon could be explained by the MGQD diffusing into the agar gel, by the MGQD on the agar surface forming a shadow artefact beneath surface (similar to the “shower curtain” effect in OCT angiography) or the MGQD inducing a bulk vibration of agar. In Figure </w:t>
      </w:r>
      <w:r w:rsidR="008B7562">
        <w:t>4</w:t>
      </w:r>
      <w:r w:rsidR="00896B25">
        <w:t>.6</w:t>
      </w:r>
      <w:r w:rsidR="008B7562">
        <w:t xml:space="preserve"> d)</w:t>
      </w:r>
      <w:r w:rsidRPr="002D2D7F">
        <w:t>–</w:t>
      </w:r>
      <w:r w:rsidR="008B7562">
        <w:t>f)</w:t>
      </w:r>
      <w:r w:rsidRPr="002D2D7F">
        <w:t xml:space="preserve">, the same amount of unlabelled 3T3 cells on agar surface as the negative control </w:t>
      </w:r>
      <w:r w:rsidR="008B7562">
        <w:t>was</w:t>
      </w:r>
      <w:r w:rsidRPr="002D2D7F">
        <w:t xml:space="preserve"> imaged in the same way. No magnetomotive signal </w:t>
      </w:r>
      <w:r w:rsidR="008B7562">
        <w:t>was</w:t>
      </w:r>
      <w:r w:rsidRPr="002D2D7F">
        <w:t xml:space="preserve"> detected for the negative control, which confirm</w:t>
      </w:r>
      <w:r w:rsidR="00B36617">
        <w:t>s</w:t>
      </w:r>
      <w:r w:rsidRPr="002D2D7F">
        <w:t xml:space="preserve"> the magnetomotive signal resulting from </w:t>
      </w:r>
      <w:r w:rsidR="00B36617">
        <w:t xml:space="preserve">the </w:t>
      </w:r>
      <w:r w:rsidRPr="002D2D7F">
        <w:t>oscillation of MGQD.</w:t>
      </w:r>
    </w:p>
    <w:p w14:paraId="4602C8FF" w14:textId="73E5B8D9" w:rsidR="00335B17" w:rsidRDefault="00335B17" w:rsidP="00D43E21"/>
    <w:p w14:paraId="55A209AF" w14:textId="137682F1" w:rsidR="00D43E21" w:rsidRPr="002D2D7F" w:rsidRDefault="00473C49" w:rsidP="00D43E21">
      <w:r>
        <w:rPr>
          <w:noProof/>
        </w:rPr>
        <w:lastRenderedPageBreak/>
        <mc:AlternateContent>
          <mc:Choice Requires="wps">
            <w:drawing>
              <wp:anchor distT="0" distB="0" distL="114300" distR="114300" simplePos="0" relativeHeight="251676672" behindDoc="0" locked="0" layoutInCell="1" allowOverlap="1" wp14:anchorId="50218559" wp14:editId="71A6B7C3">
                <wp:simplePos x="0" y="0"/>
                <wp:positionH relativeFrom="column">
                  <wp:posOffset>2162175</wp:posOffset>
                </wp:positionH>
                <wp:positionV relativeFrom="paragraph">
                  <wp:posOffset>2247900</wp:posOffset>
                </wp:positionV>
                <wp:extent cx="582295" cy="255905"/>
                <wp:effectExtent l="0" t="0" r="0" b="0"/>
                <wp:wrapNone/>
                <wp:docPr id="57" name="Text Box 57"/>
                <wp:cNvGraphicFramePr/>
                <a:graphic xmlns:a="http://schemas.openxmlformats.org/drawingml/2006/main">
                  <a:graphicData uri="http://schemas.microsoft.com/office/word/2010/wordprocessingShape">
                    <wps:wsp>
                      <wps:cNvSpPr txBox="1"/>
                      <wps:spPr>
                        <a:xfrm>
                          <a:off x="0" y="0"/>
                          <a:ext cx="582295" cy="255905"/>
                        </a:xfrm>
                        <a:prstGeom prst="rect">
                          <a:avLst/>
                        </a:prstGeom>
                        <a:noFill/>
                        <a:ln w="6350">
                          <a:noFill/>
                        </a:ln>
                      </wps:spPr>
                      <wps:txbx>
                        <w:txbxContent>
                          <w:p w14:paraId="0BCBD135" w14:textId="2B4F1BE3" w:rsidR="002F3163" w:rsidRPr="00473C49" w:rsidRDefault="002F3163">
                            <w:pPr>
                              <w:rPr>
                                <w:sz w:val="18"/>
                                <w:szCs w:val="18"/>
                              </w:rPr>
                            </w:pPr>
                            <w:proofErr w:type="spellStart"/>
                            <w:proofErr w:type="gramStart"/>
                            <w:r w:rsidRPr="00473C49">
                              <w:rPr>
                                <w:sz w:val="18"/>
                                <w:szCs w:val="18"/>
                              </w:rPr>
                              <w:t>ab.units</w:t>
                            </w:r>
                            <w:proofErr w:type="spellEnd"/>
                            <w:proofErr w:type="gramEnd"/>
                          </w:p>
                          <w:p w14:paraId="64962302" w14:textId="116932BA" w:rsidR="002F3163" w:rsidRPr="00473C49" w:rsidRDefault="002F3163">
                            <w:pPr>
                              <w:rPr>
                                <w:sz w:val="18"/>
                                <w:szCs w:val="18"/>
                              </w:rPr>
                            </w:pPr>
                            <w:r w:rsidRPr="00473C49">
                              <w:rPr>
                                <w:sz w:val="18"/>
                                <w:szCs w:val="18"/>
                              </w:rPr>
                              <w:t>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0218559" id="Text Box 57" o:spid="_x0000_s1035" type="#_x0000_t202" style="position:absolute;left:0;text-align:left;margin-left:170.25pt;margin-top:177pt;width:45.85pt;height:20.15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" filled="f" stroked="f" strokeweight=".5pt">
                <v:textbox>
                  <w:txbxContent>
                    <w:p w14:paraId="0BCBD135" w14:textId="2B4F1BE3" w:rsidR="002F3163" w:rsidRPr="00473C49" w:rsidRDefault="002F3163">
                      <w:pPr>
                        <w:rPr>
                          <w:sz w:val="18"/>
                          <w:szCs w:val="18"/>
                        </w:rPr>
                      </w:pPr>
                      <w:proofErr w:type="spellStart"/>
                      <w:proofErr w:type="gramStart"/>
                      <w:r w:rsidRPr="00473C49">
                        <w:rPr>
                          <w:sz w:val="18"/>
                          <w:szCs w:val="18"/>
                        </w:rPr>
                        <w:t>ab.units</w:t>
                      </w:r>
                      <w:proofErr w:type="spellEnd"/>
                      <w:proofErr w:type="gramEnd"/>
                    </w:p>
                    <w:p w14:paraId="64962302" w14:textId="116932BA" w:rsidR="002F3163" w:rsidRPr="00473C49" w:rsidRDefault="002F3163">
                      <w:pPr>
                        <w:rPr>
                          <w:sz w:val="18"/>
                          <w:szCs w:val="18"/>
                        </w:rPr>
                      </w:pPr>
                      <w:r w:rsidRPr="00473C49">
                        <w:rPr>
                          <w:sz w:val="18"/>
                          <w:szCs w:val="18"/>
                        </w:rPr>
                        <w:t>s</w:t>
                      </w:r>
                    </w:p>
                  </w:txbxContent>
                </v:textbox>
              </v:shape>
            </w:pict>
          </mc:Fallback>
        </mc:AlternateContent>
      </w:r>
      <w:r>
        <w:rPr>
          <w:noProof/>
        </w:rPr>
        <mc:AlternateContent>
          <mc:Choice Requires="wps">
            <w:drawing>
              <wp:anchor distT="0" distB="0" distL="114300" distR="114300" simplePos="0" relativeHeight="251678720" behindDoc="0" locked="0" layoutInCell="1" allowOverlap="1" wp14:anchorId="480C79DE" wp14:editId="34D1A17B">
                <wp:simplePos x="0" y="0"/>
                <wp:positionH relativeFrom="column">
                  <wp:posOffset>4867275</wp:posOffset>
                </wp:positionH>
                <wp:positionV relativeFrom="paragraph">
                  <wp:posOffset>4591050</wp:posOffset>
                </wp:positionV>
                <wp:extent cx="551815" cy="217805"/>
                <wp:effectExtent l="0" t="0" r="0" b="0"/>
                <wp:wrapNone/>
                <wp:docPr id="59" name="Text Box 59"/>
                <wp:cNvGraphicFramePr/>
                <a:graphic xmlns:a="http://schemas.openxmlformats.org/drawingml/2006/main">
                  <a:graphicData uri="http://schemas.microsoft.com/office/word/2010/wordprocessingShape">
                    <wps:wsp>
                      <wps:cNvSpPr txBox="1"/>
                      <wps:spPr>
                        <a:xfrm>
                          <a:off x="0" y="0"/>
                          <a:ext cx="551815" cy="217805"/>
                        </a:xfrm>
                        <a:prstGeom prst="rect">
                          <a:avLst/>
                        </a:prstGeom>
                        <a:noFill/>
                        <a:ln w="6350">
                          <a:noFill/>
                        </a:ln>
                      </wps:spPr>
                      <wps:txbx>
                        <w:txbxContent>
                          <w:p w14:paraId="71BB190E" w14:textId="3755178A" w:rsidR="002F3163" w:rsidRPr="00473C49" w:rsidRDefault="002F3163" w:rsidP="00775F82">
                            <w:pPr>
                              <w:rPr>
                                <w:sz w:val="18"/>
                                <w:szCs w:val="18"/>
                              </w:rPr>
                            </w:pPr>
                            <w:proofErr w:type="spellStart"/>
                            <w:proofErr w:type="gramStart"/>
                            <w:r w:rsidRPr="00473C49">
                              <w:rPr>
                                <w:sz w:val="18"/>
                                <w:szCs w:val="18"/>
                              </w:rPr>
                              <w:t>ab.units</w:t>
                            </w:r>
                            <w:proofErr w:type="spellEnd"/>
                            <w:proofErr w:type="gramEnd"/>
                          </w:p>
                          <w:p w14:paraId="31BD2F6A" w14:textId="77777777" w:rsidR="002F3163" w:rsidRPr="00473C49" w:rsidRDefault="002F3163" w:rsidP="00775F82">
                            <w:pPr>
                              <w:rPr>
                                <w:sz w:val="18"/>
                                <w:szCs w:val="18"/>
                              </w:rPr>
                            </w:pPr>
                            <w:r w:rsidRPr="00473C49">
                              <w:rPr>
                                <w:sz w:val="18"/>
                                <w:szCs w:val="18"/>
                              </w:rPr>
                              <w:t>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80C79DE" id="Text Box 59" o:spid="_x0000_s1036" type="#_x0000_t202" style="position:absolute;left:0;text-align:left;margin-left:383.25pt;margin-top:361.5pt;width:43.45pt;height:17.15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" filled="f" stroked="f" strokeweight=".5pt">
                <v:textbox>
                  <w:txbxContent>
                    <w:p w14:paraId="71BB190E" w14:textId="3755178A" w:rsidR="002F3163" w:rsidRPr="00473C49" w:rsidRDefault="002F3163" w:rsidP="00775F82">
                      <w:pPr>
                        <w:rPr>
                          <w:sz w:val="18"/>
                          <w:szCs w:val="18"/>
                        </w:rPr>
                      </w:pPr>
                      <w:proofErr w:type="spellStart"/>
                      <w:proofErr w:type="gramStart"/>
                      <w:r w:rsidRPr="00473C49">
                        <w:rPr>
                          <w:sz w:val="18"/>
                          <w:szCs w:val="18"/>
                        </w:rPr>
                        <w:t>ab.units</w:t>
                      </w:r>
                      <w:proofErr w:type="spellEnd"/>
                      <w:proofErr w:type="gramEnd"/>
                    </w:p>
                    <w:p w14:paraId="31BD2F6A" w14:textId="77777777" w:rsidR="002F3163" w:rsidRPr="00473C49" w:rsidRDefault="002F3163" w:rsidP="00775F82">
                      <w:pPr>
                        <w:rPr>
                          <w:sz w:val="18"/>
                          <w:szCs w:val="18"/>
                        </w:rPr>
                      </w:pPr>
                      <w:r w:rsidRPr="00473C49">
                        <w:rPr>
                          <w:sz w:val="18"/>
                          <w:szCs w:val="18"/>
                        </w:rPr>
                        <w:t>s</w:t>
                      </w:r>
                    </w:p>
                  </w:txbxContent>
                </v:textbox>
              </v:shape>
            </w:pict>
          </mc:Fallback>
        </mc:AlternateContent>
      </w:r>
      <w:r w:rsidR="003F300A" w:rsidRPr="00A351E7">
        <w:rPr>
          <w:noProof/>
        </w:rPr>
        <w:drawing>
          <wp:inline distT="0" distB="0" distL="0" distR="0" wp14:anchorId="3E0B87D9" wp14:editId="45E6886F">
            <wp:extent cx="5274310" cy="6834791"/>
            <wp:effectExtent l="0" t="0" r="2540" b="4445"/>
            <wp:docPr id="60"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5274310" cy="6834791"/>
                    </a:xfrm>
                    <a:prstGeom prst="rect">
                      <a:avLst/>
                    </a:prstGeom>
                    <a:noFill/>
                    <a:ln>
                      <a:noFill/>
                    </a:ln>
                  </pic:spPr>
                </pic:pic>
              </a:graphicData>
            </a:graphic>
          </wp:inline>
        </w:drawing>
      </w:r>
    </w:p>
    <w:p w14:paraId="445A727D" w14:textId="1703AA36" w:rsidR="00D43E21" w:rsidRDefault="00D43E21" w:rsidP="00D43E21">
      <w:r w:rsidRPr="007A54D9">
        <w:rPr>
          <w:rFonts w:hint="eastAsia"/>
          <w:b/>
          <w:bCs/>
        </w:rPr>
        <w:t>F</w:t>
      </w:r>
      <w:r w:rsidRPr="007A54D9">
        <w:rPr>
          <w:b/>
          <w:bCs/>
        </w:rPr>
        <w:t xml:space="preserve">igure </w:t>
      </w:r>
      <w:r w:rsidR="008B7562">
        <w:rPr>
          <w:b/>
          <w:bCs/>
        </w:rPr>
        <w:t>4</w:t>
      </w:r>
      <w:r w:rsidR="007A54D9" w:rsidRPr="007A54D9">
        <w:rPr>
          <w:b/>
          <w:bCs/>
        </w:rPr>
        <w:t>.6</w:t>
      </w:r>
      <w:r>
        <w:t xml:space="preserve">: </w:t>
      </w:r>
      <w:bookmarkStart w:id="791" w:name="_Hlk14791161"/>
      <w:r w:rsidRPr="002D2D7F">
        <w:t>The MMOCT images of</w:t>
      </w:r>
      <w:r>
        <w:t xml:space="preserve"> </w:t>
      </w:r>
      <w:r w:rsidRPr="002D2D7F">
        <w:t>MGQD labelled 3T3 cells and</w:t>
      </w:r>
      <w:r>
        <w:rPr>
          <w:rFonts w:hint="eastAsia"/>
        </w:rPr>
        <w:t xml:space="preserve"> </w:t>
      </w:r>
      <w:r w:rsidRPr="002D2D7F">
        <w:t>unlabelled 3T3 cells</w:t>
      </w:r>
      <w:r>
        <w:t xml:space="preserve"> </w:t>
      </w:r>
      <w:r w:rsidRPr="002D2D7F">
        <w:t>on agar gel.</w:t>
      </w:r>
      <w:bookmarkEnd w:id="791"/>
      <w:r w:rsidR="00B36617">
        <w:t xml:space="preserve"> a</w:t>
      </w:r>
      <w:r w:rsidRPr="002D2D7F">
        <w:t>) The original B-scan OCT image of 35</w:t>
      </w:r>
      <w:r>
        <w:t>-</w:t>
      </w:r>
      <w:r w:rsidRPr="002D2D7F">
        <w:t>μg/mL MGQD labelled cells without MMOCT</w:t>
      </w:r>
      <w:r>
        <w:rPr>
          <w:rFonts w:hint="eastAsia"/>
        </w:rPr>
        <w:t xml:space="preserve"> </w:t>
      </w:r>
      <w:r w:rsidRPr="002D2D7F">
        <w:t>signal processing, where the cell intensity imaged is approximately 1.9 × 10</w:t>
      </w:r>
      <w:r w:rsidRPr="002D2D7F">
        <w:rPr>
          <w:vertAlign w:val="superscript"/>
        </w:rPr>
        <w:t>5</w:t>
      </w:r>
      <w:r w:rsidRPr="002D2D7F">
        <w:t>cell/cm</w:t>
      </w:r>
      <w:r w:rsidRPr="002D2D7F">
        <w:rPr>
          <w:vertAlign w:val="superscript"/>
        </w:rPr>
        <w:t>2</w:t>
      </w:r>
      <w:r w:rsidRPr="002D2D7F">
        <w:t xml:space="preserve">; </w:t>
      </w:r>
      <w:r w:rsidR="00B36617">
        <w:t>b</w:t>
      </w:r>
      <w:r w:rsidRPr="002D2D7F">
        <w:t>) the phase frequency spectrum of magnetomotive signal of MGQD</w:t>
      </w:r>
      <w:r>
        <w:rPr>
          <w:rFonts w:hint="eastAsia"/>
        </w:rPr>
        <w:t xml:space="preserve"> </w:t>
      </w:r>
      <w:r w:rsidRPr="002D2D7F">
        <w:t xml:space="preserve">labelled cells; </w:t>
      </w:r>
      <w:r w:rsidR="00B36617">
        <w:t>c</w:t>
      </w:r>
      <w:r w:rsidRPr="002D2D7F">
        <w:t xml:space="preserve">) the MGQD labelled cells phantom results from MMOCT signal </w:t>
      </w:r>
      <w:r w:rsidRPr="002D2D7F">
        <w:lastRenderedPageBreak/>
        <w:t xml:space="preserve">processing of 320-Hz magnetomotive signal; </w:t>
      </w:r>
      <w:r w:rsidR="00B36617">
        <w:t>d)</w:t>
      </w:r>
      <w:r w:rsidRPr="002D2D7F">
        <w:t>–</w:t>
      </w:r>
      <w:r w:rsidR="00B36617">
        <w:t>f</w:t>
      </w:r>
      <w:r w:rsidRPr="002D2D7F">
        <w:t>) are the images and</w:t>
      </w:r>
      <w:r>
        <w:rPr>
          <w:rFonts w:hint="eastAsia"/>
        </w:rPr>
        <w:t xml:space="preserve"> </w:t>
      </w:r>
      <w:r w:rsidRPr="002D2D7F">
        <w:t>spectrum of unlabelled cells for negative control, which are original B-scan OCT image, phase frequency spectrum and MMOCT image,</w:t>
      </w:r>
      <w:r>
        <w:t xml:space="preserve"> </w:t>
      </w:r>
      <w:r w:rsidRPr="002D2D7F">
        <w:t>respectively</w:t>
      </w:r>
      <w:r>
        <w:t>.</w:t>
      </w:r>
      <w:r w:rsidR="00EE5390">
        <w:t xml:space="preserve"> Here, the colour bar indicates the </w:t>
      </w:r>
      <w:bookmarkStart w:id="792" w:name="OLE_LINK454"/>
      <w:r w:rsidR="00EE5390">
        <w:t xml:space="preserve">complex amplitude </w:t>
      </w:r>
      <w:bookmarkEnd w:id="792"/>
      <w:r w:rsidR="00EE5390">
        <w:t xml:space="preserve">after </w:t>
      </w:r>
      <w:r w:rsidR="00EE5390" w:rsidRPr="002D2D7F">
        <w:t>STFT</w:t>
      </w:r>
      <w:r w:rsidR="00EE5390">
        <w:t>.</w:t>
      </w:r>
    </w:p>
    <w:p w14:paraId="09BDA4AA" w14:textId="1AF7FBE7" w:rsidR="006E7D06" w:rsidRDefault="006E7D06" w:rsidP="00D43E21"/>
    <w:p w14:paraId="699ECAB9" w14:textId="751D44E0" w:rsidR="002947A1" w:rsidRPr="00782C4A" w:rsidRDefault="009670F0" w:rsidP="00C342E7">
      <w:pPr>
        <w:pStyle w:val="Heading3"/>
      </w:pPr>
      <w:bookmarkStart w:id="793" w:name="_Toc31979378"/>
      <w:r w:rsidRPr="00782C4A">
        <w:t>Discussion</w:t>
      </w:r>
      <w:bookmarkEnd w:id="793"/>
    </w:p>
    <w:p w14:paraId="528D5223" w14:textId="59DA92F7" w:rsidR="00453285" w:rsidRDefault="00453285" w:rsidP="00C342E7">
      <w:pPr>
        <w:pStyle w:val="Heading4"/>
      </w:pPr>
      <w:bookmarkStart w:id="794" w:name="_Toc31979379"/>
      <w:r w:rsidRPr="002D2D7F">
        <w:t>Magnetism of MGQD</w:t>
      </w:r>
      <w:r w:rsidR="0034353D">
        <w:t xml:space="preserve"> for MMOCT imaging</w:t>
      </w:r>
      <w:bookmarkEnd w:id="794"/>
    </w:p>
    <w:p w14:paraId="416E65C6" w14:textId="77A98052" w:rsidR="00453285" w:rsidRDefault="00453285" w:rsidP="00453285">
      <w:r w:rsidRPr="002D2D7F">
        <w:t>The iron oxides on graphene were synthesized from co-precipitation of ferrous and ferric ions under alkaline condition, which can be exemplified by Fe</w:t>
      </w:r>
      <w:r w:rsidRPr="002D2D7F">
        <w:rPr>
          <w:vertAlign w:val="superscript"/>
        </w:rPr>
        <w:t>2+</w:t>
      </w:r>
      <w:r w:rsidRPr="002D2D7F">
        <w:t xml:space="preserve"> + 2Fe</w:t>
      </w:r>
      <w:r w:rsidRPr="002D2D7F">
        <w:rPr>
          <w:vertAlign w:val="superscript"/>
        </w:rPr>
        <w:t>3+</w:t>
      </w:r>
      <w:r w:rsidRPr="002D2D7F">
        <w:t xml:space="preserve"> + 8OH</w:t>
      </w:r>
      <w:r w:rsidRPr="002D2D7F">
        <w:rPr>
          <w:vertAlign w:val="superscript"/>
        </w:rPr>
        <w:t>−</w:t>
      </w:r>
      <w:r w:rsidRPr="002D2D7F">
        <w:t xml:space="preserve"> </w:t>
      </w:r>
      <w:r w:rsidRPr="00192F6B">
        <w:rPr>
          <w:rFonts w:ascii="DengXian" w:hAnsi="DengXian"/>
        </w:rPr>
        <w:t>→</w:t>
      </w:r>
      <w:r w:rsidRPr="002D2D7F">
        <w:t xml:space="preserve"> Fe</w:t>
      </w:r>
      <w:r w:rsidRPr="002D2D7F">
        <w:rPr>
          <w:vertAlign w:val="subscript"/>
        </w:rPr>
        <w:t>3</w:t>
      </w:r>
      <w:r w:rsidRPr="002D2D7F">
        <w:t>O</w:t>
      </w:r>
      <w:r w:rsidRPr="002D2D7F">
        <w:rPr>
          <w:vertAlign w:val="subscript"/>
        </w:rPr>
        <w:t>4</w:t>
      </w:r>
      <w:r w:rsidRPr="002D2D7F">
        <w:rPr>
          <w:vertAlign w:val="superscript"/>
        </w:rPr>
        <w:t xml:space="preserve"> </w:t>
      </w:r>
      <w:r w:rsidRPr="002D2D7F">
        <w:t>(magnetite) + 4H</w:t>
      </w:r>
      <w:r w:rsidRPr="002D2D7F">
        <w:rPr>
          <w:vertAlign w:val="subscript"/>
        </w:rPr>
        <w:t>2</w:t>
      </w:r>
      <w:r w:rsidRPr="002D2D7F">
        <w:t>O</w:t>
      </w:r>
      <w:r w:rsidR="00782C4A">
        <w:t xml:space="preserve"> </w:t>
      </w:r>
      <w:r w:rsidR="00782C4A">
        <w:rPr>
          <w:noProof/>
        </w:rPr>
        <w:fldChar w:fldCharType="begin"/>
      </w:r>
      <w:r w:rsidR="00782C4A">
        <w:rPr>
          <w:noProof/>
        </w:rPr>
        <w:instrText xml:space="preserve"> ADDIN EN.CITE &lt;EndNote&gt;&lt;Cite&gt;&lt;Author&gt;Justin&lt;/Author&gt;&lt;Year&gt;2016&lt;/Year&gt;&lt;RecNum&gt;239&lt;/RecNum&gt;&lt;DisplayText&gt;[48]&lt;/DisplayText&gt;&lt;record&gt;&lt;rec-number&gt;239&lt;/rec-number&gt;&lt;foreign-keys&gt;&lt;key app="EN" db-id="xpa0e0dzn59f2seezaa599syxt9e9rfxpwft" timestamp="1580977805"&gt;239&lt;/key&gt;&lt;/foreign-keys&gt;&lt;ref-type name="Journal Article"&gt;17&lt;/ref-type&gt;&lt;contributors&gt;&lt;authors&gt;&lt;author&gt;Justin, Richard&lt;/author&gt;&lt;author&gt;Tao, Ke&lt;/author&gt;&lt;author&gt;Román, Sabiniano&lt;/author&gt;&lt;author&gt;Chen, Dexin&lt;/author&gt;&lt;author&gt;Xu, Yawen&lt;/author&gt;&lt;author&gt;Geng, Xiangshuai&lt;/author&gt;&lt;author&gt;Ross, Ian M&lt;/author&gt;&lt;author&gt;Grant, Richard T&lt;/author&gt;&lt;author&gt;Pearson, Andrew&lt;/author&gt;&lt;author&gt;Zhou, Guangdong&lt;/author&gt;&lt;/authors&gt;&lt;/contributors&gt;&lt;titles&gt;&lt;title&gt;Photoluminescent and superparamagnetic reduced graphene oxide–iron oxide quantum dots for dual-modality imaging, drug delivery and photothermal therapy&lt;/title&gt;&lt;secondary-title&gt;Carbon&lt;/secondary-title&gt;&lt;/titles&gt;&lt;periodical&gt;&lt;full-title&gt;Carbon&lt;/full-title&gt;&lt;/periodical&gt;&lt;pages&gt;54-70&lt;/pages&gt;&lt;volume&gt;97&lt;/volume&gt;&lt;dates&gt;&lt;year&gt;2016&lt;/year&gt;&lt;/dates&gt;&lt;isbn&gt;0008-6223&lt;/isbn&gt;&lt;urls&gt;&lt;/urls&gt;&lt;/record&gt;&lt;/Cite&gt;&lt;/EndNote&gt;</w:instrText>
      </w:r>
      <w:r w:rsidR="00782C4A">
        <w:rPr>
          <w:noProof/>
        </w:rPr>
        <w:fldChar w:fldCharType="separate"/>
      </w:r>
      <w:r w:rsidR="00782C4A">
        <w:rPr>
          <w:noProof/>
        </w:rPr>
        <w:t>[48]</w:t>
      </w:r>
      <w:r w:rsidR="00782C4A">
        <w:rPr>
          <w:noProof/>
        </w:rPr>
        <w:fldChar w:fldCharType="end"/>
      </w:r>
      <w:r w:rsidRPr="002D2D7F">
        <w:t xml:space="preserve">. This results in graphene oxide particles coated with magnetite. A hydrothermal reaction </w:t>
      </w:r>
      <w:r w:rsidR="00782C4A">
        <w:t>was</w:t>
      </w:r>
      <w:r w:rsidRPr="002D2D7F">
        <w:t xml:space="preserve"> then used to cut these particles, yielding nanometre-scale MGQD. The hydrothermal cutting also oxidize</w:t>
      </w:r>
      <w:r w:rsidR="00782C4A">
        <w:t>d</w:t>
      </w:r>
      <w:r w:rsidRPr="002D2D7F">
        <w:t xml:space="preserve"> a fraction of the magnetite, transforming it into maghemite (γFe</w:t>
      </w:r>
      <w:r w:rsidRPr="002D2D7F">
        <w:rPr>
          <w:vertAlign w:val="subscript"/>
        </w:rPr>
        <w:t>2</w:t>
      </w:r>
      <w:r w:rsidRPr="002D2D7F">
        <w:t>O</w:t>
      </w:r>
      <w:r w:rsidRPr="002D2D7F">
        <w:rPr>
          <w:vertAlign w:val="subscript"/>
        </w:rPr>
        <w:t>3</w:t>
      </w:r>
      <w:r w:rsidRPr="002D2D7F">
        <w:t>)</w:t>
      </w:r>
      <w:r w:rsidR="00782C4A">
        <w:t xml:space="preserve"> </w:t>
      </w:r>
      <w:r w:rsidR="00782C4A">
        <w:rPr>
          <w:noProof/>
        </w:rPr>
        <w:fldChar w:fldCharType="begin"/>
      </w:r>
      <w:r w:rsidR="00782C4A">
        <w:rPr>
          <w:noProof/>
        </w:rPr>
        <w:instrText xml:space="preserve"> ADDIN EN.CITE &lt;EndNote&gt;&lt;Cite&gt;&lt;Author&gt;Laurent&lt;/Author&gt;&lt;Year&gt;2008&lt;/Year&gt;&lt;RecNum&gt;247&lt;/RecNum&gt;&lt;DisplayText&gt;[56]&lt;/DisplayText&gt;&lt;record&gt;&lt;rec-number&gt;247&lt;/rec-number&gt;&lt;foreign-keys&gt;&lt;key app="EN" db-id="xpa0e0dzn59f2seezaa599syxt9e9rfxpwft" timestamp="1581005219"&gt;247&lt;/key&gt;&lt;/foreign-keys&gt;&lt;ref-type name="Journal Article"&gt;17&lt;/ref-type&gt;&lt;contributors&gt;&lt;authors&gt;&lt;author&gt;Laurent, Sophie&lt;/author&gt;&lt;author&gt;Forge, Delphine&lt;/author&gt;&lt;author&gt;Port, Marc&lt;/author&gt;&lt;author&gt;Roch, Alain&lt;/author&gt;&lt;author&gt;Robic, Caroline&lt;/author&gt;&lt;author&gt;Vander Elst, Luce&lt;/author&gt;&lt;author&gt;Muller, Robert N&lt;/author&gt;&lt;/authors&gt;&lt;/contributors&gt;&lt;titles&gt;&lt;title&gt;Magnetic iron oxide nanoparticles: synthesis, stabilization, vectorization, physicochemical characterizations, and biological applications&lt;/title&gt;&lt;secondary-title&gt;Chemical reviews&lt;/secondary-title&gt;&lt;/titles&gt;&lt;periodical&gt;&lt;full-title&gt;Chemical reviews&lt;/full-title&gt;&lt;/periodical&gt;&lt;pages&gt;2064-2110&lt;/pages&gt;&lt;volume&gt;108&lt;/volume&gt;&lt;number&gt;6&lt;/number&gt;&lt;dates&gt;&lt;year&gt;2008&lt;/year&gt;&lt;/dates&gt;&lt;isbn&gt;0009-2665&lt;/isbn&gt;&lt;urls&gt;&lt;/urls&gt;&lt;/record&gt;&lt;/Cite&gt;&lt;/EndNote&gt;</w:instrText>
      </w:r>
      <w:r w:rsidR="00782C4A">
        <w:rPr>
          <w:noProof/>
        </w:rPr>
        <w:fldChar w:fldCharType="separate"/>
      </w:r>
      <w:r w:rsidR="00782C4A">
        <w:rPr>
          <w:noProof/>
        </w:rPr>
        <w:t>[56]</w:t>
      </w:r>
      <w:r w:rsidR="00782C4A">
        <w:rPr>
          <w:noProof/>
        </w:rPr>
        <w:fldChar w:fldCharType="end"/>
      </w:r>
      <w:r w:rsidRPr="002D2D7F">
        <w:t>. Therefore, the iron oxides containing a mixture of magnetite and maghemite were produced on the graphene surface</w:t>
      </w:r>
      <w:r w:rsidR="00782C4A">
        <w:t xml:space="preserve"> </w:t>
      </w:r>
      <w:r w:rsidR="00782C4A">
        <w:rPr>
          <w:noProof/>
        </w:rPr>
        <w:fldChar w:fldCharType="begin"/>
      </w:r>
      <w:r w:rsidR="00782C4A">
        <w:rPr>
          <w:noProof/>
        </w:rPr>
        <w:instrText xml:space="preserve"> ADDIN EN.CITE &lt;EndNote&gt;&lt;Cite&gt;&lt;Author&gt;Justin&lt;/Author&gt;&lt;Year&gt;2016&lt;/Year&gt;&lt;RecNum&gt;239&lt;/RecNum&gt;&lt;DisplayText&gt;[48]&lt;/DisplayText&gt;&lt;record&gt;&lt;rec-number&gt;239&lt;/rec-number&gt;&lt;foreign-keys&gt;&lt;key app="EN" db-id="xpa0e0dzn59f2seezaa599syxt9e9rfxpwft" timestamp="1580977805"&gt;239&lt;/key&gt;&lt;/foreign-keys&gt;&lt;ref-type name="Journal Article"&gt;17&lt;/ref-type&gt;&lt;contributors&gt;&lt;authors&gt;&lt;author&gt;Justin, Richard&lt;/author&gt;&lt;author&gt;Tao, Ke&lt;/author&gt;&lt;author&gt;Román, Sabiniano&lt;/author&gt;&lt;author&gt;Chen, Dexin&lt;/author&gt;&lt;author&gt;Xu, Yawen&lt;/author&gt;&lt;author&gt;Geng, Xiangshuai&lt;/author&gt;&lt;author&gt;Ross, Ian M&lt;/author&gt;&lt;author&gt;Grant, Richard T&lt;/author&gt;&lt;author&gt;Pearson, Andrew&lt;/author&gt;&lt;author&gt;Zhou, Guangdong&lt;/author&gt;&lt;/authors&gt;&lt;/contributors&gt;&lt;titles&gt;&lt;title&gt;Photoluminescent and superparamagnetic reduced graphene oxide–iron oxide quantum dots for dual-modality imaging, drug delivery and photothermal therapy&lt;/title&gt;&lt;secondary-title&gt;Carbon&lt;/secondary-title&gt;&lt;/titles&gt;&lt;periodical&gt;&lt;full-title&gt;Carbon&lt;/full-title&gt;&lt;/periodical&gt;&lt;pages&gt;54-70&lt;/pages&gt;&lt;volume&gt;97&lt;/volume&gt;&lt;dates&gt;&lt;year&gt;2016&lt;/year&gt;&lt;/dates&gt;&lt;isbn&gt;0008-6223&lt;/isbn&gt;&lt;urls&gt;&lt;/urls&gt;&lt;/record&gt;&lt;/Cite&gt;&lt;/EndNote&gt;</w:instrText>
      </w:r>
      <w:r w:rsidR="00782C4A">
        <w:rPr>
          <w:noProof/>
        </w:rPr>
        <w:fldChar w:fldCharType="separate"/>
      </w:r>
      <w:r w:rsidR="00782C4A">
        <w:rPr>
          <w:noProof/>
        </w:rPr>
        <w:t>[48]</w:t>
      </w:r>
      <w:r w:rsidR="00782C4A">
        <w:rPr>
          <w:noProof/>
        </w:rPr>
        <w:fldChar w:fldCharType="end"/>
      </w:r>
      <w:r w:rsidRPr="002D2D7F">
        <w:t xml:space="preserve">. The </w:t>
      </w:r>
      <w:r w:rsidR="00EE049D">
        <w:t xml:space="preserve">coated </w:t>
      </w:r>
      <w:r w:rsidRPr="002D2D7F">
        <w:t>iron oxides can provide</w:t>
      </w:r>
      <w:r w:rsidR="00061046">
        <w:t xml:space="preserve"> </w:t>
      </w:r>
      <w:r w:rsidRPr="002D2D7F">
        <w:t>superparamagnetism</w:t>
      </w:r>
      <w:r w:rsidR="00061046">
        <w:t xml:space="preserve"> of MGQD</w:t>
      </w:r>
      <w:r w:rsidR="00EE049D">
        <w:t xml:space="preserve">, and hence MGQD </w:t>
      </w:r>
      <w:r w:rsidR="000D7A90">
        <w:t>is</w:t>
      </w:r>
      <w:r w:rsidR="00C10D20">
        <w:t xml:space="preserve"> </w:t>
      </w:r>
      <w:r w:rsidR="000D7A90">
        <w:t>a</w:t>
      </w:r>
      <w:r w:rsidR="00C10D20">
        <w:t xml:space="preserve"> </w:t>
      </w:r>
      <w:r w:rsidR="000D7A90">
        <w:t>potential contrast agent for MMOCT</w:t>
      </w:r>
      <w:r w:rsidRPr="002D2D7F">
        <w:t>.</w:t>
      </w:r>
    </w:p>
    <w:p w14:paraId="40305E32" w14:textId="77777777" w:rsidR="000D7A90" w:rsidRDefault="000D7A90" w:rsidP="00453285"/>
    <w:p w14:paraId="5DE0EB3E" w14:textId="02869558" w:rsidR="000D7A90" w:rsidRPr="002D2D7F" w:rsidRDefault="00D70F26" w:rsidP="000D7A90">
      <w:r>
        <w:t>Because</w:t>
      </w:r>
      <w:r w:rsidR="000D7A90" w:rsidRPr="002D2D7F">
        <w:t xml:space="preserve"> the magnetomotive contrast in MMOCT is generated by an oscillation of magnetic nanoparticles in an alternating magnetic field, a relatively high magnetic susceptibility of nanoparticle is required for inducing sufficient translational force. The translational force (</w:t>
      </w:r>
      <m:oMath>
        <m:r>
          <w:rPr>
            <w:rFonts w:ascii="Cambria Math" w:hAnsi="Cambria Math"/>
          </w:rPr>
          <m:t>F</m:t>
        </m:r>
      </m:oMath>
      <w:r w:rsidR="000D7A90" w:rsidRPr="002D2D7F">
        <w:t>) can be defined as</w:t>
      </w:r>
    </w:p>
    <w:p w14:paraId="18AD9EA4" w14:textId="6CE35CC2" w:rsidR="000D7A90" w:rsidRPr="002D2D7F" w:rsidRDefault="0060190E" w:rsidP="000D7A90">
      <w:pPr>
        <w:pStyle w:val="MainText"/>
        <w:jc w:val="distribute"/>
        <w:rPr>
          <w:lang w:val="en-GB"/>
        </w:rPr>
      </w:pPr>
      <m:oMath>
        <m:acc>
          <m:accPr>
            <m:chr m:val="⃗"/>
            <m:ctrlPr>
              <w:rPr>
                <w:rFonts w:ascii="Cambria Math" w:hAnsi="Cambria Math"/>
              </w:rPr>
            </m:ctrlPr>
          </m:accPr>
          <m:e>
            <m:r>
              <w:rPr>
                <w:rFonts w:ascii="Cambria Math" w:hAnsi="Cambria Math"/>
              </w:rPr>
              <m:t>F</m:t>
            </m:r>
          </m:e>
        </m:acc>
        <m:r>
          <m:rPr>
            <m:sty m:val="p"/>
          </m:rPr>
          <w:rPr>
            <w:rFonts w:ascii="Cambria Math" w:hAnsi="Cambria Math"/>
          </w:rPr>
          <m:t>=</m:t>
        </m:r>
        <m:f>
          <m:fPr>
            <m:ctrlPr>
              <w:rPr>
                <w:rFonts w:ascii="Cambria Math" w:hAnsi="Cambria Math"/>
              </w:rPr>
            </m:ctrlPr>
          </m:fPr>
          <m:num>
            <m:r>
              <w:rPr>
                <w:rFonts w:ascii="Cambria Math" w:hAnsi="Cambria Math"/>
              </w:rPr>
              <m:t>V</m:t>
            </m:r>
            <m:d>
              <m:dPr>
                <m:ctrlPr>
                  <w:rPr>
                    <w:rFonts w:ascii="Cambria Math" w:hAnsi="Cambria Math"/>
                  </w:rPr>
                </m:ctrlPr>
              </m:dPr>
              <m:e>
                <m:sSub>
                  <m:sSubPr>
                    <m:ctrlPr>
                      <w:rPr>
                        <w:rFonts w:ascii="Cambria Math" w:hAnsi="Cambria Math"/>
                      </w:rPr>
                    </m:ctrlPr>
                  </m:sSubPr>
                  <m:e>
                    <m:r>
                      <w:rPr>
                        <w:rFonts w:ascii="Cambria Math" w:hAnsi="Cambria Math"/>
                      </w:rPr>
                      <m:t>χ</m:t>
                    </m:r>
                  </m:e>
                  <m:sub>
                    <m:r>
                      <w:rPr>
                        <w:rFonts w:ascii="Cambria Math" w:hAnsi="Cambria Math"/>
                      </w:rPr>
                      <m:t>m</m:t>
                    </m:r>
                  </m:sub>
                </m:sSub>
                <m:r>
                  <m:rPr>
                    <m:sty m:val="p"/>
                  </m:rPr>
                  <w:rPr>
                    <w:rFonts w:ascii="Cambria Math" w:hAnsi="Cambria Math"/>
                  </w:rPr>
                  <m:t>-</m:t>
                </m:r>
                <m:sSub>
                  <m:sSubPr>
                    <m:ctrlPr>
                      <w:rPr>
                        <w:rFonts w:ascii="Cambria Math" w:hAnsi="Cambria Math"/>
                      </w:rPr>
                    </m:ctrlPr>
                  </m:sSubPr>
                  <m:e>
                    <m:r>
                      <w:rPr>
                        <w:rFonts w:ascii="Cambria Math" w:hAnsi="Cambria Math"/>
                      </w:rPr>
                      <m:t>χ</m:t>
                    </m:r>
                  </m:e>
                  <m:sub>
                    <m:r>
                      <m:rPr>
                        <m:sty m:val="p"/>
                      </m:rPr>
                      <w:rPr>
                        <w:rFonts w:ascii="Cambria Math" w:hAnsi="Cambria Math"/>
                      </w:rPr>
                      <m:t>0</m:t>
                    </m:r>
                  </m:sub>
                </m:sSub>
              </m:e>
            </m:d>
            <m:r>
              <m:rPr>
                <m:sty m:val="p"/>
              </m:rPr>
              <w:rPr>
                <w:rFonts w:ascii="Cambria Math" w:hAnsi="Cambria Math"/>
              </w:rPr>
              <m:t>∇</m:t>
            </m:r>
            <m:sSup>
              <m:sSupPr>
                <m:ctrlPr>
                  <w:rPr>
                    <w:rFonts w:ascii="Cambria Math" w:hAnsi="Cambria Math"/>
                  </w:rPr>
                </m:ctrlPr>
              </m:sSupPr>
              <m:e>
                <m:r>
                  <m:rPr>
                    <m:sty m:val="p"/>
                  </m:rPr>
                  <w:rPr>
                    <w:rFonts w:ascii="Cambria Math" w:hAnsi="Cambria Math"/>
                  </w:rPr>
                  <m:t>|</m:t>
                </m:r>
                <m:acc>
                  <m:accPr>
                    <m:chr m:val="⃗"/>
                    <m:ctrlPr>
                      <w:rPr>
                        <w:rFonts w:ascii="Cambria Math" w:hAnsi="Cambria Math"/>
                      </w:rPr>
                    </m:ctrlPr>
                  </m:accPr>
                  <m:e>
                    <m:r>
                      <w:rPr>
                        <w:rFonts w:ascii="Cambria Math" w:hAnsi="Cambria Math"/>
                      </w:rPr>
                      <m:t>B</m:t>
                    </m:r>
                  </m:e>
                </m:acc>
                <m:r>
                  <m:rPr>
                    <m:sty m:val="p"/>
                  </m:rPr>
                  <w:rPr>
                    <w:rFonts w:ascii="Cambria Math" w:hAnsi="Cambria Math"/>
                  </w:rPr>
                  <m:t>|</m:t>
                </m:r>
              </m:e>
              <m:sup>
                <m:r>
                  <m:rPr>
                    <m:sty m:val="p"/>
                  </m:rPr>
                  <w:rPr>
                    <w:rFonts w:ascii="Cambria Math" w:hAnsi="Cambria Math"/>
                  </w:rPr>
                  <m:t>2</m:t>
                </m:r>
              </m:sup>
            </m:sSup>
          </m:num>
          <m:den>
            <m:r>
              <m:rPr>
                <m:sty m:val="p"/>
              </m:rPr>
              <w:rPr>
                <w:rFonts w:ascii="Cambria Math" w:hAnsi="Cambria Math"/>
              </w:rPr>
              <m:t>2</m:t>
            </m:r>
            <m:sSub>
              <m:sSubPr>
                <m:ctrlPr>
                  <w:rPr>
                    <w:rFonts w:ascii="Cambria Math" w:hAnsi="Cambria Math"/>
                  </w:rPr>
                </m:ctrlPr>
              </m:sSubPr>
              <m:e>
                <m:r>
                  <w:rPr>
                    <w:rFonts w:ascii="Cambria Math" w:hAnsi="Cambria Math"/>
                  </w:rPr>
                  <m:t>μ</m:t>
                </m:r>
              </m:e>
              <m:sub>
                <m:r>
                  <m:rPr>
                    <m:sty m:val="p"/>
                  </m:rPr>
                  <w:rPr>
                    <w:rFonts w:ascii="Cambria Math" w:hAnsi="Cambria Math"/>
                  </w:rPr>
                  <m:t>0</m:t>
                </m:r>
              </m:sub>
            </m:sSub>
          </m:den>
        </m:f>
      </m:oMath>
      <w:r w:rsidR="000D7A90" w:rsidRPr="002D2D7F">
        <w:rPr>
          <w:lang w:val="en-GB"/>
        </w:rPr>
        <w:t xml:space="preserve">                                                                                                                 (</w:t>
      </w:r>
      <w:r w:rsidR="00782C4A">
        <w:rPr>
          <w:lang w:val="en-GB"/>
        </w:rPr>
        <w:t>4</w:t>
      </w:r>
      <w:r w:rsidR="000D7A90">
        <w:rPr>
          <w:lang w:val="en-GB"/>
        </w:rPr>
        <w:t>.</w:t>
      </w:r>
      <w:r w:rsidR="008D2517">
        <w:rPr>
          <w:lang w:val="en-GB"/>
        </w:rPr>
        <w:t>3</w:t>
      </w:r>
      <w:r w:rsidR="000D7A90" w:rsidRPr="002D2D7F">
        <w:rPr>
          <w:lang w:val="en-GB"/>
        </w:rPr>
        <w:t xml:space="preserve">) </w:t>
      </w:r>
    </w:p>
    <w:p w14:paraId="7D457F4F" w14:textId="17E685C2" w:rsidR="00EE049D" w:rsidRPr="00CD26C5" w:rsidRDefault="000D7A90" w:rsidP="00472413">
      <w:pPr>
        <w:pStyle w:val="MainText"/>
        <w:rPr>
          <w:rFonts w:eastAsiaTheme="minorEastAsia"/>
          <w:lang w:val="en-GB" w:eastAsia="zh-CN"/>
        </w:rPr>
      </w:pPr>
      <w:r w:rsidRPr="002D2D7F">
        <w:rPr>
          <w:lang w:val="en-GB"/>
        </w:rPr>
        <w:lastRenderedPageBreak/>
        <w:t xml:space="preserve">where </w:t>
      </w:r>
      <m:oMath>
        <m:r>
          <w:rPr>
            <w:rFonts w:ascii="Cambria Math" w:hAnsi="Cambria Math"/>
          </w:rPr>
          <m:t>V</m:t>
        </m:r>
      </m:oMath>
      <w:r w:rsidRPr="002D2D7F">
        <w:rPr>
          <w:iCs/>
          <w:lang w:val="en-GB"/>
        </w:rPr>
        <w:t xml:space="preserve"> is the particle volume, </w:t>
      </w:r>
      <w:bookmarkStart w:id="795" w:name="_Hlk25448218"/>
      <m:oMath>
        <m:sSub>
          <m:sSubPr>
            <m:ctrlPr>
              <w:rPr>
                <w:rFonts w:ascii="Cambria Math" w:hAnsi="Cambria Math"/>
              </w:rPr>
            </m:ctrlPr>
          </m:sSubPr>
          <m:e>
            <m:r>
              <w:rPr>
                <w:rFonts w:ascii="Cambria Math" w:hAnsi="Cambria Math"/>
              </w:rPr>
              <m:t>χ</m:t>
            </m:r>
          </m:e>
          <m:sub>
            <m:r>
              <w:rPr>
                <w:rFonts w:ascii="Cambria Math" w:hAnsi="Cambria Math"/>
              </w:rPr>
              <m:t>m</m:t>
            </m:r>
          </m:sub>
        </m:sSub>
      </m:oMath>
      <w:bookmarkEnd w:id="795"/>
      <w:r w:rsidRPr="002D2D7F">
        <w:rPr>
          <w:lang w:val="en-GB"/>
        </w:rPr>
        <w:t xml:space="preserve"> and </w:t>
      </w:r>
      <m:oMath>
        <m:sSub>
          <m:sSubPr>
            <m:ctrlPr>
              <w:rPr>
                <w:rFonts w:ascii="Cambria Math" w:hAnsi="Cambria Math"/>
              </w:rPr>
            </m:ctrlPr>
          </m:sSubPr>
          <m:e>
            <m:r>
              <w:rPr>
                <w:rFonts w:ascii="Cambria Math" w:hAnsi="Cambria Math"/>
              </w:rPr>
              <m:t>χ</m:t>
            </m:r>
          </m:e>
          <m:sub>
            <m:r>
              <m:rPr>
                <m:sty m:val="p"/>
              </m:rPr>
              <w:rPr>
                <w:rFonts w:ascii="Cambria Math" w:hAnsi="Cambria Math"/>
              </w:rPr>
              <m:t>0</m:t>
            </m:r>
          </m:sub>
        </m:sSub>
      </m:oMath>
      <w:r w:rsidRPr="002D2D7F">
        <w:rPr>
          <w:lang w:val="en-GB"/>
        </w:rPr>
        <w:t xml:space="preserve"> are </w:t>
      </w:r>
      <w:bookmarkStart w:id="796" w:name="_Hlk25448282"/>
      <w:r w:rsidRPr="002D2D7F">
        <w:rPr>
          <w:lang w:val="en-GB"/>
        </w:rPr>
        <w:t>the magnetic susceptibilities of the particle</w:t>
      </w:r>
      <w:bookmarkEnd w:id="796"/>
      <w:r w:rsidRPr="002D2D7F">
        <w:rPr>
          <w:lang w:val="en-GB"/>
        </w:rPr>
        <w:t xml:space="preserve"> and the tissue respectively, </w:t>
      </w:r>
      <m:oMath>
        <m:r>
          <w:rPr>
            <w:rFonts w:ascii="Cambria Math" w:hAnsi="Cambria Math"/>
          </w:rPr>
          <m:t>B</m:t>
        </m:r>
      </m:oMath>
      <w:r w:rsidRPr="002D2D7F">
        <w:rPr>
          <w:iCs/>
          <w:lang w:val="en-GB"/>
        </w:rPr>
        <w:t xml:space="preserve"> is magnetic flux density</w:t>
      </w:r>
      <w:r w:rsidRPr="002D2D7F">
        <w:rPr>
          <w:lang w:val="en-GB"/>
        </w:rPr>
        <w:t xml:space="preserve"> and </w:t>
      </w:r>
      <m:oMath>
        <m:sSub>
          <m:sSubPr>
            <m:ctrlPr>
              <w:rPr>
                <w:rFonts w:ascii="Cambria Math" w:hAnsi="Cambria Math"/>
              </w:rPr>
            </m:ctrlPr>
          </m:sSubPr>
          <m:e>
            <m:r>
              <w:rPr>
                <w:rFonts w:ascii="Cambria Math" w:hAnsi="Cambria Math"/>
              </w:rPr>
              <m:t>μ</m:t>
            </m:r>
          </m:e>
          <m:sub>
            <m:r>
              <m:rPr>
                <m:sty m:val="p"/>
              </m:rPr>
              <w:rPr>
                <w:rFonts w:ascii="Cambria Math" w:hAnsi="Cambria Math"/>
              </w:rPr>
              <m:t>0</m:t>
            </m:r>
          </m:sub>
        </m:sSub>
      </m:oMath>
      <w:r w:rsidRPr="002D2D7F">
        <w:rPr>
          <w:lang w:val="en-GB"/>
        </w:rPr>
        <w:t xml:space="preserve"> is the permeability of free space</w:t>
      </w:r>
      <w:r w:rsidR="008D2517">
        <w:rPr>
          <w:lang w:val="en-GB"/>
        </w:rPr>
        <w:t xml:space="preserve"> </w:t>
      </w:r>
      <w:r w:rsidR="008D2517">
        <w:rPr>
          <w:noProof/>
          <w:lang w:val="en-GB"/>
        </w:rPr>
        <w:fldChar w:fldCharType="begin"/>
      </w:r>
      <w:r w:rsidR="008D2517">
        <w:rPr>
          <w:noProof/>
          <w:lang w:val="en-GB"/>
        </w:rPr>
        <w:instrText xml:space="preserve"> ADDIN EN.CITE &lt;EndNote&gt;&lt;Cite&gt;&lt;Author&gt;Oldenburg&lt;/Author&gt;&lt;Year&gt;2005&lt;/Year&gt;&lt;RecNum&gt;227&lt;/RecNum&gt;&lt;DisplayText&gt;[32]&lt;/DisplayText&gt;&lt;record&gt;&lt;rec-number&gt;227&lt;/rec-number&gt;&lt;foreign-keys&gt;&lt;key app="EN" db-id="xpa0e0dzn59f2seezaa599syxt9e9rfxpwft" timestamp="1580966134"&gt;227&lt;/key&gt;&lt;/foreign-keys&gt;&lt;ref-type name="Journal Article"&gt;17&lt;/ref-type&gt;&lt;contributors&gt;&lt;authors&gt;&lt;author&gt;Oldenburg, Amy L&lt;/author&gt;&lt;author&gt;Gunther, Jillian R&lt;/author&gt;&lt;author&gt;Boppart, Stephen A&lt;/author&gt;&lt;/authors&gt;&lt;/contributors&gt;&lt;titles&gt;&lt;title&gt;Imaging magnetically labeled cells with magnetomotive optical coherence tomography&lt;/title&gt;&lt;secondary-title&gt;Optics letters&lt;/secondary-title&gt;&lt;/titles&gt;&lt;periodical&gt;&lt;full-title&gt;Optics letters&lt;/full-title&gt;&lt;/periodical&gt;&lt;pages&gt;747-749&lt;/pages&gt;&lt;volume&gt;30&lt;/volume&gt;&lt;number&gt;7&lt;/number&gt;&lt;dates&gt;&lt;year&gt;2005&lt;/year&gt;&lt;/dates&gt;&lt;isbn&gt;1539-4794&lt;/isbn&gt;&lt;urls&gt;&lt;/urls&gt;&lt;/record&gt;&lt;/Cite&gt;&lt;/EndNote&gt;</w:instrText>
      </w:r>
      <w:r w:rsidR="008D2517">
        <w:rPr>
          <w:noProof/>
          <w:lang w:val="en-GB"/>
        </w:rPr>
        <w:fldChar w:fldCharType="separate"/>
      </w:r>
      <w:r w:rsidR="008D2517">
        <w:rPr>
          <w:noProof/>
          <w:lang w:val="en-GB"/>
        </w:rPr>
        <w:t>[32]</w:t>
      </w:r>
      <w:r w:rsidR="008D2517">
        <w:rPr>
          <w:noProof/>
          <w:lang w:val="en-GB"/>
        </w:rPr>
        <w:fldChar w:fldCharType="end"/>
      </w:r>
      <w:r w:rsidRPr="002D2D7F">
        <w:rPr>
          <w:lang w:val="en-GB"/>
        </w:rPr>
        <w:t>.</w:t>
      </w:r>
      <w:r w:rsidR="0060078C">
        <w:rPr>
          <w:lang w:val="en-GB"/>
        </w:rPr>
        <w:t xml:space="preserve"> </w:t>
      </w:r>
      <w:r>
        <w:rPr>
          <w:lang w:val="en-GB"/>
        </w:rPr>
        <w:t xml:space="preserve">Our results show that the magnetic susceptibility of MGQD (&gt;0.027) is much higher than </w:t>
      </w:r>
      <w:r w:rsidRPr="002D2D7F">
        <w:t>human tissue (</w:t>
      </w:r>
      <m:oMath>
        <m:r>
          <m:rPr>
            <m:sty m:val="p"/>
          </m:rPr>
          <w:rPr>
            <w:rFonts w:ascii="Cambria Math" w:hAnsi="Cambria Math"/>
          </w:rPr>
          <m:t>|</m:t>
        </m:r>
        <m:r>
          <w:rPr>
            <w:rFonts w:ascii="Cambria Math" w:hAnsi="Cambria Math"/>
          </w:rPr>
          <m:t>χ</m:t>
        </m:r>
        <m:r>
          <m:rPr>
            <m:sty m:val="p"/>
          </m:rPr>
          <w:rPr>
            <w:rFonts w:ascii="Cambria Math" w:hAnsi="Cambria Math"/>
          </w:rPr>
          <m:t>|~</m:t>
        </m:r>
        <m:sSup>
          <m:sSupPr>
            <m:ctrlPr>
              <w:rPr>
                <w:rFonts w:ascii="Cambria Math" w:hAnsi="Cambria Math"/>
                <w:iCs/>
              </w:rPr>
            </m:ctrlPr>
          </m:sSupPr>
          <m:e>
            <m:r>
              <m:rPr>
                <m:sty m:val="p"/>
              </m:rPr>
              <w:rPr>
                <w:rFonts w:ascii="Cambria Math" w:hAnsi="Cambria Math"/>
              </w:rPr>
              <m:t>10</m:t>
            </m:r>
          </m:e>
          <m:sup>
            <m:r>
              <m:rPr>
                <m:sty m:val="p"/>
              </m:rPr>
              <w:rPr>
                <w:rFonts w:ascii="Cambria Math" w:hAnsi="Cambria Math"/>
              </w:rPr>
              <m:t>-5</m:t>
            </m:r>
          </m:sup>
        </m:sSup>
      </m:oMath>
      <w:r w:rsidRPr="002D2D7F">
        <w:t xml:space="preserve">) </w:t>
      </w:r>
      <w:r w:rsidR="00472413">
        <w:t>in</w:t>
      </w:r>
      <w:r w:rsidR="008D2517">
        <w:t xml:space="preserve"> </w:t>
      </w:r>
      <w:r w:rsidR="00472413">
        <w:t>magnetic field of 100 to 10000 Oe</w:t>
      </w:r>
      <w:r w:rsidR="008D2517">
        <w:t xml:space="preserve"> </w:t>
      </w:r>
      <w:r w:rsidR="008D2517">
        <w:rPr>
          <w:noProof/>
          <w:lang w:val="en-GB"/>
        </w:rPr>
        <w:fldChar w:fldCharType="begin"/>
      </w:r>
      <w:r w:rsidR="008D2517">
        <w:rPr>
          <w:noProof/>
          <w:lang w:val="en-GB"/>
        </w:rPr>
        <w:instrText xml:space="preserve"> ADDIN EN.CITE &lt;EndNote&gt;&lt;Cite&gt;&lt;Author&gt;Oldenburg&lt;/Author&gt;&lt;Year&gt;2005&lt;/Year&gt;&lt;RecNum&gt;227&lt;/RecNum&gt;&lt;DisplayText&gt;[32]&lt;/DisplayText&gt;&lt;record&gt;&lt;rec-number&gt;227&lt;/rec-number&gt;&lt;foreign-keys&gt;&lt;key app="EN" db-id="xpa0e0dzn59f2seezaa599syxt9e9rfxpwft" timestamp="1580966134"&gt;227&lt;/key&gt;&lt;/foreign-keys&gt;&lt;ref-type name="Journal Article"&gt;17&lt;/ref-type&gt;&lt;contributors&gt;&lt;authors&gt;&lt;author&gt;Oldenburg, Amy L&lt;/author&gt;&lt;author&gt;Gunther, Jillian R&lt;/author&gt;&lt;author&gt;Boppart, Stephen A&lt;/author&gt;&lt;/authors&gt;&lt;/contributors&gt;&lt;titles&gt;&lt;title&gt;Imaging magnetically labeled cells with magnetomotive optical coherence tomography&lt;/title&gt;&lt;secondary-title&gt;Optics letters&lt;/secondary-title&gt;&lt;/titles&gt;&lt;periodical&gt;&lt;full-title&gt;Optics letters&lt;/full-title&gt;&lt;/periodical&gt;&lt;pages&gt;747-749&lt;/pages&gt;&lt;volume&gt;30&lt;/volume&gt;&lt;number&gt;7&lt;/number&gt;&lt;dates&gt;&lt;year&gt;2005&lt;/year&gt;&lt;/dates&gt;&lt;isbn&gt;1539-4794&lt;/isbn&gt;&lt;urls&gt;&lt;/urls&gt;&lt;/record&gt;&lt;/Cite&gt;&lt;/EndNote&gt;</w:instrText>
      </w:r>
      <w:r w:rsidR="008D2517">
        <w:rPr>
          <w:noProof/>
          <w:lang w:val="en-GB"/>
        </w:rPr>
        <w:fldChar w:fldCharType="separate"/>
      </w:r>
      <w:r w:rsidR="008D2517">
        <w:rPr>
          <w:noProof/>
          <w:lang w:val="en-GB"/>
        </w:rPr>
        <w:t>[32]</w:t>
      </w:r>
      <w:r w:rsidR="008D2517">
        <w:rPr>
          <w:noProof/>
          <w:lang w:val="en-GB"/>
        </w:rPr>
        <w:fldChar w:fldCharType="end"/>
      </w:r>
      <w:r w:rsidR="00472413">
        <w:rPr>
          <w:noProof/>
        </w:rPr>
        <w:t>.</w:t>
      </w:r>
      <w:r w:rsidR="00472413">
        <w:rPr>
          <w:lang w:val="en-GB"/>
        </w:rPr>
        <w:t xml:space="preserve"> </w:t>
      </w:r>
      <w:r w:rsidRPr="002D2D7F">
        <w:rPr>
          <w:lang w:val="en-GB"/>
        </w:rPr>
        <w:t>Hence, MGQD could</w:t>
      </w:r>
      <w:r w:rsidR="00472413">
        <w:rPr>
          <w:lang w:val="en-GB"/>
        </w:rPr>
        <w:t xml:space="preserve"> be easily </w:t>
      </w:r>
      <w:r w:rsidR="00472413">
        <w:rPr>
          <w:rFonts w:eastAsiaTheme="minorEastAsia"/>
          <w:lang w:val="en-GB" w:eastAsia="zh-CN"/>
        </w:rPr>
        <w:t xml:space="preserve">discriminated from </w:t>
      </w:r>
      <w:r w:rsidR="008D2517">
        <w:rPr>
          <w:rFonts w:eastAsiaTheme="minorEastAsia"/>
          <w:lang w:val="en-GB" w:eastAsia="zh-CN"/>
        </w:rPr>
        <w:t xml:space="preserve">human </w:t>
      </w:r>
      <w:r w:rsidR="00472413">
        <w:rPr>
          <w:rFonts w:eastAsiaTheme="minorEastAsia"/>
          <w:lang w:val="en-GB" w:eastAsia="zh-CN"/>
        </w:rPr>
        <w:t>tissue</w:t>
      </w:r>
      <w:r w:rsidRPr="002D2D7F">
        <w:rPr>
          <w:lang w:val="en-GB"/>
        </w:rPr>
        <w:t xml:space="preserve"> </w:t>
      </w:r>
      <w:r w:rsidR="0051026C">
        <w:rPr>
          <w:lang w:val="en-GB"/>
        </w:rPr>
        <w:t xml:space="preserve">and </w:t>
      </w:r>
      <w:r w:rsidRPr="002D2D7F">
        <w:rPr>
          <w:lang w:val="en-GB"/>
        </w:rPr>
        <w:t>offer reliable performance as a contrast agent for MMOCT.</w:t>
      </w:r>
      <w:r w:rsidR="00ED5E07">
        <w:rPr>
          <w:lang w:val="en-GB"/>
        </w:rPr>
        <w:t xml:space="preserve"> Our results of MMOCT imaging have </w:t>
      </w:r>
      <w:r w:rsidR="00ED5E07" w:rsidRPr="002D2D7F">
        <w:t>demonstrate</w:t>
      </w:r>
      <w:r w:rsidR="00ED5E07">
        <w:t>d</w:t>
      </w:r>
      <w:r w:rsidR="00ED5E07" w:rsidRPr="002D2D7F">
        <w:t xml:space="preserve"> </w:t>
      </w:r>
      <w:r w:rsidR="00CD26C5">
        <w:t xml:space="preserve">that the MGQD can be detected and </w:t>
      </w:r>
      <w:r w:rsidR="00CD26C5">
        <w:rPr>
          <w:rFonts w:eastAsiaTheme="minorEastAsia"/>
          <w:lang w:val="en-GB" w:eastAsia="zh-CN"/>
        </w:rPr>
        <w:t xml:space="preserve">visualized by our MMOCT, which confirms that the </w:t>
      </w:r>
      <w:r w:rsidR="00CD26C5" w:rsidRPr="002D2D7F">
        <w:t xml:space="preserve">MGQD </w:t>
      </w:r>
      <w:r w:rsidR="00CD26C5">
        <w:t>can be used</w:t>
      </w:r>
      <w:r w:rsidR="00ED5E07" w:rsidRPr="002D2D7F">
        <w:t xml:space="preserve"> as a contrast agent for MMOCT</w:t>
      </w:r>
      <w:r w:rsidR="00ED5E07">
        <w:t>.</w:t>
      </w:r>
    </w:p>
    <w:p w14:paraId="340647BD" w14:textId="77777777" w:rsidR="00FF7D35" w:rsidRDefault="00FF7D35" w:rsidP="00453285"/>
    <w:p w14:paraId="05319E96" w14:textId="05C5ED42" w:rsidR="003272B3" w:rsidRPr="007F7092" w:rsidRDefault="003272B3" w:rsidP="00C342E7">
      <w:pPr>
        <w:pStyle w:val="Heading4"/>
      </w:pPr>
      <w:bookmarkStart w:id="797" w:name="_Toc31979380"/>
      <w:r w:rsidRPr="007F7092">
        <w:t>Fluorescence of MGQD</w:t>
      </w:r>
      <w:r w:rsidR="0034353D" w:rsidRPr="007F7092">
        <w:t xml:space="preserve"> for CFM imaging</w:t>
      </w:r>
      <w:bookmarkEnd w:id="797"/>
    </w:p>
    <w:p w14:paraId="5A2C3DFF" w14:textId="7F24603D" w:rsidR="00E35B33" w:rsidRDefault="00293770" w:rsidP="00E35B33">
      <w:r>
        <w:t xml:space="preserve">According to the TEM images of MGQD, </w:t>
      </w:r>
      <w:r w:rsidR="00E35B33">
        <w:t xml:space="preserve">the surface of </w:t>
      </w:r>
      <w:r>
        <w:t xml:space="preserve">MGQD </w:t>
      </w:r>
      <w:r w:rsidR="00E35B33">
        <w:t>can be divided into two different areas, namely iron oxides coated area and uncoated area. On the uncoated area, t</w:t>
      </w:r>
      <w:r w:rsidR="00E35B33" w:rsidRPr="002D2D7F">
        <w:t xml:space="preserve">he </w:t>
      </w:r>
      <w:r w:rsidR="00E35B33">
        <w:t>graphene</w:t>
      </w:r>
      <w:r w:rsidR="007F7092">
        <w:t xml:space="preserve"> of MGQD</w:t>
      </w:r>
      <w:r w:rsidR="00E35B33" w:rsidRPr="002D2D7F">
        <w:t xml:space="preserve"> expose</w:t>
      </w:r>
      <w:r w:rsidR="004D6FC3">
        <w:t>s</w:t>
      </w:r>
      <w:r w:rsidR="00E35B33" w:rsidRPr="002D2D7F">
        <w:t xml:space="preserve"> to air </w:t>
      </w:r>
      <w:r w:rsidR="00E35B33">
        <w:t xml:space="preserve">and </w:t>
      </w:r>
      <w:r w:rsidR="004D6FC3">
        <w:t xml:space="preserve">can </w:t>
      </w:r>
      <w:r w:rsidR="00E35B33" w:rsidRPr="002D2D7F">
        <w:t>provid</w:t>
      </w:r>
      <w:r w:rsidR="00E35B33">
        <w:t>e</w:t>
      </w:r>
      <w:r w:rsidR="00E35B33" w:rsidRPr="002D2D7F">
        <w:t xml:space="preserve"> fluorescence</w:t>
      </w:r>
      <w:r w:rsidR="004D6FC3">
        <w:rPr>
          <w:noProof/>
        </w:rPr>
        <w:t xml:space="preserve"> </w:t>
      </w:r>
      <w:r w:rsidR="00E35B33">
        <w:t>because</w:t>
      </w:r>
      <w:bookmarkStart w:id="798" w:name="OLE_LINK397"/>
      <w:bookmarkStart w:id="799" w:name="OLE_LINK399"/>
      <w:r w:rsidR="00790C62">
        <w:t xml:space="preserve"> the graphene is </w:t>
      </w:r>
      <w:r w:rsidR="00EE6A6C">
        <w:t>small</w:t>
      </w:r>
      <w:r w:rsidR="00790C62">
        <w:t xml:space="preserve"> enough</w:t>
      </w:r>
      <w:bookmarkStart w:id="800" w:name="OLE_LINK405"/>
      <w:bookmarkStart w:id="801" w:name="OLE_LINK496"/>
      <w:bookmarkEnd w:id="798"/>
      <w:bookmarkEnd w:id="799"/>
      <w:r w:rsidR="009F52AB">
        <w:t xml:space="preserve"> </w:t>
      </w:r>
      <w:r w:rsidR="00A569D0">
        <w:t xml:space="preserve">to </w:t>
      </w:r>
      <w:r w:rsidR="009F52AB">
        <w:t>hav</w:t>
      </w:r>
      <w:r w:rsidR="00A569D0">
        <w:t>e</w:t>
      </w:r>
      <w:r w:rsidR="00790C62">
        <w:t xml:space="preserve"> </w:t>
      </w:r>
      <w:bookmarkEnd w:id="800"/>
      <w:bookmarkEnd w:id="801"/>
      <w:r w:rsidR="009F52AB">
        <w:t>apparent</w:t>
      </w:r>
      <w:r w:rsidR="00790C62">
        <w:t xml:space="preserve"> quantum confinement effect</w:t>
      </w:r>
      <w:r w:rsidR="00A569D0">
        <w:t xml:space="preserve">. Small graphene, i.e. graphene quantum dot, is a well-known fluorescent material </w:t>
      </w:r>
      <w:r w:rsidR="00A569D0">
        <w:rPr>
          <w:noProof/>
        </w:rPr>
        <w:fldChar w:fldCharType="begin"/>
      </w:r>
      <w:r w:rsidR="00A569D0">
        <w:rPr>
          <w:noProof/>
        </w:rPr>
        <w:instrText xml:space="preserve"> ADDIN EN.CITE &lt;EndNote&gt;&lt;Cite&gt;&lt;Author&gt;Justin&lt;/Author&gt;&lt;Year&gt;2016&lt;/Year&gt;&lt;RecNum&gt;239&lt;/RecNum&gt;&lt;DisplayText&gt;[48, 57]&lt;/DisplayText&gt;&lt;record&gt;&lt;rec-number&gt;239&lt;/rec-number&gt;&lt;foreign-keys&gt;&lt;key app="EN" db-id="xpa0e0dzn59f2seezaa599syxt9e9rfxpwft" timestamp="1580977805"&gt;239&lt;/key&gt;&lt;/foreign-keys&gt;&lt;ref-type name="Journal Article"&gt;17&lt;/ref-type&gt;&lt;contributors&gt;&lt;authors&gt;&lt;author&gt;Justin, Richard&lt;/author&gt;&lt;author&gt;Tao, Ke&lt;/author&gt;&lt;author&gt;Román, Sabiniano&lt;/author&gt;&lt;author&gt;Chen, Dexin&lt;/author&gt;&lt;author&gt;Xu, Yawen&lt;/author&gt;&lt;author&gt;Geng, Xiangshuai&lt;/author&gt;&lt;author&gt;Ross, Ian M&lt;/author&gt;&lt;author&gt;Grant, Richard T&lt;/author&gt;&lt;author&gt;Pearson, Andrew&lt;/author&gt;&lt;author&gt;Zhou, Guangdong&lt;/author&gt;&lt;/authors&gt;&lt;/contributors&gt;&lt;titles&gt;&lt;title&gt;Photoluminescent and superparamagnetic reduced graphene oxide–iron oxide quantum dots for dual-modality imaging, drug delivery and photothermal therapy&lt;/title&gt;&lt;secondary-title&gt;Carbon&lt;/secondary-title&gt;&lt;/titles&gt;&lt;periodical&gt;&lt;full-title&gt;Carbon&lt;/full-title&gt;&lt;/periodical&gt;&lt;pages&gt;54-70&lt;/pages&gt;&lt;volume&gt;97&lt;/volume&gt;&lt;dates&gt;&lt;year&gt;2016&lt;/year&gt;&lt;/dates&gt;&lt;isbn&gt;0008-6223&lt;/isbn&gt;&lt;urls&gt;&lt;/urls&gt;&lt;/record&gt;&lt;/Cite&gt;&lt;Cite&gt;&lt;Author&gt;Zhu&lt;/Author&gt;&lt;Year&gt;2011&lt;/Year&gt;&lt;RecNum&gt;249&lt;/RecNum&gt;&lt;record&gt;&lt;rec-number&gt;249&lt;/rec-number&gt;&lt;foreign-keys&gt;&lt;key app="EN" db-id="xpa0e0dzn59f2seezaa599syxt9e9rfxpwft" timestamp="1581019075"&gt;249&lt;/key&gt;&lt;/foreign-keys&gt;&lt;ref-type name="Journal Article"&gt;17&lt;/ref-type&gt;&lt;contributors&gt;&lt;authors&gt;&lt;author&gt;Zhu, Shoujun&lt;/author&gt;&lt;author&gt;Zhang, Junhu&lt;/author&gt;&lt;author&gt;Qiao, Chunyan&lt;/author&gt;&lt;author&gt;Tang, Shijia&lt;/author&gt;&lt;author&gt;Li, Yunfeng&lt;/author&gt;&lt;author&gt;Yuan, Wenjing&lt;/author&gt;&lt;author&gt;Li, Bo&lt;/author&gt;&lt;author&gt;Tian, Lu&lt;/author&gt;&lt;author&gt;Liu, Fang&lt;/author&gt;&lt;author&gt;Hu, Rui&lt;/author&gt;&lt;/authors&gt;&lt;/contributors&gt;&lt;titles&gt;&lt;title&gt;Strongly green-photoluminescent graphene quantum dots for bioimaging applications&lt;/title&gt;&lt;secondary-title&gt;Chemical communications&lt;/secondary-title&gt;&lt;/titles&gt;&lt;periodical&gt;&lt;full-title&gt;Chemical communications&lt;/full-title&gt;&lt;/periodical&gt;&lt;pages&gt;6858-6860&lt;/pages&gt;&lt;volume&gt;47&lt;/volume&gt;&lt;number&gt;24&lt;/number&gt;&lt;dates&gt;&lt;year&gt;2011&lt;/year&gt;&lt;/dates&gt;&lt;urls&gt;&lt;/urls&gt;&lt;/record&gt;&lt;/Cite&gt;&lt;/EndNote&gt;</w:instrText>
      </w:r>
      <w:r w:rsidR="00A569D0">
        <w:rPr>
          <w:noProof/>
        </w:rPr>
        <w:fldChar w:fldCharType="separate"/>
      </w:r>
      <w:r w:rsidR="00A569D0">
        <w:rPr>
          <w:noProof/>
        </w:rPr>
        <w:t>[48, 57]</w:t>
      </w:r>
      <w:r w:rsidR="00A569D0">
        <w:rPr>
          <w:noProof/>
        </w:rPr>
        <w:fldChar w:fldCharType="end"/>
      </w:r>
      <w:r w:rsidR="00A569D0">
        <w:t>.</w:t>
      </w:r>
    </w:p>
    <w:p w14:paraId="721F10FB" w14:textId="6E5335F4" w:rsidR="00E35B33" w:rsidRDefault="00E35B33" w:rsidP="00293770"/>
    <w:p w14:paraId="200F98A8" w14:textId="069A9274" w:rsidR="00B46754" w:rsidRDefault="004314BA" w:rsidP="00293770">
      <w:r w:rsidRPr="002D2D7F">
        <w:t xml:space="preserve">Pan et al </w:t>
      </w:r>
      <w:r w:rsidR="00837592">
        <w:rPr>
          <w:noProof/>
        </w:rPr>
        <w:fldChar w:fldCharType="begin"/>
      </w:r>
      <w:r w:rsidR="00837592">
        <w:rPr>
          <w:noProof/>
        </w:rPr>
        <w:instrText xml:space="preserve"> ADDIN EN.CITE &lt;EndNote&gt;&lt;Cite&gt;&lt;Author&gt;Pan&lt;/Author&gt;&lt;Year&gt;2010&lt;/Year&gt;&lt;RecNum&gt;248&lt;/RecNum&gt;&lt;DisplayText&gt;[54]&lt;/DisplayText&gt;&lt;record&gt;&lt;rec-number&gt;248&lt;/rec-number&gt;&lt;foreign-keys&gt;&lt;key app="EN" db-id="xpa0e0dzn59f2seezaa599syxt9e9rfxpwft" timestamp="1581017247"&gt;248&lt;/key&gt;&lt;/foreign-keys&gt;&lt;ref-type name="Journal Article"&gt;17&lt;/ref-type&gt;&lt;contributors&gt;&lt;authors&gt;&lt;author&gt;Pan, Dengyu&lt;/author&gt;&lt;author&gt;Zhang, Jingchun&lt;/author&gt;&lt;author&gt;Li, Zhen&lt;/author&gt;&lt;author&gt;Wu, Minghong&lt;/author&gt;&lt;/authors&gt;&lt;/contributors&gt;&lt;titles&gt;&lt;title&gt;Hydrothermal </w:instrText>
      </w:r>
      <w:r w:rsidR="00837592">
        <w:rPr>
          <w:rFonts w:hint="eastAsia"/>
          <w:noProof/>
        </w:rPr>
        <w:instrText>route for cutting graphene sheets into blue</w:instrText>
      </w:r>
      <w:r w:rsidR="00837592">
        <w:rPr>
          <w:rFonts w:hint="eastAsia"/>
          <w:noProof/>
        </w:rPr>
        <w:instrText>‐</w:instrText>
      </w:r>
      <w:r w:rsidR="00837592">
        <w:rPr>
          <w:rFonts w:hint="eastAsia"/>
          <w:noProof/>
        </w:rPr>
        <w:instrText>luminescent graphene quantum dots&lt;/title&gt;&lt;secondary-title&gt;Advanced materials&lt;/secondary-title&gt;&lt;/titles&gt;&lt;periodical&gt;&lt;full-title&gt;Advanced materials&lt;/full-title&gt;&lt;/periodical&gt;&lt;pages&gt;734-738&lt;/pages&gt;&lt;volume&gt;22&lt;/volume</w:instrText>
      </w:r>
      <w:r w:rsidR="00837592">
        <w:rPr>
          <w:noProof/>
        </w:rPr>
        <w:instrText>&gt;&lt;number&gt;6&lt;/number&gt;&lt;dates&gt;&lt;year&gt;2010&lt;/year&gt;&lt;/dates&gt;&lt;isbn&gt;0935-9648&lt;/isbn&gt;&lt;urls&gt;&lt;/urls&gt;&lt;/record&gt;&lt;/Cite&gt;&lt;/EndNote&gt;</w:instrText>
      </w:r>
      <w:r w:rsidR="00837592">
        <w:rPr>
          <w:noProof/>
        </w:rPr>
        <w:fldChar w:fldCharType="separate"/>
      </w:r>
      <w:r w:rsidR="00837592">
        <w:rPr>
          <w:noProof/>
        </w:rPr>
        <w:t>[54]</w:t>
      </w:r>
      <w:r w:rsidR="00837592">
        <w:rPr>
          <w:noProof/>
        </w:rPr>
        <w:fldChar w:fldCharType="end"/>
      </w:r>
      <w:r w:rsidRPr="002D2D7F">
        <w:t xml:space="preserve"> have synthesized </w:t>
      </w:r>
      <w:r>
        <w:t>a GQD</w:t>
      </w:r>
      <w:r w:rsidRPr="002D2D7F">
        <w:t xml:space="preserve">, which has a strong π </w:t>
      </w:r>
      <w:r w:rsidRPr="004314BA">
        <w:rPr>
          <w:rFonts w:ascii="DengXian" w:hAnsi="DengXian"/>
        </w:rPr>
        <w:t>→</w:t>
      </w:r>
      <w:r w:rsidRPr="002D2D7F">
        <w:t xml:space="preserve"> π* absorption peak at 320 nm and a blue photoluminescence or fluorescence at 430 nm. The GQD was formed by hydrothermal reduction of graphene oxide at 200℃. It is expected that </w:t>
      </w:r>
      <w:r>
        <w:t xml:space="preserve">our </w:t>
      </w:r>
      <w:r w:rsidRPr="002D2D7F">
        <w:t xml:space="preserve">MGQD has the similar blue fluorescence because </w:t>
      </w:r>
      <w:r>
        <w:t xml:space="preserve">the </w:t>
      </w:r>
      <w:r w:rsidRPr="002D2D7F">
        <w:t>MGQD was synthesized by reducing and cleaving iron oxide-graphene oxide sheets in the same way.</w:t>
      </w:r>
      <w:r>
        <w:t xml:space="preserve"> As expected, </w:t>
      </w:r>
      <w:r w:rsidR="00357B44">
        <w:t>an</w:t>
      </w:r>
      <w:r>
        <w:t xml:space="preserve"> </w:t>
      </w:r>
      <w:r w:rsidRPr="002D2D7F">
        <w:t xml:space="preserve">absorption peak </w:t>
      </w:r>
      <w:r w:rsidR="00357B44">
        <w:t>for</w:t>
      </w:r>
      <w:r>
        <w:t xml:space="preserve"> </w:t>
      </w:r>
      <w:r w:rsidR="00357B44">
        <w:t xml:space="preserve">the </w:t>
      </w:r>
      <w:r>
        <w:t xml:space="preserve">MGQD </w:t>
      </w:r>
      <w:r w:rsidR="000E3225">
        <w:t>is</w:t>
      </w:r>
      <w:r w:rsidR="00357B44">
        <w:t xml:space="preserve"> also </w:t>
      </w:r>
      <w:r w:rsidR="00357B44" w:rsidRPr="00630F45">
        <w:t xml:space="preserve">observed at </w:t>
      </w:r>
      <w:r w:rsidRPr="00630F45">
        <w:t>320 nm</w:t>
      </w:r>
      <w:r w:rsidR="00357B44" w:rsidRPr="00630F45">
        <w:t xml:space="preserve"> in Figure </w:t>
      </w:r>
      <w:r w:rsidR="00630F45" w:rsidRPr="00630F45">
        <w:t>4.3</w:t>
      </w:r>
      <w:r w:rsidR="00EC1AB8" w:rsidRPr="00630F45">
        <w:t xml:space="preserve">. </w:t>
      </w:r>
      <w:r w:rsidR="00EC1AB8" w:rsidRPr="002D2D7F">
        <w:t>However, the excitation peak becomes 360 nm rather than 430 nm due to effect of the coated iron oxides and change of particle size.</w:t>
      </w:r>
      <w:r w:rsidR="00851AC0" w:rsidRPr="00851AC0">
        <w:t xml:space="preserve"> </w:t>
      </w:r>
      <w:r w:rsidR="00851AC0" w:rsidRPr="002D2D7F">
        <w:t xml:space="preserve">Our 360-nm excitation peak is also different from the MGQD </w:t>
      </w:r>
      <w:r w:rsidR="00851AC0" w:rsidRPr="002D2D7F">
        <w:lastRenderedPageBreak/>
        <w:t>synthesized previously (excitation peak 398 nm</w:t>
      </w:r>
      <w:r w:rsidR="00851AC0">
        <w:t xml:space="preserve">, </w:t>
      </w:r>
      <w:bookmarkStart w:id="802" w:name="OLE_LINK450"/>
      <w:r w:rsidR="00851AC0">
        <w:t xml:space="preserve">diameter </w:t>
      </w:r>
      <w:bookmarkEnd w:id="802"/>
      <w:r w:rsidR="00851AC0">
        <w:t>41.8 nm</w:t>
      </w:r>
      <w:r w:rsidR="00851AC0" w:rsidRPr="002D2D7F">
        <w:t xml:space="preserve">) </w:t>
      </w:r>
      <w:r w:rsidR="000E3225">
        <w:rPr>
          <w:noProof/>
        </w:rPr>
        <w:fldChar w:fldCharType="begin"/>
      </w:r>
      <w:r w:rsidR="000E3225">
        <w:rPr>
          <w:noProof/>
        </w:rPr>
        <w:instrText xml:space="preserve"> ADDIN EN.CITE &lt;EndNote&gt;&lt;Cite&gt;&lt;Author&gt;Justin&lt;/Author&gt;&lt;Year&gt;2016&lt;/Year&gt;&lt;RecNum&gt;239&lt;/RecNum&gt;&lt;DisplayText&gt;[48]&lt;/DisplayText&gt;&lt;record&gt;&lt;rec-number&gt;239&lt;/rec-number&gt;&lt;foreign-keys&gt;&lt;key app="EN" db-id="xpa0e0dzn59f2seezaa599syxt9e9rfxpwft" timestamp="1580977805"&gt;239&lt;/key&gt;&lt;/foreign-keys&gt;&lt;ref-type name="Journal Article"&gt;17&lt;/ref-type&gt;&lt;contributors&gt;&lt;authors&gt;&lt;author&gt;Justin, Richard&lt;/author&gt;&lt;author&gt;Tao, Ke&lt;/author&gt;&lt;author&gt;Román, Sabiniano&lt;/author&gt;&lt;author&gt;Chen, Dexin&lt;/author&gt;&lt;author&gt;Xu, Yawen&lt;/author&gt;&lt;author&gt;Geng, Xiangshuai&lt;/author&gt;&lt;author&gt;Ross, Ian M&lt;/author&gt;&lt;author&gt;Grant, Richard T&lt;/author&gt;&lt;author&gt;Pearson, Andrew&lt;/author&gt;&lt;author&gt;Zhou, Guangdong&lt;/author&gt;&lt;/authors&gt;&lt;/contributors&gt;&lt;titles&gt;&lt;title&gt;Photoluminescent and superparamagnetic reduced graphene oxide–iron oxide quantum dots for dual-modality imaging, drug delivery and photothermal therapy&lt;/title&gt;&lt;secondary-title&gt;Carbon&lt;/secondary-title&gt;&lt;/titles&gt;&lt;periodical&gt;&lt;full-title&gt;Carbon&lt;/full-title&gt;&lt;/periodical&gt;&lt;pages&gt;54-70&lt;/pages&gt;&lt;volume&gt;97&lt;/volume&gt;&lt;dates&gt;&lt;year&gt;2016&lt;/year&gt;&lt;/dates&gt;&lt;isbn&gt;0008-6223&lt;/isbn&gt;&lt;urls&gt;&lt;/urls&gt;&lt;/record&gt;&lt;/Cite&gt;&lt;/EndNote&gt;</w:instrText>
      </w:r>
      <w:r w:rsidR="000E3225">
        <w:rPr>
          <w:noProof/>
        </w:rPr>
        <w:fldChar w:fldCharType="separate"/>
      </w:r>
      <w:r w:rsidR="000E3225">
        <w:rPr>
          <w:noProof/>
        </w:rPr>
        <w:t>[48]</w:t>
      </w:r>
      <w:r w:rsidR="000E3225">
        <w:rPr>
          <w:noProof/>
        </w:rPr>
        <w:fldChar w:fldCharType="end"/>
      </w:r>
      <w:r w:rsidR="00851AC0" w:rsidRPr="00152419">
        <w:t>. This might be because of the smaller size of our MGQD, which is expected to yield a larger band gap due to enhanced quantum confinement of the electrons</w:t>
      </w:r>
      <w:r w:rsidR="00C51E07">
        <w:t xml:space="preserve"> </w:t>
      </w:r>
      <w:r w:rsidR="00C51E07">
        <w:rPr>
          <w:noProof/>
        </w:rPr>
        <w:fldChar w:fldCharType="begin"/>
      </w:r>
      <w:r w:rsidR="00C51E07">
        <w:rPr>
          <w:noProof/>
        </w:rPr>
        <w:instrText xml:space="preserve"> ADDIN EN.CITE &lt;EndNote&gt;&lt;Cite&gt;&lt;Author&gt;Alivisatos&lt;/Author&gt;&lt;Year&gt;1996&lt;/Year&gt;&lt;RecNum&gt;250&lt;/RecNum&gt;&lt;DisplayText&gt;[58]&lt;/DisplayText&gt;&lt;record&gt;&lt;rec-number&gt;250&lt;/rec-number&gt;&lt;foreign-keys&gt;&lt;key app="EN" db-id="xpa0e0dzn59f2seezaa599syxt9e9rfxpwft" timestamp="1581019471"&gt;250&lt;/key&gt;&lt;/foreign-keys&gt;&lt;ref-type name="Journal Article"&gt;17&lt;/ref-type&gt;&lt;contributors&gt;&lt;authors&gt;&lt;author&gt;Alivisatos, A Paul&lt;/author&gt;&lt;/authors&gt;&lt;/contributors&gt;&lt;titles&gt;&lt;title&gt;Semiconductor clusters, nanocrystals, and quantum dots&lt;/title&gt;&lt;secondary-title&gt;science&lt;/secondary-title&gt;&lt;/titles&gt;&lt;periodical&gt;&lt;full-title&gt;science&lt;/full-title&gt;&lt;/periodical&gt;&lt;pages&gt;933-937&lt;/pages&gt;&lt;volume&gt;271&lt;/volume&gt;&lt;number&gt;5251&lt;/number&gt;&lt;dates&gt;&lt;year&gt;1996&lt;/year&gt;&lt;/dates&gt;&lt;isbn&gt;0036-8075&lt;/isbn&gt;&lt;urls&gt;&lt;/urls&gt;&lt;/record&gt;&lt;/Cite&gt;&lt;/EndNote&gt;</w:instrText>
      </w:r>
      <w:r w:rsidR="00C51E07">
        <w:rPr>
          <w:noProof/>
        </w:rPr>
        <w:fldChar w:fldCharType="separate"/>
      </w:r>
      <w:r w:rsidR="00C51E07">
        <w:rPr>
          <w:noProof/>
        </w:rPr>
        <w:t>[58]</w:t>
      </w:r>
      <w:r w:rsidR="00C51E07">
        <w:rPr>
          <w:noProof/>
        </w:rPr>
        <w:fldChar w:fldCharType="end"/>
      </w:r>
      <w:r w:rsidR="00851AC0" w:rsidRPr="002D2D7F">
        <w:t>.</w:t>
      </w:r>
      <w:r w:rsidR="00293770" w:rsidRPr="00293770">
        <w:t xml:space="preserve"> Nevertheless</w:t>
      </w:r>
      <w:r w:rsidR="00293770">
        <w:t xml:space="preserve">, visible fluorescence can be excited from </w:t>
      </w:r>
      <w:r w:rsidR="00C51E07">
        <w:t xml:space="preserve">the </w:t>
      </w:r>
      <w:r w:rsidR="00293770">
        <w:t>MGQD, according to our results</w:t>
      </w:r>
      <w:r w:rsidR="00354697">
        <w:t xml:space="preserve"> in Figure 4.3 b)</w:t>
      </w:r>
      <w:r w:rsidR="00C51E07">
        <w:t>.</w:t>
      </w:r>
      <w:r w:rsidR="00293770">
        <w:t xml:space="preserve"> </w:t>
      </w:r>
      <w:r w:rsidR="00C51E07">
        <w:t>Thus,</w:t>
      </w:r>
      <w:r w:rsidR="00293770">
        <w:t xml:space="preserve"> </w:t>
      </w:r>
      <w:r w:rsidR="00293770" w:rsidRPr="002D2D7F">
        <w:t>the MGQD ha</w:t>
      </w:r>
      <w:r w:rsidR="00354697">
        <w:t>s</w:t>
      </w:r>
      <w:r w:rsidR="00293770" w:rsidRPr="002D2D7F">
        <w:t xml:space="preserve"> the potential to be </w:t>
      </w:r>
      <w:r w:rsidR="00354697">
        <w:t xml:space="preserve">a </w:t>
      </w:r>
      <w:r w:rsidR="00293770" w:rsidRPr="002D2D7F">
        <w:t>contrast agent for CFM.</w:t>
      </w:r>
    </w:p>
    <w:p w14:paraId="43898DB7" w14:textId="77777777" w:rsidR="00B46754" w:rsidRDefault="00B46754" w:rsidP="00293770"/>
    <w:p w14:paraId="1F0D7481" w14:textId="5342F04E" w:rsidR="00B46754" w:rsidRDefault="00B46754" w:rsidP="00B46754">
      <w:r w:rsidRPr="005E3FBF">
        <w:t xml:space="preserve">The </w:t>
      </w:r>
      <w:r w:rsidR="005E3FBF" w:rsidRPr="005E3FBF">
        <w:t xml:space="preserve">results of </w:t>
      </w:r>
      <w:r w:rsidRPr="005E3FBF">
        <w:t>CFM imaging</w:t>
      </w:r>
      <w:r w:rsidR="005E3FBF" w:rsidRPr="005E3FBF">
        <w:t xml:space="preserve"> in our experiments</w:t>
      </w:r>
      <w:r w:rsidRPr="005E3FBF">
        <w:t xml:space="preserve"> confirm that MGQD can be used </w:t>
      </w:r>
      <w:r w:rsidR="005E3FBF" w:rsidRPr="005E3FBF">
        <w:t xml:space="preserve">as </w:t>
      </w:r>
      <w:r w:rsidRPr="005E3FBF">
        <w:t xml:space="preserve">a contrast agent </w:t>
      </w:r>
      <w:r w:rsidR="005E3FBF" w:rsidRPr="005E3FBF">
        <w:t>for</w:t>
      </w:r>
      <w:r w:rsidRPr="005E3FBF">
        <w:t xml:space="preserve"> CFM </w:t>
      </w:r>
      <w:r w:rsidR="005E3FBF" w:rsidRPr="005E3FBF">
        <w:t>to</w:t>
      </w:r>
      <w:r w:rsidRPr="005E3FBF">
        <w:t xml:space="preserve"> track labelled cells. </w:t>
      </w:r>
      <w:r>
        <w:t xml:space="preserve">However, to excite observable fluorescence of MGQD, </w:t>
      </w:r>
      <w:r w:rsidR="003D3105">
        <w:t xml:space="preserve">a </w:t>
      </w:r>
      <w:r>
        <w:t xml:space="preserve">relatively high power of exciting light was used, causing </w:t>
      </w:r>
      <w:r w:rsidR="003D3105">
        <w:t xml:space="preserve">the </w:t>
      </w:r>
      <w:r>
        <w:t xml:space="preserve">overheat of labelled cells. Consequently, each CFM imaging must be completed within a short time to avoid the </w:t>
      </w:r>
      <w:r w:rsidR="003D3105">
        <w:t xml:space="preserve">thermal </w:t>
      </w:r>
      <w:r>
        <w:t>damage of labelled cells. To overcome this limitation, the quantum yield of MGQD need</w:t>
      </w:r>
      <w:r w:rsidR="00C14FEE">
        <w:t>s</w:t>
      </w:r>
      <w:r>
        <w:t xml:space="preserve"> to be increased in </w:t>
      </w:r>
      <w:r w:rsidR="003D3105">
        <w:t>future studies</w:t>
      </w:r>
      <w:r>
        <w:t>.</w:t>
      </w:r>
    </w:p>
    <w:p w14:paraId="5DC80B06" w14:textId="5E5BD8DE" w:rsidR="00076ED5" w:rsidRDefault="00076ED5" w:rsidP="00453285"/>
    <w:p w14:paraId="27013FDA" w14:textId="597C9EF1" w:rsidR="008B5960" w:rsidRDefault="008B5960" w:rsidP="00C342E7">
      <w:pPr>
        <w:pStyle w:val="Heading4"/>
      </w:pPr>
      <w:bookmarkStart w:id="803" w:name="_Toc31979381"/>
      <w:r>
        <w:t>MGQD uptake by cells</w:t>
      </w:r>
      <w:bookmarkEnd w:id="803"/>
    </w:p>
    <w:p w14:paraId="75FB474A" w14:textId="12173D5A" w:rsidR="008B5960" w:rsidRDefault="00A00BCD" w:rsidP="008B5960">
      <w:r w:rsidRPr="001E0061">
        <w:t>The c</w:t>
      </w:r>
      <w:r w:rsidR="008B5960" w:rsidRPr="001E0061">
        <w:t xml:space="preserve">ellular uptake of MGQD found in </w:t>
      </w:r>
      <w:r w:rsidR="001E0061" w:rsidRPr="001E0061">
        <w:t xml:space="preserve">our </w:t>
      </w:r>
      <w:r w:rsidR="008B5960" w:rsidRPr="001E0061">
        <w:t xml:space="preserve">CFM images confirms that MGQD can be used for cell labelling. We </w:t>
      </w:r>
      <w:bookmarkStart w:id="804" w:name="OLE_LINK446"/>
      <w:r w:rsidR="008B5960" w:rsidRPr="001E0061">
        <w:t xml:space="preserve">assume </w:t>
      </w:r>
      <w:bookmarkEnd w:id="804"/>
      <w:r w:rsidR="008B5960" w:rsidRPr="001E0061">
        <w:t xml:space="preserve">that the MGQD uptake by cells </w:t>
      </w:r>
      <w:bookmarkStart w:id="805" w:name="OLE_LINK447"/>
      <w:r w:rsidR="008B5960" w:rsidRPr="001E0061">
        <w:t xml:space="preserve">occurred via </w:t>
      </w:r>
      <w:bookmarkEnd w:id="805"/>
      <w:r w:rsidR="008B5960" w:rsidRPr="001E0061">
        <w:t xml:space="preserve">an endocytosis mechanism, because </w:t>
      </w:r>
      <w:r w:rsidR="00CD4186">
        <w:t xml:space="preserve">the </w:t>
      </w:r>
      <w:r w:rsidR="008B5960" w:rsidRPr="001E0061">
        <w:t>GQD which ha</w:t>
      </w:r>
      <w:r w:rsidR="001E0061">
        <w:t>s</w:t>
      </w:r>
      <w:r w:rsidR="008B5960" w:rsidRPr="001E0061">
        <w:t xml:space="preserve"> </w:t>
      </w:r>
      <w:r w:rsidR="001E0061">
        <w:t xml:space="preserve">a </w:t>
      </w:r>
      <w:r w:rsidR="008B5960" w:rsidRPr="001E0061">
        <w:t xml:space="preserve">similar morphological structure with </w:t>
      </w:r>
      <w:r w:rsidR="00CD4186">
        <w:t xml:space="preserve">the </w:t>
      </w:r>
      <w:r w:rsidR="008B5960" w:rsidRPr="001E0061">
        <w:t xml:space="preserve">MGQD </w:t>
      </w:r>
      <w:r w:rsidR="00CD4186">
        <w:t>was</w:t>
      </w:r>
      <w:r w:rsidR="008B5960" w:rsidRPr="001E0061">
        <w:t xml:space="preserve"> internalized into cells through an endocytosis mechanism </w:t>
      </w:r>
      <w:r w:rsidR="008B5960" w:rsidRPr="001E0061">
        <w:fldChar w:fldCharType="begin"/>
      </w:r>
      <w:r w:rsidR="00C51E07" w:rsidRPr="001E0061">
        <w:instrText xml:space="preserve"> ADDIN EN.CITE &lt;EndNote&gt;&lt;Cite&gt;&lt;Author&gt;Shang&lt;/Author&gt;&lt;Year&gt;2014&lt;/Year&gt;&lt;RecNum&gt;101&lt;/RecNum&gt;&lt;DisplayText&gt;[59]&lt;/DisplayText&gt;&lt;record&gt;&lt;rec-number&gt;101&lt;/rec-number&gt;&lt;foreign-keys&gt;&lt;key app="EN" db-id="xpa0e0dzn59f2seezaa599syxt9e9rfxpwft" timestamp="1578525625"&gt;101&lt;/key&gt;&lt;/foreign-keys&gt;&lt;ref-type name="Journal Article"&gt;17&lt;/ref-type&gt;&lt;contributors&gt;&lt;authors&gt;&lt;author&gt;Shang, Weihu&lt;/author&gt;&lt;author&gt;Zhang, Xiaoyan&lt;/author&gt;&lt;author&gt;Zhang, Mo&lt;/author&gt;&lt;author&gt;Fan, Zetan&lt;/author&gt;&lt;author&gt;Sun, Ying&lt;/author&gt;&lt;author&gt;Han, Mei&lt;/author&gt;&lt;author&gt;Fan, Louzhen&lt;/author&gt;&lt;/authors&gt;&lt;/contributors&gt;&lt;titles&gt;&lt;title&gt;The uptake mechanism and biocompatibility of graphene quantum dots with human neural stem cells&lt;/title&gt;&lt;secondary-title&gt;Nanoscale&lt;/secondary-title&gt;&lt;/titles&gt;&lt;periodical&gt;&lt;full-title&gt;Nanoscale&lt;/full-title&gt;&lt;/periodical&gt;&lt;pages&gt;5799-5806&lt;/pages&gt;&lt;volume&gt;6&lt;/volume&gt;&lt;number&gt;11&lt;/number&gt;&lt;dates&gt;&lt;year&gt;2014&lt;/year&gt;&lt;/dates&gt;&lt;urls&gt;&lt;/urls&gt;&lt;/record&gt;&lt;/Cite&gt;&lt;/EndNote&gt;</w:instrText>
      </w:r>
      <w:r w:rsidR="008B5960" w:rsidRPr="001E0061">
        <w:fldChar w:fldCharType="separate"/>
      </w:r>
      <w:r w:rsidR="00C51E07" w:rsidRPr="001E0061">
        <w:rPr>
          <w:noProof/>
        </w:rPr>
        <w:t>[59]</w:t>
      </w:r>
      <w:r w:rsidR="008B5960" w:rsidRPr="001E0061">
        <w:fldChar w:fldCharType="end"/>
      </w:r>
      <w:r w:rsidR="008B5960" w:rsidRPr="001E0061">
        <w:t xml:space="preserve">. </w:t>
      </w:r>
      <w:r w:rsidR="008B5960" w:rsidRPr="00CD4186">
        <w:t>Endocytosis is an energy-dependent uptake mechanism. The small size of MGQD could benefit MGQD uptake, since nanoparticles with small size could require less surface energy creation during the cellular internalization process</w:t>
      </w:r>
      <w:r w:rsidR="00F74E0D">
        <w:t xml:space="preserve"> </w:t>
      </w:r>
      <w:r w:rsidR="00F74E0D">
        <w:rPr>
          <w:noProof/>
        </w:rPr>
        <w:fldChar w:fldCharType="begin"/>
      </w:r>
      <w:r w:rsidR="00F74E0D">
        <w:rPr>
          <w:noProof/>
        </w:rPr>
        <w:instrText xml:space="preserve"> ADDIN EN.CITE &lt;EndNote&gt;&lt;Cite&gt;&lt;Author&gt;He&lt;/Author&gt;&lt;Year&gt;2010&lt;/Year&gt;&lt;RecNum&gt;251&lt;/RecNum&gt;&lt;DisplayText&gt;[60]&lt;/DisplayText&gt;&lt;record&gt;&lt;rec-number&gt;251&lt;/rec-number&gt;&lt;foreign-keys&gt;&lt;key app="EN" db-id="xpa0e0dzn59f2seezaa599syxt9e9rfxpwft" timestamp="1581037607"&gt;251&lt;/key&gt;&lt;/foreign-keys&gt;&lt;ref-type name="Journal Article"&gt;17&lt;/ref-type&gt;&lt;contributors&gt;&lt;authors&gt;&lt;author&gt;He, Chunbai&lt;/author&gt;&lt;author&gt;Hu, Yiping&lt;/author&gt;&lt;author&gt;Yin, Lichen&lt;/author&gt;&lt;author&gt;Tang, Cui&lt;/author&gt;&lt;author&gt;Yin, Chunhua&lt;/author&gt;&lt;/authors&gt;&lt;/contributors&gt;&lt;titles&gt;&lt;title&gt;Effects of particle size and surface charge on cellular uptake and biodistribution of polymeric nanoparticles&lt;/title&gt;&lt;secondary-title&gt;Biomaterials&lt;/secondary-title&gt;&lt;/titles&gt;&lt;periodical&gt;&lt;full-title&gt;Biomaterials&lt;/full-title&gt;&lt;/periodical&gt;&lt;pages&gt;3657-3666&lt;/pages&gt;&lt;volume&gt;31&lt;/volume&gt;&lt;number&gt;13&lt;/number&gt;&lt;dates&gt;&lt;year&gt;2010&lt;/year&gt;&lt;/dates&gt;&lt;isbn&gt;0142-9612&lt;/isbn&gt;&lt;urls&gt;&lt;/urls&gt;&lt;/record&gt;&lt;/Cite&gt;&lt;/EndNote&gt;</w:instrText>
      </w:r>
      <w:r w:rsidR="00F74E0D">
        <w:rPr>
          <w:noProof/>
        </w:rPr>
        <w:fldChar w:fldCharType="separate"/>
      </w:r>
      <w:r w:rsidR="00F74E0D">
        <w:rPr>
          <w:noProof/>
        </w:rPr>
        <w:t>[60]</w:t>
      </w:r>
      <w:r w:rsidR="00F74E0D">
        <w:rPr>
          <w:noProof/>
        </w:rPr>
        <w:fldChar w:fldCharType="end"/>
      </w:r>
      <w:r w:rsidR="008B5960" w:rsidRPr="002D2D7F">
        <w:t>.</w:t>
      </w:r>
      <w:r w:rsidR="008B5960">
        <w:t xml:space="preserve"> MGQD within cell nucleus was also be found in </w:t>
      </w:r>
      <w:r w:rsidR="00F74E0D">
        <w:t xml:space="preserve">the </w:t>
      </w:r>
      <w:r w:rsidR="008B5960">
        <w:t>CFM images</w:t>
      </w:r>
      <w:bookmarkStart w:id="806" w:name="_Hlk32390193"/>
      <w:r w:rsidR="008B5960" w:rsidRPr="00F74E0D">
        <w:t>. The mechanism of how MGQD enter</w:t>
      </w:r>
      <w:r w:rsidR="002F3163">
        <w:t>s</w:t>
      </w:r>
      <w:r w:rsidR="008B5960" w:rsidRPr="00F74E0D">
        <w:t xml:space="preserve"> the cell nucleus is still unknown. It has been found </w:t>
      </w:r>
      <w:r w:rsidR="008B5960">
        <w:t xml:space="preserve">that </w:t>
      </w:r>
      <w:bookmarkEnd w:id="806"/>
      <w:r w:rsidR="008B5960">
        <w:t xml:space="preserve">the similar particle, GQD, can also travel into cell nucleus </w:t>
      </w:r>
      <w:r w:rsidR="008B5960">
        <w:fldChar w:fldCharType="begin"/>
      </w:r>
      <w:r w:rsidR="00F74E0D">
        <w:instrText xml:space="preserve"> ADDIN EN.CITE &lt;EndNote&gt;&lt;Cite&gt;&lt;Author&gt;Kumawat&lt;/Author&gt;&lt;Year&gt;2017&lt;/Year&gt;&lt;RecNum&gt;102&lt;/RecNum&gt;&lt;DisplayText&gt;[61]&lt;/DisplayText&gt;&lt;record&gt;&lt;rec-number&gt;102&lt;/rec-number&gt;&lt;foreign-keys&gt;&lt;key app="EN" db-id="xpa0e0dzn59f2seezaa599syxt9e9rfxpwft" timestamp="1578620294"&gt;102&lt;/key&gt;&lt;/foreign-keys&gt;&lt;ref-type name="Journal Article"&gt;17&lt;/ref-type&gt;&lt;contributors&gt;&lt;authors&gt;&lt;author&gt;Kumawat, Mukesh Kumar&lt;/author&gt;&lt;author&gt;Thakur, Mukeshchand&lt;/author&gt;&lt;author&gt;Gurung, Raju B&lt;/author&gt;&lt;author&gt;Srivastava, Rohit&lt;/author&gt;&lt;/authors&gt;&lt;/contributors&gt;&lt;titles&gt;&lt;title&gt;Graphene quantum dots for cell proliferation, nucleus imaging, and photoluminescent sensing applications&lt;/title&gt;&lt;secondary-title&gt;Scientific reports&lt;/secondary-title&gt;&lt;/titles&gt;&lt;periodical&gt;&lt;full-title&gt;Scientific reports&lt;/full-title&gt;&lt;/periodical&gt;&lt;pages&gt;15858&lt;/pages&gt;&lt;volume&gt;7&lt;/volume&gt;&lt;number&gt;1&lt;/number&gt;&lt;dates&gt;&lt;year&gt;2017&lt;/year&gt;&lt;/dates&gt;&lt;isbn&gt;2045-2322&lt;/isbn&gt;&lt;urls&gt;&lt;/urls&gt;&lt;/record&gt;&lt;/Cite&gt;&lt;/EndNote&gt;</w:instrText>
      </w:r>
      <w:r w:rsidR="008B5960">
        <w:fldChar w:fldCharType="separate"/>
      </w:r>
      <w:r w:rsidR="00F74E0D">
        <w:rPr>
          <w:noProof/>
        </w:rPr>
        <w:t>[61]</w:t>
      </w:r>
      <w:r w:rsidR="008B5960">
        <w:fldChar w:fldCharType="end"/>
      </w:r>
      <w:r w:rsidR="008B5960">
        <w:t xml:space="preserve">. We speculate that the ways of MGQD and GQD </w:t>
      </w:r>
      <w:r w:rsidR="008B5960" w:rsidRPr="00E91805">
        <w:lastRenderedPageBreak/>
        <w:t xml:space="preserve">entering </w:t>
      </w:r>
      <w:r w:rsidR="00E91805" w:rsidRPr="00E91805">
        <w:t xml:space="preserve">cell </w:t>
      </w:r>
      <w:r w:rsidR="008B5960" w:rsidRPr="00E91805">
        <w:t xml:space="preserve">nucleus </w:t>
      </w:r>
      <w:r w:rsidR="008B5960">
        <w:t xml:space="preserve">share the same mechanism. According to the speculation made by GQD’s research group </w:t>
      </w:r>
      <w:r w:rsidR="008B5960">
        <w:fldChar w:fldCharType="begin"/>
      </w:r>
      <w:r w:rsidR="00F74E0D">
        <w:instrText xml:space="preserve"> ADDIN EN.CITE &lt;EndNote&gt;&lt;Cite&gt;&lt;Author&gt;Kumawat&lt;/Author&gt;&lt;Year&gt;2017&lt;/Year&gt;&lt;RecNum&gt;102&lt;/RecNum&gt;&lt;DisplayText&gt;[61]&lt;/DisplayText&gt;&lt;record&gt;&lt;rec-number&gt;102&lt;/rec-number&gt;&lt;foreign-keys&gt;&lt;key app="EN" db-id="xpa0e0dzn59f2seezaa599syxt9e9rfxpwft" timestamp="1578620294"&gt;102&lt;/key&gt;&lt;/foreign-keys&gt;&lt;ref-type name="Journal Article"&gt;17&lt;/ref-type&gt;&lt;contributors&gt;&lt;authors&gt;&lt;author&gt;Kumawat, Mukesh Kumar&lt;/author&gt;&lt;author&gt;Thakur, Mukeshchand&lt;/author&gt;&lt;author&gt;Gurung, Raju B&lt;/author&gt;&lt;author&gt;Srivastava, Rohit&lt;/author&gt;&lt;/authors&gt;&lt;/contributors&gt;&lt;titles&gt;&lt;title&gt;Graphene quantum dots for cell proliferation, nucleus imaging, and photoluminescent sensing applications&lt;/title&gt;&lt;secondary-title&gt;Scientific reports&lt;/secondary-title&gt;&lt;/titles&gt;&lt;periodical&gt;&lt;full-title&gt;Scientific reports&lt;/full-title&gt;&lt;/periodical&gt;&lt;pages&gt;15858&lt;/pages&gt;&lt;volume&gt;7&lt;/volume&gt;&lt;number&gt;1&lt;/number&gt;&lt;dates&gt;&lt;year&gt;2017&lt;/year&gt;&lt;/dates&gt;&lt;isbn&gt;2045-2322&lt;/isbn&gt;&lt;urls&gt;&lt;/urls&gt;&lt;/record&gt;&lt;/Cite&gt;&lt;/EndNote&gt;</w:instrText>
      </w:r>
      <w:r w:rsidR="008B5960">
        <w:fldChar w:fldCharType="separate"/>
      </w:r>
      <w:r w:rsidR="00F74E0D">
        <w:rPr>
          <w:noProof/>
        </w:rPr>
        <w:t>[61]</w:t>
      </w:r>
      <w:r w:rsidR="008B5960">
        <w:fldChar w:fldCharType="end"/>
      </w:r>
      <w:r w:rsidR="008B5960">
        <w:t>, we assume that the mechanism of MGQD entering into cell nucleus is that the acidic pH in the endosomal compartments</w:t>
      </w:r>
      <w:r w:rsidR="008B5960">
        <w:rPr>
          <w:rFonts w:hint="eastAsia"/>
        </w:rPr>
        <w:t xml:space="preserve"> </w:t>
      </w:r>
      <w:r w:rsidR="008B5960">
        <w:t xml:space="preserve">leads to MGQD becoming smaller in size and having </w:t>
      </w:r>
      <w:bookmarkStart w:id="807" w:name="OLE_LINK448"/>
      <w:bookmarkStart w:id="808" w:name="OLE_LINK453"/>
      <w:r w:rsidR="008B5960">
        <w:t>negatively</w:t>
      </w:r>
      <w:r w:rsidR="00DE5F6F">
        <w:t xml:space="preserve"> </w:t>
      </w:r>
      <w:r w:rsidR="008B5960">
        <w:t>charged surfaces</w:t>
      </w:r>
      <w:bookmarkEnd w:id="807"/>
      <w:bookmarkEnd w:id="808"/>
      <w:r w:rsidR="00DE5F6F">
        <w:t xml:space="preserve">. </w:t>
      </w:r>
      <w:bookmarkStart w:id="809" w:name="_Hlk32390285"/>
      <w:r w:rsidR="00DE5F6F">
        <w:t>The smaller size and negatively charged surface</w:t>
      </w:r>
      <w:r w:rsidR="008B5960">
        <w:t xml:space="preserve"> allow MGQD to enter the nucleus. </w:t>
      </w:r>
      <w:bookmarkEnd w:id="809"/>
      <w:r w:rsidR="008B5960">
        <w:t xml:space="preserve">However, further experiments are needed to </w:t>
      </w:r>
      <w:r w:rsidR="00C85A14">
        <w:t>validate the hypothesis</w:t>
      </w:r>
      <w:r w:rsidR="008B5960">
        <w:t>.</w:t>
      </w:r>
    </w:p>
    <w:p w14:paraId="569D599D" w14:textId="77777777" w:rsidR="00782C4A" w:rsidRDefault="00782C4A" w:rsidP="008B5960"/>
    <w:p w14:paraId="14C209F9" w14:textId="05166CA6" w:rsidR="008B5960" w:rsidRPr="004E09F5" w:rsidRDefault="008B5960" w:rsidP="00C342E7">
      <w:pPr>
        <w:pStyle w:val="Heading4"/>
      </w:pPr>
      <w:bookmarkStart w:id="810" w:name="_Toc31979382"/>
      <w:r w:rsidRPr="004E09F5">
        <w:t>Toxicity</w:t>
      </w:r>
      <w:bookmarkEnd w:id="810"/>
    </w:p>
    <w:p w14:paraId="43EAD6F5" w14:textId="1D551871" w:rsidR="008B5960" w:rsidRDefault="008B5960" w:rsidP="008B5960">
      <w:r>
        <w:t xml:space="preserve">Low toxicity is another </w:t>
      </w:r>
      <w:r w:rsidR="004E09F5">
        <w:t>condition</w:t>
      </w:r>
      <w:r>
        <w:t xml:space="preserve"> of </w:t>
      </w:r>
      <w:bookmarkStart w:id="811" w:name="OLE_LINK360"/>
      <w:bookmarkStart w:id="812" w:name="OLE_LINK449"/>
      <w:r>
        <w:t xml:space="preserve">contrast agent </w:t>
      </w:r>
      <w:bookmarkEnd w:id="811"/>
      <w:bookmarkEnd w:id="812"/>
      <w:r>
        <w:t>for cell tracking. Our results show</w:t>
      </w:r>
      <w:r w:rsidR="004E09F5">
        <w:t xml:space="preserve"> that</w:t>
      </w:r>
      <w:r>
        <w:t xml:space="preserve"> </w:t>
      </w:r>
      <w:r w:rsidR="00171392">
        <w:t xml:space="preserve">the cytotoxicity of </w:t>
      </w:r>
      <w:r w:rsidR="004E09F5">
        <w:t>MGQD</w:t>
      </w:r>
      <w:r w:rsidR="004E09F5" w:rsidRPr="00E40CB9">
        <w:t xml:space="preserve"> </w:t>
      </w:r>
      <w:r w:rsidR="00171392">
        <w:t xml:space="preserve">is </w:t>
      </w:r>
      <w:r>
        <w:t xml:space="preserve">extremely low </w:t>
      </w:r>
      <w:bookmarkStart w:id="813" w:name="OLE_LINK493"/>
      <w:r w:rsidRPr="002947A1">
        <w:t xml:space="preserve">in concentration below </w:t>
      </w:r>
      <w:bookmarkEnd w:id="813"/>
      <w:r w:rsidRPr="002947A1">
        <w:t>104-μg/mL</w:t>
      </w:r>
      <w:r>
        <w:t>.</w:t>
      </w:r>
      <w:r w:rsidRPr="00E40CB9">
        <w:t xml:space="preserve"> For MMOCT and CFM imaging, the 3T3 cells were labelled by 24-hour culturing in medium containing MGQD in the concentration below 104 μg/mL, so MGQD is considered as a safe contrast agent for </w:t>
      </w:r>
      <w:r>
        <w:t>cell labelling</w:t>
      </w:r>
      <w:r w:rsidRPr="00E40CB9">
        <w:t>.</w:t>
      </w:r>
      <w:r>
        <w:t xml:space="preserve"> However, </w:t>
      </w:r>
      <w:r w:rsidR="00385448">
        <w:t xml:space="preserve">the toxicity test of </w:t>
      </w:r>
      <w:r w:rsidR="000E38E5">
        <w:t xml:space="preserve">MGQD </w:t>
      </w:r>
      <w:r w:rsidR="004F074A">
        <w:t>is incomplete</w:t>
      </w:r>
      <w:r w:rsidR="000E38E5">
        <w:t xml:space="preserve"> due to lack of in vivo biocompatibility tests.</w:t>
      </w:r>
    </w:p>
    <w:p w14:paraId="2292BA18" w14:textId="71F9EC5A" w:rsidR="00856650" w:rsidRDefault="00856650" w:rsidP="008B5960"/>
    <w:p w14:paraId="0521D40F" w14:textId="512E64B3" w:rsidR="00856650" w:rsidRDefault="00F616BC" w:rsidP="00C342E7">
      <w:pPr>
        <w:pStyle w:val="Heading4"/>
      </w:pPr>
      <w:bookmarkStart w:id="814" w:name="_Toc31979383"/>
      <w:r>
        <w:t>L</w:t>
      </w:r>
      <w:r w:rsidR="00856650">
        <w:t xml:space="preserve">imitations </w:t>
      </w:r>
      <w:r>
        <w:t>and further studies</w:t>
      </w:r>
      <w:bookmarkEnd w:id="814"/>
    </w:p>
    <w:p w14:paraId="6E3A9E68" w14:textId="250EEEA9" w:rsidR="00271BEF" w:rsidRPr="00402DA0" w:rsidRDefault="00271BEF" w:rsidP="00CA603D">
      <w:pPr>
        <w:pStyle w:val="Heading5"/>
      </w:pPr>
      <w:r w:rsidRPr="00402DA0">
        <w:t>Aggregation</w:t>
      </w:r>
    </w:p>
    <w:p w14:paraId="1A9317E5" w14:textId="2A53EC60" w:rsidR="00F616BC" w:rsidRDefault="00402DA0" w:rsidP="00F616BC">
      <w:r>
        <w:t xml:space="preserve">In Figure 4.5, the aggregation of MGQD is observed. </w:t>
      </w:r>
      <w:r w:rsidR="00F616BC" w:rsidRPr="002D2D7F">
        <w:t>The aggregation effect</w:t>
      </w:r>
      <w:r w:rsidR="0037159D" w:rsidRPr="0037159D">
        <w:t xml:space="preserve"> </w:t>
      </w:r>
      <w:r w:rsidR="0037159D" w:rsidRPr="002D2D7F">
        <w:t>of MGQD</w:t>
      </w:r>
      <w:r w:rsidR="00F616BC" w:rsidRPr="002D2D7F">
        <w:t xml:space="preserve"> could be a limitation for CFM application</w:t>
      </w:r>
      <w:r w:rsidR="0037159D">
        <w:t xml:space="preserve"> because the fluorescence</w:t>
      </w:r>
      <w:r>
        <w:t xml:space="preserve"> intensity</w:t>
      </w:r>
      <w:r w:rsidR="0037159D">
        <w:t xml:space="preserve"> of MGQD can be </w:t>
      </w:r>
      <w:r>
        <w:t>reduced</w:t>
      </w:r>
      <w:r w:rsidR="0037159D">
        <w:t xml:space="preserve"> by the aggregation. </w:t>
      </w:r>
      <w:r w:rsidR="00F616BC" w:rsidRPr="002D2D7F">
        <w:t>MGQD tends to aggregate at high concentration, possibly due to the presence of weak remnant magnetization.</w:t>
      </w:r>
      <w:r w:rsidR="0037159D">
        <w:t xml:space="preserve"> To overcome this limitation, </w:t>
      </w:r>
      <w:r w:rsidR="004A21E6">
        <w:t xml:space="preserve">the </w:t>
      </w:r>
      <w:r w:rsidR="00F616BC" w:rsidRPr="002D2D7F">
        <w:t xml:space="preserve">MGQD </w:t>
      </w:r>
      <w:r w:rsidR="004A21E6">
        <w:t>can</w:t>
      </w:r>
      <w:r w:rsidR="00F616BC" w:rsidRPr="002D2D7F">
        <w:t xml:space="preserve"> </w:t>
      </w:r>
      <w:r w:rsidR="004A21E6">
        <w:t>be</w:t>
      </w:r>
      <w:r w:rsidR="00F616BC" w:rsidRPr="002D2D7F">
        <w:t xml:space="preserve"> steric stabilized, for example, by PEGylation</w:t>
      </w:r>
      <w:r w:rsidR="004A21E6">
        <w:t xml:space="preserve"> to avoid the aggregation </w:t>
      </w:r>
      <w:r w:rsidR="004A21E6">
        <w:fldChar w:fldCharType="begin"/>
      </w:r>
      <w:r w:rsidR="00F74E0D">
        <w:instrText xml:space="preserve"> ADDIN EN.CITE &lt;EndNote&gt;&lt;Cite&gt;&lt;Author&gt;Harris&lt;/Author&gt;&lt;Year&gt;2003&lt;/Year&gt;&lt;RecNum&gt;104&lt;/RecNum&gt;&lt;DisplayText&gt;[62]&lt;/DisplayText&gt;&lt;record&gt;&lt;rec-number&gt;104&lt;/rec-number&gt;&lt;foreign-keys&gt;&lt;key app="EN" db-id="xpa0e0dzn59f2seezaa599syxt9e9rfxpwft" timestamp="1579489870"&gt;104&lt;/key&gt;&lt;/foreign-keys&gt;&lt;ref-type name="Journal Article"&gt;17&lt;/ref-type&gt;&lt;contributors&gt;&lt;authors&gt;&lt;author&gt;Harris, J Milton&lt;/author&gt;&lt;author&gt;Chess, Robert B&lt;/author&gt;&lt;/authors&gt;&lt;/contributors&gt;&lt;titles&gt;&lt;title&gt;Effect of pegylation on pharmaceuticals&lt;/title&gt;&lt;secondary-title&gt;Nature reviews Drug discovery&lt;/secondary-title&gt;&lt;/titles&gt;&lt;periodical&gt;&lt;full-title&gt;Nature reviews Drug discovery&lt;/full-title&gt;&lt;/periodical&gt;&lt;pages&gt;214&lt;/pages&gt;&lt;volume&gt;2&lt;/volume&gt;&lt;number&gt;3&lt;/number&gt;&lt;dates&gt;&lt;year&gt;2003&lt;/year&gt;&lt;/dates&gt;&lt;isbn&gt;1474-1784&lt;/isbn&gt;&lt;urls&gt;&lt;/urls&gt;&lt;/record&gt;&lt;/Cite&gt;&lt;/EndNote&gt;</w:instrText>
      </w:r>
      <w:r w:rsidR="004A21E6">
        <w:fldChar w:fldCharType="separate"/>
      </w:r>
      <w:r w:rsidR="00F74E0D">
        <w:rPr>
          <w:noProof/>
        </w:rPr>
        <w:t>[62]</w:t>
      </w:r>
      <w:r w:rsidR="004A21E6">
        <w:fldChar w:fldCharType="end"/>
      </w:r>
      <w:r w:rsidR="00F616BC" w:rsidRPr="002D2D7F">
        <w:t>.</w:t>
      </w:r>
    </w:p>
    <w:p w14:paraId="25BDD1FA" w14:textId="77777777" w:rsidR="00271BEF" w:rsidRDefault="00271BEF" w:rsidP="00F616BC"/>
    <w:p w14:paraId="0B494DB3" w14:textId="6DF5F18E" w:rsidR="00271BEF" w:rsidRDefault="00271BEF" w:rsidP="00CA603D">
      <w:pPr>
        <w:pStyle w:val="Heading5"/>
      </w:pPr>
      <w:r>
        <w:t>Complexity of MMOCT signal</w:t>
      </w:r>
    </w:p>
    <w:p w14:paraId="15461DEB" w14:textId="3A6B9F10" w:rsidR="00F616BC" w:rsidRDefault="00F616BC" w:rsidP="00F616BC">
      <w:r w:rsidRPr="009510B7">
        <w:t xml:space="preserve">MGQD has demonstrated </w:t>
      </w:r>
      <w:r w:rsidR="006608CD">
        <w:t xml:space="preserve">its </w:t>
      </w:r>
      <w:r w:rsidRPr="009510B7">
        <w:t>effectiveness as an MMOCT</w:t>
      </w:r>
      <w:r>
        <w:rPr>
          <w:rFonts w:hint="eastAsia"/>
        </w:rPr>
        <w:t xml:space="preserve"> </w:t>
      </w:r>
      <w:r w:rsidRPr="009510B7">
        <w:t>tracer, and low concentrations of MGQD can be used to</w:t>
      </w:r>
      <w:r>
        <w:rPr>
          <w:rFonts w:hint="eastAsia"/>
        </w:rPr>
        <w:t xml:space="preserve"> </w:t>
      </w:r>
      <w:r w:rsidRPr="009510B7">
        <w:t>label cells, while producing identifiable magnetomotive signal.</w:t>
      </w:r>
      <w:r>
        <w:rPr>
          <w:rFonts w:hint="eastAsia"/>
        </w:rPr>
        <w:t xml:space="preserve"> </w:t>
      </w:r>
      <w:r w:rsidRPr="009510B7">
        <w:t>In our experiment</w:t>
      </w:r>
      <w:r w:rsidR="006608CD">
        <w:t>s</w:t>
      </w:r>
      <w:r w:rsidRPr="009510B7">
        <w:t>, the minimum useable MGQD concentration</w:t>
      </w:r>
      <w:r>
        <w:rPr>
          <w:rFonts w:hint="eastAsia"/>
        </w:rPr>
        <w:t xml:space="preserve"> </w:t>
      </w:r>
      <w:r w:rsidRPr="009510B7">
        <w:t>is 20 μg/mL. Quantitative analyses of MGQD</w:t>
      </w:r>
      <w:r>
        <w:rPr>
          <w:rFonts w:hint="eastAsia"/>
        </w:rPr>
        <w:t xml:space="preserve"> </w:t>
      </w:r>
      <w:r w:rsidRPr="009510B7">
        <w:t>uptake in cells using magnetomotive signal intensity are</w:t>
      </w:r>
      <w:r>
        <w:rPr>
          <w:rFonts w:hint="eastAsia"/>
        </w:rPr>
        <w:t xml:space="preserve"> </w:t>
      </w:r>
      <w:r w:rsidRPr="009510B7">
        <w:t>complicated, because the magnetomotive signal of MGQD</w:t>
      </w:r>
      <w:r>
        <w:rPr>
          <w:rFonts w:hint="eastAsia"/>
        </w:rPr>
        <w:t xml:space="preserve"> </w:t>
      </w:r>
      <w:r w:rsidRPr="009510B7">
        <w:t>is partially redistributed to its higher harmonics. The magnetomotive</w:t>
      </w:r>
      <w:r>
        <w:rPr>
          <w:rFonts w:hint="eastAsia"/>
        </w:rPr>
        <w:t xml:space="preserve"> </w:t>
      </w:r>
      <w:r w:rsidRPr="009510B7">
        <w:t>signal redistribution arises from phase wrapping</w:t>
      </w:r>
      <w:r w:rsidRPr="006608CD">
        <w:t>,</w:t>
      </w:r>
      <w:r w:rsidRPr="006608CD">
        <w:rPr>
          <w:rFonts w:hint="eastAsia"/>
        </w:rPr>
        <w:t xml:space="preserve"> </w:t>
      </w:r>
      <w:r w:rsidRPr="006608CD">
        <w:t>which could be prevented by using a higher line scan rate or</w:t>
      </w:r>
      <w:r w:rsidRPr="006608CD">
        <w:rPr>
          <w:rFonts w:hint="eastAsia"/>
        </w:rPr>
        <w:t xml:space="preserve"> </w:t>
      </w:r>
      <w:r w:rsidRPr="006608CD">
        <w:t xml:space="preserve">lower </w:t>
      </w:r>
      <w:r w:rsidRPr="009510B7">
        <w:t>magnetic field strength</w:t>
      </w:r>
      <w:r>
        <w:t xml:space="preserve"> </w:t>
      </w:r>
      <w:r w:rsidR="006608CD">
        <w:rPr>
          <w:noProof/>
        </w:rPr>
        <w:fldChar w:fldCharType="begin"/>
      </w:r>
      <w:r w:rsidR="006608CD">
        <w:rPr>
          <w:noProof/>
        </w:rPr>
        <w:instrText xml:space="preserve"> ADDIN EN.CITE &lt;EndNote&gt;&lt;Cite&gt;&lt;Author&gt;Hendargo&lt;/Author&gt;&lt;Year&gt;2009&lt;/Year&gt;&lt;RecNum&gt;252&lt;/RecNum&gt;&lt;DisplayText&gt;[63]&lt;/DisplayText&gt;&lt;record&gt;&lt;rec-number&gt;252&lt;/rec-number&gt;&lt;foreign-keys&gt;&lt;key app="EN" db-id="xpa0e0dzn59f2seezaa599syxt9e9rfxpwft" timestamp="1581049301"&gt;252&lt;/key&gt;&lt;/foreign-keys&gt;&lt;ref-type name="Journal Article"&gt;17&lt;/ref-type&gt;&lt;contributors&gt;&lt;authors&gt;&lt;author&gt;Hendargo, Hansford C&lt;/author&gt;&lt;author&gt;Zhao, Mingtao&lt;/author&gt;&lt;author&gt;Shepherd, Neal&lt;/author&gt;&lt;author&gt;Izatt, Joseph A&lt;/author&gt;&lt;/authors&gt;&lt;/contributors&gt;&lt;titles&gt;&lt;title&gt;Synthetic wavelength based phase unwrapping in spectral domain optical coherence tomography&lt;/title&gt;&lt;secondary-title&gt;Optics express&lt;/secondary-title&gt;&lt;/titles&gt;&lt;periodical&gt;&lt;full-title&gt;Optics Express&lt;/full-title&gt;&lt;/periodical&gt;&lt;pages&gt;5039-5051&lt;/pages&gt;&lt;volume&gt;17&lt;/volume&gt;&lt;number&gt;7&lt;/number&gt;&lt;dates&gt;&lt;year&gt;2009&lt;/year&gt;&lt;/dates&gt;&lt;isbn&gt;1094-4087&lt;/isbn&gt;&lt;urls&gt;&lt;/urls&gt;&lt;/record&gt;&lt;/Cite&gt;&lt;/EndNote&gt;</w:instrText>
      </w:r>
      <w:r w:rsidR="006608CD">
        <w:rPr>
          <w:noProof/>
        </w:rPr>
        <w:fldChar w:fldCharType="separate"/>
      </w:r>
      <w:r w:rsidR="006608CD">
        <w:rPr>
          <w:noProof/>
        </w:rPr>
        <w:t>[63]</w:t>
      </w:r>
      <w:r w:rsidR="006608CD">
        <w:rPr>
          <w:noProof/>
        </w:rPr>
        <w:fldChar w:fldCharType="end"/>
      </w:r>
      <w:r w:rsidRPr="009510B7">
        <w:t>.</w:t>
      </w:r>
      <w:r w:rsidR="00271BEF">
        <w:t xml:space="preserve"> Further studies are needed to realize </w:t>
      </w:r>
      <w:r w:rsidRPr="009510B7">
        <w:t>quantitative measurement of labelled cells</w:t>
      </w:r>
      <w:r w:rsidR="00271BEF">
        <w:t xml:space="preserve"> with MMOCT</w:t>
      </w:r>
      <w:r w:rsidRPr="009510B7">
        <w:t>.</w:t>
      </w:r>
    </w:p>
    <w:p w14:paraId="49D0DD8E" w14:textId="77777777" w:rsidR="00F616BC" w:rsidRDefault="00F616BC" w:rsidP="00F616BC"/>
    <w:p w14:paraId="25460704" w14:textId="65F363EC" w:rsidR="00856650" w:rsidRPr="006B4DFD" w:rsidRDefault="00F616BC" w:rsidP="00CA603D">
      <w:pPr>
        <w:pStyle w:val="Heading5"/>
      </w:pPr>
      <w:r w:rsidRPr="006B4DFD">
        <w:t>Application scenario</w:t>
      </w:r>
    </w:p>
    <w:p w14:paraId="249823D9" w14:textId="4A7672D2" w:rsidR="00271BEF" w:rsidRDefault="00271BEF" w:rsidP="00271BEF">
      <w:r w:rsidRPr="006B4DFD">
        <w:t>In clinical research, the combination of MGQD and MMOCT could be used to track the transplanted cells during a cell therapy, particularly for LESCD</w:t>
      </w:r>
      <w:r w:rsidR="006B4DFD" w:rsidRPr="006B4DFD">
        <w:t xml:space="preserve"> therapy</w:t>
      </w:r>
      <w:r w:rsidRPr="006B4DFD">
        <w:t>. In section</w:t>
      </w:r>
      <w:r w:rsidR="006B4DFD" w:rsidRPr="006B4DFD">
        <w:t xml:space="preserve"> 4.1</w:t>
      </w:r>
      <w:r w:rsidRPr="006B4DFD">
        <w:t xml:space="preserve">, it has been introduced that the development of LESCD therapy is limited </w:t>
      </w:r>
      <w:r>
        <w:t>by lack of suitable modality for tacking transplanted stem cells</w:t>
      </w:r>
      <w:r w:rsidR="006B4DFD">
        <w:t xml:space="preserve"> on cornea</w:t>
      </w:r>
      <w:r>
        <w:t xml:space="preserve">. MMOCT is </w:t>
      </w:r>
      <w:r w:rsidR="006B4DFD">
        <w:t xml:space="preserve">a </w:t>
      </w:r>
      <w:r>
        <w:t xml:space="preserve">great option because OCT is a mature diagnostic tool for </w:t>
      </w:r>
      <w:r w:rsidRPr="00D17A67">
        <w:t>ophthalmology</w:t>
      </w:r>
      <w:r>
        <w:t xml:space="preserve">. Compared </w:t>
      </w:r>
      <w:bookmarkStart w:id="815" w:name="OLE_LINK458"/>
      <w:r>
        <w:t xml:space="preserve">with </w:t>
      </w:r>
      <w:r w:rsidR="006B4DFD">
        <w:t xml:space="preserve">the </w:t>
      </w:r>
      <w:r>
        <w:t xml:space="preserve">conventional contrast agent </w:t>
      </w:r>
      <w:bookmarkEnd w:id="815"/>
      <w:r>
        <w:t>of MMOCT, SPIO, MGQD could be a better choice because additional information (e.g. intracellular details) can be provided by imaging MQGD labelled cells via CFM. However, this research just initially proved the potential that MGQD</w:t>
      </w:r>
      <w:r w:rsidR="00CE4E2A">
        <w:t xml:space="preserve"> is</w:t>
      </w:r>
      <w:r w:rsidR="006B4DFD">
        <w:t xml:space="preserve"> </w:t>
      </w:r>
      <w:r>
        <w:t xml:space="preserve">used as a contrast agent for MMOCT and CFM simultaneously. Further </w:t>
      </w:r>
      <w:r w:rsidR="006B4DFD">
        <w:t>researches</w:t>
      </w:r>
      <w:r>
        <w:t>, including in vivo toxicity test</w:t>
      </w:r>
      <w:r w:rsidR="006B4DFD">
        <w:t>s</w:t>
      </w:r>
      <w:r>
        <w:t xml:space="preserve">, optimizing the process of MGQD </w:t>
      </w:r>
      <w:r>
        <w:lastRenderedPageBreak/>
        <w:t>synthesis to improve quantum yield and decrease toxicity</w:t>
      </w:r>
      <w:r w:rsidR="006B4DFD">
        <w:t xml:space="preserve">, </w:t>
      </w:r>
      <w:r w:rsidR="00CE4E2A">
        <w:t xml:space="preserve">animal tests </w:t>
      </w:r>
      <w:r>
        <w:t>and clinic trial</w:t>
      </w:r>
      <w:r w:rsidR="006B4DFD">
        <w:t>s</w:t>
      </w:r>
      <w:r>
        <w:t>, need to be conducted before the MGQD can used as a contrast agent in clinical practice.</w:t>
      </w:r>
    </w:p>
    <w:p w14:paraId="141ECC3C" w14:textId="77777777" w:rsidR="00D43E21" w:rsidRDefault="00D43E21" w:rsidP="00D43E21"/>
    <w:p w14:paraId="7C8DE7A5" w14:textId="64B21BF2" w:rsidR="00D43E21" w:rsidRDefault="00D43E21" w:rsidP="00C342E7">
      <w:pPr>
        <w:pStyle w:val="Heading3"/>
      </w:pPr>
      <w:bookmarkStart w:id="816" w:name="_Toc31979384"/>
      <w:r w:rsidRPr="00C342E7">
        <w:t>Conclusion</w:t>
      </w:r>
      <w:bookmarkEnd w:id="816"/>
    </w:p>
    <w:p w14:paraId="6AFC9A94" w14:textId="77777777" w:rsidR="00D43E21" w:rsidRDefault="00D43E21" w:rsidP="00D43E21">
      <w:r w:rsidRPr="009510B7">
        <w:t>MGQD nanoparticles were synthesized by hydrothermal</w:t>
      </w:r>
      <w:r>
        <w:rPr>
          <w:rFonts w:hint="eastAsia"/>
        </w:rPr>
        <w:t xml:space="preserve"> </w:t>
      </w:r>
      <w:r w:rsidRPr="009510B7">
        <w:t>reduction of iron oxide coated graphene oxide sheets. The</w:t>
      </w:r>
      <w:r>
        <w:rPr>
          <w:rFonts w:hint="eastAsia"/>
        </w:rPr>
        <w:t xml:space="preserve"> </w:t>
      </w:r>
      <w:r w:rsidRPr="009510B7">
        <w:t>MGQD shows up as a small round thin sheet (15 nm of</w:t>
      </w:r>
      <w:r>
        <w:rPr>
          <w:rFonts w:hint="eastAsia"/>
        </w:rPr>
        <w:t xml:space="preserve"> </w:t>
      </w:r>
      <w:r w:rsidRPr="009510B7">
        <w:t>average diameter) with low toxicity to cells, which allows</w:t>
      </w:r>
      <w:r>
        <w:rPr>
          <w:rFonts w:hint="eastAsia"/>
        </w:rPr>
        <w:t xml:space="preserve"> </w:t>
      </w:r>
      <w:r w:rsidRPr="009510B7">
        <w:t>MGQD to be easily internalized into cells for labelling. The</w:t>
      </w:r>
      <w:r>
        <w:rPr>
          <w:rFonts w:hint="eastAsia"/>
        </w:rPr>
        <w:t xml:space="preserve"> </w:t>
      </w:r>
      <w:r w:rsidRPr="009510B7">
        <w:t>iron oxides and graphene of MGQD can offer</w:t>
      </w:r>
      <w:r>
        <w:t xml:space="preserve"> </w:t>
      </w:r>
      <w:r w:rsidRPr="009510B7">
        <w:t>superparamagnetism and tuneable blue fluorescence simultaneously.</w:t>
      </w:r>
      <w:r>
        <w:rPr>
          <w:rFonts w:hint="eastAsia"/>
        </w:rPr>
        <w:t xml:space="preserve"> </w:t>
      </w:r>
      <w:r w:rsidRPr="009510B7">
        <w:t>These properties suggest that MGQD can be used</w:t>
      </w:r>
      <w:r>
        <w:rPr>
          <w:rFonts w:hint="eastAsia"/>
        </w:rPr>
        <w:t xml:space="preserve"> </w:t>
      </w:r>
      <w:r w:rsidRPr="009510B7">
        <w:t>as a dual-modality contrast agent for CFM and MMOCT.</w:t>
      </w:r>
      <w:r>
        <w:rPr>
          <w:rFonts w:hint="eastAsia"/>
        </w:rPr>
        <w:t xml:space="preserve"> </w:t>
      </w:r>
      <w:r w:rsidRPr="009510B7">
        <w:t>The MGQD labelled cells have been successfully tracked and</w:t>
      </w:r>
      <w:r>
        <w:rPr>
          <w:rFonts w:hint="eastAsia"/>
        </w:rPr>
        <w:t xml:space="preserve"> </w:t>
      </w:r>
      <w:r w:rsidRPr="009510B7">
        <w:t>visualized by a commercial CFM and our in-house MMOCT</w:t>
      </w:r>
      <w:r>
        <w:rPr>
          <w:rFonts w:hint="eastAsia"/>
        </w:rPr>
        <w:t xml:space="preserve"> </w:t>
      </w:r>
      <w:r w:rsidRPr="009510B7">
        <w:t>system. Application of MGQD for cell tracking could provide</w:t>
      </w:r>
      <w:r>
        <w:rPr>
          <w:rFonts w:hint="eastAsia"/>
        </w:rPr>
        <w:t xml:space="preserve"> </w:t>
      </w:r>
      <w:r w:rsidRPr="009510B7">
        <w:t>anatomical information via MMOCT and intracellular</w:t>
      </w:r>
      <w:r>
        <w:rPr>
          <w:rFonts w:hint="eastAsia"/>
        </w:rPr>
        <w:t xml:space="preserve"> </w:t>
      </w:r>
      <w:r w:rsidRPr="009510B7">
        <w:t>details via CFM, thereby achieving a more comprehensive</w:t>
      </w:r>
      <w:r>
        <w:rPr>
          <w:rFonts w:hint="eastAsia"/>
        </w:rPr>
        <w:t xml:space="preserve"> </w:t>
      </w:r>
      <w:r w:rsidRPr="009510B7">
        <w:t>diagnosis.</w:t>
      </w:r>
    </w:p>
    <w:p w14:paraId="77C3007F" w14:textId="77777777" w:rsidR="00D43E21" w:rsidRDefault="00D43E21" w:rsidP="00D43E21"/>
    <w:p w14:paraId="0EF6F529" w14:textId="5FC878DE" w:rsidR="00D43E21" w:rsidRDefault="00D43E21" w:rsidP="00C342E7">
      <w:pPr>
        <w:pStyle w:val="Heading3"/>
      </w:pPr>
      <w:bookmarkStart w:id="817" w:name="_Toc31979385"/>
      <w:r w:rsidRPr="00C342E7">
        <w:t>ACKNOWLEDGMENTS</w:t>
      </w:r>
      <w:bookmarkEnd w:id="817"/>
    </w:p>
    <w:p w14:paraId="3327E476" w14:textId="77777777" w:rsidR="00D43E21" w:rsidRPr="009510B7" w:rsidRDefault="00D43E21" w:rsidP="00D43E21">
      <w:r w:rsidRPr="009510B7">
        <w:t>We acknowledge financial support from Engineering and</w:t>
      </w:r>
      <w:r w:rsidRPr="009510B7">
        <w:rPr>
          <w:rFonts w:hint="eastAsia"/>
        </w:rPr>
        <w:t xml:space="preserve"> </w:t>
      </w:r>
      <w:r w:rsidRPr="009510B7">
        <w:t>Physical Sciences Research Council grants EP/F020422/1</w:t>
      </w:r>
      <w:r w:rsidRPr="009510B7">
        <w:rPr>
          <w:rFonts w:hint="eastAsia"/>
        </w:rPr>
        <w:t xml:space="preserve"> </w:t>
      </w:r>
      <w:r w:rsidRPr="009510B7">
        <w:t>and EP/I018328/1.</w:t>
      </w:r>
    </w:p>
    <w:p w14:paraId="1246D495" w14:textId="425616FE" w:rsidR="00D43E21" w:rsidRPr="009510B7" w:rsidRDefault="00E80D87" w:rsidP="00E80D87">
      <w:pPr>
        <w:spacing w:line="259" w:lineRule="auto"/>
        <w:jc w:val="left"/>
      </w:pPr>
      <w:r>
        <w:br w:type="page"/>
      </w:r>
    </w:p>
    <w:p w14:paraId="26126235" w14:textId="35C1A256" w:rsidR="00253499" w:rsidRDefault="00D43E21" w:rsidP="00A949B0">
      <w:pPr>
        <w:pStyle w:val="Heading2"/>
      </w:pPr>
      <w:bookmarkStart w:id="818" w:name="_Toc31979386"/>
      <w:r w:rsidRPr="002D2D7F">
        <w:lastRenderedPageBreak/>
        <w:t>Reference</w:t>
      </w:r>
      <w:r w:rsidR="00717014">
        <w:t>s</w:t>
      </w:r>
      <w:r w:rsidRPr="002D2D7F">
        <w:t>:</w:t>
      </w:r>
      <w:bookmarkEnd w:id="818"/>
      <w:r w:rsidRPr="002D2D7F">
        <w:t xml:space="preserve"> </w:t>
      </w:r>
    </w:p>
    <w:p w14:paraId="0CD05927" w14:textId="77777777" w:rsidR="0033299C" w:rsidRPr="0033299C" w:rsidRDefault="00253499" w:rsidP="0033299C">
      <w:pPr>
        <w:pStyle w:val="EndNoteBibliography"/>
        <w:spacing w:after="0"/>
        <w:ind w:left="720" w:hanging="720"/>
      </w:pPr>
      <w:r>
        <w:fldChar w:fldCharType="begin"/>
      </w:r>
      <w:r>
        <w:instrText xml:space="preserve"> ADDIN EN.SECTION.REFLIST </w:instrText>
      </w:r>
      <w:r>
        <w:fldChar w:fldCharType="separate"/>
      </w:r>
      <w:r w:rsidR="0033299C" w:rsidRPr="0033299C">
        <w:rPr>
          <w:rFonts w:hint="eastAsia"/>
        </w:rPr>
        <w:t>[1]</w:t>
      </w:r>
      <w:r w:rsidR="0033299C" w:rsidRPr="0033299C">
        <w:rPr>
          <w:rFonts w:hint="eastAsia"/>
        </w:rPr>
        <w:tab/>
        <w:t>W. Li, W. Song, B. Chen, and S. J. Matcher, "Superparamagnetic graphene quantum dot as a dual</w:t>
      </w:r>
      <w:r w:rsidR="0033299C" w:rsidRPr="0033299C">
        <w:rPr>
          <w:rFonts w:hint="eastAsia"/>
        </w:rPr>
        <w:t>‐</w:t>
      </w:r>
      <w:r w:rsidR="0033299C" w:rsidRPr="0033299C">
        <w:rPr>
          <w:rFonts w:hint="eastAsia"/>
        </w:rPr>
        <w:t xml:space="preserve">modality contrast agent for confocal fluorescence microscopy and magnetomotive optical coherence tomography," </w:t>
      </w:r>
      <w:r w:rsidR="0033299C" w:rsidRPr="0033299C">
        <w:rPr>
          <w:rFonts w:hint="eastAsia"/>
          <w:i/>
        </w:rPr>
        <w:t xml:space="preserve">Journal of biophotonics, </w:t>
      </w:r>
      <w:r w:rsidR="0033299C" w:rsidRPr="0033299C">
        <w:rPr>
          <w:rFonts w:hint="eastAsia"/>
        </w:rPr>
        <w:t>vol. 12, no. 2, p. e20</w:t>
      </w:r>
      <w:r w:rsidR="0033299C" w:rsidRPr="0033299C">
        <w:t>1800219, 2019.</w:t>
      </w:r>
    </w:p>
    <w:p w14:paraId="7D0DA63C" w14:textId="77777777" w:rsidR="0033299C" w:rsidRPr="0033299C" w:rsidRDefault="0033299C" w:rsidP="0033299C">
      <w:pPr>
        <w:pStyle w:val="EndNoteBibliography"/>
        <w:spacing w:after="0"/>
        <w:ind w:left="720" w:hanging="720"/>
      </w:pPr>
      <w:r w:rsidRPr="0033299C">
        <w:t>[2]</w:t>
      </w:r>
      <w:r w:rsidRPr="0033299C">
        <w:tab/>
        <w:t xml:space="preserve">M. A. Fischbach, J. A. Bluestone, and W. A. Lim, "Cell-based therapeutics: the next pillar of medicine," </w:t>
      </w:r>
      <w:r w:rsidRPr="0033299C">
        <w:rPr>
          <w:i/>
        </w:rPr>
        <w:t xml:space="preserve">Science translational medicine, </w:t>
      </w:r>
      <w:r w:rsidRPr="0033299C">
        <w:t>vol. 5, no. 179, pp. 179ps7-179ps7, 2013.</w:t>
      </w:r>
    </w:p>
    <w:p w14:paraId="479EF9C9" w14:textId="77777777" w:rsidR="0033299C" w:rsidRPr="0033299C" w:rsidRDefault="0033299C" w:rsidP="0033299C">
      <w:pPr>
        <w:pStyle w:val="EndNoteBibliography"/>
        <w:spacing w:after="0"/>
        <w:ind w:left="720" w:hanging="720"/>
      </w:pPr>
      <w:r w:rsidRPr="0033299C">
        <w:t>[3]</w:t>
      </w:r>
      <w:r w:rsidRPr="0033299C">
        <w:tab/>
        <w:t xml:space="preserve">M. R. Bernsen, J. Guenoun, S. T. Van Tiel, and G. P. Krestin, "Nanoparticles and clinically applicable cell tracking," </w:t>
      </w:r>
      <w:r w:rsidRPr="0033299C">
        <w:rPr>
          <w:i/>
        </w:rPr>
        <w:t xml:space="preserve">The British journal of radiology, </w:t>
      </w:r>
      <w:r w:rsidRPr="0033299C">
        <w:t>vol. 88, no. 1054, p. 20150375, 2015.</w:t>
      </w:r>
    </w:p>
    <w:p w14:paraId="20216B75" w14:textId="77777777" w:rsidR="0033299C" w:rsidRPr="0033299C" w:rsidRDefault="0033299C" w:rsidP="0033299C">
      <w:pPr>
        <w:pStyle w:val="EndNoteBibliography"/>
        <w:spacing w:after="0"/>
        <w:ind w:left="720" w:hanging="720"/>
      </w:pPr>
      <w:r w:rsidRPr="0033299C">
        <w:t>[4]</w:t>
      </w:r>
      <w:r w:rsidRPr="0033299C">
        <w:tab/>
        <w:t>S. Gennai</w:t>
      </w:r>
      <w:r w:rsidRPr="0033299C">
        <w:rPr>
          <w:i/>
        </w:rPr>
        <w:t xml:space="preserve"> et al.</w:t>
      </w:r>
      <w:r w:rsidRPr="0033299C">
        <w:t xml:space="preserve">, "Cell-based therapy for traumatic brain injury," </w:t>
      </w:r>
      <w:r w:rsidRPr="0033299C">
        <w:rPr>
          <w:i/>
        </w:rPr>
        <w:t xml:space="preserve">British journal of anaesthesia, </w:t>
      </w:r>
      <w:r w:rsidRPr="0033299C">
        <w:t>vol. 115, no. 2, pp. 203-212, 2015.</w:t>
      </w:r>
    </w:p>
    <w:p w14:paraId="312852F2" w14:textId="77777777" w:rsidR="0033299C" w:rsidRPr="0033299C" w:rsidRDefault="0033299C" w:rsidP="0033299C">
      <w:pPr>
        <w:pStyle w:val="EndNoteBibliography"/>
        <w:spacing w:after="0"/>
        <w:ind w:left="720" w:hanging="720"/>
      </w:pPr>
      <w:r w:rsidRPr="0033299C">
        <w:t>[5]</w:t>
      </w:r>
      <w:r w:rsidRPr="0033299C">
        <w:tab/>
        <w:t xml:space="preserve">J. Tongers, D. W. Losordo, and U. Landmesser, "Stem and progenitor cell-based therapy in ischaemic heart disease: promise, uncertainties, and challenges," </w:t>
      </w:r>
      <w:r w:rsidRPr="0033299C">
        <w:rPr>
          <w:i/>
        </w:rPr>
        <w:t xml:space="preserve">European heart journal, </w:t>
      </w:r>
      <w:r w:rsidRPr="0033299C">
        <w:t>vol. 32, no. 10, pp. 1197-1206, 2011.</w:t>
      </w:r>
    </w:p>
    <w:p w14:paraId="2793FAB0" w14:textId="77777777" w:rsidR="0033299C" w:rsidRPr="0033299C" w:rsidRDefault="0033299C" w:rsidP="0033299C">
      <w:pPr>
        <w:pStyle w:val="EndNoteBibliography"/>
        <w:spacing w:after="0"/>
        <w:ind w:left="720" w:hanging="720"/>
      </w:pPr>
      <w:r w:rsidRPr="0033299C">
        <w:t>[6]</w:t>
      </w:r>
      <w:r w:rsidRPr="0033299C">
        <w:tab/>
        <w:t xml:space="preserve">Y. Luo, "Cell-based therapy for stroke," </w:t>
      </w:r>
      <w:r w:rsidRPr="0033299C">
        <w:rPr>
          <w:i/>
        </w:rPr>
        <w:t xml:space="preserve">Journal of neural transmission, </w:t>
      </w:r>
      <w:r w:rsidRPr="0033299C">
        <w:t>vol. 118, no. 1, pp. 61-74, 2011.</w:t>
      </w:r>
    </w:p>
    <w:p w14:paraId="1EB97B7C" w14:textId="77777777" w:rsidR="0033299C" w:rsidRPr="0033299C" w:rsidRDefault="0033299C" w:rsidP="0033299C">
      <w:pPr>
        <w:pStyle w:val="EndNoteBibliography"/>
        <w:spacing w:after="0"/>
        <w:ind w:left="720" w:hanging="720"/>
      </w:pPr>
      <w:r w:rsidRPr="0033299C">
        <w:t>[7]</w:t>
      </w:r>
      <w:r w:rsidRPr="0033299C">
        <w:tab/>
        <w:t xml:space="preserve">C. Aguayo-Mazzucato and S. Bonner-Weir, "Stem cell therapy for type 1 diabetes mellitus," </w:t>
      </w:r>
      <w:r w:rsidRPr="0033299C">
        <w:rPr>
          <w:i/>
        </w:rPr>
        <w:t xml:space="preserve">Nature Reviews Endocrinology, </w:t>
      </w:r>
      <w:r w:rsidRPr="0033299C">
        <w:t>vol. 6, no. 3, p. 139, 2010.</w:t>
      </w:r>
    </w:p>
    <w:p w14:paraId="3146C2CE" w14:textId="77777777" w:rsidR="0033299C" w:rsidRPr="0033299C" w:rsidRDefault="0033299C" w:rsidP="0033299C">
      <w:pPr>
        <w:pStyle w:val="EndNoteBibliography"/>
        <w:spacing w:after="0"/>
        <w:ind w:left="720" w:hanging="720"/>
      </w:pPr>
      <w:r w:rsidRPr="0033299C">
        <w:t>[8]</w:t>
      </w:r>
      <w:r w:rsidRPr="0033299C">
        <w:tab/>
        <w:t xml:space="preserve">A. J. Shortt, S. J. Tuft, and J. T. Daniels, "Corneal stem cells in the eye clinic," </w:t>
      </w:r>
      <w:r w:rsidRPr="0033299C">
        <w:rPr>
          <w:i/>
        </w:rPr>
        <w:t xml:space="preserve">British medical bulletin, </w:t>
      </w:r>
      <w:r w:rsidRPr="0033299C">
        <w:t>vol. 100, no. 1, pp. 209-225, 2011.</w:t>
      </w:r>
    </w:p>
    <w:p w14:paraId="2F670B22" w14:textId="77777777" w:rsidR="0033299C" w:rsidRPr="0033299C" w:rsidRDefault="0033299C" w:rsidP="0033299C">
      <w:pPr>
        <w:pStyle w:val="EndNoteBibliography"/>
        <w:spacing w:after="0"/>
        <w:ind w:left="720" w:hanging="720"/>
      </w:pPr>
      <w:r w:rsidRPr="0033299C">
        <w:t>[9]</w:t>
      </w:r>
      <w:r w:rsidRPr="0033299C">
        <w:tab/>
        <w:t>M. Srinivas</w:t>
      </w:r>
      <w:r w:rsidRPr="0033299C">
        <w:rPr>
          <w:i/>
        </w:rPr>
        <w:t xml:space="preserve"> et al.</w:t>
      </w:r>
      <w:r w:rsidRPr="0033299C">
        <w:t xml:space="preserve">, "Imaging of cellular therapies," </w:t>
      </w:r>
      <w:r w:rsidRPr="0033299C">
        <w:rPr>
          <w:i/>
        </w:rPr>
        <w:t xml:space="preserve">Advanced drug delivery reviews, </w:t>
      </w:r>
      <w:r w:rsidRPr="0033299C">
        <w:t>vol. 62, no. 11, pp. 1080-1093, 2010.</w:t>
      </w:r>
    </w:p>
    <w:p w14:paraId="1B4F2DAE" w14:textId="77777777" w:rsidR="0033299C" w:rsidRPr="0033299C" w:rsidRDefault="0033299C" w:rsidP="0033299C">
      <w:pPr>
        <w:pStyle w:val="EndNoteBibliography"/>
        <w:spacing w:after="0"/>
        <w:ind w:left="720" w:hanging="720"/>
      </w:pPr>
      <w:r w:rsidRPr="0033299C">
        <w:t>[10]</w:t>
      </w:r>
      <w:r w:rsidRPr="0033299C">
        <w:tab/>
        <w:t>M. Hoehn</w:t>
      </w:r>
      <w:r w:rsidRPr="0033299C">
        <w:rPr>
          <w:i/>
        </w:rPr>
        <w:t xml:space="preserve"> et al.</w:t>
      </w:r>
      <w:r w:rsidRPr="0033299C">
        <w:t xml:space="preserve">, "Cell tracking using magnetic resonance imaging," </w:t>
      </w:r>
      <w:r w:rsidRPr="0033299C">
        <w:rPr>
          <w:i/>
        </w:rPr>
        <w:t xml:space="preserve">The Journal of physiology, </w:t>
      </w:r>
      <w:r w:rsidRPr="0033299C">
        <w:t>vol. 584, no. 1, pp. 25-30, 2007.</w:t>
      </w:r>
    </w:p>
    <w:p w14:paraId="343F23CB" w14:textId="77777777" w:rsidR="0033299C" w:rsidRPr="0033299C" w:rsidRDefault="0033299C" w:rsidP="0033299C">
      <w:pPr>
        <w:pStyle w:val="EndNoteBibliography"/>
        <w:spacing w:after="0"/>
        <w:ind w:left="720" w:hanging="720"/>
      </w:pPr>
      <w:r w:rsidRPr="0033299C">
        <w:t>[11]</w:t>
      </w:r>
      <w:r w:rsidRPr="0033299C">
        <w:tab/>
        <w:t xml:space="preserve">A. P. Alivisatos, W. Gu, and C. Larabell, "Quantum dots as cellular probes," </w:t>
      </w:r>
      <w:r w:rsidRPr="0033299C">
        <w:rPr>
          <w:i/>
        </w:rPr>
        <w:t xml:space="preserve">Annu. Rev. Biomed. Eng., </w:t>
      </w:r>
      <w:r w:rsidRPr="0033299C">
        <w:t>vol. 7, pp. 55-76, 2005.</w:t>
      </w:r>
    </w:p>
    <w:p w14:paraId="262C7089" w14:textId="77777777" w:rsidR="0033299C" w:rsidRPr="0033299C" w:rsidRDefault="0033299C" w:rsidP="0033299C">
      <w:pPr>
        <w:pStyle w:val="EndNoteBibliography"/>
        <w:spacing w:after="0"/>
        <w:ind w:left="720" w:hanging="720"/>
      </w:pPr>
      <w:r w:rsidRPr="0033299C">
        <w:t>[12]</w:t>
      </w:r>
      <w:r w:rsidRPr="0033299C">
        <w:tab/>
        <w:t>A. Astolfo</w:t>
      </w:r>
      <w:r w:rsidRPr="0033299C">
        <w:rPr>
          <w:i/>
        </w:rPr>
        <w:t xml:space="preserve"> et al.</w:t>
      </w:r>
      <w:r w:rsidRPr="0033299C">
        <w:t xml:space="preserve">, "In vivo visualization of gold-loaded cells in mice using x-ray computed tomography," </w:t>
      </w:r>
      <w:r w:rsidRPr="0033299C">
        <w:rPr>
          <w:i/>
        </w:rPr>
        <w:t xml:space="preserve">Nanomedicine: Nanotechnology, Biology and Medicine, </w:t>
      </w:r>
      <w:r w:rsidRPr="0033299C">
        <w:t>vol. 9, no. 2, pp. 284-292, 2013.</w:t>
      </w:r>
    </w:p>
    <w:p w14:paraId="40E6EBD2" w14:textId="77777777" w:rsidR="0033299C" w:rsidRPr="0033299C" w:rsidRDefault="0033299C" w:rsidP="0033299C">
      <w:pPr>
        <w:pStyle w:val="EndNoteBibliography"/>
        <w:spacing w:after="0"/>
        <w:ind w:left="720" w:hanging="720"/>
      </w:pPr>
      <w:r w:rsidRPr="0033299C">
        <w:t>[13]</w:t>
      </w:r>
      <w:r w:rsidRPr="0033299C">
        <w:tab/>
        <w:t xml:space="preserve">A. K. Srivastava and J. W. Bulte, "Seeing stem cells at work in vivo," </w:t>
      </w:r>
      <w:r w:rsidRPr="0033299C">
        <w:rPr>
          <w:i/>
        </w:rPr>
        <w:t xml:space="preserve">Stem Cell Reviews and Reports, </w:t>
      </w:r>
      <w:r w:rsidRPr="0033299C">
        <w:t>vol. 10, no. 1, pp. 127-144, 2014.</w:t>
      </w:r>
    </w:p>
    <w:p w14:paraId="21364D28" w14:textId="77777777" w:rsidR="0033299C" w:rsidRPr="0033299C" w:rsidRDefault="0033299C" w:rsidP="0033299C">
      <w:pPr>
        <w:pStyle w:val="EndNoteBibliography"/>
        <w:spacing w:after="0"/>
        <w:ind w:left="720" w:hanging="720"/>
      </w:pPr>
      <w:r w:rsidRPr="0033299C">
        <w:rPr>
          <w:rFonts w:hint="eastAsia"/>
        </w:rPr>
        <w:t>[14]</w:t>
      </w:r>
      <w:r w:rsidRPr="0033299C">
        <w:rPr>
          <w:rFonts w:hint="eastAsia"/>
        </w:rPr>
        <w:tab/>
        <w:t>A. O'farrell, S. Shnyder, G. Marston, P. Coletta, and J. Gill, "Non</w:t>
      </w:r>
      <w:r w:rsidRPr="0033299C">
        <w:rPr>
          <w:rFonts w:hint="eastAsia"/>
        </w:rPr>
        <w:t>‐</w:t>
      </w:r>
      <w:r w:rsidRPr="0033299C">
        <w:rPr>
          <w:rFonts w:hint="eastAsia"/>
        </w:rPr>
        <w:t>invasive molecular imaging for preclinical cancer therapeutic develop</w:t>
      </w:r>
      <w:r w:rsidRPr="0033299C">
        <w:t xml:space="preserve">ment," </w:t>
      </w:r>
      <w:r w:rsidRPr="0033299C">
        <w:rPr>
          <w:i/>
        </w:rPr>
        <w:t xml:space="preserve">British journal of pharmacology, </w:t>
      </w:r>
      <w:r w:rsidRPr="0033299C">
        <w:t>vol. 169, no. 4, pp. 719-735, 2013.</w:t>
      </w:r>
    </w:p>
    <w:p w14:paraId="589EF0C8" w14:textId="77777777" w:rsidR="0033299C" w:rsidRPr="0033299C" w:rsidRDefault="0033299C" w:rsidP="0033299C">
      <w:pPr>
        <w:pStyle w:val="EndNoteBibliography"/>
        <w:spacing w:after="0"/>
        <w:ind w:left="720" w:hanging="720"/>
      </w:pPr>
      <w:r w:rsidRPr="0033299C">
        <w:t>[15]</w:t>
      </w:r>
      <w:r w:rsidRPr="0033299C">
        <w:tab/>
        <w:t xml:space="preserve">R. Weissleder and M. J. Pittet, "Imaging in the era of molecular oncology," </w:t>
      </w:r>
      <w:r w:rsidRPr="0033299C">
        <w:rPr>
          <w:i/>
        </w:rPr>
        <w:t xml:space="preserve">nature, </w:t>
      </w:r>
      <w:r w:rsidRPr="0033299C">
        <w:t>vol. 452, no. 7187, pp. 580-589, 2008.</w:t>
      </w:r>
    </w:p>
    <w:p w14:paraId="1609F7A3" w14:textId="77777777" w:rsidR="0033299C" w:rsidRPr="0033299C" w:rsidRDefault="0033299C" w:rsidP="0033299C">
      <w:pPr>
        <w:pStyle w:val="EndNoteBibliography"/>
        <w:spacing w:after="0"/>
        <w:ind w:left="720" w:hanging="720"/>
      </w:pPr>
      <w:r w:rsidRPr="0033299C">
        <w:t>[16]</w:t>
      </w:r>
      <w:r w:rsidRPr="0033299C">
        <w:tab/>
        <w:t xml:space="preserve">R. Bayford, T. Rademacher, I. Roitt, and S. X. Wang, "Emerging applications of nanotechnology for diagnosis and therapy of disease: a review," </w:t>
      </w:r>
      <w:r w:rsidRPr="0033299C">
        <w:rPr>
          <w:i/>
        </w:rPr>
        <w:t xml:space="preserve">Physiological measurement, </w:t>
      </w:r>
      <w:r w:rsidRPr="0033299C">
        <w:t>vol. 38, no. 8, p. R183, 2017.</w:t>
      </w:r>
    </w:p>
    <w:p w14:paraId="4BA5DD0A" w14:textId="77777777" w:rsidR="0033299C" w:rsidRPr="0033299C" w:rsidRDefault="0033299C" w:rsidP="0033299C">
      <w:pPr>
        <w:pStyle w:val="EndNoteBibliography"/>
        <w:spacing w:after="0"/>
        <w:ind w:left="720" w:hanging="720"/>
      </w:pPr>
      <w:r w:rsidRPr="0033299C">
        <w:t>[17]</w:t>
      </w:r>
      <w:r w:rsidRPr="0033299C">
        <w:tab/>
        <w:t xml:space="preserve">D. M. Mills, S. Tsai, D. R. Meyer, and C. Belden, "Pediatric ophthalmic computed tomographic scanning and associated cancer risk," </w:t>
      </w:r>
      <w:r w:rsidRPr="0033299C">
        <w:rPr>
          <w:i/>
        </w:rPr>
        <w:t xml:space="preserve">American journal of ophthalmology, </w:t>
      </w:r>
      <w:r w:rsidRPr="0033299C">
        <w:t>vol. 142, no. 6, pp. 1046-1053. e1, 2006.</w:t>
      </w:r>
    </w:p>
    <w:p w14:paraId="11AFB1AB" w14:textId="77777777" w:rsidR="0033299C" w:rsidRPr="0033299C" w:rsidRDefault="0033299C" w:rsidP="0033299C">
      <w:pPr>
        <w:pStyle w:val="EndNoteBibliography"/>
        <w:spacing w:after="0"/>
        <w:ind w:left="720" w:hanging="720"/>
      </w:pPr>
      <w:r w:rsidRPr="0033299C">
        <w:t>[18]</w:t>
      </w:r>
      <w:r w:rsidRPr="0033299C">
        <w:tab/>
        <w:t xml:space="preserve">R. Jin, B. Lin, D. Li, and H. Ai, "Superparamagnetic iron oxide nanoparticles for MR imaging and therapy: design considerations and clinical applications," </w:t>
      </w:r>
      <w:r w:rsidRPr="0033299C">
        <w:rPr>
          <w:i/>
        </w:rPr>
        <w:t xml:space="preserve">Current opinion in pharmacology, </w:t>
      </w:r>
      <w:r w:rsidRPr="0033299C">
        <w:t>vol. 18, pp. 18-27, 2014.</w:t>
      </w:r>
    </w:p>
    <w:p w14:paraId="5367D811" w14:textId="77777777" w:rsidR="0033299C" w:rsidRPr="0033299C" w:rsidRDefault="0033299C" w:rsidP="0033299C">
      <w:pPr>
        <w:pStyle w:val="EndNoteBibliography"/>
        <w:spacing w:after="0"/>
        <w:ind w:left="720" w:hanging="720"/>
      </w:pPr>
      <w:r w:rsidRPr="0033299C">
        <w:lastRenderedPageBreak/>
        <w:t>[19]</w:t>
      </w:r>
      <w:r w:rsidRPr="0033299C">
        <w:tab/>
        <w:t>A. Taylor</w:t>
      </w:r>
      <w:r w:rsidRPr="0033299C">
        <w:rPr>
          <w:i/>
        </w:rPr>
        <w:t xml:space="preserve"> et al.</w:t>
      </w:r>
      <w:r w:rsidRPr="0033299C">
        <w:t xml:space="preserve">, "Assessing the efficacy of nano-and micro-sized magnetic particles as contrast agents for MRI cell tracking," </w:t>
      </w:r>
      <w:r w:rsidRPr="0033299C">
        <w:rPr>
          <w:i/>
        </w:rPr>
        <w:t xml:space="preserve">PloS one, </w:t>
      </w:r>
      <w:r w:rsidRPr="0033299C">
        <w:t>vol. 9, no. 6, 2014.</w:t>
      </w:r>
    </w:p>
    <w:p w14:paraId="59E2E36A" w14:textId="77777777" w:rsidR="0033299C" w:rsidRPr="0033299C" w:rsidRDefault="0033299C" w:rsidP="0033299C">
      <w:pPr>
        <w:pStyle w:val="EndNoteBibliography"/>
        <w:spacing w:after="0"/>
        <w:ind w:left="720" w:hanging="720"/>
      </w:pPr>
      <w:r w:rsidRPr="0033299C">
        <w:t>[20]</w:t>
      </w:r>
      <w:r w:rsidRPr="0033299C">
        <w:tab/>
        <w:t xml:space="preserve">S. M. Janib, A. S. Moses, and J. A. MacKay, "Imaging and drug delivery using theranostic nanoparticles," </w:t>
      </w:r>
      <w:r w:rsidRPr="0033299C">
        <w:rPr>
          <w:i/>
        </w:rPr>
        <w:t xml:space="preserve">Advanced drug delivery reviews, </w:t>
      </w:r>
      <w:r w:rsidRPr="0033299C">
        <w:t>vol. 62, no. 11, pp. 1052-1063, 2010.</w:t>
      </w:r>
    </w:p>
    <w:p w14:paraId="72C53CA7" w14:textId="77777777" w:rsidR="0033299C" w:rsidRPr="0033299C" w:rsidRDefault="0033299C" w:rsidP="0033299C">
      <w:pPr>
        <w:pStyle w:val="EndNoteBibliography"/>
        <w:spacing w:after="0"/>
        <w:ind w:left="720" w:hanging="720"/>
      </w:pPr>
      <w:r w:rsidRPr="0033299C">
        <w:t>[21]</w:t>
      </w:r>
      <w:r w:rsidRPr="0033299C">
        <w:tab/>
        <w:t xml:space="preserve">W. Du, Y. Wang, Q. Luo, and B.-F. Liu, "Optical molecular imaging for systems biology: from molecule to organism," </w:t>
      </w:r>
      <w:r w:rsidRPr="0033299C">
        <w:rPr>
          <w:i/>
        </w:rPr>
        <w:t xml:space="preserve">Analytical and bioanalytical chemistry, </w:t>
      </w:r>
      <w:r w:rsidRPr="0033299C">
        <w:t>vol. 386, no. 3, p. 444, 2006.</w:t>
      </w:r>
    </w:p>
    <w:p w14:paraId="77D17D31" w14:textId="77777777" w:rsidR="0033299C" w:rsidRPr="0033299C" w:rsidRDefault="0033299C" w:rsidP="0033299C">
      <w:pPr>
        <w:pStyle w:val="EndNoteBibliography"/>
        <w:spacing w:after="0"/>
        <w:ind w:left="720" w:hanging="720"/>
      </w:pPr>
      <w:r w:rsidRPr="0033299C">
        <w:t>[22]</w:t>
      </w:r>
      <w:r w:rsidRPr="0033299C">
        <w:tab/>
        <w:t xml:space="preserve">C. Balas, "Review of biomedical optical imaging—a powerful, non-invasive, non-ionizing technology for improving in vivo diagnosis," </w:t>
      </w:r>
      <w:r w:rsidRPr="0033299C">
        <w:rPr>
          <w:i/>
        </w:rPr>
        <w:t xml:space="preserve">Measurement science and technology, </w:t>
      </w:r>
      <w:r w:rsidRPr="0033299C">
        <w:t>vol. 20, no. 10, p. 104020, 2009.</w:t>
      </w:r>
    </w:p>
    <w:p w14:paraId="726E0156" w14:textId="77777777" w:rsidR="0033299C" w:rsidRPr="0033299C" w:rsidRDefault="0033299C" w:rsidP="0033299C">
      <w:pPr>
        <w:pStyle w:val="EndNoteBibliography"/>
        <w:spacing w:after="0"/>
        <w:ind w:left="720" w:hanging="720"/>
      </w:pPr>
      <w:r w:rsidRPr="0033299C">
        <w:t>[23]</w:t>
      </w:r>
      <w:r w:rsidRPr="0033299C">
        <w:tab/>
        <w:t xml:space="preserve">N. M. Fried and A. L. Burnett, "Novel methods for mapping the cavernous nerves during radical prostatectomy," </w:t>
      </w:r>
      <w:r w:rsidRPr="0033299C">
        <w:rPr>
          <w:i/>
        </w:rPr>
        <w:t xml:space="preserve">Nature Reviews Urology, </w:t>
      </w:r>
      <w:r w:rsidRPr="0033299C">
        <w:t>vol. 12, no. 8, p. 451, 2015.</w:t>
      </w:r>
    </w:p>
    <w:p w14:paraId="6721DF85" w14:textId="77777777" w:rsidR="0033299C" w:rsidRPr="0033299C" w:rsidRDefault="0033299C" w:rsidP="0033299C">
      <w:pPr>
        <w:pStyle w:val="EndNoteBibliography"/>
        <w:spacing w:after="0"/>
        <w:ind w:left="720" w:hanging="720"/>
      </w:pPr>
      <w:r w:rsidRPr="0033299C">
        <w:t>[24]</w:t>
      </w:r>
      <w:r w:rsidRPr="0033299C">
        <w:tab/>
        <w:t xml:space="preserve">J. E. R. de Carvalho, F. D. Verbraak, M. C. Aalders, C. J. van Noorden, and R. O. Schlingemann, "Recent advances in ophthalmic molecular imaging," </w:t>
      </w:r>
      <w:r w:rsidRPr="0033299C">
        <w:rPr>
          <w:i/>
        </w:rPr>
        <w:t xml:space="preserve">survey of ophthalmology, </w:t>
      </w:r>
      <w:r w:rsidRPr="0033299C">
        <w:t>vol. 59, no. 4, pp. 393-413, 2014.</w:t>
      </w:r>
    </w:p>
    <w:p w14:paraId="67D8FC17" w14:textId="77777777" w:rsidR="0033299C" w:rsidRPr="0033299C" w:rsidRDefault="0033299C" w:rsidP="0033299C">
      <w:pPr>
        <w:pStyle w:val="EndNoteBibliography"/>
        <w:spacing w:after="0"/>
        <w:ind w:left="720" w:hanging="720"/>
      </w:pPr>
      <w:r w:rsidRPr="0033299C">
        <w:t>[25]</w:t>
      </w:r>
      <w:r w:rsidRPr="0033299C">
        <w:tab/>
        <w:t>J. G. Fujimoto and W. Drexler, "Optical Coherence Tomography: Technology and Applications," ed: Springer, 2015.</w:t>
      </w:r>
    </w:p>
    <w:p w14:paraId="1F7D309E" w14:textId="77777777" w:rsidR="0033299C" w:rsidRPr="0033299C" w:rsidRDefault="0033299C" w:rsidP="0033299C">
      <w:pPr>
        <w:pStyle w:val="EndNoteBibliography"/>
        <w:spacing w:after="0"/>
        <w:ind w:left="720" w:hanging="720"/>
      </w:pPr>
      <w:r w:rsidRPr="0033299C">
        <w:t>[26]</w:t>
      </w:r>
      <w:r w:rsidRPr="0033299C">
        <w:tab/>
        <w:t>N. Nassif</w:t>
      </w:r>
      <w:r w:rsidRPr="0033299C">
        <w:rPr>
          <w:i/>
        </w:rPr>
        <w:t xml:space="preserve"> et al.</w:t>
      </w:r>
      <w:r w:rsidRPr="0033299C">
        <w:t xml:space="preserve">, "In vivo human retinal imaging by ultrahigh-speed spectral domain optical coherence tomography," </w:t>
      </w:r>
      <w:r w:rsidRPr="0033299C">
        <w:rPr>
          <w:i/>
        </w:rPr>
        <w:t xml:space="preserve">Optics letters, </w:t>
      </w:r>
      <w:r w:rsidRPr="0033299C">
        <w:t>vol. 29, no. 5, pp. 480-482, 2004.</w:t>
      </w:r>
    </w:p>
    <w:p w14:paraId="69C32814" w14:textId="77777777" w:rsidR="0033299C" w:rsidRPr="0033299C" w:rsidRDefault="0033299C" w:rsidP="0033299C">
      <w:pPr>
        <w:pStyle w:val="EndNoteBibliography"/>
        <w:spacing w:after="0"/>
        <w:ind w:left="720" w:hanging="720"/>
      </w:pPr>
      <w:r w:rsidRPr="0033299C">
        <w:t>[27]</w:t>
      </w:r>
      <w:r w:rsidRPr="0033299C">
        <w:tab/>
        <w:t xml:space="preserve">P. H. Tomlins and R. K. Wang, "Theory, developments and applications of optical coherence tomography," </w:t>
      </w:r>
      <w:r w:rsidRPr="0033299C">
        <w:rPr>
          <w:i/>
        </w:rPr>
        <w:t xml:space="preserve">Journal of Physics D: Applied Physics, </w:t>
      </w:r>
      <w:r w:rsidRPr="0033299C">
        <w:t>vol. 38, no. 15, p. 2519, 2005.</w:t>
      </w:r>
    </w:p>
    <w:p w14:paraId="6805C5AC" w14:textId="77777777" w:rsidR="0033299C" w:rsidRPr="0033299C" w:rsidRDefault="0033299C" w:rsidP="0033299C">
      <w:pPr>
        <w:pStyle w:val="EndNoteBibliography"/>
        <w:spacing w:after="0"/>
        <w:ind w:left="720" w:hanging="720"/>
      </w:pPr>
      <w:r w:rsidRPr="0033299C">
        <w:t>[28]</w:t>
      </w:r>
      <w:r w:rsidRPr="0033299C">
        <w:tab/>
        <w:t xml:space="preserve">F. F. Jobsis, "Noninvasive, infrared monitoring of cerebral and myocardial oxygen sufficiency and circulatory parameters," </w:t>
      </w:r>
      <w:r w:rsidRPr="0033299C">
        <w:rPr>
          <w:i/>
        </w:rPr>
        <w:t xml:space="preserve">Science, </w:t>
      </w:r>
      <w:r w:rsidRPr="0033299C">
        <w:t>vol. 198, no. 4323, pp. 1264-1267, 1977.</w:t>
      </w:r>
    </w:p>
    <w:p w14:paraId="1EC8A418" w14:textId="77777777" w:rsidR="0033299C" w:rsidRPr="0033299C" w:rsidRDefault="0033299C" w:rsidP="0033299C">
      <w:pPr>
        <w:pStyle w:val="EndNoteBibliography"/>
        <w:spacing w:after="0"/>
        <w:ind w:left="720" w:hanging="720"/>
      </w:pPr>
      <w:r w:rsidRPr="0033299C">
        <w:t>[29]</w:t>
      </w:r>
      <w:r w:rsidRPr="0033299C">
        <w:tab/>
        <w:t xml:space="preserve">A. Y. Gordon and A. Jayagopal, "Engineering of nanoscale contrast agents for optical coherence tomography," </w:t>
      </w:r>
      <w:r w:rsidRPr="0033299C">
        <w:rPr>
          <w:i/>
        </w:rPr>
        <w:t xml:space="preserve">Journal of nanomedicine &amp; nanotechnology, </w:t>
      </w:r>
      <w:r w:rsidRPr="0033299C">
        <w:t>p. 004, 2014.</w:t>
      </w:r>
    </w:p>
    <w:p w14:paraId="6767CC16" w14:textId="77777777" w:rsidR="0033299C" w:rsidRPr="0033299C" w:rsidRDefault="0033299C" w:rsidP="0033299C">
      <w:pPr>
        <w:pStyle w:val="EndNoteBibliography"/>
        <w:spacing w:after="0"/>
        <w:ind w:left="720" w:hanging="720"/>
      </w:pPr>
      <w:r w:rsidRPr="0033299C">
        <w:t>[30]</w:t>
      </w:r>
      <w:r w:rsidRPr="0033299C">
        <w:tab/>
        <w:t xml:space="preserve">C. Yang, L. E. McGuckin, J. D. Simon, M. A. Choma, B. E. Applegate, and J. A. Izatt, "Spectral triangulation molecular contrast optical coherence tomography with indocyanine green as the contrast agent," </w:t>
      </w:r>
      <w:r w:rsidRPr="0033299C">
        <w:rPr>
          <w:i/>
        </w:rPr>
        <w:t xml:space="preserve">Optics letters, </w:t>
      </w:r>
      <w:r w:rsidRPr="0033299C">
        <w:t>vol. 29, no. 17, pp. 2016-2018, 2004.</w:t>
      </w:r>
    </w:p>
    <w:p w14:paraId="1102E6D6" w14:textId="77777777" w:rsidR="0033299C" w:rsidRPr="0033299C" w:rsidRDefault="0033299C" w:rsidP="0033299C">
      <w:pPr>
        <w:pStyle w:val="EndNoteBibliography"/>
        <w:spacing w:after="0"/>
        <w:ind w:left="720" w:hanging="720"/>
      </w:pPr>
      <w:r w:rsidRPr="0033299C">
        <w:t>[31]</w:t>
      </w:r>
      <w:r w:rsidRPr="0033299C">
        <w:tab/>
        <w:t xml:space="preserve">J. Yi, J. Gong, and X. Li, "Analyzing absorption and scattering spectra of micro-scale structures with spectroscopic optical coherence tomography," </w:t>
      </w:r>
      <w:r w:rsidRPr="0033299C">
        <w:rPr>
          <w:i/>
        </w:rPr>
        <w:t xml:space="preserve">Optics express, </w:t>
      </w:r>
      <w:r w:rsidRPr="0033299C">
        <w:t>vol. 17, no. 15, pp. 13157-13167, 2009.</w:t>
      </w:r>
    </w:p>
    <w:p w14:paraId="79BC2A63" w14:textId="77777777" w:rsidR="0033299C" w:rsidRPr="0033299C" w:rsidRDefault="0033299C" w:rsidP="0033299C">
      <w:pPr>
        <w:pStyle w:val="EndNoteBibliography"/>
        <w:spacing w:after="0"/>
        <w:ind w:left="720" w:hanging="720"/>
      </w:pPr>
      <w:r w:rsidRPr="0033299C">
        <w:t>[32]</w:t>
      </w:r>
      <w:r w:rsidRPr="0033299C">
        <w:tab/>
        <w:t xml:space="preserve">A. L. Oldenburg, J. R. Gunther, and S. A. Boppart, "Imaging magnetically labeled cells with magnetomotive optical coherence tomography," </w:t>
      </w:r>
      <w:r w:rsidRPr="0033299C">
        <w:rPr>
          <w:i/>
        </w:rPr>
        <w:t xml:space="preserve">Optics letters, </w:t>
      </w:r>
      <w:r w:rsidRPr="0033299C">
        <w:t>vol. 30, no. 7, pp. 747-749, 2005.</w:t>
      </w:r>
    </w:p>
    <w:p w14:paraId="42DFB130" w14:textId="77777777" w:rsidR="0033299C" w:rsidRPr="0033299C" w:rsidRDefault="0033299C" w:rsidP="0033299C">
      <w:pPr>
        <w:pStyle w:val="EndNoteBibliography"/>
        <w:spacing w:after="0"/>
        <w:ind w:left="720" w:hanging="720"/>
      </w:pPr>
      <w:r w:rsidRPr="0033299C">
        <w:t>[33]</w:t>
      </w:r>
      <w:r w:rsidRPr="0033299C">
        <w:tab/>
        <w:t xml:space="preserve">A. L. Oldenburg, V. Crecea, S. A. Rinne, and S. A. Boppart, "Phase-resolved magnetomotive OCT for imaging nanomolar concentrations of magnetic nanoparticles in tissues," </w:t>
      </w:r>
      <w:r w:rsidRPr="0033299C">
        <w:rPr>
          <w:i/>
        </w:rPr>
        <w:t xml:space="preserve">Optics express, </w:t>
      </w:r>
      <w:r w:rsidRPr="0033299C">
        <w:t>vol. 16, no. 15, pp. 11525-11539, 2008.</w:t>
      </w:r>
    </w:p>
    <w:p w14:paraId="19DCB507" w14:textId="77777777" w:rsidR="0033299C" w:rsidRPr="0033299C" w:rsidRDefault="0033299C" w:rsidP="0033299C">
      <w:pPr>
        <w:pStyle w:val="EndNoteBibliography"/>
        <w:spacing w:after="0"/>
        <w:ind w:left="720" w:hanging="720"/>
      </w:pPr>
      <w:r w:rsidRPr="0033299C">
        <w:rPr>
          <w:rFonts w:hint="eastAsia"/>
        </w:rPr>
        <w:t>[34]</w:t>
      </w:r>
      <w:r w:rsidRPr="0033299C">
        <w:rPr>
          <w:rFonts w:hint="eastAsia"/>
        </w:rPr>
        <w:tab/>
        <w:t>J. Oh, M. D. Feldman, J. Kim, H. W. Kang, P. Sanghi, and T. E. Milner, "Magneto</w:t>
      </w:r>
      <w:r w:rsidRPr="0033299C">
        <w:rPr>
          <w:rFonts w:hint="eastAsia"/>
        </w:rPr>
        <w:t>‐</w:t>
      </w:r>
      <w:r w:rsidRPr="0033299C">
        <w:rPr>
          <w:rFonts w:hint="eastAsia"/>
        </w:rPr>
        <w:t>motive detection of tissue</w:t>
      </w:r>
      <w:r w:rsidRPr="0033299C">
        <w:rPr>
          <w:rFonts w:hint="eastAsia"/>
        </w:rPr>
        <w:t>‐</w:t>
      </w:r>
      <w:r w:rsidRPr="0033299C">
        <w:rPr>
          <w:rFonts w:hint="eastAsia"/>
        </w:rPr>
        <w:t>based macrophages by differential pha</w:t>
      </w:r>
      <w:r w:rsidRPr="0033299C">
        <w:t xml:space="preserve">se optical coherence tomography," </w:t>
      </w:r>
      <w:r w:rsidRPr="0033299C">
        <w:rPr>
          <w:i/>
        </w:rPr>
        <w:t xml:space="preserve">Lasers in Surgery and Medicine: The Official Journal of the American Society for Laser Medicine and Surgery, </w:t>
      </w:r>
      <w:r w:rsidRPr="0033299C">
        <w:t>vol. 39, no. 3, pp. 266-272, 2007.</w:t>
      </w:r>
    </w:p>
    <w:p w14:paraId="42C258C8" w14:textId="77777777" w:rsidR="0033299C" w:rsidRPr="0033299C" w:rsidRDefault="0033299C" w:rsidP="0033299C">
      <w:pPr>
        <w:pStyle w:val="EndNoteBibliography"/>
        <w:spacing w:after="0"/>
        <w:ind w:left="720" w:hanging="720"/>
      </w:pPr>
      <w:r w:rsidRPr="0033299C">
        <w:lastRenderedPageBreak/>
        <w:t>[35]</w:t>
      </w:r>
      <w:r w:rsidRPr="0033299C">
        <w:tab/>
        <w:t>A. L. Oldenburg</w:t>
      </w:r>
      <w:r w:rsidRPr="0033299C">
        <w:rPr>
          <w:i/>
        </w:rPr>
        <w:t xml:space="preserve"> et al.</w:t>
      </w:r>
      <w:r w:rsidRPr="0033299C">
        <w:t xml:space="preserve">, "Magnetic and contrast properties of labeled platelets for magnetomotive optical coherence tomography," </w:t>
      </w:r>
      <w:r w:rsidRPr="0033299C">
        <w:rPr>
          <w:i/>
        </w:rPr>
        <w:t xml:space="preserve">Biophysical journal, </w:t>
      </w:r>
      <w:r w:rsidRPr="0033299C">
        <w:t>vol. 99, no. 7, pp. 2374-2383, 2010.</w:t>
      </w:r>
    </w:p>
    <w:p w14:paraId="07F4FE78" w14:textId="77777777" w:rsidR="0033299C" w:rsidRPr="0033299C" w:rsidRDefault="0033299C" w:rsidP="0033299C">
      <w:pPr>
        <w:pStyle w:val="EndNoteBibliography"/>
        <w:spacing w:after="0"/>
        <w:ind w:left="720" w:hanging="720"/>
      </w:pPr>
      <w:r w:rsidRPr="0033299C">
        <w:t>[36]</w:t>
      </w:r>
      <w:r w:rsidRPr="0033299C">
        <w:tab/>
        <w:t>R. John</w:t>
      </w:r>
      <w:r w:rsidRPr="0033299C">
        <w:rPr>
          <w:i/>
        </w:rPr>
        <w:t xml:space="preserve"> et al.</w:t>
      </w:r>
      <w:r w:rsidRPr="0033299C">
        <w:t xml:space="preserve">, "In vivo magnetomotive optical molecular imaging using targeted magnetic nanoprobes," </w:t>
      </w:r>
      <w:r w:rsidRPr="0033299C">
        <w:rPr>
          <w:i/>
        </w:rPr>
        <w:t xml:space="preserve">Proceedings of the National Academy of Sciences, </w:t>
      </w:r>
      <w:r w:rsidRPr="0033299C">
        <w:t>vol. 107, no. 18, pp. 8085-8090, 2010.</w:t>
      </w:r>
    </w:p>
    <w:p w14:paraId="21DFFE6E" w14:textId="77777777" w:rsidR="0033299C" w:rsidRPr="0033299C" w:rsidRDefault="0033299C" w:rsidP="0033299C">
      <w:pPr>
        <w:pStyle w:val="EndNoteBibliography"/>
        <w:spacing w:after="0"/>
        <w:ind w:left="720" w:hanging="720"/>
      </w:pPr>
      <w:r w:rsidRPr="0033299C">
        <w:t>[37]</w:t>
      </w:r>
      <w:r w:rsidRPr="0033299C">
        <w:tab/>
        <w:t xml:space="preserve">N. Yefimov and S. Naboychenko, </w:t>
      </w:r>
      <w:r w:rsidRPr="0033299C">
        <w:rPr>
          <w:i/>
        </w:rPr>
        <w:t>Handbook of non-ferrous metal powders: technologies and applications</w:t>
      </w:r>
      <w:r w:rsidRPr="0033299C">
        <w:t>. Elsevier, 2009.</w:t>
      </w:r>
    </w:p>
    <w:p w14:paraId="17E49371" w14:textId="77777777" w:rsidR="0033299C" w:rsidRPr="0033299C" w:rsidRDefault="0033299C" w:rsidP="0033299C">
      <w:pPr>
        <w:pStyle w:val="EndNoteBibliography"/>
        <w:spacing w:after="0"/>
        <w:ind w:left="720" w:hanging="720"/>
      </w:pPr>
      <w:r w:rsidRPr="0033299C">
        <w:t>[38]</w:t>
      </w:r>
      <w:r w:rsidRPr="0033299C">
        <w:tab/>
        <w:t xml:space="preserve">I. L. Medintz, H. T. Uyeda, E. R. Goldman, and H. Mattoussi, "Quantum dot bioconjugates for imaging, labelling and sensing," </w:t>
      </w:r>
      <w:r w:rsidRPr="0033299C">
        <w:rPr>
          <w:i/>
        </w:rPr>
        <w:t xml:space="preserve">Nature materials, </w:t>
      </w:r>
      <w:r w:rsidRPr="0033299C">
        <w:t>vol. 4, no. 6, pp. 435-446, 2005.</w:t>
      </w:r>
    </w:p>
    <w:p w14:paraId="0D1738E3" w14:textId="77777777" w:rsidR="0033299C" w:rsidRPr="0033299C" w:rsidRDefault="0033299C" w:rsidP="0033299C">
      <w:pPr>
        <w:pStyle w:val="EndNoteBibliography"/>
        <w:spacing w:after="0"/>
        <w:ind w:left="720" w:hanging="720"/>
      </w:pPr>
      <w:r w:rsidRPr="0033299C">
        <w:t>[39]</w:t>
      </w:r>
      <w:r w:rsidRPr="0033299C">
        <w:tab/>
        <w:t xml:space="preserve">W. C. Chan and S. Nie, "Quantum dot bioconjugates for ultrasensitive nonisotopic detection," </w:t>
      </w:r>
      <w:r w:rsidRPr="0033299C">
        <w:rPr>
          <w:i/>
        </w:rPr>
        <w:t xml:space="preserve">Science, </w:t>
      </w:r>
      <w:r w:rsidRPr="0033299C">
        <w:t>vol. 281, no. 5385, pp. 2016-2018, 1998.</w:t>
      </w:r>
    </w:p>
    <w:p w14:paraId="497BEDC2" w14:textId="77777777" w:rsidR="0033299C" w:rsidRPr="0033299C" w:rsidRDefault="0033299C" w:rsidP="0033299C">
      <w:pPr>
        <w:pStyle w:val="EndNoteBibliography"/>
        <w:spacing w:after="0"/>
        <w:ind w:left="720" w:hanging="720"/>
      </w:pPr>
      <w:r w:rsidRPr="0033299C">
        <w:t>[40]</w:t>
      </w:r>
      <w:r w:rsidRPr="0033299C">
        <w:tab/>
        <w:t xml:space="preserve">Z. A. Peng and X. Peng, "Formation of high-quality CdTe, CdSe, and CdS nanocrystals using CdO as precursor," </w:t>
      </w:r>
      <w:r w:rsidRPr="0033299C">
        <w:rPr>
          <w:i/>
        </w:rPr>
        <w:t xml:space="preserve">Journal of the American Chemical Society, </w:t>
      </w:r>
      <w:r w:rsidRPr="0033299C">
        <w:t>vol. 123, no. 1, pp. 183-184, 2001.</w:t>
      </w:r>
    </w:p>
    <w:p w14:paraId="64904FB7" w14:textId="77777777" w:rsidR="0033299C" w:rsidRPr="0033299C" w:rsidRDefault="0033299C" w:rsidP="0033299C">
      <w:pPr>
        <w:pStyle w:val="EndNoteBibliography"/>
        <w:spacing w:after="0"/>
        <w:ind w:left="720" w:hanging="720"/>
      </w:pPr>
      <w:r w:rsidRPr="0033299C">
        <w:t>[41]</w:t>
      </w:r>
      <w:r w:rsidRPr="0033299C">
        <w:tab/>
        <w:t xml:space="preserve">R. Xie, D. Battaglia, and X. Peng, "Colloidal InP nanocrystals as efficient emitters covering blue to near-infrared," </w:t>
      </w:r>
      <w:r w:rsidRPr="0033299C">
        <w:rPr>
          <w:i/>
        </w:rPr>
        <w:t xml:space="preserve">Journal of the American Chemical Society, </w:t>
      </w:r>
      <w:r w:rsidRPr="0033299C">
        <w:t>vol. 129, no. 50, pp. 15432-15433, 2007.</w:t>
      </w:r>
    </w:p>
    <w:p w14:paraId="5C7E1963" w14:textId="77777777" w:rsidR="0033299C" w:rsidRPr="0033299C" w:rsidRDefault="0033299C" w:rsidP="0033299C">
      <w:pPr>
        <w:pStyle w:val="EndNoteBibliography"/>
        <w:spacing w:after="0"/>
        <w:ind w:left="720" w:hanging="720"/>
      </w:pPr>
      <w:r w:rsidRPr="0033299C">
        <w:t>[42]</w:t>
      </w:r>
      <w:r w:rsidRPr="0033299C">
        <w:tab/>
        <w:t xml:space="preserve">X. Peng, J. Wickham, and A. Alivisatos, "Kinetics of II-VI and III-V colloidal semiconductor nanocrystal growth:“focusing” of size distributions," </w:t>
      </w:r>
      <w:r w:rsidRPr="0033299C">
        <w:rPr>
          <w:i/>
        </w:rPr>
        <w:t xml:space="preserve">Journal of the American Chemical Society, </w:t>
      </w:r>
      <w:r w:rsidRPr="0033299C">
        <w:t>vol. 120, no. 21, pp. 5343-5344, 1998.</w:t>
      </w:r>
    </w:p>
    <w:p w14:paraId="6ED042D3" w14:textId="77777777" w:rsidR="0033299C" w:rsidRPr="0033299C" w:rsidRDefault="0033299C" w:rsidP="0033299C">
      <w:pPr>
        <w:pStyle w:val="EndNoteBibliography"/>
        <w:spacing w:after="0"/>
        <w:ind w:left="720" w:hanging="720"/>
      </w:pPr>
      <w:r w:rsidRPr="0033299C">
        <w:t>[43]</w:t>
      </w:r>
      <w:r w:rsidRPr="0033299C">
        <w:tab/>
        <w:t xml:space="preserve">A. Das and P. T. Snee, "Synthetic developments of nontoxic quantum dots," </w:t>
      </w:r>
      <w:r w:rsidRPr="0033299C">
        <w:rPr>
          <w:i/>
        </w:rPr>
        <w:t xml:space="preserve">ChemPhysChem, </w:t>
      </w:r>
      <w:r w:rsidRPr="0033299C">
        <w:t>vol. 17, no. 5, pp. 598-617, 2016.</w:t>
      </w:r>
    </w:p>
    <w:p w14:paraId="13F81670" w14:textId="77777777" w:rsidR="0033299C" w:rsidRPr="0033299C" w:rsidRDefault="0033299C" w:rsidP="0033299C">
      <w:pPr>
        <w:pStyle w:val="EndNoteBibliography"/>
        <w:spacing w:after="0"/>
        <w:ind w:left="720" w:hanging="720"/>
      </w:pPr>
      <w:r w:rsidRPr="0033299C">
        <w:t>[44]</w:t>
      </w:r>
      <w:r w:rsidRPr="0033299C">
        <w:tab/>
        <w:t xml:space="preserve">J.-H. Park, L. Gu, G. Von Maltzahn, E. Ruoslahti, S. N. Bhatia, and M. J. Sailor, "Biodegradable luminescent porous silicon nanoparticles for in vivo applications," </w:t>
      </w:r>
      <w:r w:rsidRPr="0033299C">
        <w:rPr>
          <w:i/>
        </w:rPr>
        <w:t xml:space="preserve">Nature materials, </w:t>
      </w:r>
      <w:r w:rsidRPr="0033299C">
        <w:t>vol. 8, no. 4, pp. 331-336, 2009.</w:t>
      </w:r>
    </w:p>
    <w:p w14:paraId="63AEC694" w14:textId="77777777" w:rsidR="0033299C" w:rsidRPr="0033299C" w:rsidRDefault="0033299C" w:rsidP="0033299C">
      <w:pPr>
        <w:pStyle w:val="EndNoteBibliography"/>
        <w:spacing w:after="0"/>
        <w:ind w:left="720" w:hanging="720"/>
      </w:pPr>
      <w:r w:rsidRPr="0033299C">
        <w:t>[45]</w:t>
      </w:r>
      <w:r w:rsidRPr="0033299C">
        <w:tab/>
        <w:t xml:space="preserve">J. Van Meerloo, G. J. Kaspers, and J. Cloos, "Cell sensitivity assays: the MTT assay," in </w:t>
      </w:r>
      <w:r w:rsidRPr="0033299C">
        <w:rPr>
          <w:i/>
        </w:rPr>
        <w:t>Cancer cell culture</w:t>
      </w:r>
      <w:r w:rsidRPr="0033299C">
        <w:t>: Springer, 2011, pp. 237-245.</w:t>
      </w:r>
    </w:p>
    <w:p w14:paraId="33208C85" w14:textId="77777777" w:rsidR="0033299C" w:rsidRPr="0033299C" w:rsidRDefault="0033299C" w:rsidP="0033299C">
      <w:pPr>
        <w:pStyle w:val="EndNoteBibliography"/>
        <w:spacing w:after="0"/>
        <w:ind w:left="720" w:hanging="720"/>
      </w:pPr>
      <w:r w:rsidRPr="0033299C">
        <w:t>[46]</w:t>
      </w:r>
      <w:r w:rsidRPr="0033299C">
        <w:tab/>
        <w:t>M. Nurunnabi</w:t>
      </w:r>
      <w:r w:rsidRPr="0033299C">
        <w:rPr>
          <w:i/>
        </w:rPr>
        <w:t xml:space="preserve"> et al.</w:t>
      </w:r>
      <w:r w:rsidRPr="0033299C">
        <w:t xml:space="preserve">, "In vivo biodistribution and toxicology of carboxylated graphene quantum dots," </w:t>
      </w:r>
      <w:r w:rsidRPr="0033299C">
        <w:rPr>
          <w:i/>
        </w:rPr>
        <w:t xml:space="preserve">Acs Nano, </w:t>
      </w:r>
      <w:r w:rsidRPr="0033299C">
        <w:t>vol. 7, no. 8, pp. 6858-6867, 2013.</w:t>
      </w:r>
    </w:p>
    <w:p w14:paraId="5EC558DC" w14:textId="77777777" w:rsidR="0033299C" w:rsidRPr="0033299C" w:rsidRDefault="0033299C" w:rsidP="0033299C">
      <w:pPr>
        <w:pStyle w:val="EndNoteBibliography"/>
        <w:spacing w:after="0"/>
        <w:ind w:left="720" w:hanging="720"/>
      </w:pPr>
      <w:r w:rsidRPr="0033299C">
        <w:t>[47]</w:t>
      </w:r>
      <w:r w:rsidRPr="0033299C">
        <w:tab/>
        <w:t>H.-J. Jian</w:t>
      </w:r>
      <w:r w:rsidRPr="0033299C">
        <w:rPr>
          <w:i/>
        </w:rPr>
        <w:t xml:space="preserve"> et al.</w:t>
      </w:r>
      <w:r w:rsidRPr="0033299C">
        <w:t xml:space="preserve">, "Super-cationic carbon quantum dots synthesized from spermidine as an eye drop formulation for topical treatment of bacterial keratitis," </w:t>
      </w:r>
      <w:r w:rsidRPr="0033299C">
        <w:rPr>
          <w:i/>
        </w:rPr>
        <w:t xml:space="preserve">ACS nano, </w:t>
      </w:r>
      <w:r w:rsidRPr="0033299C">
        <w:t>vol. 11, no. 7, pp. 6703-6716, 2017.</w:t>
      </w:r>
    </w:p>
    <w:p w14:paraId="46B91A25" w14:textId="77777777" w:rsidR="0033299C" w:rsidRPr="0033299C" w:rsidRDefault="0033299C" w:rsidP="0033299C">
      <w:pPr>
        <w:pStyle w:val="EndNoteBibliography"/>
        <w:spacing w:after="0"/>
        <w:ind w:left="720" w:hanging="720"/>
      </w:pPr>
      <w:r w:rsidRPr="0033299C">
        <w:t>[48]</w:t>
      </w:r>
      <w:r w:rsidRPr="0033299C">
        <w:tab/>
        <w:t>R. Justin</w:t>
      </w:r>
      <w:r w:rsidRPr="0033299C">
        <w:rPr>
          <w:i/>
        </w:rPr>
        <w:t xml:space="preserve"> et al.</w:t>
      </w:r>
      <w:r w:rsidRPr="0033299C">
        <w:t xml:space="preserve">, "Photoluminescent and superparamagnetic reduced graphene oxide–iron oxide quantum dots for dual-modality imaging, drug delivery and photothermal therapy," </w:t>
      </w:r>
      <w:r w:rsidRPr="0033299C">
        <w:rPr>
          <w:i/>
        </w:rPr>
        <w:t xml:space="preserve">Carbon, </w:t>
      </w:r>
      <w:r w:rsidRPr="0033299C">
        <w:t>vol. 97, pp. 54-70, 2016.</w:t>
      </w:r>
    </w:p>
    <w:p w14:paraId="3A36EC23" w14:textId="77777777" w:rsidR="0033299C" w:rsidRPr="0033299C" w:rsidRDefault="0033299C" w:rsidP="0033299C">
      <w:pPr>
        <w:pStyle w:val="EndNoteBibliography"/>
        <w:spacing w:after="0"/>
        <w:ind w:left="720" w:hanging="720"/>
      </w:pPr>
      <w:r w:rsidRPr="0033299C">
        <w:t>[49]</w:t>
      </w:r>
      <w:r w:rsidRPr="0033299C">
        <w:tab/>
        <w:t>D. C. Marcano</w:t>
      </w:r>
      <w:r w:rsidRPr="0033299C">
        <w:rPr>
          <w:i/>
        </w:rPr>
        <w:t xml:space="preserve"> et al.</w:t>
      </w:r>
      <w:r w:rsidRPr="0033299C">
        <w:t xml:space="preserve">, "Improved synthesis of graphene oxide," </w:t>
      </w:r>
      <w:r w:rsidRPr="0033299C">
        <w:rPr>
          <w:i/>
        </w:rPr>
        <w:t xml:space="preserve">ACS nano, </w:t>
      </w:r>
      <w:r w:rsidRPr="0033299C">
        <w:t>vol. 4, no. 8, pp. 4806-4814, 2010.</w:t>
      </w:r>
    </w:p>
    <w:p w14:paraId="74A328A3" w14:textId="77777777" w:rsidR="0033299C" w:rsidRPr="0033299C" w:rsidRDefault="0033299C" w:rsidP="0033299C">
      <w:pPr>
        <w:pStyle w:val="EndNoteBibliography"/>
        <w:spacing w:after="0"/>
        <w:ind w:left="720" w:hanging="720"/>
      </w:pPr>
      <w:r w:rsidRPr="0033299C">
        <w:t>[50]</w:t>
      </w:r>
      <w:r w:rsidRPr="0033299C">
        <w:tab/>
        <w:t>G. Lamouche</w:t>
      </w:r>
      <w:r w:rsidRPr="0033299C">
        <w:rPr>
          <w:i/>
        </w:rPr>
        <w:t xml:space="preserve"> et al.</w:t>
      </w:r>
      <w:r w:rsidRPr="0033299C">
        <w:t xml:space="preserve">, "Review of tissue simulating phantoms with controllable optical, mechanical and structural properties for use in optical coherence tomography," </w:t>
      </w:r>
      <w:r w:rsidRPr="0033299C">
        <w:rPr>
          <w:i/>
        </w:rPr>
        <w:t xml:space="preserve">Biomedical optics express, </w:t>
      </w:r>
      <w:r w:rsidRPr="0033299C">
        <w:t>vol. 3, no. 6, pp. 1381-1398, 2012.</w:t>
      </w:r>
    </w:p>
    <w:p w14:paraId="059CD008" w14:textId="77777777" w:rsidR="0033299C" w:rsidRPr="0033299C" w:rsidRDefault="0033299C" w:rsidP="0033299C">
      <w:pPr>
        <w:pStyle w:val="EndNoteBibliography"/>
        <w:spacing w:after="0"/>
        <w:ind w:left="720" w:hanging="720"/>
      </w:pPr>
      <w:r w:rsidRPr="0033299C">
        <w:t>[51]</w:t>
      </w:r>
      <w:r w:rsidRPr="0033299C">
        <w:tab/>
        <w:t xml:space="preserve"> J. Boadi, V. Sangwal, S. MacNeil, and S. Matcher, "System for tracking transplanted limbal epithelial stem cells in the treatment of corneal stem cell deficiency," in </w:t>
      </w:r>
      <w:r w:rsidRPr="0033299C">
        <w:rPr>
          <w:i/>
        </w:rPr>
        <w:t>Imaging, Manipulation, and Analysis of Biomolecules, Cells, and Tissues XIII</w:t>
      </w:r>
      <w:r w:rsidRPr="0033299C">
        <w:t xml:space="preserve">, 2015, vol. 9328: International Society for Optics and Photonics, p. 93281D. </w:t>
      </w:r>
    </w:p>
    <w:p w14:paraId="65E7D557" w14:textId="77777777" w:rsidR="0033299C" w:rsidRPr="0033299C" w:rsidRDefault="0033299C" w:rsidP="0033299C">
      <w:pPr>
        <w:pStyle w:val="EndNoteBibliography"/>
        <w:spacing w:after="0"/>
        <w:ind w:left="720" w:hanging="720"/>
      </w:pPr>
      <w:r w:rsidRPr="0033299C">
        <w:t>[52]</w:t>
      </w:r>
      <w:r w:rsidRPr="0033299C">
        <w:tab/>
        <w:t xml:space="preserve">D. L. Thorek and A. Tsourkas, "Size, charge and concentration dependent uptake of iron oxide particles by non-phagocytic cells," </w:t>
      </w:r>
      <w:r w:rsidRPr="0033299C">
        <w:rPr>
          <w:i/>
        </w:rPr>
        <w:t xml:space="preserve">Biomaterials, </w:t>
      </w:r>
      <w:r w:rsidRPr="0033299C">
        <w:t>vol. 29, no. 26, pp. 3583-3590, 2008.</w:t>
      </w:r>
    </w:p>
    <w:p w14:paraId="61C0B81C" w14:textId="77777777" w:rsidR="0033299C" w:rsidRPr="0033299C" w:rsidRDefault="0033299C" w:rsidP="0033299C">
      <w:pPr>
        <w:pStyle w:val="EndNoteBibliography"/>
        <w:spacing w:after="0"/>
        <w:ind w:left="720" w:hanging="720"/>
      </w:pPr>
      <w:r w:rsidRPr="0033299C">
        <w:lastRenderedPageBreak/>
        <w:t>[53]</w:t>
      </w:r>
      <w:r w:rsidRPr="0033299C">
        <w:tab/>
        <w:t xml:space="preserve">D. Mateo, P. Morales, A. Ávalos, and A. I. Haza, "Comparative cytotoxicity evaluation of different size gold nanoparticles in human dermal fibroblasts," </w:t>
      </w:r>
      <w:r w:rsidRPr="0033299C">
        <w:rPr>
          <w:i/>
        </w:rPr>
        <w:t xml:space="preserve">Journal of Experimental Nanoscience, </w:t>
      </w:r>
      <w:r w:rsidRPr="0033299C">
        <w:t>vol. 10, no. 18, pp. 1401-1417, 2015.</w:t>
      </w:r>
    </w:p>
    <w:p w14:paraId="78B96740" w14:textId="77777777" w:rsidR="0033299C" w:rsidRPr="0033299C" w:rsidRDefault="0033299C" w:rsidP="0033299C">
      <w:pPr>
        <w:pStyle w:val="EndNoteBibliography"/>
        <w:spacing w:after="0"/>
        <w:ind w:left="720" w:hanging="720"/>
      </w:pPr>
      <w:r w:rsidRPr="0033299C">
        <w:t>[54]</w:t>
      </w:r>
      <w:r w:rsidRPr="0033299C">
        <w:tab/>
        <w:t>D. Pan, J. Zh</w:t>
      </w:r>
      <w:r w:rsidRPr="0033299C">
        <w:rPr>
          <w:rFonts w:hint="eastAsia"/>
        </w:rPr>
        <w:t>ang, Z. Li, and M. Wu, "Hydrothermal route for cutting graphene sheets into blue</w:t>
      </w:r>
      <w:r w:rsidRPr="0033299C">
        <w:rPr>
          <w:rFonts w:hint="eastAsia"/>
        </w:rPr>
        <w:t>‐</w:t>
      </w:r>
      <w:r w:rsidRPr="0033299C">
        <w:rPr>
          <w:rFonts w:hint="eastAsia"/>
        </w:rPr>
        <w:t xml:space="preserve">luminescent graphene quantum dots," </w:t>
      </w:r>
      <w:r w:rsidRPr="0033299C">
        <w:rPr>
          <w:rFonts w:hint="eastAsia"/>
          <w:i/>
        </w:rPr>
        <w:t xml:space="preserve">Advanced materials, </w:t>
      </w:r>
      <w:r w:rsidRPr="0033299C">
        <w:rPr>
          <w:rFonts w:hint="eastAsia"/>
        </w:rPr>
        <w:t>vol. 22, no. 6, pp. 734-738, 2010.</w:t>
      </w:r>
    </w:p>
    <w:p w14:paraId="093061F0" w14:textId="77777777" w:rsidR="0033299C" w:rsidRPr="0033299C" w:rsidRDefault="0033299C" w:rsidP="0033299C">
      <w:pPr>
        <w:pStyle w:val="EndNoteBibliography"/>
        <w:spacing w:after="0"/>
        <w:ind w:left="720" w:hanging="720"/>
      </w:pPr>
      <w:r w:rsidRPr="0033299C">
        <w:t>[55]</w:t>
      </w:r>
      <w:r w:rsidRPr="0033299C">
        <w:tab/>
        <w:t xml:space="preserve">H.-C. Hsieh, C.-M. Chen, W.-Y. Hsieh, C.-Y. Chen, C.-C. Liu, and F.-H. Lin, "ROS-induced toxicity: exposure of 3T3, RAW264. 7, and MCF7 cells to superparamagnetic iron oxide nanoparticles results in cell death by mitochondria-dependent apoptosis," </w:t>
      </w:r>
      <w:r w:rsidRPr="0033299C">
        <w:rPr>
          <w:i/>
        </w:rPr>
        <w:t xml:space="preserve">Journal of nanoparticle research, </w:t>
      </w:r>
      <w:r w:rsidRPr="0033299C">
        <w:t>vol. 17, no. 2, p. 71, 2015.</w:t>
      </w:r>
    </w:p>
    <w:p w14:paraId="3261BA4F" w14:textId="77777777" w:rsidR="0033299C" w:rsidRPr="0033299C" w:rsidRDefault="0033299C" w:rsidP="0033299C">
      <w:pPr>
        <w:pStyle w:val="EndNoteBibliography"/>
        <w:spacing w:after="0"/>
        <w:ind w:left="720" w:hanging="720"/>
      </w:pPr>
      <w:r w:rsidRPr="0033299C">
        <w:t>[56]</w:t>
      </w:r>
      <w:r w:rsidRPr="0033299C">
        <w:tab/>
        <w:t>S. Laurent</w:t>
      </w:r>
      <w:r w:rsidRPr="0033299C">
        <w:rPr>
          <w:i/>
        </w:rPr>
        <w:t xml:space="preserve"> et al.</w:t>
      </w:r>
      <w:r w:rsidRPr="0033299C">
        <w:t xml:space="preserve">, "Magnetic iron oxide nanoparticles: synthesis, stabilization, vectorization, physicochemical characterizations, and biological applications," </w:t>
      </w:r>
      <w:r w:rsidRPr="0033299C">
        <w:rPr>
          <w:i/>
        </w:rPr>
        <w:t xml:space="preserve">Chemical reviews, </w:t>
      </w:r>
      <w:r w:rsidRPr="0033299C">
        <w:t>vol. 108, no. 6, pp. 2064-2110, 2008.</w:t>
      </w:r>
    </w:p>
    <w:p w14:paraId="1A2CAAF1" w14:textId="77777777" w:rsidR="0033299C" w:rsidRPr="0033299C" w:rsidRDefault="0033299C" w:rsidP="0033299C">
      <w:pPr>
        <w:pStyle w:val="EndNoteBibliography"/>
        <w:spacing w:after="0"/>
        <w:ind w:left="720" w:hanging="720"/>
      </w:pPr>
      <w:r w:rsidRPr="0033299C">
        <w:t>[57]</w:t>
      </w:r>
      <w:r w:rsidRPr="0033299C">
        <w:tab/>
        <w:t>S. Zhu</w:t>
      </w:r>
      <w:r w:rsidRPr="0033299C">
        <w:rPr>
          <w:i/>
        </w:rPr>
        <w:t xml:space="preserve"> et al.</w:t>
      </w:r>
      <w:r w:rsidRPr="0033299C">
        <w:t xml:space="preserve">, "Strongly green-photoluminescent graphene quantum dots for bioimaging applications," </w:t>
      </w:r>
      <w:r w:rsidRPr="0033299C">
        <w:rPr>
          <w:i/>
        </w:rPr>
        <w:t xml:space="preserve">Chemical communications, </w:t>
      </w:r>
      <w:r w:rsidRPr="0033299C">
        <w:t>vol. 47, no. 24, pp. 6858-6860, 2011.</w:t>
      </w:r>
    </w:p>
    <w:p w14:paraId="180CDD96" w14:textId="77777777" w:rsidR="0033299C" w:rsidRPr="0033299C" w:rsidRDefault="0033299C" w:rsidP="0033299C">
      <w:pPr>
        <w:pStyle w:val="EndNoteBibliography"/>
        <w:spacing w:after="0"/>
        <w:ind w:left="720" w:hanging="720"/>
      </w:pPr>
      <w:r w:rsidRPr="0033299C">
        <w:t>[58]</w:t>
      </w:r>
      <w:r w:rsidRPr="0033299C">
        <w:tab/>
        <w:t xml:space="preserve">A. P. Alivisatos, "Semiconductor clusters, nanocrystals, and quantum dots," </w:t>
      </w:r>
      <w:r w:rsidRPr="0033299C">
        <w:rPr>
          <w:i/>
        </w:rPr>
        <w:t xml:space="preserve">science, </w:t>
      </w:r>
      <w:r w:rsidRPr="0033299C">
        <w:t>vol. 271, no. 5251, pp. 933-937, 1996.</w:t>
      </w:r>
    </w:p>
    <w:p w14:paraId="5EEBCB2F" w14:textId="77777777" w:rsidR="0033299C" w:rsidRPr="0033299C" w:rsidRDefault="0033299C" w:rsidP="0033299C">
      <w:pPr>
        <w:pStyle w:val="EndNoteBibliography"/>
        <w:spacing w:after="0"/>
        <w:ind w:left="720" w:hanging="720"/>
      </w:pPr>
      <w:r w:rsidRPr="0033299C">
        <w:t>[59]</w:t>
      </w:r>
      <w:r w:rsidRPr="0033299C">
        <w:tab/>
        <w:t>W. Shang</w:t>
      </w:r>
      <w:r w:rsidRPr="0033299C">
        <w:rPr>
          <w:i/>
        </w:rPr>
        <w:t xml:space="preserve"> et al.</w:t>
      </w:r>
      <w:r w:rsidRPr="0033299C">
        <w:t xml:space="preserve">, "The uptake mechanism and biocompatibility of graphene quantum dots with human neural stem cells," </w:t>
      </w:r>
      <w:r w:rsidRPr="0033299C">
        <w:rPr>
          <w:i/>
        </w:rPr>
        <w:t xml:space="preserve">Nanoscale, </w:t>
      </w:r>
      <w:r w:rsidRPr="0033299C">
        <w:t>vol. 6, no. 11, pp. 5799-5806, 2014.</w:t>
      </w:r>
    </w:p>
    <w:p w14:paraId="30A3143A" w14:textId="77777777" w:rsidR="0033299C" w:rsidRPr="0033299C" w:rsidRDefault="0033299C" w:rsidP="0033299C">
      <w:pPr>
        <w:pStyle w:val="EndNoteBibliography"/>
        <w:spacing w:after="0"/>
        <w:ind w:left="720" w:hanging="720"/>
      </w:pPr>
      <w:r w:rsidRPr="0033299C">
        <w:t>[60]</w:t>
      </w:r>
      <w:r w:rsidRPr="0033299C">
        <w:tab/>
        <w:t xml:space="preserve">C. He, Y. Hu, L. Yin, C. Tang, and C. Yin, "Effects of particle size and surface charge on cellular uptake and biodistribution of polymeric nanoparticles," </w:t>
      </w:r>
      <w:r w:rsidRPr="0033299C">
        <w:rPr>
          <w:i/>
        </w:rPr>
        <w:t xml:space="preserve">Biomaterials, </w:t>
      </w:r>
      <w:r w:rsidRPr="0033299C">
        <w:t>vol. 31, no. 13, pp. 3657-3666, 2010.</w:t>
      </w:r>
    </w:p>
    <w:p w14:paraId="0195B0C7" w14:textId="77777777" w:rsidR="0033299C" w:rsidRPr="0033299C" w:rsidRDefault="0033299C" w:rsidP="0033299C">
      <w:pPr>
        <w:pStyle w:val="EndNoteBibliography"/>
        <w:spacing w:after="0"/>
        <w:ind w:left="720" w:hanging="720"/>
      </w:pPr>
      <w:r w:rsidRPr="0033299C">
        <w:t>[61]</w:t>
      </w:r>
      <w:r w:rsidRPr="0033299C">
        <w:tab/>
        <w:t xml:space="preserve">M. K. Kumawat, M. Thakur, R. B. Gurung, and R. Srivastava, "Graphene quantum dots for cell proliferation, nucleus imaging, and photoluminescent sensing applications," </w:t>
      </w:r>
      <w:r w:rsidRPr="0033299C">
        <w:rPr>
          <w:i/>
        </w:rPr>
        <w:t xml:space="preserve">Scientific reports, </w:t>
      </w:r>
      <w:r w:rsidRPr="0033299C">
        <w:t>vol. 7, no. 1, p. 15858, 2017.</w:t>
      </w:r>
    </w:p>
    <w:p w14:paraId="5AF176D1" w14:textId="77777777" w:rsidR="0033299C" w:rsidRPr="0033299C" w:rsidRDefault="0033299C" w:rsidP="0033299C">
      <w:pPr>
        <w:pStyle w:val="EndNoteBibliography"/>
        <w:spacing w:after="0"/>
        <w:ind w:left="720" w:hanging="720"/>
      </w:pPr>
      <w:r w:rsidRPr="0033299C">
        <w:t>[62]</w:t>
      </w:r>
      <w:r w:rsidRPr="0033299C">
        <w:tab/>
        <w:t xml:space="preserve">J. M. Harris and R. B. Chess, "Effect of pegylation on pharmaceuticals," </w:t>
      </w:r>
      <w:r w:rsidRPr="0033299C">
        <w:rPr>
          <w:i/>
        </w:rPr>
        <w:t xml:space="preserve">Nature reviews Drug discovery, </w:t>
      </w:r>
      <w:r w:rsidRPr="0033299C">
        <w:t>vol. 2, no. 3, p. 214, 2003.</w:t>
      </w:r>
    </w:p>
    <w:p w14:paraId="32D041DD" w14:textId="77777777" w:rsidR="0033299C" w:rsidRPr="0033299C" w:rsidRDefault="0033299C" w:rsidP="0033299C">
      <w:pPr>
        <w:pStyle w:val="EndNoteBibliography"/>
        <w:ind w:left="720" w:hanging="720"/>
      </w:pPr>
      <w:r w:rsidRPr="0033299C">
        <w:t>[63]</w:t>
      </w:r>
      <w:r w:rsidRPr="0033299C">
        <w:tab/>
        <w:t xml:space="preserve">H. C. Hendargo, M. Zhao, N. Shepherd, and J. A. Izatt, "Synthetic wavelength based phase unwrapping in spectral domain optical coherence tomography," </w:t>
      </w:r>
      <w:r w:rsidRPr="0033299C">
        <w:rPr>
          <w:i/>
        </w:rPr>
        <w:t xml:space="preserve">Optics express, </w:t>
      </w:r>
      <w:r w:rsidRPr="0033299C">
        <w:t>vol. 17, no. 7, pp. 5039-5051, 2009.</w:t>
      </w:r>
    </w:p>
    <w:p w14:paraId="7FEDDDFA" w14:textId="3EE6AEE4" w:rsidR="00253499" w:rsidRDefault="00253499" w:rsidP="00A949B0">
      <w:pPr>
        <w:autoSpaceDE w:val="0"/>
        <w:autoSpaceDN w:val="0"/>
        <w:adjustRightInd w:val="0"/>
        <w:ind w:left="640" w:hanging="640"/>
        <w:rPr>
          <w:noProof/>
        </w:rPr>
        <w:sectPr w:rsidR="00253499" w:rsidSect="005B1FEB">
          <w:pgSz w:w="11906" w:h="16838"/>
          <w:pgMar w:top="1440" w:right="1800" w:bottom="1440" w:left="1800" w:header="708" w:footer="708" w:gutter="0"/>
          <w:cols w:space="708"/>
          <w:titlePg/>
          <w:docGrid w:linePitch="360"/>
        </w:sectPr>
      </w:pPr>
      <w:r>
        <w:rPr>
          <w:noProof/>
        </w:rPr>
        <w:fldChar w:fldCharType="end"/>
      </w:r>
    </w:p>
    <w:p w14:paraId="4489C1DC" w14:textId="6A69432D" w:rsidR="007B59B9" w:rsidRDefault="007B59B9">
      <w:pPr>
        <w:spacing w:line="259" w:lineRule="auto"/>
        <w:jc w:val="left"/>
        <w:rPr>
          <w:noProof/>
        </w:rPr>
      </w:pPr>
    </w:p>
    <w:p w14:paraId="591D9FFE" w14:textId="40074C70" w:rsidR="007B59B9" w:rsidRPr="007B59B9" w:rsidRDefault="007B59B9" w:rsidP="007B59B9">
      <w:pPr>
        <w:pStyle w:val="Title"/>
      </w:pPr>
      <w:bookmarkStart w:id="819" w:name="_Toc31979387"/>
      <w:r w:rsidRPr="007B59B9">
        <w:t>Polarization-Sensitive Optical Coherence Tomography with a conical beam scan for investigation of birefringence and collagen alignment in the human cervix</w:t>
      </w:r>
      <w:bookmarkEnd w:id="819"/>
    </w:p>
    <w:p w14:paraId="315FED14" w14:textId="77777777" w:rsidR="0086293A" w:rsidRDefault="0086293A" w:rsidP="005D0EC1"/>
    <w:p w14:paraId="13844F98" w14:textId="00F6B0B1" w:rsidR="0086293A" w:rsidRPr="0086293A" w:rsidRDefault="0086293A" w:rsidP="00112F32">
      <w:pPr>
        <w:pStyle w:val="Heading3"/>
      </w:pPr>
      <w:bookmarkStart w:id="820" w:name="_Toc31979388"/>
      <w:r w:rsidRPr="00FA6574">
        <w:t>Summary</w:t>
      </w:r>
      <w:bookmarkEnd w:id="820"/>
    </w:p>
    <w:p w14:paraId="3407DF55" w14:textId="30D04C73" w:rsidR="0086293A" w:rsidRDefault="0086293A" w:rsidP="005D0EC1">
      <w:r w:rsidRPr="00FA6574">
        <w:t xml:space="preserve">By measuring phase retardance of cervical extracellular matrix, our in-house polarization-sensitive optical coherence tomography (PS-OCT) was shown to be capable of (1) mapping the distribution of collagen </w:t>
      </w:r>
      <w:r w:rsidR="00A949BB" w:rsidRPr="00FA6574">
        <w:t>fibres</w:t>
      </w:r>
      <w:r w:rsidRPr="00FA6574">
        <w:t xml:space="preserve"> in the non-gravid cervix, (2) accurately determining birefringence and (3) measuring the distinctive depolarization of the cervical tissue. A conical beam scan strategy was also employed to explore the </w:t>
      </w:r>
      <w:r w:rsidR="00D05022" w:rsidRPr="00FA6574">
        <w:t>three-dimension</w:t>
      </w:r>
      <w:r w:rsidR="00D05022">
        <w:t xml:space="preserve"> (3D)</w:t>
      </w:r>
      <w:r w:rsidRPr="00FA6574">
        <w:t xml:space="preserve"> orientation of the collagen </w:t>
      </w:r>
      <w:r w:rsidR="00A949BB" w:rsidRPr="00FA6574">
        <w:t>fibres</w:t>
      </w:r>
      <w:r w:rsidRPr="00FA6574">
        <w:t xml:space="preserve"> in the cervix by interrogating the samples with an incident light at 45° and successive azimuthal rotations of 0-360°. Our results confirmed previous observations by X-ray diffraction suggesting that in the non-gravid human cervix, collagen </w:t>
      </w:r>
      <w:r w:rsidR="00A949BB" w:rsidRPr="00FA6574">
        <w:t>fibres</w:t>
      </w:r>
      <w:r w:rsidRPr="00FA6574">
        <w:t xml:space="preserve"> adjacent to the endocervical canal and in the outermost areas tend to arrange in a longitudinal fashion whereas in the middle area, they are oriented circumferentially. PS-OCT can assess the microstructure of the human cervical collagen in vitro and holds the potential to help us better understand cervical </w:t>
      </w:r>
      <w:r w:rsidR="00A949BB" w:rsidRPr="00FA6574">
        <w:t>remodelling</w:t>
      </w:r>
      <w:r w:rsidRPr="00FA6574">
        <w:t xml:space="preserve"> prior to birth pending the development of an in vivo probe.</w:t>
      </w:r>
    </w:p>
    <w:p w14:paraId="2D0FA230" w14:textId="77777777" w:rsidR="0086293A" w:rsidRDefault="0086293A" w:rsidP="0086293A">
      <w:pPr>
        <w:pStyle w:val="10BodySubsequentParagraph"/>
        <w:spacing w:line="480" w:lineRule="auto"/>
        <w:ind w:firstLine="0"/>
        <w:rPr>
          <w:sz w:val="24"/>
          <w:szCs w:val="24"/>
        </w:rPr>
      </w:pPr>
    </w:p>
    <w:p w14:paraId="4BCDCAE7" w14:textId="37E95C57" w:rsidR="0086293A" w:rsidRDefault="0086293A" w:rsidP="005D0EC1">
      <w:r>
        <w:rPr>
          <w:rFonts w:hint="eastAsia"/>
        </w:rPr>
        <w:t>N</w:t>
      </w:r>
      <w:r>
        <w:t xml:space="preserve">ote that the content in this chapter has been </w:t>
      </w:r>
      <w:r w:rsidR="003557F0">
        <w:t>published</w:t>
      </w:r>
      <w:r>
        <w:t xml:space="preserve"> </w:t>
      </w:r>
      <w:r w:rsidR="003557F0">
        <w:t>in</w:t>
      </w:r>
      <w:r>
        <w:t xml:space="preserve"> Biomedical Optics Express</w:t>
      </w:r>
      <w:r w:rsidR="0094069A">
        <w:t xml:space="preserve"> </w:t>
      </w:r>
      <w:r w:rsidR="008546E8">
        <w:fldChar w:fldCharType="begin"/>
      </w:r>
      <w:r w:rsidR="008546E8">
        <w:instrText xml:space="preserve"> ADDIN EN.CITE &lt;EndNote&gt;&lt;Cite&gt;&lt;Author&gt;Li&lt;/Author&gt;&lt;Year&gt;2019&lt;/Year&gt;&lt;RecNum&gt;253&lt;/RecNum&gt;&lt;DisplayText&gt;[1]&lt;/DisplayText&gt;&lt;record&gt;&lt;rec-number&gt;253&lt;/rec-number&gt;&lt;foreign-keys&gt;&lt;key app="EN" db-id="xpa0e0dzn59f2seezaa599syxt9e9rfxpwft" timestamp="1581051581"&gt;253&lt;/key&gt;&lt;/foreign-keys&gt;&lt;ref-type name="Journal Article"&gt;17&lt;/ref-type&gt;&lt;contributors&gt;&lt;authors&gt;&lt;author&gt;Li, Wei&lt;/author&gt;&lt;author&gt;Narice, Brenda F&lt;/author&gt;&lt;author&gt;Anumba, Dilly O&lt;/author&gt;&lt;author&gt;Matcher, Stephen J&lt;/author&gt;&lt;/authors&gt;&lt;/contributors&gt;&lt;titles&gt;&lt;title&gt;Polarization-sensitive optical coherence tomography with a conical beam scan for the investigation of birefringence and collagen alignment in the human cervix&lt;/title&gt;&lt;secondary-title&gt;Biomedical optics express&lt;/secondary-title&gt;&lt;/titles&gt;&lt;periodical&gt;&lt;full-title&gt;Biomedical optics express&lt;/full-title&gt;&lt;/periodical&gt;&lt;pages&gt;4190-4206&lt;/pages&gt;&lt;volume&gt;10&lt;/volume&gt;&lt;number&gt;8&lt;/number&gt;&lt;dates&gt;&lt;year&gt;2019&lt;/year&gt;&lt;/dates&gt;&lt;isbn&gt;2156-7085&lt;/isbn&gt;&lt;urls&gt;&lt;/urls&gt;&lt;/record&gt;&lt;/Cite&gt;&lt;/EndNote&gt;</w:instrText>
      </w:r>
      <w:r w:rsidR="008546E8">
        <w:fldChar w:fldCharType="separate"/>
      </w:r>
      <w:r w:rsidR="008546E8">
        <w:rPr>
          <w:noProof/>
        </w:rPr>
        <w:t>[1]</w:t>
      </w:r>
      <w:r w:rsidR="008546E8">
        <w:fldChar w:fldCharType="end"/>
      </w:r>
      <w:r w:rsidR="0094069A">
        <w:t>.</w:t>
      </w:r>
    </w:p>
    <w:p w14:paraId="30EDD3FD" w14:textId="77777777" w:rsidR="0086293A" w:rsidRPr="00FA6574" w:rsidRDefault="0086293A" w:rsidP="005D0EC1"/>
    <w:p w14:paraId="2EEA631C" w14:textId="2BCA40CA" w:rsidR="0086293A" w:rsidRPr="00FA6574" w:rsidRDefault="0086293A" w:rsidP="00112F32">
      <w:pPr>
        <w:pStyle w:val="Heading3"/>
      </w:pPr>
      <w:bookmarkStart w:id="821" w:name="_Toc31979389"/>
      <w:r w:rsidRPr="00FA6574">
        <w:t>Introduction</w:t>
      </w:r>
      <w:bookmarkEnd w:id="821"/>
    </w:p>
    <w:p w14:paraId="70E8E69C" w14:textId="4E8DDC4F" w:rsidR="0086293A" w:rsidRPr="00FA6574" w:rsidRDefault="0086293A" w:rsidP="005D0EC1">
      <w:r w:rsidRPr="00FA6574">
        <w:t xml:space="preserve">Preterm birth (PTB), defined as birth before 37 weeks of gestation, is </w:t>
      </w:r>
      <w:r w:rsidR="0075701D">
        <w:t>a major</w:t>
      </w:r>
      <w:r w:rsidRPr="00FA6574">
        <w:t xml:space="preserve"> cause of neonatal morbidity and mortality not </w:t>
      </w:r>
      <w:r w:rsidR="001833DF">
        <w:t>because of</w:t>
      </w:r>
      <w:r w:rsidRPr="00FA6574">
        <w:t xml:space="preserve"> congenital malformations worldwide. It accounts for more than 1 million deaths a year</w:t>
      </w:r>
      <w:r w:rsidR="008546E8">
        <w:t xml:space="preserve"> </w:t>
      </w:r>
      <w:r w:rsidR="008546E8">
        <w:rPr>
          <w:noProof/>
        </w:rPr>
        <w:fldChar w:fldCharType="begin"/>
      </w:r>
      <w:r w:rsidR="008546E8">
        <w:rPr>
          <w:noProof/>
        </w:rPr>
        <w:instrText xml:space="preserve"> ADDIN EN.CITE &lt;EndNote&gt;&lt;Cite&gt;&lt;Author&gt;Howson&lt;/Author&gt;&lt;Year&gt;2012&lt;/Year&gt;&lt;RecNum&gt;254&lt;/RecNum&gt;&lt;DisplayText&gt;[2]&lt;/DisplayText&gt;&lt;record&gt;&lt;rec-number&gt;254&lt;/rec-number&gt;&lt;foreign-keys&gt;&lt;key app="EN" db-id="xpa0e0dzn59f2seezaa599syxt9e9rfxpwft" timestamp="1581051680"&gt;254&lt;/key&gt;&lt;/foreign-keys&gt;&lt;ref-type name="Journal Article"&gt;17&lt;/ref-type&gt;&lt;contributors&gt;&lt;authors&gt;&lt;author&gt;Howson, CP&lt;/author&gt;&lt;author&gt;Kinney, MV&lt;/author&gt;&lt;author&gt;Lawn, JE&lt;/author&gt;&lt;/authors&gt;&lt;/contributors&gt;&lt;titles&gt;&lt;title&gt;The global action report on preterm birth, born too soon. Geneva: March of Dimes, Partnership for Maternal, Newborn and Child Health, Save the Children&lt;/title&gt;&lt;secondary-title&gt;World Health Organisation&lt;/secondary-title&gt;&lt;/titles&gt;&lt;periodical&gt;&lt;full-title&gt;World Health Organisation&lt;/full-title&gt;&lt;/periodical&gt;&lt;dates&gt;&lt;year&gt;2012&lt;/year&gt;&lt;/dates&gt;&lt;urls&gt;&lt;/urls&gt;&lt;/record&gt;&lt;/Cite&gt;&lt;/EndNote&gt;</w:instrText>
      </w:r>
      <w:r w:rsidR="008546E8">
        <w:rPr>
          <w:noProof/>
        </w:rPr>
        <w:fldChar w:fldCharType="separate"/>
      </w:r>
      <w:r w:rsidR="008546E8">
        <w:rPr>
          <w:noProof/>
        </w:rPr>
        <w:t>[2]</w:t>
      </w:r>
      <w:r w:rsidR="008546E8">
        <w:rPr>
          <w:noProof/>
        </w:rPr>
        <w:fldChar w:fldCharType="end"/>
      </w:r>
      <w:r w:rsidRPr="00FA6574">
        <w:t>. Across the world,</w:t>
      </w:r>
      <w:r w:rsidR="001833DF">
        <w:t xml:space="preserve"> there are </w:t>
      </w:r>
      <w:r w:rsidRPr="00FA6574">
        <w:t xml:space="preserve">more than 15 million </w:t>
      </w:r>
      <w:r w:rsidR="00FC41FE" w:rsidRPr="00FA6574">
        <w:t xml:space="preserve">preterm </w:t>
      </w:r>
      <w:r w:rsidRPr="00FA6574">
        <w:t xml:space="preserve">births every year, with prevalence rates </w:t>
      </w:r>
      <w:r w:rsidR="00FC41FE">
        <w:t>in the</w:t>
      </w:r>
      <w:r w:rsidRPr="00FA6574">
        <w:t xml:space="preserve"> range </w:t>
      </w:r>
      <w:r w:rsidR="00FC41FE">
        <w:t>of</w:t>
      </w:r>
      <w:r w:rsidRPr="00FA6574">
        <w:t xml:space="preserve"> 5% to 18%</w:t>
      </w:r>
      <w:r>
        <w:t xml:space="preserve"> </w:t>
      </w:r>
      <w:r w:rsidR="008546E8">
        <w:rPr>
          <w:noProof/>
        </w:rPr>
        <w:fldChar w:fldCharType="begin">
          <w:fldData xml:space="preserve">PEVuZE5vdGU+PENpdGU+PEF1dGhvcj5RdWlubjwvQXV0aG9yPjxZZWFyPjIwMTY8L1llYXI+PFJl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</w:fldData>
        </w:fldChar>
      </w:r>
      <w:r w:rsidR="00D97C46">
        <w:rPr>
          <w:noProof/>
        </w:rPr>
        <w:instrText xml:space="preserve"> ADDIN EN.CITE </w:instrText>
      </w:r>
      <w:r w:rsidR="00D97C46">
        <w:rPr>
          <w:noProof/>
        </w:rPr>
        <w:fldChar w:fldCharType="begin">
          <w:fldData xml:space="preserve">PEVuZE5vdGU+PENpdGU+PEF1dGhvcj5RdWlubjwvQXV0aG9yPjxZZWFyPjIwMTY8L1llYXI+PFJl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</w:fldData>
        </w:fldChar>
      </w:r>
      <w:r w:rsidR="00D97C46">
        <w:rPr>
          <w:noProof/>
        </w:rPr>
        <w:instrText xml:space="preserve"> ADDIN EN.CITE.DATA </w:instrText>
      </w:r>
      <w:r w:rsidR="00D97C46">
        <w:rPr>
          <w:noProof/>
        </w:rPr>
      </w:r>
      <w:r w:rsidR="00D97C46">
        <w:rPr>
          <w:noProof/>
        </w:rPr>
        <w:fldChar w:fldCharType="end"/>
      </w:r>
      <w:r w:rsidR="008546E8">
        <w:rPr>
          <w:noProof/>
        </w:rPr>
      </w:r>
      <w:r w:rsidR="008546E8">
        <w:rPr>
          <w:noProof/>
        </w:rPr>
        <w:fldChar w:fldCharType="separate"/>
      </w:r>
      <w:r w:rsidR="00D97C46">
        <w:rPr>
          <w:noProof/>
        </w:rPr>
        <w:t>[3-5]</w:t>
      </w:r>
      <w:r w:rsidR="008546E8">
        <w:rPr>
          <w:noProof/>
        </w:rPr>
        <w:fldChar w:fldCharType="end"/>
      </w:r>
      <w:r w:rsidRPr="00FA6574">
        <w:t xml:space="preserve">. In the UK, </w:t>
      </w:r>
      <w:r w:rsidR="00FC41FE" w:rsidRPr="00FA6574">
        <w:t xml:space="preserve">approximately </w:t>
      </w:r>
      <w:r w:rsidRPr="00FA6574">
        <w:t xml:space="preserve">8% of </w:t>
      </w:r>
      <w:r w:rsidR="00FC41FE">
        <w:t>birth</w:t>
      </w:r>
      <w:r w:rsidRPr="00FA6574">
        <w:t xml:space="preserve"> are </w:t>
      </w:r>
      <w:r w:rsidR="00FC41FE">
        <w:t>preterm</w:t>
      </w:r>
      <w:r w:rsidRPr="00FA6574">
        <w:t xml:space="preserve"> </w:t>
      </w:r>
      <w:r w:rsidR="00FC41FE">
        <w:t>and</w:t>
      </w:r>
      <w:r w:rsidRPr="00FA6574">
        <w:t xml:space="preserve"> in the US </w:t>
      </w:r>
      <w:r w:rsidR="00FC41FE">
        <w:t>around</w:t>
      </w:r>
      <w:r w:rsidRPr="00FA6574">
        <w:t xml:space="preserve"> 12% of</w:t>
      </w:r>
      <w:r w:rsidR="00FC41FE">
        <w:t xml:space="preserve"> babies</w:t>
      </w:r>
      <w:r w:rsidRPr="00FA6574">
        <w:t xml:space="preserve"> </w:t>
      </w:r>
      <w:r w:rsidR="00D97C46">
        <w:t xml:space="preserve">are </w:t>
      </w:r>
      <w:r w:rsidR="0021490B">
        <w:t>delivered</w:t>
      </w:r>
      <w:r w:rsidRPr="00FA6574">
        <w:t xml:space="preserve"> before term</w:t>
      </w:r>
      <w:r w:rsidR="00D97C46">
        <w:t xml:space="preserve"> </w:t>
      </w:r>
      <w:r w:rsidR="00D97C46">
        <w:rPr>
          <w:noProof/>
        </w:rPr>
        <w:fldChar w:fldCharType="begin"/>
      </w:r>
      <w:r w:rsidR="00D97C46">
        <w:rPr>
          <w:noProof/>
        </w:rPr>
        <w:instrText xml:space="preserve"> ADDIN EN.CITE &lt;EndNote&gt;&lt;Cite&gt;&lt;Author&gt;Anumba&lt;/Author&gt;&lt;Year&gt;2016&lt;/Year&gt;&lt;RecNum&gt;258&lt;/RecNum&gt;&lt;DisplayText&gt;[6, 7]&lt;/DisplayText&gt;&lt;record&gt;&lt;rec-number&gt;258&lt;/rec-number&gt;&lt;foreign-keys&gt;&lt;key app="EN" db-id="xpa0e0dzn59f2seezaa599syxt9e9rfxpwft" timestamp="1581051982"&gt;258&lt;/key&gt;&lt;/foreign-keys&gt;&lt;ref-type name="Book"&gt;6&lt;/ref-type&gt;&lt;contributors&gt;&lt;authors&gt;&lt;author&gt;Anumba, Dilly&lt;/author&gt;&lt;author&gt;Jivraj, Shehnaaz&lt;/author&gt;&lt;/authors&gt;&lt;/contributors&gt;&lt;titles&gt;&lt;title&gt;Antenatal Disorders for the MRCOG and Beyond&lt;/title&gt;&lt;/titles&gt;&lt;dates&gt;&lt;year&gt;2016&lt;/year&gt;&lt;/dates&gt;&lt;publisher&gt;Cambridge University Press&lt;/publisher&gt;&lt;isbn&gt;1107684927&lt;/isbn&gt;&lt;urls&gt;&lt;/urls&gt;&lt;/record&gt;&lt;/Cite&gt;&lt;Cite&gt;&lt;Author&gt;Witt&lt;/Author&gt;&lt;Year&gt;2014&lt;/Year&gt;&lt;RecNum&gt;259&lt;/RecNum&gt;&lt;record&gt;&lt;rec-number&gt;259&lt;/rec-number&gt;&lt;foreign-keys&gt;&lt;key app="EN" db-id="xpa0e0dzn59f2seezaa599syxt9e9rfxpwft" timestamp="1581052040"&gt;259&lt;/key&gt;&lt;/foreign-keys&gt;&lt;ref-type name="Journal Article"&gt;17&lt;/ref-type&gt;&lt;contributors&gt;&lt;authors&gt;&lt;author&gt;Witt, Whitney P&lt;/author&gt;&lt;author&gt;Cheng, Erika R&lt;/author&gt;&lt;author&gt;Wisk, Lauren E&lt;/author&gt;&lt;author&gt;Litzelman, Kristin&lt;/author&gt;&lt;author&gt;Chatterjee, Debanjana&lt;/author&gt;&lt;author&gt;Mandell, Kara&lt;/author&gt;&lt;author&gt;Wakeel, Fathima&lt;/author&gt;&lt;/authors&gt;&lt;/contributors&gt;&lt;titles&gt;&lt;title&gt;Preterm birth in the United States: the impact of stressful life events prior to conception and maternal age&lt;/title&gt;&lt;secondary-title&gt;American journal of public health&lt;/secondary-title&gt;&lt;/titles&gt;&lt;periodical&gt;&lt;full-title&gt;American journal of public health&lt;/full-title&gt;&lt;/periodical&gt;&lt;pages&gt;S73-S80&lt;/pages&gt;&lt;volume&gt;104&lt;/volume&gt;&lt;number&gt;S1&lt;/number&gt;&lt;dates&gt;&lt;year&gt;2014&lt;/year&gt;&lt;/dates&gt;&lt;isbn&gt;1541-0048&lt;/isbn&gt;&lt;urls&gt;&lt;/urls&gt;&lt;/record&gt;&lt;/Cite&gt;&lt;/EndNote&gt;</w:instrText>
      </w:r>
      <w:r w:rsidR="00D97C46">
        <w:rPr>
          <w:noProof/>
        </w:rPr>
        <w:fldChar w:fldCharType="separate"/>
      </w:r>
      <w:r w:rsidR="00D97C46">
        <w:rPr>
          <w:noProof/>
        </w:rPr>
        <w:t>[6, 7]</w:t>
      </w:r>
      <w:r w:rsidR="00D97C46">
        <w:rPr>
          <w:noProof/>
        </w:rPr>
        <w:fldChar w:fldCharType="end"/>
      </w:r>
      <w:r w:rsidRPr="00FA6574">
        <w:t xml:space="preserve">. </w:t>
      </w:r>
      <w:r w:rsidR="0021490B">
        <w:t>Although</w:t>
      </w:r>
      <w:r w:rsidRPr="00FA6574">
        <w:t xml:space="preserve"> </w:t>
      </w:r>
      <w:r w:rsidR="0021490B">
        <w:t>there are huge improvements</w:t>
      </w:r>
      <w:r w:rsidRPr="00FA6574">
        <w:t xml:space="preserve"> in perinatal health, the incidence of PTB has </w:t>
      </w:r>
      <w:r w:rsidR="0021490B" w:rsidRPr="00FA6574">
        <w:t>continuo</w:t>
      </w:r>
      <w:r w:rsidR="0021490B">
        <w:t>usly increased</w:t>
      </w:r>
      <w:r w:rsidRPr="00FA6574">
        <w:t>. Given the multifactorial etiology of PTB, diagnosis and prevention have proven difficult. However regardless of what triggers PTB, there seems to be common gradual changes in the stroma of the cervix. The cervix, which plays a</w:t>
      </w:r>
      <w:bookmarkStart w:id="822" w:name="OLE_LINK266"/>
      <w:bookmarkStart w:id="823" w:name="OLE_LINK267"/>
      <w:r w:rsidR="0093319A">
        <w:t xml:space="preserve"> key role</w:t>
      </w:r>
      <w:r w:rsidRPr="00FA6574">
        <w:t xml:space="preserve"> in</w:t>
      </w:r>
      <w:bookmarkEnd w:id="822"/>
      <w:bookmarkEnd w:id="823"/>
      <w:r w:rsidRPr="00FA6574">
        <w:t xml:space="preserve"> maintaining a pregnancy to term, has to remain closed throughout gestation so that the </w:t>
      </w:r>
      <w:r w:rsidR="00D40B26" w:rsidRPr="00FA6574">
        <w:t>foetus</w:t>
      </w:r>
      <w:r w:rsidRPr="00FA6574">
        <w:t xml:space="preserve"> can </w:t>
      </w:r>
      <w:r w:rsidR="0093319A">
        <w:t>grow</w:t>
      </w:r>
      <w:r w:rsidRPr="00FA6574">
        <w:t xml:space="preserve"> in utero</w:t>
      </w:r>
      <w:r>
        <w:t xml:space="preserve"> </w:t>
      </w:r>
      <w:r w:rsidR="00D97C46">
        <w:rPr>
          <w:noProof/>
        </w:rPr>
        <w:fldChar w:fldCharType="begin"/>
      </w:r>
      <w:r w:rsidR="00D97C46">
        <w:rPr>
          <w:noProof/>
        </w:rPr>
        <w:instrText xml:space="preserve"> ADDIN EN.CITE &lt;EndNote&gt;&lt;Cite&gt;&lt;Author&gt;Myers&lt;/Author&gt;&lt;Year&gt;2015&lt;/Year&gt;&lt;RecNum&gt;260&lt;/RecNum&gt;&lt;DisplayText&gt;[8]&lt;/DisplayText&gt;&lt;record&gt;&lt;rec-number&gt;260&lt;/rec-number&gt;&lt;foreign-keys&gt;&lt;key app="EN" db-id="xpa0e0dzn59f2seezaa599syxt9e9rfxpwft" timestamp="1581052157"&gt;260&lt;/key&gt;&lt;/foreign-keys&gt;&lt;ref-type name="Journal Article"&gt;17&lt;/ref-type&gt;&lt;contributors&gt;&lt;authors&gt;&lt;author&gt;Myers, Kristin M&lt;/author&gt;&lt;author&gt;Feltovich, Helen&lt;/author&gt;&lt;author&gt;Mazza, Edoardo&lt;/author&gt;&lt;author&gt;Vink, Joy&lt;/author&gt;&lt;author&gt;Bajka, Michael&lt;/author&gt;&lt;author&gt;Wapner, Ronald J&lt;/author&gt;&lt;author&gt;Hall, Timothy J&lt;/author&gt;&lt;author&gt;House, Michael&lt;/author&gt;&lt;/authors&gt;&lt;/contributors&gt;&lt;titles&gt;&lt;title&gt;The mechanical role of the cervix in pregnancy&lt;/title&gt;&lt;secondary-title&gt;Journal of biomechanics&lt;/secondary-title&gt;&lt;/titles&gt;&lt;periodical&gt;&lt;full-title&gt;Journal of biomechanics&lt;/full-title&gt;&lt;/periodical&gt;&lt;pages&gt;1511-1523&lt;/pages&gt;&lt;volume&gt;48&lt;/volume&gt;&lt;number&gt;9&lt;/number&gt;&lt;dates&gt;&lt;year&gt;2015&lt;/year&gt;&lt;/dates&gt;&lt;isbn&gt;0021-9290&lt;/isbn&gt;&lt;urls&gt;&lt;/urls&gt;&lt;/record&gt;&lt;/Cite&gt;&lt;/EndNote&gt;</w:instrText>
      </w:r>
      <w:r w:rsidR="00D97C46">
        <w:rPr>
          <w:noProof/>
        </w:rPr>
        <w:fldChar w:fldCharType="separate"/>
      </w:r>
      <w:r w:rsidR="00D97C46">
        <w:rPr>
          <w:noProof/>
        </w:rPr>
        <w:t>[8]</w:t>
      </w:r>
      <w:r w:rsidR="00D97C46">
        <w:rPr>
          <w:noProof/>
        </w:rPr>
        <w:fldChar w:fldCharType="end"/>
      </w:r>
      <w:r w:rsidRPr="00FA6574">
        <w:t xml:space="preserve">. However, for birth to occur, </w:t>
      </w:r>
      <w:r w:rsidR="00643CCF">
        <w:t xml:space="preserve">the </w:t>
      </w:r>
      <w:r w:rsidR="0093319A">
        <w:t>cervix</w:t>
      </w:r>
      <w:r w:rsidRPr="00FA6574">
        <w:t xml:space="preserve"> has to </w:t>
      </w:r>
      <w:r w:rsidR="0093319A">
        <w:t xml:space="preserve">go through the process of </w:t>
      </w:r>
      <w:r w:rsidRPr="00FA6574">
        <w:t>shorten</w:t>
      </w:r>
      <w:r w:rsidR="0093319A">
        <w:t>ing</w:t>
      </w:r>
      <w:r w:rsidRPr="00FA6574">
        <w:t>, soften</w:t>
      </w:r>
      <w:r w:rsidR="0093319A">
        <w:t>ing</w:t>
      </w:r>
      <w:r w:rsidRPr="00FA6574">
        <w:t xml:space="preserve"> and dilat</w:t>
      </w:r>
      <w:r w:rsidR="0093319A">
        <w:t>ion</w:t>
      </w:r>
      <w:r w:rsidRPr="00FA6574">
        <w:t xml:space="preserve">. This </w:t>
      </w:r>
      <w:r w:rsidR="00E33584" w:rsidRPr="00FA6574">
        <w:t>remodelling</w:t>
      </w:r>
      <w:r w:rsidRPr="00FA6574">
        <w:t xml:space="preserve"> process is </w:t>
      </w:r>
      <w:r w:rsidR="0093319A" w:rsidRPr="00FA6574">
        <w:t>crucial</w:t>
      </w:r>
      <w:r w:rsidR="007F039E">
        <w:t xml:space="preserve"> and essential</w:t>
      </w:r>
      <w:r w:rsidR="0093319A" w:rsidRPr="00FA6574">
        <w:t xml:space="preserve"> </w:t>
      </w:r>
      <w:r w:rsidRPr="00FA6574">
        <w:t xml:space="preserve">for uterine contractions to lead to </w:t>
      </w:r>
      <w:r w:rsidR="0093319A">
        <w:t xml:space="preserve">successful </w:t>
      </w:r>
      <w:r w:rsidRPr="00FA6574">
        <w:t>delivery</w:t>
      </w:r>
      <w:r w:rsidR="00986430">
        <w:t xml:space="preserve"> </w:t>
      </w:r>
      <w:r w:rsidR="00986430">
        <w:rPr>
          <w:noProof/>
        </w:rPr>
        <w:fldChar w:fldCharType="begin"/>
      </w:r>
      <w:r w:rsidR="00986430">
        <w:rPr>
          <w:noProof/>
        </w:rPr>
        <w:instrText xml:space="preserve"> ADDIN EN.CITE &lt;EndNote&gt;&lt;Cite&gt;&lt;Author&gt;Danforth&lt;/Author&gt;&lt;Year&gt;1983&lt;/Year&gt;&lt;RecNum&gt;261&lt;/RecNum&gt;&lt;DisplayText&gt;[9, 10]&lt;/DisplayText&gt;&lt;record&gt;&lt;rec-number&gt;261&lt;/rec-number&gt;&lt;foreign-keys&gt;&lt;key app="EN" db-id="xpa0e0dzn59f2seezaa599syxt9e9rfxpwft" timestamp="1581052228"&gt;261&lt;/key&gt;&lt;/foreign-keys&gt;&lt;ref-type name="Journal Article"&gt;17&lt;/ref-type&gt;&lt;contributors&gt;&lt;authors&gt;&lt;author&gt;Danforth, David N&lt;/author&gt;&lt;/authors&gt;&lt;/contributors&gt;&lt;titles&gt;&lt;title&gt;The morphology of the human cervix&lt;/title&gt;&lt;secondary-title&gt;Clinical obstetrics and gynecology&lt;/secondary-title&gt;&lt;/titles&gt;&lt;periodical&gt;&lt;full-title&gt;Clinical obstetrics and gynecology&lt;/full-title&gt;&lt;/periodical&gt;&lt;pages&gt;7-13&lt;/pages&gt;&lt;volume&gt;26&lt;/volume&gt;&lt;number&gt;1&lt;/number&gt;&lt;dates&gt;&lt;year&gt;1983&lt;/year&gt;&lt;/dates&gt;&lt;isbn&gt;0009-9201&lt;/isbn&gt;&lt;urls&gt;&lt;/urls&gt;&lt;/record&gt;&lt;/Cite&gt;&lt;Cite&gt;&lt;Author&gt;Feltovich&lt;/Author&gt;&lt;Year&gt;2012&lt;/Year&gt;&lt;RecNum&gt;262&lt;/RecNum&gt;&lt;record&gt;&lt;rec-number&gt;262&lt;/rec-number&gt;&lt;foreign-keys&gt;&lt;key app="EN" db-id="xpa0e0dzn59f2seezaa599syxt9e9rfxpwft" timestamp="1581052278"&gt;262&lt;/key&gt;&lt;/foreign-keys&gt;&lt;ref-type name="Journal Article"&gt;17&lt;/ref-type&gt;&lt;contributors&gt;&lt;authors&gt;&lt;author&gt;Feltovich, Helen&lt;/author&gt;&lt;author&gt;Hall, Timothy J&lt;/author&gt;&lt;author&gt;Berghella, Vincenzo&lt;/author&gt;&lt;/authors&gt;&lt;/contributors&gt;&lt;titles&gt;&lt;title&gt;Beyond cervical length: emerging technologies for assessing the pregnant cervix&lt;/title&gt;&lt;secondary-title&gt;American journal of obstetrics and gynecology&lt;/secondary-title&gt;&lt;/titles&gt;&lt;periodical&gt;&lt;full-title&gt;American journal of obstetrics and gynecology&lt;/full-title&gt;&lt;/periodical&gt;&lt;pages&gt;345-354&lt;/pages&gt;&lt;volume&gt;207&lt;/volume&gt;&lt;number&gt;5&lt;/number&gt;&lt;dates&gt;&lt;year&gt;2012&lt;/year&gt;&lt;/dates&gt;&lt;isbn&gt;0002-9378&lt;/isbn&gt;&lt;urls&gt;&lt;/urls&gt;&lt;/record&gt;&lt;/Cite&gt;&lt;/EndNote&gt;</w:instrText>
      </w:r>
      <w:r w:rsidR="00986430">
        <w:rPr>
          <w:noProof/>
        </w:rPr>
        <w:fldChar w:fldCharType="separate"/>
      </w:r>
      <w:r w:rsidR="00986430">
        <w:rPr>
          <w:noProof/>
        </w:rPr>
        <w:t>[9, 10]</w:t>
      </w:r>
      <w:r w:rsidR="00986430">
        <w:rPr>
          <w:noProof/>
        </w:rPr>
        <w:fldChar w:fldCharType="end"/>
      </w:r>
      <w:r w:rsidRPr="00FA6574">
        <w:t xml:space="preserve">. </w:t>
      </w:r>
      <w:r w:rsidR="007F039E">
        <w:t>As</w:t>
      </w:r>
      <w:r w:rsidRPr="00FA6574">
        <w:t xml:space="preserve"> PTB requires premature cervical </w:t>
      </w:r>
      <w:r w:rsidR="00E33584" w:rsidRPr="00FA6574">
        <w:t>remodelling</w:t>
      </w:r>
      <w:r w:rsidRPr="00FA6574">
        <w:t xml:space="preserve">, </w:t>
      </w:r>
      <w:r w:rsidR="00DA6DD9">
        <w:t xml:space="preserve">a deeper </w:t>
      </w:r>
      <w:r w:rsidRPr="00FA6574">
        <w:t xml:space="preserve">understanding of this process is </w:t>
      </w:r>
      <w:r w:rsidR="00DA6DD9">
        <w:t>vital</w:t>
      </w:r>
      <w:r w:rsidRPr="00FA6574">
        <w:t xml:space="preserve"> for develo</w:t>
      </w:r>
      <w:r w:rsidR="00DA6DD9">
        <w:t>ping</w:t>
      </w:r>
      <w:r w:rsidRPr="00FA6574">
        <w:t xml:space="preserve"> </w:t>
      </w:r>
      <w:r w:rsidR="00DA6DD9">
        <w:t>a</w:t>
      </w:r>
      <w:r w:rsidRPr="00FA6574">
        <w:t xml:space="preserve"> more accurate screening tool for PTB</w:t>
      </w:r>
      <w:r w:rsidR="00986430">
        <w:t xml:space="preserve"> </w:t>
      </w:r>
      <w:r w:rsidR="00986430">
        <w:rPr>
          <w:noProof/>
        </w:rPr>
        <w:fldChar w:fldCharType="begin"/>
      </w:r>
      <w:r w:rsidR="00986430">
        <w:rPr>
          <w:noProof/>
        </w:rPr>
        <w:instrText xml:space="preserve"> ADDIN EN.CITE &lt;EndNote&gt;&lt;Cite&gt;&lt;Author&gt;Facchinetti&lt;/Author&gt;&lt;Year&gt;2005&lt;/Year&gt;&lt;RecNum&gt;263&lt;/RecNum&gt;&lt;DisplayText&gt;[11]&lt;/DisplayText&gt;&lt;record&gt;&lt;rec-number&gt;263&lt;/rec-number&gt;&lt;foreign-keys&gt;&lt;key app="EN" db-id="xpa0e0dzn59f2seezaa599syxt9e9rfxpwft" timestamp="1581052333"&gt;263&lt;/key&gt;&lt;/foreign-keys&gt;&lt;ref-type name="Journal Article"&gt;17&lt;/ref-type&gt;&lt;contributors&gt;&lt;authors&gt;&lt;author&gt;Facchinetti, Fabio&lt;/author&gt;&lt;author&gt;Venturini, Paolo&lt;/author&gt;&lt;author&gt;Blasi, Immacolata&lt;/author&gt;&lt;author&gt;Giannella, Luca&lt;/author&gt;&lt;/authors&gt;&lt;/contributors&gt;&lt;titles&gt;&lt;title&gt;Changes in the cervical competence in preterm labour&lt;/title&gt;&lt;secondary-title&gt;BJOG: An International Journal of Obstetrics &amp;amp; Gynaecology&lt;/secondary-title&gt;&lt;/titles&gt;&lt;periodical&gt;&lt;full-title&gt;BJOG: An International Journal of Obstetrics &amp;amp; Gynaecology&lt;/full-title&gt;&lt;/periodical&gt;&lt;pages&gt;23-27&lt;/pages&gt;&lt;volume&gt;112&lt;/volume&gt;&lt;dates&gt;&lt;year&gt;2005&lt;/year&gt;&lt;/dates&gt;&lt;isbn&gt;1470-0328&lt;/isbn&gt;&lt;urls&gt;&lt;/urls&gt;&lt;/record&gt;&lt;/Cite&gt;&lt;/EndNote&gt;</w:instrText>
      </w:r>
      <w:r w:rsidR="00986430">
        <w:rPr>
          <w:noProof/>
        </w:rPr>
        <w:fldChar w:fldCharType="separate"/>
      </w:r>
      <w:r w:rsidR="00986430">
        <w:rPr>
          <w:noProof/>
        </w:rPr>
        <w:t>[11]</w:t>
      </w:r>
      <w:r w:rsidR="00986430">
        <w:rPr>
          <w:noProof/>
        </w:rPr>
        <w:fldChar w:fldCharType="end"/>
      </w:r>
      <w:r w:rsidRPr="00FA6574">
        <w:t xml:space="preserve">. Such tools may also facilitate better targeted clinical interventions. Cervical </w:t>
      </w:r>
      <w:r w:rsidR="00E33584" w:rsidRPr="00FA6574">
        <w:t>remodelling</w:t>
      </w:r>
      <w:r w:rsidRPr="00FA6574">
        <w:t xml:space="preserve"> begins several weeks/months before parturition, but its exact timing and processes have not yet been fully characterized in humans, </w:t>
      </w:r>
      <w:r w:rsidR="003C370A">
        <w:t xml:space="preserve">with </w:t>
      </w:r>
      <w:r w:rsidRPr="00FA6574">
        <w:t>most evidence stemming from studies on rodents</w:t>
      </w:r>
      <w:r w:rsidR="00986430">
        <w:t xml:space="preserve"> </w:t>
      </w:r>
      <w:r w:rsidR="00986430">
        <w:rPr>
          <w:noProof/>
        </w:rPr>
        <w:lastRenderedPageBreak/>
        <w:fldChar w:fldCharType="begin"/>
      </w:r>
      <w:r w:rsidR="00986430">
        <w:rPr>
          <w:noProof/>
        </w:rPr>
        <w:instrText xml:space="preserve"> ADDIN EN.CITE &lt;EndNote&gt;&lt;Cite&gt;&lt;Author&gt;Read&lt;/Author&gt;&lt;Year&gt;2007&lt;/Year&gt;&lt;RecNum&gt;264&lt;/RecNum&gt;&lt;DisplayText&gt;[12]&lt;/DisplayText&gt;&lt;record&gt;&lt;rec-number&gt;264&lt;/rec-number&gt;&lt;foreign-keys&gt;&lt;key app="EN" db-id="xpa0e0dzn59f2seezaa599syxt9e9rfxpwft" timestamp="1581052390"&gt;264&lt;/key&gt;&lt;/foreign-keys&gt;&lt;ref-type name="Journal Article"&gt;17&lt;/ref-type&gt;&lt;contributors&gt;&lt;authors&gt;&lt;author&gt;Read, Charles P&lt;/author&gt;&lt;author&gt;Word, R Ann&lt;/author&gt;&lt;author&gt;Ruscheinsky, Monika A&lt;/author&gt;&lt;author&gt;Timmons, Brenda C&lt;/author&gt;&lt;author&gt;Mahendroo, Mala S&lt;/author&gt;&lt;/authors&gt;&lt;/contributors&gt;&lt;titles&gt;&lt;title&gt;Cervical remodeling during pregnancy and parturition: molecular characterization of the softening phase in mice&lt;/title&gt;&lt;secondary-title&gt;Reproduction&lt;/secondary-title&gt;&lt;/titles&gt;&lt;periodical&gt;&lt;full-title&gt;Reproduction&lt;/full-title&gt;&lt;/periodical&gt;&lt;pages&gt;327-340&lt;/pages&gt;&lt;volume&gt;134&lt;/volume&gt;&lt;number&gt;2&lt;/number&gt;&lt;dates&gt;&lt;year&gt;2007&lt;/year&gt;&lt;/dates&gt;&lt;isbn&gt;1741-7899&lt;/isbn&gt;&lt;urls&gt;&lt;/urls&gt;&lt;/record&gt;&lt;/Cite&gt;&lt;/EndNote&gt;</w:instrText>
      </w:r>
      <w:r w:rsidR="00986430">
        <w:rPr>
          <w:noProof/>
        </w:rPr>
        <w:fldChar w:fldCharType="separate"/>
      </w:r>
      <w:r w:rsidR="00986430">
        <w:rPr>
          <w:noProof/>
        </w:rPr>
        <w:t>[12]</w:t>
      </w:r>
      <w:r w:rsidR="00986430">
        <w:rPr>
          <w:noProof/>
        </w:rPr>
        <w:fldChar w:fldCharType="end"/>
      </w:r>
      <w:r w:rsidRPr="00FA6574">
        <w:t xml:space="preserve">. Experiments </w:t>
      </w:r>
      <w:r w:rsidR="00DA6DD9">
        <w:t>for investigating</w:t>
      </w:r>
      <w:r w:rsidRPr="00FA6574">
        <w:t xml:space="preserve"> rat and human cervical biopsy tissues in the late 1980s </w:t>
      </w:r>
      <w:r w:rsidR="00DA6DD9">
        <w:t>by</w:t>
      </w:r>
      <w:r w:rsidRPr="00FA6574">
        <w:t xml:space="preserve"> X-ray diffraction</w:t>
      </w:r>
      <w:r w:rsidR="0085682E">
        <w:t xml:space="preserve"> revealed </w:t>
      </w:r>
      <w:r w:rsidRPr="00FA6574">
        <w:t xml:space="preserve">that collagen fibrils </w:t>
      </w:r>
      <w:r w:rsidR="00DA6DD9" w:rsidRPr="00FA6574">
        <w:t xml:space="preserve">in the non-pregnant cervix </w:t>
      </w:r>
      <w:r w:rsidR="0085682E">
        <w:t>displayed</w:t>
      </w:r>
      <w:r w:rsidRPr="00FA6574">
        <w:t xml:space="preserve"> preferential orientation</w:t>
      </w:r>
      <w:r w:rsidR="00DA6DD9">
        <w:t>s</w:t>
      </w:r>
      <w:r w:rsidRPr="00FA6574">
        <w:t xml:space="preserve">: around the endocervical canal and in the outermost area, collagen </w:t>
      </w:r>
      <w:r w:rsidR="00E33584" w:rsidRPr="00FA6574">
        <w:t>fibres</w:t>
      </w:r>
      <w:r w:rsidRPr="00FA6574">
        <w:t xml:space="preserve"> were mostly arranged longitudinally, whereas in the middle area, </w:t>
      </w:r>
      <w:r w:rsidR="00E33584" w:rsidRPr="00FA6574">
        <w:t>fibres</w:t>
      </w:r>
      <w:r w:rsidRPr="00FA6574">
        <w:t xml:space="preserve"> were predominantly circumferential</w:t>
      </w:r>
      <w:r w:rsidR="000450F3">
        <w:t xml:space="preserve"> </w:t>
      </w:r>
      <w:r w:rsidR="000450F3">
        <w:rPr>
          <w:noProof/>
        </w:rPr>
        <w:fldChar w:fldCharType="begin"/>
      </w:r>
      <w:r w:rsidR="000450F3">
        <w:rPr>
          <w:noProof/>
        </w:rPr>
        <w:instrText xml:space="preserve"> ADDIN EN.CITE &lt;EndNote&gt;&lt;Cite&gt;&lt;Author&gt;Aspden&lt;/Author&gt;&lt;Year&gt;1988&lt;/Year&gt;&lt;RecNum&gt;265&lt;/RecNum&gt;&lt;DisplayText&gt;[13]&lt;/DisplayText&gt;&lt;record&gt;&lt;rec-number&gt;265&lt;/rec-number&gt;&lt;foreign-keys&gt;&lt;key app="EN" db-id="xpa0e0dzn59f2seezaa599syxt9e9rfxpwft" timestamp="1581052520"&gt;265&lt;/key&gt;&lt;/foreign-keys&gt;&lt;ref-type name="Journal Article"&gt;17&lt;/ref-type&gt;&lt;contributors&gt;&lt;authors&gt;&lt;author&gt;Aspden, Richard M&lt;/author&gt;&lt;/authors&gt;&lt;/contributors&gt;&lt;titles&gt;&lt;title&gt;Collagen organisation in the cervix and its relation to mechanical function&lt;/title&gt;&lt;secondary-title&gt;Collagen and related research&lt;/secondary-title&gt;&lt;/titles&gt;&lt;periodical&gt;&lt;full-title&gt;Collagen and related research&lt;/full-title&gt;&lt;/periodical&gt;&lt;pages&gt;103-112&lt;/pages&gt;&lt;volume&gt;8&lt;/volume&gt;&lt;number&gt;2&lt;/number&gt;&lt;dates&gt;&lt;year&gt;1988&lt;/year&gt;&lt;/dates&gt;&lt;isbn&gt;0174-173X&lt;/isbn&gt;&lt;urls&gt;&lt;/urls&gt;&lt;/record&gt;&lt;/Cite&gt;&lt;/EndNote&gt;</w:instrText>
      </w:r>
      <w:r w:rsidR="000450F3">
        <w:rPr>
          <w:noProof/>
        </w:rPr>
        <w:fldChar w:fldCharType="separate"/>
      </w:r>
      <w:r w:rsidR="000450F3">
        <w:rPr>
          <w:noProof/>
        </w:rPr>
        <w:t>[13]</w:t>
      </w:r>
      <w:r w:rsidR="000450F3">
        <w:rPr>
          <w:noProof/>
        </w:rPr>
        <w:fldChar w:fldCharType="end"/>
      </w:r>
      <w:r w:rsidRPr="00FA6574">
        <w:t xml:space="preserve">. This orientation pattern </w:t>
      </w:r>
      <w:r w:rsidR="0085682E">
        <w:t>gradually fades away</w:t>
      </w:r>
      <w:r w:rsidR="00C90ED1">
        <w:t xml:space="preserve"> </w:t>
      </w:r>
      <w:r w:rsidR="005573E3">
        <w:t xml:space="preserve">due to the cervical remodelling </w:t>
      </w:r>
      <w:r w:rsidRPr="00FA6574">
        <w:t xml:space="preserve">during pregnancy. Current evidence also suggests that cervical </w:t>
      </w:r>
      <w:r w:rsidR="00E33584" w:rsidRPr="00FA6574">
        <w:t>remodelling</w:t>
      </w:r>
      <w:r w:rsidRPr="00FA6574">
        <w:t xml:space="preserve"> involves a change in the orientation, morphology and assembly rather than in collagen amount. However, current in vivo assessment of the </w:t>
      </w:r>
      <w:r w:rsidR="00E33584" w:rsidRPr="00FA6574">
        <w:t>remodelling</w:t>
      </w:r>
      <w:r w:rsidRPr="00FA6574">
        <w:t xml:space="preserve"> of the cervix in women is confined to cervical length ultrasound measurement and digital examination approaches incapable of assessing the key molecular changes associated with extracellular matrix </w:t>
      </w:r>
      <w:r w:rsidR="00E33584" w:rsidRPr="00FA6574">
        <w:t>remodelling</w:t>
      </w:r>
      <w:r w:rsidR="000450F3">
        <w:t xml:space="preserve"> </w:t>
      </w:r>
      <w:r w:rsidR="000450F3">
        <w:rPr>
          <w:noProof/>
        </w:rPr>
        <w:fldChar w:fldCharType="begin"/>
      </w:r>
      <w:r w:rsidR="000450F3">
        <w:rPr>
          <w:noProof/>
        </w:rPr>
        <w:instrText xml:space="preserve"> ADDIN EN.CITE &lt;EndNote&gt;&lt;Cite&gt;&lt;Author&gt;Feltovich&lt;/Author&gt;&lt;Year&gt;2012&lt;/Year&gt;&lt;RecNum&gt;262&lt;/RecNum&gt;&lt;DisplayText&gt;[10]&lt;/DisplayText&gt;&lt;record&gt;&lt;rec-number&gt;262&lt;/rec-number&gt;&lt;foreign-keys&gt;&lt;key app="EN" db-id="xpa0e0dzn59f2seezaa599syxt9e9rfxpwft" timestamp="1581052278"&gt;262&lt;/key&gt;&lt;/foreign-keys&gt;&lt;ref-type name="Journal Article"&gt;17&lt;/ref-type&gt;&lt;contributors&gt;&lt;authors&gt;&lt;author&gt;Feltovich, Helen&lt;/author&gt;&lt;author&gt;Hall, Timothy J&lt;/author&gt;&lt;author&gt;Berghella, Vincenzo&lt;/author&gt;&lt;/authors&gt;&lt;/contributors&gt;&lt;titles&gt;&lt;title&gt;Beyond cervical length: emerging technologies for assessing the pregnant cervix&lt;/title&gt;&lt;secondary-title&gt;American journal of obstetrics and gynecology&lt;/secondary-title&gt;&lt;/titles&gt;&lt;periodical&gt;&lt;full-title&gt;American journal of obstetrics and gynecology&lt;/full-title&gt;&lt;/periodical&gt;&lt;pages&gt;345-354&lt;/pages&gt;&lt;volume&gt;207&lt;/volume&gt;&lt;number&gt;5&lt;/number&gt;&lt;dates&gt;&lt;year&gt;2012&lt;/year&gt;&lt;/dates&gt;&lt;isbn&gt;0002-9378&lt;/isbn&gt;&lt;urls&gt;&lt;/urls&gt;&lt;/record&gt;&lt;/Cite&gt;&lt;/EndNote&gt;</w:instrText>
      </w:r>
      <w:r w:rsidR="000450F3">
        <w:rPr>
          <w:noProof/>
        </w:rPr>
        <w:fldChar w:fldCharType="separate"/>
      </w:r>
      <w:r w:rsidR="000450F3">
        <w:rPr>
          <w:noProof/>
        </w:rPr>
        <w:t>[10]</w:t>
      </w:r>
      <w:r w:rsidR="000450F3">
        <w:rPr>
          <w:noProof/>
        </w:rPr>
        <w:fldChar w:fldCharType="end"/>
      </w:r>
      <w:r w:rsidRPr="00FA6574">
        <w:t>.</w:t>
      </w:r>
    </w:p>
    <w:p w14:paraId="31E3ECC7" w14:textId="77777777" w:rsidR="0086293A" w:rsidRDefault="0086293A" w:rsidP="005D0EC1"/>
    <w:p w14:paraId="0FFF5CBF" w14:textId="586018E4" w:rsidR="0086293A" w:rsidRPr="00FA6574" w:rsidRDefault="0086293A" w:rsidP="005D0EC1">
      <w:r w:rsidRPr="00FA6574">
        <w:t xml:space="preserve">Several research imaging techniques have been employed to investigate cervical collagen microstructure, including X-ray diffraction, </w:t>
      </w:r>
      <w:bookmarkStart w:id="824" w:name="_Hlk24988045"/>
      <w:r w:rsidRPr="00FA6574">
        <w:t>second harmonic generation (SHG) microscopy</w:t>
      </w:r>
      <w:bookmarkEnd w:id="824"/>
      <w:r w:rsidRPr="00FA6574">
        <w:t xml:space="preserve">, </w:t>
      </w:r>
      <w:bookmarkStart w:id="825" w:name="_Hlk24988066"/>
      <w:r w:rsidRPr="00FA6574">
        <w:t xml:space="preserve">magnetic resonance diffusion tensor imaging (MR DTI) </w:t>
      </w:r>
      <w:bookmarkEnd w:id="825"/>
      <w:r w:rsidRPr="00FA6574">
        <w:t xml:space="preserve">and </w:t>
      </w:r>
      <w:bookmarkStart w:id="826" w:name="_Hlk24988090"/>
      <w:r w:rsidRPr="00FA6574">
        <w:t>optical coherence tomography (OCT)</w:t>
      </w:r>
      <w:bookmarkEnd w:id="826"/>
      <w:r w:rsidR="00EE6F09">
        <w:t xml:space="preserve"> </w:t>
      </w:r>
      <w:r w:rsidR="000450F3">
        <w:rPr>
          <w:noProof/>
        </w:rPr>
        <w:fldChar w:fldCharType="begin">
          <w:fldData xml:space="preserve">PEVuZE5vdGU+PENpdGU+PEF1dGhvcj5LaXJieTwvQXV0aG9yPjxZZWFyPjE5ODg8L1llYXI+PFJl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</w:fldData>
        </w:fldChar>
      </w:r>
      <w:r w:rsidR="00EE6F09">
        <w:rPr>
          <w:noProof/>
        </w:rPr>
        <w:instrText xml:space="preserve"> ADDIN EN.CITE </w:instrText>
      </w:r>
      <w:r w:rsidR="00EE6F09">
        <w:rPr>
          <w:noProof/>
        </w:rPr>
        <w:fldChar w:fldCharType="begin">
          <w:fldData xml:space="preserve">PEVuZE5vdGU+PENpdGU+PEF1dGhvcj5LaXJieTwvQXV0aG9yPjxZZWFyPjE5ODg8L1llYXI+PFJl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</w:fldData>
        </w:fldChar>
      </w:r>
      <w:r w:rsidR="00EE6F09">
        <w:rPr>
          <w:noProof/>
        </w:rPr>
        <w:instrText xml:space="preserve"> ADDIN EN.CITE.DATA </w:instrText>
      </w:r>
      <w:r w:rsidR="00EE6F09">
        <w:rPr>
          <w:noProof/>
        </w:rPr>
      </w:r>
      <w:r w:rsidR="00EE6F09">
        <w:rPr>
          <w:noProof/>
        </w:rPr>
        <w:fldChar w:fldCharType="end"/>
      </w:r>
      <w:r w:rsidR="000450F3">
        <w:rPr>
          <w:noProof/>
        </w:rPr>
      </w:r>
      <w:r w:rsidR="000450F3">
        <w:rPr>
          <w:noProof/>
        </w:rPr>
        <w:fldChar w:fldCharType="separate"/>
      </w:r>
      <w:r w:rsidR="00EE6F09">
        <w:rPr>
          <w:noProof/>
        </w:rPr>
        <w:t>[14-18]</w:t>
      </w:r>
      <w:r w:rsidR="000450F3">
        <w:rPr>
          <w:noProof/>
        </w:rPr>
        <w:fldChar w:fldCharType="end"/>
      </w:r>
      <w:r w:rsidRPr="00FA6574">
        <w:t>. However, none of these modalities has been successfully translated into the clinical setting due to inherent limitations to the technique.  MR DTI, for example, is too slow for real-time processing; SHG holds limited imaging speed and</w:t>
      </w:r>
      <w:r w:rsidRPr="00FA6574" w:rsidDel="00F103F8">
        <w:t xml:space="preserve"> </w:t>
      </w:r>
      <w:r w:rsidRPr="00FA6574">
        <w:t>does not perform well endoscopically, and OCT lacks accuracy to assess the collagen structure. An emerging technique, Full-field Mueller colposcopy, has also been developed for investigation of cervical microstructure</w:t>
      </w:r>
      <w:r w:rsidR="00811CF6">
        <w:t xml:space="preserve"> </w:t>
      </w:r>
      <w:r w:rsidR="00EE6F09">
        <w:rPr>
          <w:noProof/>
        </w:rPr>
        <w:fldChar w:fldCharType="begin">
          <w:fldData xml:space="preserve">PEVuZE5vdGU+PENpdGU+PEF1dGhvcj5LdXBpbnNraTwvQXV0aG9yPjxZZWFyPjIwMTg8L1llYXI+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</w:fldData>
        </w:fldChar>
      </w:r>
      <w:r w:rsidR="00811CF6">
        <w:rPr>
          <w:noProof/>
        </w:rPr>
        <w:instrText xml:space="preserve"> ADDIN EN.CITE </w:instrText>
      </w:r>
      <w:r w:rsidR="00811CF6">
        <w:rPr>
          <w:noProof/>
        </w:rPr>
        <w:fldChar w:fldCharType="begin">
          <w:fldData xml:space="preserve">PEVuZE5vdGU+PENpdGU+PEF1dGhvcj5LdXBpbnNraTwvQXV0aG9yPjxZZWFyPjIwMTg8L1llYXI+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</w:fldData>
        </w:fldChar>
      </w:r>
      <w:r w:rsidR="00811CF6">
        <w:rPr>
          <w:noProof/>
        </w:rPr>
        <w:instrText xml:space="preserve"> ADDIN EN.CITE.DATA </w:instrText>
      </w:r>
      <w:r w:rsidR="00811CF6">
        <w:rPr>
          <w:noProof/>
        </w:rPr>
      </w:r>
      <w:r w:rsidR="00811CF6">
        <w:rPr>
          <w:noProof/>
        </w:rPr>
        <w:fldChar w:fldCharType="end"/>
      </w:r>
      <w:r w:rsidR="00EE6F09">
        <w:rPr>
          <w:noProof/>
        </w:rPr>
      </w:r>
      <w:r w:rsidR="00EE6F09">
        <w:rPr>
          <w:noProof/>
        </w:rPr>
        <w:fldChar w:fldCharType="separate"/>
      </w:r>
      <w:r w:rsidR="00811CF6">
        <w:rPr>
          <w:noProof/>
        </w:rPr>
        <w:t>[19-22]</w:t>
      </w:r>
      <w:r w:rsidR="00EE6F09">
        <w:rPr>
          <w:noProof/>
        </w:rPr>
        <w:fldChar w:fldCharType="end"/>
      </w:r>
      <w:r w:rsidRPr="00FA6574">
        <w:t>. This technique has</w:t>
      </w:r>
      <w:r w:rsidR="00EE6F09">
        <w:t xml:space="preserve"> been</w:t>
      </w:r>
      <w:r w:rsidRPr="00FA6574">
        <w:t xml:space="preserve"> regarded as a potential alternative to the current screening methods, e.g. histological diagnoses, due to the advantages of low cost, rapid imaging with wide field images and ready endoscope</w:t>
      </w:r>
      <w:r w:rsidR="00811CF6">
        <w:t xml:space="preserve"> </w:t>
      </w:r>
      <w:r w:rsidR="00811CF6">
        <w:rPr>
          <w:noProof/>
        </w:rPr>
        <w:fldChar w:fldCharType="begin"/>
      </w:r>
      <w:r w:rsidR="00811CF6">
        <w:rPr>
          <w:noProof/>
        </w:rPr>
        <w:instrText xml:space="preserve"> ADDIN EN.CITE &lt;EndNote&gt;&lt;Cite&gt;&lt;Author&gt;Rehbinder&lt;/Author&gt;&lt;Year&gt;2016&lt;/Year&gt;&lt;RecNum&gt;272&lt;/RecNum&gt;&lt;DisplayText&gt;[20]&lt;/DisplayText&gt;&lt;record&gt;&lt;rec-number&gt;272&lt;/rec-number&gt;&lt;foreign-keys&gt;&lt;key app="EN" db-id="xpa0e0dzn59f2seezaa599syxt9e9rfxpwft" timestamp="1581053091"&gt;272&lt;/key&gt;&lt;/foreign-keys&gt;&lt;ref-type name="Journal Article"&gt;17&lt;/ref-type&gt;&lt;contributors&gt;&lt;authors&gt;&lt;author&gt;Rehbinder, Jean&lt;/author&gt;&lt;author&gt;Haddad, Huda&lt;/author&gt;&lt;author&gt;Deby, Stanislas&lt;/author&gt;&lt;author&gt;Teig, Benjamin&lt;/author&gt;&lt;author&gt;Nazac, André&lt;/author&gt;&lt;author&gt;Novikova, Tatiana&lt;/author&gt;&lt;author&gt;Pierangelo, Angelo&lt;/author&gt;&lt;author&gt;Moreau, François&lt;/author&gt;&lt;/authors&gt;&lt;/contributors&gt;&lt;titles&gt;&lt;title&gt;Ex vivo Mueller polarimetric imaging of the uterine cervix: a first statistical evaluation&lt;/title&gt;&lt;secondary-title&gt;Journal of biomedical optics&lt;/secondary-title&gt;&lt;/titles&gt;&lt;periodical&gt;&lt;full-title&gt;Journal of biomedical optics&lt;/full-title&gt;&lt;/periodical&gt;&lt;pages&gt;071113&lt;/pages&gt;&lt;volume&gt;21&lt;/volume&gt;&lt;number&gt;7&lt;/number&gt;&lt;dates&gt;&lt;year&gt;2016&lt;/year&gt;&lt;/dates&gt;&lt;isbn&gt;1083-3668&lt;/isbn&gt;&lt;urls&gt;&lt;/urls&gt;&lt;/record&gt;&lt;/Cite&gt;&lt;/EndNote&gt;</w:instrText>
      </w:r>
      <w:r w:rsidR="00811CF6">
        <w:rPr>
          <w:noProof/>
        </w:rPr>
        <w:fldChar w:fldCharType="separate"/>
      </w:r>
      <w:r w:rsidR="00811CF6">
        <w:rPr>
          <w:noProof/>
        </w:rPr>
        <w:t>[20]</w:t>
      </w:r>
      <w:r w:rsidR="00811CF6">
        <w:rPr>
          <w:noProof/>
        </w:rPr>
        <w:fldChar w:fldCharType="end"/>
      </w:r>
      <w:r w:rsidRPr="00FA6574">
        <w:t>. However, the technique of Full-field Mueller colposcopy is not in the mainstream clinic yet, and cannot provide depth-</w:t>
      </w:r>
      <w:r w:rsidRPr="00FA6574">
        <w:lastRenderedPageBreak/>
        <w:t>resolved changes in tissue’s phase retardance, birefringence and relative fast axis orientation nor the thickness of the overlying epithelium.</w:t>
      </w:r>
    </w:p>
    <w:p w14:paraId="5295C5AE" w14:textId="77777777" w:rsidR="0086293A" w:rsidRDefault="0086293A" w:rsidP="005D0EC1"/>
    <w:p w14:paraId="56CD8A30" w14:textId="277F31D6" w:rsidR="0086293A" w:rsidRDefault="0086293A" w:rsidP="005D0EC1">
      <w:r w:rsidRPr="00FA6574">
        <w:t xml:space="preserve">PS-OCT is a functional extension of OCT, which has the potential to be an appropriate tool for investigation of cervix or cervical </w:t>
      </w:r>
      <w:r w:rsidR="00192FD6" w:rsidRPr="00FA6574">
        <w:t>remodelling</w:t>
      </w:r>
      <w:r w:rsidRPr="00FA6574">
        <w:t xml:space="preserve"> in clinical studies. This is because PS-OCT not only shares the advantages of OCT, including high resolution (4-20 μm), high-speed 3-D imaging and easy integration with a catheter or a hand-held probe, but it offers additional information such as the polarization state of backscattered optical light</w:t>
      </w:r>
      <w:r w:rsidR="00811CF6">
        <w:t xml:space="preserve"> </w:t>
      </w:r>
      <w:r w:rsidR="00811CF6">
        <w:rPr>
          <w:noProof/>
        </w:rPr>
        <w:fldChar w:fldCharType="begin"/>
      </w:r>
      <w:r w:rsidR="00811CF6">
        <w:rPr>
          <w:noProof/>
        </w:rPr>
        <w:instrText xml:space="preserve"> ADDIN EN.CITE &lt;EndNote&gt;&lt;Cite&gt;&lt;Author&gt;Fujimoto&lt;/Author&gt;&lt;Year&gt;2015&lt;/Year&gt;&lt;RecNum&gt;275&lt;/RecNum&gt;&lt;DisplayText&gt;[23, 24]&lt;/DisplayText&gt;&lt;record&gt;&lt;rec-number&gt;275&lt;/rec-number&gt;&lt;foreign-keys&gt;&lt;key app="EN" db-id="xpa0e0dzn59f2seezaa599syxt9e9rfxpwft" timestamp="1581053482"&gt;275&lt;/key&gt;&lt;/foreign-keys&gt;&lt;ref-type name="Generic"&gt;13&lt;/ref-type&gt;&lt;contributors&gt;&lt;authors&gt;&lt;author&gt;Fujimoto, James G&lt;/author&gt;&lt;author&gt;Drexler, Wolfgang&lt;/author&gt;&lt;/authors&gt;&lt;/contributors&gt;&lt;titles&gt;&lt;title&gt;Optical Coherence Tomography: Technology and Applications&lt;/title&gt;&lt;/titles&gt;&lt;dates&gt;&lt;year&gt;2015&lt;/year&gt;&lt;/dates&gt;&lt;publisher&gt;Springer&lt;/publisher&gt;&lt;isbn&gt;3319064193&lt;/isbn&gt;&lt;urls&gt;&lt;/urls&gt;&lt;/record&gt;&lt;/Cite&gt;&lt;Cite&gt;&lt;Author&gt;Giattina&lt;/Author&gt;&lt;Year&gt;2006&lt;/Year&gt;&lt;RecNum&gt;276&lt;/RecNum&gt;&lt;record&gt;&lt;rec-number&gt;276&lt;/rec-number&gt;&lt;foreign-keys&gt;&lt;key app="EN" db-id="xpa0e0dzn59f2seezaa599syxt9e9rfxpwft" timestamp="1581053537"&gt;276&lt;/key&gt;&lt;/foreign-keys&gt;&lt;ref-type name="Journal Article"&gt;17&lt;/ref-type&gt;&lt;contributors&gt;&lt;authors&gt;&lt;author&gt;Giattina, Susanne D&lt;/author&gt;&lt;author&gt;Courtney, Brian K&lt;/author&gt;&lt;author&gt;Herz, Paul R&lt;/author&gt;&lt;author&gt;Harman, Michelle&lt;/author&gt;&lt;author&gt;Shortkroff, Sonya&lt;/author&gt;&lt;author&gt;Stamper, Debra L&lt;/author&gt;&lt;author&gt;Liu, Bin&lt;/author&gt;&lt;author&gt;Fujimoto, James G&lt;/author&gt;&lt;author&gt;Brezinski, Mark E&lt;/author&gt;&lt;/authors&gt;&lt;/contributors&gt;&lt;titles&gt;&lt;title&gt;Assessment of coronary plaque collagen with polarization sensitive optical coherence tomography (PS-OCT)&lt;/title&gt;&lt;secondary-title&gt;International journal of cardiology&lt;/secondary-title&gt;&lt;/titles&gt;&lt;periodical&gt;&lt;full-title&gt;International journal of cardiology&lt;/full-title&gt;&lt;/periodical&gt;&lt;pages&gt;400-409&lt;/pages&gt;&lt;volume&gt;107&lt;/volume&gt;&lt;number&gt;3&lt;/number&gt;&lt;dates&gt;&lt;year&gt;2006&lt;/year&gt;&lt;/dates&gt;&lt;isbn&gt;0167-5273&lt;/isbn&gt;&lt;urls&gt;&lt;/urls&gt;&lt;/record&gt;&lt;/Cite&gt;&lt;/EndNote&gt;</w:instrText>
      </w:r>
      <w:r w:rsidR="00811CF6">
        <w:rPr>
          <w:noProof/>
        </w:rPr>
        <w:fldChar w:fldCharType="separate"/>
      </w:r>
      <w:r w:rsidR="00811CF6">
        <w:rPr>
          <w:noProof/>
        </w:rPr>
        <w:t>[23, 24]</w:t>
      </w:r>
      <w:r w:rsidR="00811CF6">
        <w:rPr>
          <w:noProof/>
        </w:rPr>
        <w:fldChar w:fldCharType="end"/>
      </w:r>
      <w:r w:rsidRPr="00FA6574">
        <w:t xml:space="preserve">. </w:t>
      </w:r>
      <w:bookmarkStart w:id="827" w:name="_Hlk9382021"/>
      <w:r w:rsidRPr="00FA6574">
        <w:t xml:space="preserve">The polarization state can be used to measure tissue’s depth-resolved phase retardance, birefringence and relative fast axis orientation, which allows PS-OCT to differentiate anisotropic tissues, such as collagen </w:t>
      </w:r>
      <w:r w:rsidR="00192FD6" w:rsidRPr="00FA6574">
        <w:t>fibre</w:t>
      </w:r>
      <w:r w:rsidRPr="00FA6574">
        <w:t>, muscle and tendon, from other structures</w:t>
      </w:r>
      <w:bookmarkEnd w:id="827"/>
      <w:r w:rsidR="00811CF6">
        <w:t xml:space="preserve"> </w:t>
      </w:r>
      <w:r w:rsidR="00811CF6">
        <w:rPr>
          <w:noProof/>
        </w:rPr>
        <w:fldChar w:fldCharType="begin"/>
      </w:r>
      <w:r w:rsidR="00811CF6">
        <w:rPr>
          <w:noProof/>
        </w:rPr>
        <w:instrText xml:space="preserve"> ADDIN EN.CITE &lt;EndNote&gt;&lt;Cite&gt;&lt;Author&gt;Baumann&lt;/Author&gt;&lt;Year&gt;2017&lt;/Year&gt;&lt;RecNum&gt;277&lt;/RecNum&gt;&lt;DisplayText&gt;[25]&lt;/DisplayText&gt;&lt;record&gt;&lt;rec-number&gt;277&lt;/rec-number&gt;&lt;foreign-keys&gt;&lt;key app="EN" db-id="xpa0e0dzn59f2seezaa599syxt9e9rfxpwft" timestamp="1581053611"&gt;277&lt;/key&gt;&lt;/foreign-keys&gt;&lt;ref-type name="Journal Article"&gt;17&lt;/ref-type&gt;&lt;contributors&gt;&lt;authors&gt;&lt;author&gt;Baumann, Bernhard&lt;/author&gt;&lt;/authors&gt;&lt;/contributors&gt;&lt;titles&gt;&lt;title&gt;Polarization sensitive optical coherence tomography: a review of technology and applications&lt;/title&gt;&lt;secondary-title&gt;Applied Sciences&lt;/secondary-title&gt;&lt;/titles&gt;&lt;periodical&gt;&lt;full-title&gt;Applied Sciences&lt;/full-title&gt;&lt;/periodical&gt;&lt;pages&gt;474&lt;/pages&gt;&lt;volume&gt;7&lt;/volume&gt;&lt;number&gt;5&lt;/number&gt;&lt;dates&gt;&lt;year&gt;2017&lt;/year&gt;&lt;/dates&gt;&lt;urls&gt;&lt;/urls&gt;&lt;/record&gt;&lt;/Cite&gt;&lt;/EndNote&gt;</w:instrText>
      </w:r>
      <w:r w:rsidR="00811CF6">
        <w:rPr>
          <w:noProof/>
        </w:rPr>
        <w:fldChar w:fldCharType="separate"/>
      </w:r>
      <w:r w:rsidR="00811CF6">
        <w:rPr>
          <w:noProof/>
        </w:rPr>
        <w:t>[25]</w:t>
      </w:r>
      <w:r w:rsidR="00811CF6">
        <w:rPr>
          <w:noProof/>
        </w:rPr>
        <w:fldChar w:fldCharType="end"/>
      </w:r>
      <w:r w:rsidRPr="00FA6574">
        <w:t>. In 2008</w:t>
      </w:r>
      <w:r w:rsidRPr="00811CF6">
        <w:t xml:space="preserve">, Lee et al demonstrated that </w:t>
      </w:r>
      <w:r w:rsidR="00E64B54" w:rsidRPr="00811CF6">
        <w:t>cervical intraepithelial cancer could be detected with a sensitivity</w:t>
      </w:r>
      <w:r w:rsidR="00904B26" w:rsidRPr="00811CF6">
        <w:t xml:space="preserve"> (</w:t>
      </w:r>
      <w:r w:rsidR="005B4D9A" w:rsidRPr="00811CF6">
        <w:t>the percentage of true positives in all positive tests</w:t>
      </w:r>
      <w:r w:rsidR="00904B26" w:rsidRPr="00811CF6">
        <w:t>)</w:t>
      </w:r>
      <w:r w:rsidR="00E64B54" w:rsidRPr="00811CF6">
        <w:t xml:space="preserve"> of 94.7% and a specificity</w:t>
      </w:r>
      <w:r w:rsidR="005B4D9A" w:rsidRPr="00811CF6">
        <w:t xml:space="preserve"> (the percentage of true negatives in all negative tests)</w:t>
      </w:r>
      <w:r w:rsidR="00E64B54" w:rsidRPr="00811CF6">
        <w:t xml:space="preserve"> </w:t>
      </w:r>
      <w:r w:rsidR="00E64B54" w:rsidRPr="00FA6574">
        <w:t xml:space="preserve">of 71.2% </w:t>
      </w:r>
      <w:r w:rsidR="00E64B54">
        <w:t>by</w:t>
      </w:r>
      <w:r w:rsidRPr="00FA6574">
        <w:t xml:space="preserve"> </w:t>
      </w:r>
      <w:r w:rsidR="00E64B54">
        <w:t>imaging</w:t>
      </w:r>
      <w:r w:rsidRPr="00FA6574">
        <w:t xml:space="preserve"> human cervical biopsies </w:t>
      </w:r>
      <w:r w:rsidR="00E64B54">
        <w:t>using PS-OCT</w:t>
      </w:r>
      <w:r w:rsidR="005B4D9A">
        <w:t xml:space="preserve">, but the sensitivity and specificity cannot be used to </w:t>
      </w:r>
      <w:r w:rsidR="00CB0D4C">
        <w:t>estimate the probability of disease in individual patients unless positive and negative predictive values are obtained by screening tests</w:t>
      </w:r>
      <w:r w:rsidR="00811CF6">
        <w:t xml:space="preserve"> </w:t>
      </w:r>
      <w:r w:rsidR="00811CF6">
        <w:rPr>
          <w:noProof/>
        </w:rPr>
        <w:fldChar w:fldCharType="begin"/>
      </w:r>
      <w:r w:rsidR="00811CF6">
        <w:rPr>
          <w:noProof/>
        </w:rPr>
        <w:instrText xml:space="preserve"> ADDIN EN.CITE &lt;EndNote&gt;&lt;Cite&gt;&lt;Author&gt;Lee&lt;/Author&gt;&lt;Year&gt;2008&lt;/Year&gt;&lt;RecNum&gt;278&lt;/RecNum&gt;&lt;DisplayText&gt;[26]&lt;/DisplayText&gt;&lt;record&gt;&lt;rec-number&gt;278&lt;/rec-number&gt;&lt;foreign-keys&gt;&lt;key app="EN" db-id="xpa0e0dzn59f2seezaa599syxt9e9rfxpwft" timestamp="1581053752"&gt;278&lt;/key&gt;&lt;/foreign-keys&gt;&lt;ref-type name="Journal Article"&gt;17&lt;/ref-type&gt;&lt;contributors&gt;&lt;authors&gt;&lt;author&gt;Lee, Sang-Won&lt;/author&gt;&lt;author&gt;Yoo, Ji-Yeong&lt;/author&gt;&lt;author&gt;Kang, Jin-Ho&lt;/author&gt;&lt;author&gt;Kang, Moon-Sik&lt;/author&gt;&lt;author&gt;Jung, Soon-Hee&lt;/author&gt;&lt;author&gt;Chong, Yosep&lt;/author&gt;&lt;author&gt;Cha, Dong-Su&lt;/author&gt;&lt;author&gt;Han, Kyung-Hee&lt;/author&gt;&lt;author&gt;Kim, Beop-Min&lt;/author&gt;&lt;/authors&gt;&lt;/contributors&gt;&lt;titles&gt;&lt;title&gt;Optical diagnosis of cervical intraepithelial neoplasm (CIN) using polarization-sensitive optical coherence tomography&lt;/title&gt;&lt;secondary-title&gt;Optics Express&lt;/secondary-title&gt;&lt;/titles&gt;&lt;periodical&gt;&lt;full-title&gt;Optics Express&lt;/full-title&gt;&lt;/periodical&gt;&lt;pages&gt;2709-2719&lt;/pages&gt;&lt;volume&gt;16&lt;/volume&gt;&lt;number&gt;4&lt;/number&gt;&lt;dates&gt;&lt;year&gt;2008&lt;/year&gt;&lt;/dates&gt;&lt;isbn&gt;1094-4087&lt;/isbn&gt;&lt;urls&gt;&lt;/urls&gt;&lt;/record&gt;&lt;/Cite&gt;&lt;/EndNote&gt;</w:instrText>
      </w:r>
      <w:r w:rsidR="00811CF6">
        <w:rPr>
          <w:noProof/>
        </w:rPr>
        <w:fldChar w:fldCharType="separate"/>
      </w:r>
      <w:r w:rsidR="00811CF6">
        <w:rPr>
          <w:noProof/>
        </w:rPr>
        <w:t>[26]</w:t>
      </w:r>
      <w:r w:rsidR="00811CF6">
        <w:rPr>
          <w:noProof/>
        </w:rPr>
        <w:fldChar w:fldCharType="end"/>
      </w:r>
      <w:r w:rsidRPr="00FA6574">
        <w:t>.</w:t>
      </w:r>
      <w:r w:rsidR="00CB0D4C">
        <w:t xml:space="preserve"> </w:t>
      </w:r>
      <w:bookmarkStart w:id="828" w:name="OLE_LINK463"/>
      <w:r w:rsidR="00CB0D4C">
        <w:t>So far</w:t>
      </w:r>
      <w:r w:rsidRPr="00FA6574">
        <w:t xml:space="preserve">, </w:t>
      </w:r>
      <w:bookmarkEnd w:id="828"/>
      <w:r w:rsidR="00CA1887">
        <w:t>we know so little</w:t>
      </w:r>
      <w:r w:rsidRPr="00FA6574">
        <w:t xml:space="preserve"> about the </w:t>
      </w:r>
      <w:r w:rsidR="00CA1887">
        <w:t>feasibility</w:t>
      </w:r>
      <w:r w:rsidRPr="00FA6574">
        <w:t xml:space="preserve"> of PS-OCT to assess changes in the orientation of cervical collagen</w:t>
      </w:r>
      <w:r>
        <w:t xml:space="preserve"> </w:t>
      </w:r>
      <w:r w:rsidR="00F713C1">
        <w:rPr>
          <w:noProof/>
        </w:rPr>
        <w:fldChar w:fldCharType="begin"/>
      </w:r>
      <w:r w:rsidR="00F713C1">
        <w:rPr>
          <w:noProof/>
        </w:rPr>
        <w:instrText xml:space="preserve"> ADDIN EN.CITE &lt;EndNote&gt;&lt;Cite&gt;&lt;Author&gt;Timmons&lt;/Author&gt;&lt;Year&gt;2010&lt;/Year&gt;&lt;RecNum&gt;279&lt;/RecNum&gt;&lt;DisplayText&gt;[27]&lt;/DisplayText&gt;&lt;record&gt;&lt;rec-number&gt;279&lt;/rec-number&gt;&lt;foreign-keys&gt;&lt;key app="EN" db-id="xpa0e0dzn59f2seezaa599syxt9e9rfxpwft" timestamp="1581053827"&gt;279&lt;/key&gt;&lt;/foreign-keys&gt;&lt;ref-type name="Journal Article"&gt;17&lt;/ref-type&gt;&lt;contributors&gt;&lt;authors&gt;&lt;author&gt;Timmons, Brenda&lt;/author&gt;&lt;author&gt;Akins, Meredith&lt;/author&gt;&lt;author&gt;Mahendroo, Mala&lt;/author&gt;&lt;/authors&gt;&lt;/contributors&gt;&lt;titles&gt;&lt;title&gt;Cervical remodeling during pregnancy and parturition&lt;/title&gt;&lt;secondary-title&gt;Trends in Endocrinology &amp;amp; Metabolism&lt;/secondary-title&gt;&lt;/titles&gt;&lt;periodical&gt;&lt;full-title&gt;Trends in Endocrinology &amp;amp; Metabolism&lt;/full-title&gt;&lt;/periodical&gt;&lt;pages&gt;353-361&lt;/pages&gt;&lt;volume&gt;21&lt;/volume&gt;&lt;number&gt;6&lt;/number&gt;&lt;dates&gt;&lt;year&gt;2010&lt;/year&gt;&lt;/dates&gt;&lt;isbn&gt;1043-2760&lt;/isbn&gt;&lt;urls&gt;&lt;/urls&gt;&lt;/record&gt;&lt;/Cite&gt;&lt;/EndNote&gt;</w:instrText>
      </w:r>
      <w:r w:rsidR="00F713C1">
        <w:rPr>
          <w:noProof/>
        </w:rPr>
        <w:fldChar w:fldCharType="separate"/>
      </w:r>
      <w:r w:rsidR="00F713C1">
        <w:rPr>
          <w:noProof/>
        </w:rPr>
        <w:t>[27]</w:t>
      </w:r>
      <w:r w:rsidR="00F713C1">
        <w:rPr>
          <w:noProof/>
        </w:rPr>
        <w:fldChar w:fldCharType="end"/>
      </w:r>
      <w:r w:rsidRPr="00FA6574">
        <w:t>.</w:t>
      </w:r>
    </w:p>
    <w:p w14:paraId="263B3572" w14:textId="77777777" w:rsidR="0086293A" w:rsidRDefault="0086293A" w:rsidP="005D0EC1"/>
    <w:p w14:paraId="487E205E" w14:textId="1FFDDAD1" w:rsidR="0086293A" w:rsidRDefault="0086293A" w:rsidP="005D0EC1">
      <w:r w:rsidRPr="00FA6574">
        <w:t xml:space="preserve">In this study, we sought to assess whether PS-OCT was capable of detecting changes in the alignment of cervical collagen </w:t>
      </w:r>
      <w:r w:rsidR="00192FD6" w:rsidRPr="00FA6574">
        <w:t>fibres</w:t>
      </w:r>
      <w:r w:rsidRPr="00FA6574">
        <w:t xml:space="preserve"> in vitro. Cervical cross-sections obtained from uterine specimens of patients undergoing hysterectomy for benign gynaecological conditions were fully scanned with PS-OCT. Additionally, the 3D orientation of </w:t>
      </w:r>
      <w:r w:rsidRPr="00FA6574">
        <w:lastRenderedPageBreak/>
        <w:t>collagen in the samples was assessed using a conical beam scan protocol, originally developed for studying collagen alignment in articular cartilage</w:t>
      </w:r>
      <w:r>
        <w:t xml:space="preserve"> </w:t>
      </w:r>
      <w:r w:rsidR="00F713C1">
        <w:rPr>
          <w:noProof/>
        </w:rPr>
        <w:fldChar w:fldCharType="begin"/>
      </w:r>
      <w:r w:rsidR="00F713C1">
        <w:rPr>
          <w:noProof/>
        </w:rPr>
        <w:instrText xml:space="preserve"> ADDIN EN.CITE &lt;EndNote&gt;&lt;Cite&gt;&lt;Author&gt;Lu&lt;/Author&gt;&lt;Year&gt;2014&lt;/Year&gt;&lt;RecNum&gt;280&lt;/RecNum&gt;&lt;DisplayText&gt;[28]&lt;/DisplayText&gt;&lt;record&gt;&lt;rec-number&gt;280&lt;/rec-number&gt;&lt;foreign-keys&gt;&lt;key app="EN" db-id="xpa0e0dzn59f2seezaa599syxt9e9rfxpwft" timestamp="1581054006"&gt;280&lt;/key&gt;&lt;/foreign-keys&gt;&lt;ref-type name="Journal Article"&gt;17&lt;/ref-type&gt;&lt;contributors&gt;&lt;authors&gt;&lt;author&gt;Lu, Zenghai&lt;/author&gt;&lt;author&gt;Kasaragod, Deepa&lt;/author&gt;&lt;author&gt;Matcher, Stephen J&lt;/author&gt;&lt;/authors&gt;&lt;/contributors&gt;&lt;titles&gt;&lt;title&gt;Conical scan polarization-sensitive optical coherence tomography&lt;/title&gt;&lt;secondary-title&gt;Biomedical optics express&lt;/secondary-title&gt;&lt;/titles&gt;&lt;periodical&gt;&lt;full-title&gt;Biomedical optics express&lt;/full-title&gt;&lt;/periodical&gt;&lt;pages&gt;752-762&lt;/pages&gt;&lt;volume&gt;5&lt;/volume&gt;&lt;number&gt;3&lt;/number&gt;&lt;dates&gt;&lt;year&gt;2014&lt;/year&gt;&lt;/dates&gt;&lt;isbn&gt;2156-7085&lt;/isbn&gt;&lt;urls&gt;&lt;/urls&gt;&lt;/record&gt;&lt;/Cite&gt;&lt;/EndNote&gt;</w:instrText>
      </w:r>
      <w:r w:rsidR="00F713C1">
        <w:rPr>
          <w:noProof/>
        </w:rPr>
        <w:fldChar w:fldCharType="separate"/>
      </w:r>
      <w:r w:rsidR="00F713C1">
        <w:rPr>
          <w:noProof/>
        </w:rPr>
        <w:t>[28]</w:t>
      </w:r>
      <w:r w:rsidR="00F713C1">
        <w:rPr>
          <w:noProof/>
        </w:rPr>
        <w:fldChar w:fldCharType="end"/>
      </w:r>
      <w:r w:rsidRPr="00FA6574">
        <w:t>.</w:t>
      </w:r>
    </w:p>
    <w:p w14:paraId="29AC9AB4" w14:textId="77777777" w:rsidR="0086293A" w:rsidRPr="00FA6574" w:rsidRDefault="0086293A" w:rsidP="005D0EC1"/>
    <w:p w14:paraId="5DB7BC16" w14:textId="5930C1A6" w:rsidR="0086293A" w:rsidRPr="00FA6574" w:rsidRDefault="0086293A" w:rsidP="00112F32">
      <w:pPr>
        <w:pStyle w:val="Heading3"/>
      </w:pPr>
      <w:bookmarkStart w:id="829" w:name="_Toc31979390"/>
      <w:r w:rsidRPr="00FA6574">
        <w:t>Methods</w:t>
      </w:r>
      <w:bookmarkEnd w:id="829"/>
    </w:p>
    <w:p w14:paraId="34D720F6" w14:textId="3EEEAE65" w:rsidR="0086293A" w:rsidRPr="0086293A" w:rsidRDefault="0086293A" w:rsidP="005F44BE">
      <w:pPr>
        <w:pStyle w:val="Heading4"/>
      </w:pPr>
      <w:bookmarkStart w:id="830" w:name="_Toc31979391"/>
      <w:r w:rsidRPr="00FA6574">
        <w:t>Configuration of PS-OCT</w:t>
      </w:r>
      <w:bookmarkEnd w:id="830"/>
    </w:p>
    <w:p w14:paraId="7E1CF516" w14:textId="7B476230" w:rsidR="0086293A" w:rsidRPr="00FA6574" w:rsidRDefault="0086293A" w:rsidP="005D0EC1">
      <w:r w:rsidRPr="00FA6574">
        <w:t xml:space="preserve">Our in-house PS-OCT for this study was developed based on the method reported by Al-Qaisi et al </w:t>
      </w:r>
      <w:r w:rsidR="00F713C1">
        <w:rPr>
          <w:noProof/>
        </w:rPr>
        <w:fldChar w:fldCharType="begin"/>
      </w:r>
      <w:r w:rsidR="00F713C1">
        <w:rPr>
          <w:noProof/>
        </w:rPr>
        <w:instrText xml:space="preserve"> ADDIN EN.CITE &lt;EndNote&gt;&lt;Cite&gt;&lt;Author&gt;Al-Qaisi&lt;/Author&gt;&lt;Year&gt;2010&lt;/Year&gt;&lt;RecNum&gt;281&lt;/RecNum&gt;&lt;DisplayText&gt;[29]&lt;/DisplayText&gt;&lt;record&gt;&lt;rec-number&gt;281&lt;/rec-number&gt;&lt;foreign-keys&gt;&lt;key app="EN" db-id="xpa0e0dzn59f2seezaa599syxt9e9rfxpwft" timestamp="1581054069"&gt;281&lt;/key&gt;&lt;/foreign-keys&gt;&lt;ref-type name="Journal Article"&gt;17&lt;/ref-type&gt;&lt;contributors&gt;&lt;authors&gt;&lt;author&gt;Al-Qaisi, Muhammad K&lt;/author&gt;&lt;author&gt;Akkin, Taner&lt;/author&gt;&lt;/authors&gt;&lt;/contributors&gt;&lt;titles&gt;&lt;title&gt;Swept-source polarization-sensitive optical coherence tomography based on polarization-maintaining fiber&lt;/title&gt;&lt;secondary-title&gt;Optics express&lt;/secondary-title&gt;&lt;/titles&gt;&lt;periodical&gt;&lt;full-title&gt;Optics Express&lt;/full-title&gt;&lt;/periodical&gt;&lt;pages&gt;3392-3403&lt;/pages&gt;&lt;volume&gt;18&lt;/volume&gt;&lt;number&gt;4&lt;/number&gt;&lt;dates&gt;&lt;year&gt;2010&lt;/year&gt;&lt;/dates&gt;&lt;isbn&gt;1094-4087&lt;/isbn&gt;&lt;urls&gt;&lt;/urls&gt;&lt;/record&gt;&lt;/Cite&gt;&lt;/EndNote&gt;</w:instrText>
      </w:r>
      <w:r w:rsidR="00F713C1">
        <w:rPr>
          <w:noProof/>
        </w:rPr>
        <w:fldChar w:fldCharType="separate"/>
      </w:r>
      <w:r w:rsidR="00F713C1">
        <w:rPr>
          <w:noProof/>
        </w:rPr>
        <w:t>[29]</w:t>
      </w:r>
      <w:r w:rsidR="00F713C1">
        <w:rPr>
          <w:noProof/>
        </w:rPr>
        <w:fldChar w:fldCharType="end"/>
      </w:r>
      <w:r w:rsidRPr="00FA6574">
        <w:t>. This system and its characteristics have already been described in our previous paper</w:t>
      </w:r>
      <w:r w:rsidR="00F713C1">
        <w:t xml:space="preserve"> </w:t>
      </w:r>
      <w:r w:rsidR="00F713C1">
        <w:rPr>
          <w:noProof/>
        </w:rPr>
        <w:fldChar w:fldCharType="begin"/>
      </w:r>
      <w:r w:rsidR="00F713C1">
        <w:rPr>
          <w:noProof/>
        </w:rPr>
        <w:instrText xml:space="preserve"> ADDIN EN.CITE &lt;EndNote&gt;&lt;Cite&gt;&lt;Author&gt;Lu&lt;/Author&gt;&lt;Year&gt;2014&lt;/Year&gt;&lt;RecNum&gt;280&lt;/RecNum&gt;&lt;DisplayText&gt;[28]&lt;/DisplayText&gt;&lt;record&gt;&lt;rec-number&gt;280&lt;/rec-number&gt;&lt;foreign-keys&gt;&lt;key app="EN" db-id="xpa0e0dzn59f2seezaa599syxt9e9rfxpwft" timestamp="1581054006"&gt;280&lt;/key&gt;&lt;/foreign-keys&gt;&lt;ref-type name="Journal Article"&gt;17&lt;/ref-type&gt;&lt;contributors&gt;&lt;authors&gt;&lt;author&gt;Lu, Zenghai&lt;/author&gt;&lt;author&gt;Kasaragod, Deepa&lt;/author&gt;&lt;author&gt;Matcher, Stephen J&lt;/author&gt;&lt;/authors&gt;&lt;/contributors&gt;&lt;titles&gt;&lt;title&gt;Conical scan polarization-sensitive optical coherence tomography&lt;/title&gt;&lt;secondary-title&gt;Biomedical optics express&lt;/secondary-title&gt;&lt;/titles&gt;&lt;periodical&gt;&lt;full-title&gt;Biomedical optics express&lt;/full-title&gt;&lt;/periodical&gt;&lt;pages&gt;752-762&lt;/pages&gt;&lt;volume&gt;5&lt;/volume&gt;&lt;number&gt;3&lt;/number&gt;&lt;dates&gt;&lt;year&gt;2014&lt;/year&gt;&lt;/dates&gt;&lt;isbn&gt;2156-7085&lt;/isbn&gt;&lt;urls&gt;&lt;/urls&gt;&lt;/record&gt;&lt;/Cite&gt;&lt;/EndNote&gt;</w:instrText>
      </w:r>
      <w:r w:rsidR="00F713C1">
        <w:rPr>
          <w:noProof/>
        </w:rPr>
        <w:fldChar w:fldCharType="separate"/>
      </w:r>
      <w:r w:rsidR="00F713C1">
        <w:rPr>
          <w:noProof/>
        </w:rPr>
        <w:t>[28]</w:t>
      </w:r>
      <w:r w:rsidR="00F713C1">
        <w:rPr>
          <w:noProof/>
        </w:rPr>
        <w:fldChar w:fldCharType="end"/>
      </w:r>
      <w:r w:rsidRPr="00FA6574">
        <w:t>. Here, we provide concise summaries of the PS-OCT configuration and its principle. The schematic diagram of PS-OCT is shown in Fig</w:t>
      </w:r>
      <w:r w:rsidR="00F713C1">
        <w:t>ure</w:t>
      </w:r>
      <w:r w:rsidRPr="00FA6574">
        <w:t xml:space="preserve"> </w:t>
      </w:r>
      <w:r w:rsidR="00F713C1">
        <w:t>5</w:t>
      </w:r>
      <w:r w:rsidR="00CE40C9">
        <w:rPr>
          <w:rFonts w:hint="eastAsia"/>
        </w:rPr>
        <w:t>.</w:t>
      </w:r>
      <w:r w:rsidRPr="00FA6574">
        <w:t xml:space="preserve">1. The light source of the system was a wavelength-swept laser (HSL-2000-10-MDL, Santec, Japan) with a </w:t>
      </w:r>
      <w:r w:rsidR="00C56E2C" w:rsidRPr="00FA6574">
        <w:t>centre</w:t>
      </w:r>
      <w:r w:rsidRPr="00FA6574">
        <w:t xml:space="preserve"> wavelength of 1315 nm, a full width at half maximum of 128 nm, a wavelength scanning rate of 10 kHz and a duty cycle of 60%, which supplied an output power of 10 mW to system. The light emitted from the light source firstly passed through a </w:t>
      </w:r>
      <w:bookmarkStart w:id="831" w:name="_Hlk25004468"/>
      <w:r w:rsidRPr="00FA6574">
        <w:t xml:space="preserve">polarization controller (PC) </w:t>
      </w:r>
      <w:bookmarkEnd w:id="831"/>
      <w:r w:rsidRPr="00FA6574">
        <w:t xml:space="preserve">and an </w:t>
      </w:r>
      <w:bookmarkStart w:id="832" w:name="_Hlk25004486"/>
      <w:r w:rsidRPr="00FA6574">
        <w:t xml:space="preserve">in-line linear polarizer (IL-LP) </w:t>
      </w:r>
      <w:bookmarkEnd w:id="832"/>
      <w:r w:rsidRPr="00FA6574">
        <w:t xml:space="preserve">to yield linearly polarized light. Then, the polarized light entered a </w:t>
      </w:r>
      <w:bookmarkStart w:id="833" w:name="_Hlk25004524"/>
      <w:r w:rsidRPr="00FA6574">
        <w:t xml:space="preserve">polarization-maintaining </w:t>
      </w:r>
      <w:r w:rsidR="00C56E2C" w:rsidRPr="00FA6574">
        <w:t>fibre</w:t>
      </w:r>
      <w:r w:rsidRPr="00FA6574">
        <w:t xml:space="preserve"> (PMF) </w:t>
      </w:r>
      <w:bookmarkEnd w:id="833"/>
      <w:r w:rsidRPr="00FA6574">
        <w:t xml:space="preserve">based Mach-Zehnder interferometer. In the Mach-Zehnder interferometer, the light was split into 10% of light for reference arm and 90% of light for sample arm by a 2×2 </w:t>
      </w:r>
      <w:bookmarkStart w:id="834" w:name="_Hlk25004572"/>
      <w:r w:rsidRPr="00FA6574">
        <w:t>polarization-maintaining coupler (PMC1</w:t>
      </w:r>
      <w:bookmarkEnd w:id="834"/>
      <w:r w:rsidRPr="00FA6574">
        <w:t xml:space="preserve">, OLCPLP-22-131-10-90-FA, Opto-link Corp., China). The PMC1 was aligned with the transmission axis of light to allow the light to be only coupled into the slow axis of PMF. The two beams were then directed into the reference and sample arms via two three-port polarization-maintaining circulators (OLCIR-P-3-131-300-90-FA, Opto-link Corp., China) respectively. In the reference arm, the light transited through a </w:t>
      </w:r>
      <w:bookmarkStart w:id="835" w:name="_Hlk25004622"/>
      <w:r w:rsidRPr="00FA6574">
        <w:t xml:space="preserve">linear polarizer (LP) </w:t>
      </w:r>
      <w:bookmarkEnd w:id="835"/>
      <w:r w:rsidRPr="00FA6574">
        <w:lastRenderedPageBreak/>
        <w:t xml:space="preserve">oriented at 45° to </w:t>
      </w:r>
      <w:bookmarkStart w:id="836" w:name="_Hlk2177483"/>
      <w:r w:rsidRPr="00FA6574">
        <w:t>the slow axis of PMF</w:t>
      </w:r>
      <w:bookmarkEnd w:id="836"/>
      <w:r w:rsidRPr="00FA6574">
        <w:t xml:space="preserve">, and was reflected back to circulator by a static plane mirror. As a result, the reference light subsequently entering into the detection arm had a polarizing angle of 45° with respect to the slow axis of PMF and equal intensity components in the horizontal and vertical directions of the slow axis of PMF. The light in the sample arm firstly travelled through </w:t>
      </w:r>
      <w:bookmarkStart w:id="837" w:name="_Hlk25004675"/>
      <w:r w:rsidRPr="00FA6574">
        <w:t>a quarter wave plate (QWP</w:t>
      </w:r>
      <w:bookmarkEnd w:id="837"/>
      <w:r w:rsidRPr="00FA6574">
        <w:t>, NT55-547, Edmund Optics, US) oriented at 45° to the slow axis of PMF, which produced a circularly polarized light for interrogation of sample. Then, the circularly polarized light transited through a galvanometer system (6215, Cambridge Technology, US) and a Thorlabs LSM03 OCT scanning lens (</w:t>
      </w:r>
      <m:oMath>
        <m:r>
          <w:rPr>
            <w:rFonts w:ascii="Cambria Math" w:hAnsi="Cambria Math"/>
          </w:rPr>
          <m:t>f</m:t>
        </m:r>
      </m:oMath>
      <w:r w:rsidRPr="00FA6574">
        <w:t>= 36mm) sequentially, and was scattered by a sample. The galvanometer system</w:t>
      </w:r>
      <w:r w:rsidR="00F713C1">
        <w:t>,</w:t>
      </w:r>
      <w:r w:rsidRPr="00FA6574">
        <w:t xml:space="preserve"> consisting of a pair of galvanometer scanners was used to achieve functions of B-scan and volumetric scan. The scanning lens was used to focus the light and generate a light spot with diameter of 25 μm in the focal plane. The light backscattered by the sample carrying sample’s information was recombined and interfered with the light from the reference arm at another 2×2 polarization-maintaining coupler (PMC2, OLCPL-P-22-131-50-90-FA, Opto-link Corp., China). PMC2 was equally split the light into two polarization beamsplitters (PBS, PBS-31-P-2-L-3-Q, NovaWave Techno., US). The PBS divided the combined light into horizontally and vertically polarized light. Two balanced detectors (1817-FC, New Focus, US) were used to detect the horizontally and vertically polarized lights respectively. The light signals were sampled by a 14-bit transient recorder (M2i.4022, Spectrum GmbH, Germany) at 20 MS/s for measuring and processing the interferences of horizontally and vertically polarized lights. Axial resolution of ~10μm in air has been characterized by an optical mirror in this PS-OCT system.</w:t>
      </w:r>
    </w:p>
    <w:p w14:paraId="5DA80CE4" w14:textId="77777777" w:rsidR="0086293A" w:rsidRPr="00FA6574" w:rsidRDefault="0086293A" w:rsidP="005D0EC1"/>
    <w:p w14:paraId="13036072" w14:textId="1618457A" w:rsidR="0086293A" w:rsidRPr="00FA6574" w:rsidRDefault="003F300A" w:rsidP="0086293A">
      <w:pPr>
        <w:pStyle w:val="09BodyFirstParagraph"/>
        <w:spacing w:line="480" w:lineRule="auto"/>
        <w:jc w:val="center"/>
        <w:rPr>
          <w:sz w:val="24"/>
          <w:szCs w:val="24"/>
          <w:lang w:eastAsia="zh-CN"/>
        </w:rPr>
      </w:pPr>
      <w:r w:rsidRPr="00665038">
        <w:rPr>
          <w:noProof/>
          <w:sz w:val="24"/>
          <w:szCs w:val="24"/>
        </w:rPr>
        <w:lastRenderedPageBreak/>
        <w:drawing>
          <wp:inline distT="0" distB="0" distL="0" distR="0" wp14:anchorId="49C18E59" wp14:editId="217EC5A7">
            <wp:extent cx="5134492" cy="2533957"/>
            <wp:effectExtent l="0" t="0" r="0" b="0"/>
            <wp:docPr id="1449" name="图片 1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5157361" cy="2545243"/>
                    </a:xfrm>
                    <a:prstGeom prst="rect">
                      <a:avLst/>
                    </a:prstGeom>
                    <a:noFill/>
                    <a:ln>
                      <a:noFill/>
                    </a:ln>
                  </pic:spPr>
                </pic:pic>
              </a:graphicData>
            </a:graphic>
          </wp:inline>
        </w:drawing>
      </w:r>
    </w:p>
    <w:p w14:paraId="0397B22F" w14:textId="12C06DF7" w:rsidR="0086293A" w:rsidRDefault="0086293A" w:rsidP="005D0EC1">
      <w:r w:rsidRPr="00CE40C9">
        <w:rPr>
          <w:b/>
          <w:bCs/>
        </w:rPr>
        <w:t>Fig</w:t>
      </w:r>
      <w:r w:rsidR="00F713C1">
        <w:rPr>
          <w:b/>
          <w:bCs/>
        </w:rPr>
        <w:t>ure</w:t>
      </w:r>
      <w:r w:rsidRPr="00CE40C9">
        <w:rPr>
          <w:b/>
          <w:bCs/>
        </w:rPr>
        <w:t xml:space="preserve"> </w:t>
      </w:r>
      <w:r w:rsidR="00F713C1">
        <w:rPr>
          <w:b/>
          <w:bCs/>
        </w:rPr>
        <w:t>5</w:t>
      </w:r>
      <w:r w:rsidR="00CE40C9" w:rsidRPr="00CE40C9">
        <w:rPr>
          <w:rFonts w:hint="eastAsia"/>
          <w:b/>
          <w:bCs/>
        </w:rPr>
        <w:t>.</w:t>
      </w:r>
      <w:r w:rsidRPr="00CE40C9">
        <w:rPr>
          <w:b/>
          <w:bCs/>
        </w:rPr>
        <w:t>1</w:t>
      </w:r>
      <w:r w:rsidR="00F713C1">
        <w:t>:</w:t>
      </w:r>
      <w:r w:rsidRPr="00FA6574">
        <w:t xml:space="preserve"> </w:t>
      </w:r>
      <w:bookmarkStart w:id="838" w:name="_Hlk14801817"/>
      <w:r w:rsidRPr="00FA6574">
        <w:t>Schematic diagram of PS-OCT system</w:t>
      </w:r>
      <w:bookmarkEnd w:id="838"/>
      <w:r w:rsidRPr="00FA6574">
        <w:t>, where PC is polarization controller, IL-LP is in-line linear polarizer, PMC is polarization maintaining coupler, QWP is quarter waveplate, PBS is polarization beamsplitter and H and V are balanced photo-detectors used to detect horizontally and vertically polarized optical signals, respectively</w:t>
      </w:r>
      <w:r w:rsidR="00262F2B">
        <w:t>.</w:t>
      </w:r>
      <w:r w:rsidRPr="00FA6574">
        <w:t xml:space="preserve"> This diagram is modified from</w:t>
      </w:r>
      <w:r w:rsidR="00F713C1" w:rsidRPr="00F713C1">
        <w:rPr>
          <w:noProof/>
        </w:rPr>
        <w:t xml:space="preserve"> </w:t>
      </w:r>
      <w:r w:rsidR="00F713C1">
        <w:rPr>
          <w:noProof/>
        </w:rPr>
        <w:fldChar w:fldCharType="begin"/>
      </w:r>
      <w:r w:rsidR="00F713C1">
        <w:rPr>
          <w:noProof/>
        </w:rPr>
        <w:instrText xml:space="preserve"> ADDIN EN.CITE &lt;EndNote&gt;&lt;Cite&gt;&lt;Author&gt;Lu&lt;/Author&gt;&lt;Year&gt;2014&lt;/Year&gt;&lt;RecNum&gt;280&lt;/RecNum&gt;&lt;DisplayText&gt;[28]&lt;/DisplayText&gt;&lt;record&gt;&lt;rec-number&gt;280&lt;/rec-number&gt;&lt;foreign-keys&gt;&lt;key app="EN" db-id="xpa0e0dzn59f2seezaa599syxt9e9rfxpwft" timestamp="1581054006"&gt;280&lt;/key&gt;&lt;/foreign-keys&gt;&lt;ref-type name="Journal Article"&gt;17&lt;/ref-type&gt;&lt;contributors&gt;&lt;authors&gt;&lt;author&gt;Lu, Zenghai&lt;/author&gt;&lt;author&gt;Kasaragod, Deepa&lt;/author&gt;&lt;author&gt;Matcher, Stephen J&lt;/author&gt;&lt;/authors&gt;&lt;/contributors&gt;&lt;titles&gt;&lt;title&gt;Conical scan polarization-sensitive optical coherence tomography&lt;/title&gt;&lt;secondary-title&gt;Biomedical optics express&lt;/secondary-title&gt;&lt;/titles&gt;&lt;periodical&gt;&lt;full-title&gt;Biomedical optics express&lt;/full-title&gt;&lt;/periodical&gt;&lt;pages&gt;752-762&lt;/pages&gt;&lt;volume&gt;5&lt;/volume&gt;&lt;number&gt;3&lt;/number&gt;&lt;dates&gt;&lt;year&gt;2014&lt;/year&gt;&lt;/dates&gt;&lt;isbn&gt;2156-7085&lt;/isbn&gt;&lt;urls&gt;&lt;/urls&gt;&lt;/record&gt;&lt;/Cite&gt;&lt;/EndNote&gt;</w:instrText>
      </w:r>
      <w:r w:rsidR="00F713C1">
        <w:rPr>
          <w:noProof/>
        </w:rPr>
        <w:fldChar w:fldCharType="separate"/>
      </w:r>
      <w:r w:rsidR="00F713C1">
        <w:rPr>
          <w:noProof/>
        </w:rPr>
        <w:t>[28]</w:t>
      </w:r>
      <w:r w:rsidR="00F713C1">
        <w:rPr>
          <w:noProof/>
        </w:rPr>
        <w:fldChar w:fldCharType="end"/>
      </w:r>
      <w:r w:rsidRPr="00FA6574">
        <w:t>.</w:t>
      </w:r>
    </w:p>
    <w:p w14:paraId="6D9B7476" w14:textId="77777777" w:rsidR="0086293A" w:rsidRPr="00FA6574" w:rsidRDefault="0086293A" w:rsidP="005D0EC1"/>
    <w:p w14:paraId="7FCFC654" w14:textId="1798E946" w:rsidR="0086293A" w:rsidRPr="00FA6574" w:rsidRDefault="0086293A" w:rsidP="005F44BE">
      <w:pPr>
        <w:pStyle w:val="Heading4"/>
      </w:pPr>
      <w:bookmarkStart w:id="839" w:name="_Toc31979392"/>
      <w:r w:rsidRPr="00FA6574">
        <w:t>Preparation of human cervical tissues</w:t>
      </w:r>
      <w:bookmarkEnd w:id="839"/>
    </w:p>
    <w:p w14:paraId="60F88145" w14:textId="77777777" w:rsidR="0086293A" w:rsidRDefault="0086293A" w:rsidP="005D0EC1">
      <w:r w:rsidRPr="00FA6574">
        <w:t>The study was granted approval from the Yorkshire &amp; Humber Committee of the UK National Research Ethics Service (REC Number 08/H1310/35) and the University of Sheffield (Registration number 160268520). Written consent was sought and obtained from all participants. Twenty non-gravid cervical samples were obtained from women undergoing vaginal, total abdominal or laparoscopic-assisted hysterectomy for benign conditions such as menorrhagia, prolapse or endometriosis. Clinical and demographic data including age, parity, previous mode of delivery, body mass index (BMI), indication for surgery, type of surgery, menopausal status and hormonal treatment was anonymized and coded for statistical analysis.</w:t>
      </w:r>
    </w:p>
    <w:p w14:paraId="38841E8A" w14:textId="77777777" w:rsidR="0086293A" w:rsidRPr="00FA6574" w:rsidRDefault="0086293A" w:rsidP="005D0EC1"/>
    <w:p w14:paraId="3F94723E" w14:textId="22DE817F" w:rsidR="0086293A" w:rsidRPr="00FA6574" w:rsidRDefault="0086293A" w:rsidP="005D0EC1">
      <w:r w:rsidRPr="00FA6574">
        <w:t>Cervical cross-sections approximately 20 mm thick were excised from the uterine specimen by a single operator, as illustrated shown in Fig</w:t>
      </w:r>
      <w:r w:rsidR="007A234B">
        <w:t>ure</w:t>
      </w:r>
      <w:r w:rsidRPr="00FA6574">
        <w:t xml:space="preserve"> </w:t>
      </w:r>
      <w:r w:rsidR="007A234B">
        <w:t>5</w:t>
      </w:r>
      <w:r w:rsidR="00CE40C9">
        <w:rPr>
          <w:rFonts w:hint="eastAsia"/>
        </w:rPr>
        <w:t>.</w:t>
      </w:r>
      <w:r w:rsidRPr="00FA6574">
        <w:t xml:space="preserve">2, and soon after incubated in 0.1 mg/ml streptomycin, 0.25 µg/ml amphotericin B and 100 U/ml penicillin, and stored at -20°C on Human Tissue Authority (HTA) licensed premises until processing with PS-OCT. For PS-OCT scanning, the specimens were thawed in </w:t>
      </w:r>
      <w:bookmarkStart w:id="840" w:name="_Hlk25005227"/>
      <w:r w:rsidRPr="00FA6574">
        <w:t xml:space="preserve">phosphate-buffered saline </w:t>
      </w:r>
      <w:bookmarkEnd w:id="840"/>
      <w:r w:rsidRPr="00FA6574">
        <w:t xml:space="preserve">at room temperature, and then sealed in an optical-window cell culture dish </w:t>
      </w:r>
      <w:r w:rsidR="006C05D7">
        <w:t>(</w:t>
      </w:r>
      <w:r w:rsidR="006C05D7" w:rsidRPr="006C05D7">
        <w:t>GWST-5040</w:t>
      </w:r>
      <w:r w:rsidR="006C05D7">
        <w:t xml:space="preserve">, WillCo-Dish) </w:t>
      </w:r>
      <w:r w:rsidRPr="00FA6574">
        <w:t>for imaging.</w:t>
      </w:r>
    </w:p>
    <w:p w14:paraId="3CEF93C2" w14:textId="77777777" w:rsidR="0086293A" w:rsidRPr="00FA6574" w:rsidRDefault="0086293A" w:rsidP="005D0EC1"/>
    <w:p w14:paraId="4E044E25" w14:textId="0D91B89A" w:rsidR="0086293A" w:rsidRPr="00FA6574" w:rsidRDefault="003F300A" w:rsidP="0086293A">
      <w:pPr>
        <w:pStyle w:val="10BodySubsequentParagraph"/>
        <w:spacing w:line="480" w:lineRule="auto"/>
        <w:jc w:val="center"/>
        <w:rPr>
          <w:sz w:val="24"/>
          <w:szCs w:val="24"/>
          <w:lang w:eastAsia="zh-CN"/>
        </w:rPr>
      </w:pPr>
      <w:r w:rsidRPr="00665038">
        <w:rPr>
          <w:noProof/>
          <w:sz w:val="24"/>
          <w:szCs w:val="24"/>
          <w:lang w:eastAsia="zh-CN"/>
        </w:rPr>
        <w:drawing>
          <wp:inline distT="0" distB="0" distL="0" distR="0" wp14:anchorId="0474D09C" wp14:editId="10739577">
            <wp:extent cx="2838235" cy="2800890"/>
            <wp:effectExtent l="0" t="0" r="0" b="0"/>
            <wp:docPr id="1450"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2850349" cy="2812844"/>
                    </a:xfrm>
                    <a:prstGeom prst="rect">
                      <a:avLst/>
                    </a:prstGeom>
                    <a:noFill/>
                    <a:ln>
                      <a:noFill/>
                    </a:ln>
                  </pic:spPr>
                </pic:pic>
              </a:graphicData>
            </a:graphic>
          </wp:inline>
        </w:drawing>
      </w:r>
    </w:p>
    <w:p w14:paraId="1636C506" w14:textId="322A10FA" w:rsidR="0086293A" w:rsidRDefault="0086293A" w:rsidP="005D0EC1">
      <w:r w:rsidRPr="00CE40C9">
        <w:rPr>
          <w:b/>
          <w:bCs/>
        </w:rPr>
        <w:t>Fig</w:t>
      </w:r>
      <w:r w:rsidR="007A234B">
        <w:rPr>
          <w:b/>
          <w:bCs/>
        </w:rPr>
        <w:t>ure</w:t>
      </w:r>
      <w:r w:rsidRPr="00CE40C9">
        <w:rPr>
          <w:b/>
          <w:bCs/>
        </w:rPr>
        <w:t xml:space="preserve"> </w:t>
      </w:r>
      <w:r w:rsidR="007A234B">
        <w:rPr>
          <w:b/>
          <w:bCs/>
        </w:rPr>
        <w:t>5</w:t>
      </w:r>
      <w:r w:rsidR="00CE40C9" w:rsidRPr="00CE40C9">
        <w:rPr>
          <w:rFonts w:hint="eastAsia"/>
          <w:b/>
          <w:bCs/>
        </w:rPr>
        <w:t>.</w:t>
      </w:r>
      <w:r w:rsidRPr="00CE40C9">
        <w:rPr>
          <w:b/>
          <w:bCs/>
        </w:rPr>
        <w:t>2</w:t>
      </w:r>
      <w:r w:rsidR="007A234B">
        <w:t>:</w:t>
      </w:r>
      <w:r w:rsidRPr="00FA6574">
        <w:t xml:space="preserve"> </w:t>
      </w:r>
      <w:bookmarkStart w:id="841" w:name="_Hlk14801888"/>
      <w:r w:rsidRPr="00FA6574">
        <w:t>The diagram of uterus</w:t>
      </w:r>
      <w:bookmarkEnd w:id="841"/>
      <w:r w:rsidRPr="00FA6574">
        <w:t>. The specimen was prepared by cutting along the section line. The red arrow denotes the axial direction of imaging in our experiments.</w:t>
      </w:r>
    </w:p>
    <w:p w14:paraId="4E313A04" w14:textId="77777777" w:rsidR="0086293A" w:rsidRPr="00EA41A3" w:rsidRDefault="0086293A" w:rsidP="005D0EC1"/>
    <w:p w14:paraId="518B8631" w14:textId="6B5B836D" w:rsidR="0086293A" w:rsidRPr="00EA41A3" w:rsidRDefault="0086293A" w:rsidP="005F44BE">
      <w:pPr>
        <w:pStyle w:val="Heading4"/>
      </w:pPr>
      <w:bookmarkStart w:id="842" w:name="_Toc31979393"/>
      <w:r w:rsidRPr="00EA41A3">
        <w:t>Scan geometries</w:t>
      </w:r>
      <w:bookmarkEnd w:id="842"/>
    </w:p>
    <w:p w14:paraId="70A7DE5D" w14:textId="0A43D95A" w:rsidR="0086293A" w:rsidRPr="00FA6574" w:rsidRDefault="0086293A" w:rsidP="005D0EC1">
      <w:r w:rsidRPr="00FA6574">
        <w:t xml:space="preserve">Each specimen of cervical tissue was imaged using two different PS-OCT techniques. In the first protocol, a volumetric scan was achieved by combination of 1000 b-scans </w:t>
      </w:r>
      <w:r w:rsidRPr="00FA6574">
        <w:lastRenderedPageBreak/>
        <w:t>to produce a 3D image with x y z size of 4 by 4 by ~2.15 mm. The volumetric scan was repeated 9 times at different points, as shown in Fig</w:t>
      </w:r>
      <w:r w:rsidR="007A234B">
        <w:t>ure</w:t>
      </w:r>
      <w:r w:rsidRPr="00FA6574">
        <w:t xml:space="preserve"> </w:t>
      </w:r>
      <w:r w:rsidR="007A234B">
        <w:t>5</w:t>
      </w:r>
      <w:r w:rsidR="00CE40C9">
        <w:rPr>
          <w:rFonts w:hint="eastAsia"/>
        </w:rPr>
        <w:t>.</w:t>
      </w:r>
      <w:r w:rsidRPr="00FA6574">
        <w:t xml:space="preserve">3 b). These points were retrieved from three different areas, arbitrarily labelled as </w:t>
      </w:r>
      <w:r w:rsidR="00103CB0" w:rsidRPr="00FA6574">
        <w:t>centre</w:t>
      </w:r>
      <w:r w:rsidRPr="00FA6574">
        <w:t xml:space="preserve"> area, middle area and edge area, consistent with the preferential orientation exhibited by the collagen </w:t>
      </w:r>
      <w:r w:rsidR="00103CB0" w:rsidRPr="00FA6574">
        <w:t>fibres</w:t>
      </w:r>
      <w:r w:rsidRPr="00FA6574">
        <w:t xml:space="preserve"> in the cervix as seen in Fig</w:t>
      </w:r>
      <w:r w:rsidR="007A234B">
        <w:t>ure</w:t>
      </w:r>
      <w:r w:rsidRPr="00FA6574">
        <w:t xml:space="preserve"> </w:t>
      </w:r>
      <w:r w:rsidR="007A234B">
        <w:t>5</w:t>
      </w:r>
      <w:r w:rsidR="00CE40C9">
        <w:rPr>
          <w:rFonts w:hint="eastAsia"/>
        </w:rPr>
        <w:t>.</w:t>
      </w:r>
      <w:r w:rsidRPr="00FA6574">
        <w:t>3 a)</w:t>
      </w:r>
      <w:r w:rsidR="007A234B">
        <w:t xml:space="preserve"> </w:t>
      </w:r>
      <w:r w:rsidR="007A234B">
        <w:rPr>
          <w:noProof/>
        </w:rPr>
        <w:fldChar w:fldCharType="begin">
          <w:fldData xml:space="preserve">PEVuZE5vdGU+PENpdGU+PEF1dGhvcj5Bc3BkZW48L0F1dGhvcj48WWVhcj4xOTg4PC9ZZWFyPjxS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</w:fldData>
        </w:fldChar>
      </w:r>
      <w:r w:rsidR="007A234B">
        <w:rPr>
          <w:noProof/>
        </w:rPr>
        <w:instrText xml:space="preserve"> ADDIN EN.CITE </w:instrText>
      </w:r>
      <w:r w:rsidR="007A234B">
        <w:rPr>
          <w:noProof/>
        </w:rPr>
        <w:fldChar w:fldCharType="begin">
          <w:fldData xml:space="preserve">PEVuZE5vdGU+PENpdGU+PEF1dGhvcj5Bc3BkZW48L0F1dGhvcj48WWVhcj4xOTg4PC9ZZWFyPjxS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</w:fldData>
        </w:fldChar>
      </w:r>
      <w:r w:rsidR="007A234B">
        <w:rPr>
          <w:noProof/>
        </w:rPr>
        <w:instrText xml:space="preserve"> ADDIN EN.CITE.DATA </w:instrText>
      </w:r>
      <w:r w:rsidR="007A234B">
        <w:rPr>
          <w:noProof/>
        </w:rPr>
      </w:r>
      <w:r w:rsidR="007A234B">
        <w:rPr>
          <w:noProof/>
        </w:rPr>
        <w:fldChar w:fldCharType="end"/>
      </w:r>
      <w:r w:rsidR="007A234B">
        <w:rPr>
          <w:noProof/>
        </w:rPr>
      </w:r>
      <w:r w:rsidR="007A234B">
        <w:rPr>
          <w:noProof/>
        </w:rPr>
        <w:fldChar w:fldCharType="separate"/>
      </w:r>
      <w:r w:rsidR="007A234B">
        <w:rPr>
          <w:noProof/>
        </w:rPr>
        <w:t>[13, 17, 30]</w:t>
      </w:r>
      <w:r w:rsidR="007A234B">
        <w:rPr>
          <w:noProof/>
        </w:rPr>
        <w:fldChar w:fldCharType="end"/>
      </w:r>
      <w:r w:rsidRPr="00FA6574">
        <w:t>. The axial direction of imaging was from external os to internal os and perpendicular to surface of sample, shown in Fig</w:t>
      </w:r>
      <w:r w:rsidR="007A234B">
        <w:t>ure</w:t>
      </w:r>
      <w:r w:rsidRPr="00FA6574">
        <w:t xml:space="preserve"> </w:t>
      </w:r>
      <w:r w:rsidR="007A234B">
        <w:t>5</w:t>
      </w:r>
      <w:r w:rsidR="00CE40C9">
        <w:rPr>
          <w:rFonts w:hint="eastAsia"/>
        </w:rPr>
        <w:t>.</w:t>
      </w:r>
      <w:r w:rsidRPr="00FA6574">
        <w:t>3 c).</w:t>
      </w:r>
    </w:p>
    <w:p w14:paraId="730A8A72" w14:textId="5A5B1112" w:rsidR="0086293A" w:rsidRPr="00FA6574" w:rsidRDefault="003F300A" w:rsidP="0086293A">
      <w:pPr>
        <w:pStyle w:val="10BodySubsequentParagraph"/>
        <w:spacing w:line="480" w:lineRule="auto"/>
        <w:jc w:val="center"/>
        <w:rPr>
          <w:sz w:val="24"/>
          <w:szCs w:val="24"/>
        </w:rPr>
      </w:pPr>
      <w:r w:rsidRPr="00665038">
        <w:rPr>
          <w:noProof/>
          <w:sz w:val="24"/>
          <w:szCs w:val="24"/>
        </w:rPr>
        <w:drawing>
          <wp:inline distT="0" distB="0" distL="0" distR="0" wp14:anchorId="2AEB70C1" wp14:editId="255178CD">
            <wp:extent cx="3241675" cy="2773045"/>
            <wp:effectExtent l="0" t="0" r="0" b="0"/>
            <wp:docPr id="1451"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3241675" cy="2773045"/>
                    </a:xfrm>
                    <a:prstGeom prst="rect">
                      <a:avLst/>
                    </a:prstGeom>
                    <a:noFill/>
                    <a:ln>
                      <a:noFill/>
                    </a:ln>
                  </pic:spPr>
                </pic:pic>
              </a:graphicData>
            </a:graphic>
          </wp:inline>
        </w:drawing>
      </w:r>
    </w:p>
    <w:p w14:paraId="766E3092" w14:textId="7B0F970E" w:rsidR="0086293A" w:rsidRDefault="0086293A" w:rsidP="005D0EC1">
      <w:r w:rsidRPr="00CE40C9">
        <w:rPr>
          <w:b/>
          <w:bCs/>
        </w:rPr>
        <w:t>Fig</w:t>
      </w:r>
      <w:r w:rsidR="007A234B">
        <w:rPr>
          <w:b/>
          <w:bCs/>
        </w:rPr>
        <w:t>ure</w:t>
      </w:r>
      <w:r w:rsidRPr="00CE40C9">
        <w:rPr>
          <w:b/>
          <w:bCs/>
        </w:rPr>
        <w:t xml:space="preserve"> </w:t>
      </w:r>
      <w:r w:rsidR="007A234B">
        <w:rPr>
          <w:b/>
          <w:bCs/>
        </w:rPr>
        <w:t>5</w:t>
      </w:r>
      <w:r w:rsidR="00CE40C9" w:rsidRPr="00CE40C9">
        <w:rPr>
          <w:rFonts w:hint="eastAsia"/>
          <w:b/>
          <w:bCs/>
        </w:rPr>
        <w:t>.</w:t>
      </w:r>
      <w:r w:rsidRPr="00CE40C9">
        <w:rPr>
          <w:b/>
          <w:bCs/>
        </w:rPr>
        <w:t>3</w:t>
      </w:r>
      <w:r w:rsidR="007A234B">
        <w:t>:</w:t>
      </w:r>
      <w:r w:rsidRPr="00FA6574">
        <w:t xml:space="preserve"> </w:t>
      </w:r>
      <w:bookmarkStart w:id="843" w:name="_Hlk14801993"/>
      <w:r w:rsidRPr="00FA6574">
        <w:t>a) Schematic diagram of a human cervix</w:t>
      </w:r>
      <w:bookmarkEnd w:id="843"/>
      <w:r w:rsidRPr="00FA6574">
        <w:t>, modified from Aspden (1988)</w:t>
      </w:r>
      <w:r w:rsidR="007A234B">
        <w:t xml:space="preserve"> </w:t>
      </w:r>
      <w:r w:rsidR="007A234B">
        <w:rPr>
          <w:noProof/>
        </w:rPr>
        <w:fldChar w:fldCharType="begin"/>
      </w:r>
      <w:r w:rsidR="007A234B">
        <w:rPr>
          <w:noProof/>
        </w:rPr>
        <w:instrText xml:space="preserve"> ADDIN EN.CITE &lt;EndNote&gt;&lt;Cite&gt;&lt;Author&gt;Aspden&lt;/Author&gt;&lt;Year&gt;1988&lt;/Year&gt;&lt;RecNum&gt;265&lt;/RecNum&gt;&lt;DisplayText&gt;[13]&lt;/DisplayText&gt;&lt;record&gt;&lt;rec-number&gt;265&lt;/rec-number&gt;&lt;foreign-keys&gt;&lt;key app="EN" db-id="xpa0e0dzn59f2seezaa599syxt9e9rfxpwft" timestamp="1581052520"&gt;265&lt;/key&gt;&lt;/foreign-keys&gt;&lt;ref-type name="Journal Article"&gt;17&lt;/ref-type&gt;&lt;contributors&gt;&lt;authors&gt;&lt;author&gt;Aspden, Richard M&lt;/author&gt;&lt;/authors&gt;&lt;/contributors&gt;&lt;titles&gt;&lt;title&gt;Collagen organisation in the cervix and its relation to mechanical function&lt;/title&gt;&lt;secondary-title&gt;Collagen and related research&lt;/secondary-title&gt;&lt;/titles&gt;&lt;periodical&gt;&lt;full-title&gt;Collagen and related research&lt;/full-title&gt;&lt;/periodical&gt;&lt;pages&gt;103-112&lt;/pages&gt;&lt;volume&gt;8&lt;/volume&gt;&lt;number&gt;2&lt;/number&gt;&lt;dates&gt;&lt;year&gt;1988&lt;/year&gt;&lt;/dates&gt;&lt;isbn&gt;0174-173X&lt;/isbn&gt;&lt;urls&gt;&lt;/urls&gt;&lt;/record&gt;&lt;/Cite&gt;&lt;/EndNote&gt;</w:instrText>
      </w:r>
      <w:r w:rsidR="007A234B">
        <w:rPr>
          <w:noProof/>
        </w:rPr>
        <w:fldChar w:fldCharType="separate"/>
      </w:r>
      <w:r w:rsidR="007A234B">
        <w:rPr>
          <w:noProof/>
        </w:rPr>
        <w:t>[13]</w:t>
      </w:r>
      <w:r w:rsidR="007A234B">
        <w:rPr>
          <w:noProof/>
        </w:rPr>
        <w:fldChar w:fldCharType="end"/>
      </w:r>
      <w:r w:rsidRPr="00FA6574">
        <w:t xml:space="preserve">. The preferential orientation of collagen fibrils is shown as short dash in the three distinct cervical areas, named as </w:t>
      </w:r>
      <w:r w:rsidR="00103CB0" w:rsidRPr="00FA6574">
        <w:t>centre</w:t>
      </w:r>
      <w:r w:rsidRPr="00FA6574">
        <w:t xml:space="preserve">, middle, and edge areas respectively. </w:t>
      </w:r>
      <w:bookmarkStart w:id="844" w:name="_Hlk14802020"/>
      <w:r w:rsidRPr="00FA6574">
        <w:t>b) Top view of cervical specimen with 9 scanning points. c) Axial direction of imaging within the cervical sample from the external to the internal os.</w:t>
      </w:r>
      <w:bookmarkEnd w:id="844"/>
    </w:p>
    <w:p w14:paraId="7C4A464C" w14:textId="77777777" w:rsidR="0086293A" w:rsidRDefault="0086293A" w:rsidP="005D0EC1"/>
    <w:p w14:paraId="4877DC27" w14:textId="4BB94D69" w:rsidR="0086293A" w:rsidRPr="00FA6574" w:rsidRDefault="0086293A" w:rsidP="005D0EC1">
      <w:r w:rsidRPr="00FA6574">
        <w:t xml:space="preserve">The second scanning technique, which was used to evaluate the 3D orientation of cervical collagen, entailed the use of the so-called </w:t>
      </w:r>
      <w:bookmarkStart w:id="845" w:name="_Hlk14768312"/>
      <w:r w:rsidRPr="00FA6574">
        <w:t>conical beam scan strategy</w:t>
      </w:r>
      <w:bookmarkEnd w:id="845"/>
      <w:r w:rsidRPr="00FA6574">
        <w:t xml:space="preserve"> previously described by our research group in the 3D characterization of collagen </w:t>
      </w:r>
      <w:r w:rsidR="00E01725" w:rsidRPr="00FA6574">
        <w:t>fibres</w:t>
      </w:r>
      <w:r w:rsidRPr="00FA6574">
        <w:t xml:space="preserve"> </w:t>
      </w:r>
      <w:r w:rsidRPr="00FA6574">
        <w:lastRenderedPageBreak/>
        <w:t>in articular cartilage</w:t>
      </w:r>
      <w:r w:rsidR="00100455">
        <w:t xml:space="preserve"> </w:t>
      </w:r>
      <w:r w:rsidR="007A234B">
        <w:rPr>
          <w:noProof/>
        </w:rPr>
        <w:fldChar w:fldCharType="begin"/>
      </w:r>
      <w:r w:rsidR="007A234B">
        <w:rPr>
          <w:noProof/>
        </w:rPr>
        <w:instrText xml:space="preserve"> ADDIN EN.CITE &lt;EndNote&gt;&lt;Cite&gt;&lt;Author&gt;Lu&lt;/Author&gt;&lt;Year&gt;2014&lt;/Year&gt;&lt;RecNum&gt;174&lt;/RecNum&gt;&lt;DisplayText&gt;[28]&lt;/DisplayText&gt;&lt;record&gt;&lt;rec-number&gt;174&lt;/rec-number&gt;&lt;foreign-keys&gt;&lt;key app="EN" db-id="xpa0e0dzn59f2seezaa599syxt9e9rfxpwft" timestamp="1579563138"&gt;174&lt;/key&gt;&lt;/foreign-keys&gt;&lt;ref-type name="Journal Article"&gt;17&lt;/ref-type&gt;&lt;contributors&gt;&lt;authors&gt;&lt;author&gt;Lu, Zenghai&lt;/author&gt;&lt;author&gt;Kasaragod, Deepa&lt;/author&gt;&lt;author&gt;Matcher, Stephen J&lt;/author&gt;&lt;/authors&gt;&lt;/contributors&gt;&lt;titles&gt;&lt;title&gt;Conical scan polarization-sensitive optical coherence tomography&lt;/title&gt;&lt;secondary-title&gt;Biomedical optics express&lt;/secondary-title&gt;&lt;/titles&gt;&lt;periodical&gt;&lt;full-title&gt;Biomedical optics express&lt;/full-title&gt;&lt;/periodical&gt;&lt;pages&gt;752-762&lt;/pages&gt;&lt;volume&gt;5&lt;/volume&gt;&lt;number&gt;3&lt;/number&gt;&lt;dates&gt;&lt;year&gt;2014&lt;/year&gt;&lt;/dates&gt;&lt;isbn&gt;2156-7085&lt;/isbn&gt;&lt;urls&gt;&lt;/urls&gt;&lt;/record&gt;&lt;/Cite&gt;&lt;/EndNote&gt;</w:instrText>
      </w:r>
      <w:r w:rsidR="007A234B">
        <w:rPr>
          <w:noProof/>
        </w:rPr>
        <w:fldChar w:fldCharType="separate"/>
      </w:r>
      <w:r w:rsidR="007A234B">
        <w:rPr>
          <w:noProof/>
        </w:rPr>
        <w:t>[28]</w:t>
      </w:r>
      <w:r w:rsidR="007A234B">
        <w:rPr>
          <w:noProof/>
        </w:rPr>
        <w:fldChar w:fldCharType="end"/>
      </w:r>
      <w:r w:rsidRPr="00FA6574">
        <w:t>. A schematic diagram of the conical beam scan is shown in Fig</w:t>
      </w:r>
      <w:r w:rsidR="00100455">
        <w:t>ure</w:t>
      </w:r>
      <w:r w:rsidRPr="00FA6574">
        <w:t xml:space="preserve"> </w:t>
      </w:r>
      <w:r w:rsidR="00100455">
        <w:t>5</w:t>
      </w:r>
      <w:r w:rsidR="00CE40C9">
        <w:t>.4</w:t>
      </w:r>
      <w:r w:rsidRPr="00FA6574">
        <w:t xml:space="preserve">. A motorized rotation stage was synchronized to the A-scan data acquisition and mounted on a manual XYZ stage for position adjustment. A sample holder mounted on the rotation stage was then used to fix sample and fine tune position. The scanning light of PS-OCT struck the point where the rotation axis intersected sample surface at a 45° incidence angle. </w:t>
      </w:r>
      <w:bookmarkStart w:id="846" w:name="_Hlk14768285"/>
      <w:r>
        <w:t>The photograph of the sample stage</w:t>
      </w:r>
      <w:bookmarkEnd w:id="846"/>
      <w:r>
        <w:t xml:space="preserve"> is shown </w:t>
      </w:r>
      <w:r w:rsidRPr="00100455">
        <w:t xml:space="preserve">in Appendix </w:t>
      </w:r>
      <w:r w:rsidR="00100455" w:rsidRPr="00100455">
        <w:t>8</w:t>
      </w:r>
      <w:r w:rsidRPr="00100455">
        <w:t xml:space="preserve">.2. </w:t>
      </w:r>
      <w:r w:rsidRPr="00FA6574">
        <w:t>The sample was imaged by acquiring successive B-scans with synchronized stage rotation. The successive B-scans were acquired every 1° as the motorized stage rotated the sample over 360°. In the 360 B-scans, the A-scans which had the same height of sample surface at the rotation axis were selected and plotted as a polar format, where the radial distance indicated the axial imaging depth. The polar format was then used to evaluate the 3D orientation of the cervical collagen as described in our reported method</w:t>
      </w:r>
      <w:r w:rsidR="00100455">
        <w:t xml:space="preserve"> </w:t>
      </w:r>
      <w:r w:rsidR="00100455">
        <w:rPr>
          <w:noProof/>
        </w:rPr>
        <w:fldChar w:fldCharType="begin"/>
      </w:r>
      <w:r w:rsidR="00100455">
        <w:rPr>
          <w:noProof/>
        </w:rPr>
        <w:instrText xml:space="preserve"> ADDIN EN.CITE &lt;EndNote&gt;&lt;Cite&gt;&lt;Author&gt;Lu&lt;/Author&gt;&lt;Year&gt;2014&lt;/Year&gt;&lt;RecNum&gt;174&lt;/RecNum&gt;&lt;DisplayText&gt;[28]&lt;/DisplayText&gt;&lt;record&gt;&lt;rec-number&gt;174&lt;/rec-number&gt;&lt;foreign-keys&gt;&lt;key app="EN" db-id="xpa0e0dzn59f2seezaa599syxt9e9rfxpwft" timestamp="1579563138"&gt;174&lt;/key&gt;&lt;/foreign-keys&gt;&lt;ref-type name="Journal Article"&gt;17&lt;/ref-type&gt;&lt;contributors&gt;&lt;authors&gt;&lt;author&gt;Lu, Zenghai&lt;/author&gt;&lt;author&gt;Kasaragod, Deepa&lt;/author&gt;&lt;author&gt;Matcher, Stephen J&lt;/author&gt;&lt;/authors&gt;&lt;/contributors&gt;&lt;titles&gt;&lt;title&gt;Conical scan polarization-sensitive optical coherence tomography&lt;/title&gt;&lt;secondary-title&gt;Biomedical optics express&lt;/secondary-title&gt;&lt;/titles&gt;&lt;periodical&gt;&lt;full-title&gt;Biomedical optics express&lt;/full-title&gt;&lt;/periodical&gt;&lt;pages&gt;752-762&lt;/pages&gt;&lt;volume&gt;5&lt;/volume&gt;&lt;number&gt;3&lt;/number&gt;&lt;dates&gt;&lt;year&gt;2014&lt;/year&gt;&lt;/dates&gt;&lt;isbn&gt;2156-7085&lt;/isbn&gt;&lt;urls&gt;&lt;/urls&gt;&lt;/record&gt;&lt;/Cite&gt;&lt;/EndNote&gt;</w:instrText>
      </w:r>
      <w:r w:rsidR="00100455">
        <w:rPr>
          <w:noProof/>
        </w:rPr>
        <w:fldChar w:fldCharType="separate"/>
      </w:r>
      <w:r w:rsidR="00100455">
        <w:rPr>
          <w:noProof/>
        </w:rPr>
        <w:t>[28]</w:t>
      </w:r>
      <w:r w:rsidR="00100455">
        <w:rPr>
          <w:noProof/>
        </w:rPr>
        <w:fldChar w:fldCharType="end"/>
      </w:r>
      <w:r w:rsidRPr="00FA6574">
        <w:t>.</w:t>
      </w:r>
    </w:p>
    <w:p w14:paraId="39459877" w14:textId="77777777" w:rsidR="0086293A" w:rsidRPr="00FA6574" w:rsidRDefault="0086293A" w:rsidP="005D0EC1"/>
    <w:p w14:paraId="3DF6CDF8" w14:textId="78BD4077" w:rsidR="0086293A" w:rsidRPr="00FA6574" w:rsidRDefault="003F300A" w:rsidP="0086293A">
      <w:pPr>
        <w:pStyle w:val="10BodySubsequentParagraph"/>
        <w:spacing w:line="480" w:lineRule="auto"/>
        <w:jc w:val="center"/>
        <w:rPr>
          <w:sz w:val="24"/>
          <w:szCs w:val="24"/>
          <w:lang w:eastAsia="zh-CN"/>
        </w:rPr>
      </w:pPr>
      <w:r w:rsidRPr="00665038">
        <w:rPr>
          <w:noProof/>
          <w:sz w:val="24"/>
          <w:szCs w:val="24"/>
          <w:lang w:eastAsia="zh-CN"/>
        </w:rPr>
        <w:drawing>
          <wp:inline distT="0" distB="0" distL="0" distR="0" wp14:anchorId="7275760E" wp14:editId="1F3EFD5C">
            <wp:extent cx="3359228" cy="2119746"/>
            <wp:effectExtent l="0" t="0" r="0" b="0"/>
            <wp:docPr id="1453"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3389779" cy="2139024"/>
                    </a:xfrm>
                    <a:prstGeom prst="rect">
                      <a:avLst/>
                    </a:prstGeom>
                    <a:noFill/>
                    <a:ln>
                      <a:noFill/>
                    </a:ln>
                  </pic:spPr>
                </pic:pic>
              </a:graphicData>
            </a:graphic>
          </wp:inline>
        </w:drawing>
      </w:r>
    </w:p>
    <w:p w14:paraId="40487A89" w14:textId="16ABC5BF" w:rsidR="0086293A" w:rsidRDefault="0086293A" w:rsidP="005D0EC1">
      <w:r w:rsidRPr="00CE40C9">
        <w:rPr>
          <w:b/>
          <w:bCs/>
        </w:rPr>
        <w:t>Fig</w:t>
      </w:r>
      <w:r w:rsidR="00100455">
        <w:rPr>
          <w:b/>
          <w:bCs/>
        </w:rPr>
        <w:t>ure</w:t>
      </w:r>
      <w:r w:rsidRPr="00CE40C9">
        <w:rPr>
          <w:b/>
          <w:bCs/>
        </w:rPr>
        <w:t xml:space="preserve"> </w:t>
      </w:r>
      <w:r w:rsidR="00100455">
        <w:rPr>
          <w:b/>
          <w:bCs/>
        </w:rPr>
        <w:t>5</w:t>
      </w:r>
      <w:r w:rsidR="00CE40C9" w:rsidRPr="00CE40C9">
        <w:rPr>
          <w:rFonts w:hint="eastAsia"/>
          <w:b/>
          <w:bCs/>
        </w:rPr>
        <w:t>.</w:t>
      </w:r>
      <w:r w:rsidRPr="00CE40C9">
        <w:rPr>
          <w:b/>
          <w:bCs/>
        </w:rPr>
        <w:t>4</w:t>
      </w:r>
      <w:r w:rsidR="00100455">
        <w:t>:</w:t>
      </w:r>
      <w:r w:rsidRPr="00FA6574">
        <w:t xml:space="preserve"> </w:t>
      </w:r>
      <w:bookmarkStart w:id="847" w:name="_Hlk14802131"/>
      <w:r w:rsidRPr="00FA6574">
        <w:t>The schematic diagram of sample stage for conical beam scan scheme.</w:t>
      </w:r>
      <w:bookmarkEnd w:id="847"/>
      <w:r>
        <w:t xml:space="preserve"> </w:t>
      </w:r>
      <w:r w:rsidRPr="00FA6574">
        <w:t xml:space="preserve">The incident angle of scanning light is 45°. The incident light strikes the point where the rotation axis intersects sample surface. The specimen is imaged by successive B-scans </w:t>
      </w:r>
      <w:r w:rsidRPr="00FA6574">
        <w:lastRenderedPageBreak/>
        <w:t>with a synchronized motorized rotation stage, which obtain 360 B-scans spanning azimuthal angle of 1°-360° with an interval of 1°.</w:t>
      </w:r>
    </w:p>
    <w:p w14:paraId="3791B2A3" w14:textId="77777777" w:rsidR="0086293A" w:rsidRPr="00EA41A3" w:rsidRDefault="0086293A" w:rsidP="005D0EC1"/>
    <w:p w14:paraId="04DB3DBC" w14:textId="3907C7A2" w:rsidR="00FA7206" w:rsidRPr="00FA7206" w:rsidRDefault="0086293A" w:rsidP="005F44BE">
      <w:pPr>
        <w:pStyle w:val="Heading4"/>
      </w:pPr>
      <w:bookmarkStart w:id="848" w:name="_Toc31979394"/>
      <w:r w:rsidRPr="00FA6574">
        <w:t>PS-OCT image processing</w:t>
      </w:r>
      <w:bookmarkEnd w:id="848"/>
    </w:p>
    <w:p w14:paraId="2A1D1BF2" w14:textId="410819EE" w:rsidR="00575806" w:rsidRDefault="0086293A" w:rsidP="00575806">
      <w:r w:rsidRPr="00FA6574">
        <w:t>Our image processing was carried out in MATLAB. The retardance (</w:t>
      </w:r>
      <m:oMath>
        <m:sSub>
          <m:sSubPr>
            <m:ctrlPr>
              <w:rPr>
                <w:rFonts w:ascii="Cambria Math" w:eastAsiaTheme="minorEastAsia" w:hAnsi="Cambria Math" w:cstheme="minorBidi"/>
                <w:i/>
                <w:sz w:val="22"/>
                <w:szCs w:val="22"/>
              </w:rPr>
            </m:ctrlPr>
          </m:sSubPr>
          <m:e>
            <m:r>
              <w:rPr>
                <w:rFonts w:ascii="Cambria Math" w:hAnsi="Cambria Math"/>
              </w:rPr>
              <m:t>δ</m:t>
            </m:r>
          </m:e>
          <m:sub>
            <m:r>
              <w:rPr>
                <w:rFonts w:ascii="Cambria Math" w:hAnsi="Cambria Math"/>
              </w:rPr>
              <m:t>s</m:t>
            </m:r>
          </m:sub>
        </m:sSub>
        <m:r>
          <w:rPr>
            <w:rFonts w:ascii="Cambria Math" w:hAnsi="Cambria Math"/>
          </w:rPr>
          <m:t>(z)</m:t>
        </m:r>
      </m:oMath>
      <w:r w:rsidRPr="00FA6574">
        <w:t xml:space="preserve">) image was calculated as </w:t>
      </w:r>
      <m:oMath>
        <m:sSub>
          <m:sSubPr>
            <m:ctrlPr>
              <w:rPr>
                <w:rFonts w:ascii="Cambria Math" w:eastAsiaTheme="minorEastAsia" w:hAnsi="Cambria Math" w:cstheme="minorBidi"/>
                <w:i/>
                <w:sz w:val="22"/>
                <w:szCs w:val="22"/>
              </w:rPr>
            </m:ctrlPr>
          </m:sSubPr>
          <m:e>
            <m:r>
              <w:rPr>
                <w:rFonts w:ascii="Cambria Math" w:hAnsi="Cambria Math"/>
              </w:rPr>
              <m:t>δ</m:t>
            </m:r>
          </m:e>
          <m:sub>
            <m:r>
              <w:rPr>
                <w:rFonts w:ascii="Cambria Math" w:hAnsi="Cambria Math"/>
              </w:rPr>
              <m:t>s</m:t>
            </m:r>
          </m:sub>
        </m:sSub>
        <m:d>
          <m:dPr>
            <m:ctrlPr>
              <w:rPr>
                <w:rFonts w:ascii="Cambria Math" w:hAnsi="Cambria Math"/>
                <w:i/>
              </w:rPr>
            </m:ctrlPr>
          </m:dPr>
          <m:e>
            <m:r>
              <w:rPr>
                <w:rFonts w:ascii="Cambria Math" w:hAnsi="Cambria Math"/>
              </w:rPr>
              <m:t>z</m:t>
            </m:r>
          </m:e>
        </m:d>
        <m:r>
          <w:rPr>
            <w:rFonts w:ascii="Cambria Math" w:hAnsi="Cambria Math"/>
          </w:rPr>
          <m:t>=</m:t>
        </m:r>
        <w:bookmarkStart w:id="849" w:name="_Hlk25006298"/>
        <m:func>
          <m:funcPr>
            <m:ctrlPr>
              <w:rPr>
                <w:rFonts w:ascii="Cambria Math" w:hAnsi="Cambria Math"/>
                <w:i/>
              </w:rPr>
            </m:ctrlPr>
          </m:funcPr>
          <m:fName>
            <m:r>
              <m:rPr>
                <m:sty m:val="p"/>
              </m:rPr>
              <w:rPr>
                <w:rFonts w:ascii="Cambria Math" w:hAnsi="Cambria Math"/>
              </w:rPr>
              <m:t>arctan</m:t>
            </m:r>
          </m:fName>
          <m:e>
            <m:r>
              <w:rPr>
                <w:rFonts w:ascii="Cambria Math" w:hAnsi="Cambria Math"/>
              </w:rPr>
              <m:t>(</m:t>
            </m:r>
            <w:bookmarkStart w:id="850" w:name="_Hlk25006325"/>
            <m:sSub>
              <m:sSubPr>
                <m:ctrlPr>
                  <w:rPr>
                    <w:rFonts w:ascii="Cambria Math" w:eastAsiaTheme="minorEastAsia" w:hAnsi="Cambria Math" w:cstheme="minorBidi"/>
                    <w:i/>
                    <w:sz w:val="22"/>
                    <w:szCs w:val="22"/>
                  </w:rPr>
                </m:ctrlPr>
              </m:sSubPr>
              <m:e>
                <m:r>
                  <w:rPr>
                    <w:rFonts w:ascii="Cambria Math" w:hAnsi="Cambria Math"/>
                  </w:rPr>
                  <m:t>A</m:t>
                </m:r>
              </m:e>
              <m:sub>
                <m:r>
                  <w:rPr>
                    <w:rFonts w:ascii="Cambria Math" w:hAnsi="Cambria Math"/>
                  </w:rPr>
                  <m:t>0;V</m:t>
                </m:r>
              </m:sub>
            </m:sSub>
            <m:r>
              <w:rPr>
                <w:rFonts w:ascii="Cambria Math" w:hAnsi="Cambria Math"/>
              </w:rPr>
              <m:t>(z)</m:t>
            </m:r>
            <w:bookmarkEnd w:id="850"/>
            <m:r>
              <w:rPr>
                <w:rFonts w:ascii="Cambria Math" w:hAnsi="Cambria Math"/>
              </w:rPr>
              <m:t>/</m:t>
            </m:r>
            <w:bookmarkStart w:id="851" w:name="_Hlk25006428"/>
            <m:sSub>
              <m:sSubPr>
                <m:ctrlPr>
                  <w:rPr>
                    <w:rFonts w:ascii="Cambria Math" w:eastAsiaTheme="minorEastAsia" w:hAnsi="Cambria Math" w:cstheme="minorBidi"/>
                    <w:i/>
                    <w:sz w:val="22"/>
                    <w:szCs w:val="22"/>
                  </w:rPr>
                </m:ctrlPr>
              </m:sSubPr>
              <m:e>
                <m:r>
                  <w:rPr>
                    <w:rFonts w:ascii="Cambria Math" w:hAnsi="Cambria Math"/>
                  </w:rPr>
                  <m:t>A</m:t>
                </m:r>
              </m:e>
              <m:sub>
                <m:r>
                  <w:rPr>
                    <w:rFonts w:ascii="Cambria Math" w:hAnsi="Cambria Math"/>
                  </w:rPr>
                  <m:t>0;H</m:t>
                </m:r>
              </m:sub>
            </m:sSub>
            <m:r>
              <w:rPr>
                <w:rFonts w:ascii="Cambria Math" w:hAnsi="Cambria Math"/>
              </w:rPr>
              <m:t>(z</m:t>
            </m:r>
            <w:bookmarkEnd w:id="851"/>
            <m:r>
              <w:rPr>
                <w:rFonts w:ascii="Cambria Math" w:hAnsi="Cambria Math"/>
              </w:rPr>
              <m:t>))</m:t>
            </m:r>
          </m:e>
        </m:func>
      </m:oMath>
      <w:r w:rsidRPr="00FA6574">
        <w:t xml:space="preserve">, </w:t>
      </w:r>
      <w:bookmarkEnd w:id="849"/>
      <w:r w:rsidRPr="00FA6574">
        <w:t xml:space="preserve">where </w:t>
      </w:r>
      <m:oMath>
        <m:sSub>
          <m:sSubPr>
            <m:ctrlPr>
              <w:rPr>
                <w:rFonts w:ascii="Cambria Math" w:eastAsiaTheme="minorEastAsia" w:hAnsi="Cambria Math" w:cstheme="minorBidi"/>
                <w:i/>
                <w:sz w:val="22"/>
                <w:szCs w:val="22"/>
              </w:rPr>
            </m:ctrlPr>
          </m:sSubPr>
          <m:e>
            <m:r>
              <w:rPr>
                <w:rFonts w:ascii="Cambria Math" w:hAnsi="Cambria Math"/>
              </w:rPr>
              <m:t>A</m:t>
            </m:r>
          </m:e>
          <m:sub>
            <m:r>
              <w:rPr>
                <w:rFonts w:ascii="Cambria Math" w:hAnsi="Cambria Math"/>
              </w:rPr>
              <m:t>0;V</m:t>
            </m:r>
          </m:sub>
        </m:sSub>
        <m:r>
          <w:rPr>
            <w:rFonts w:ascii="Cambria Math" w:hAnsi="Cambria Math"/>
          </w:rPr>
          <m:t>(z)</m:t>
        </m:r>
      </m:oMath>
      <w:r w:rsidRPr="00FA6574">
        <w:t xml:space="preserve"> and </w:t>
      </w:r>
      <m:oMath>
        <m:sSub>
          <m:sSubPr>
            <m:ctrlPr>
              <w:rPr>
                <w:rFonts w:ascii="Cambria Math" w:eastAsiaTheme="minorEastAsia" w:hAnsi="Cambria Math" w:cstheme="minorBidi"/>
                <w:i/>
                <w:sz w:val="22"/>
                <w:szCs w:val="22"/>
              </w:rPr>
            </m:ctrlPr>
          </m:sSubPr>
          <m:e>
            <m:r>
              <w:rPr>
                <w:rFonts w:ascii="Cambria Math" w:hAnsi="Cambria Math"/>
              </w:rPr>
              <m:t>A</m:t>
            </m:r>
          </m:e>
          <m:sub>
            <m:r>
              <w:rPr>
                <w:rFonts w:ascii="Cambria Math" w:hAnsi="Cambria Math"/>
              </w:rPr>
              <m:t>0;H</m:t>
            </m:r>
          </m:sub>
        </m:sSub>
        <m:r>
          <w:rPr>
            <w:rFonts w:ascii="Cambria Math" w:hAnsi="Cambria Math"/>
          </w:rPr>
          <m:t>(z)</m:t>
        </m:r>
      </m:oMath>
      <w:r w:rsidRPr="00FA6574">
        <w:t xml:space="preserve"> indicate the </w:t>
      </w:r>
      <w:bookmarkStart w:id="852" w:name="_Hlk25006343"/>
      <w:r w:rsidRPr="00FA6574">
        <w:t xml:space="preserve">amplitudes of the vertical </w:t>
      </w:r>
      <w:bookmarkEnd w:id="852"/>
      <w:r w:rsidRPr="00FA6574">
        <w:t xml:space="preserve">and </w:t>
      </w:r>
      <w:bookmarkStart w:id="853" w:name="_Hlk25006491"/>
      <w:r w:rsidRPr="00FA6574">
        <w:t xml:space="preserve">horizontal </w:t>
      </w:r>
      <w:bookmarkStart w:id="854" w:name="_Hlk25006352"/>
      <w:bookmarkEnd w:id="853"/>
      <w:r w:rsidRPr="00FA6574">
        <w:t xml:space="preserve">signals </w:t>
      </w:r>
      <w:bookmarkStart w:id="855" w:name="OLE_LINK461"/>
      <w:bookmarkStart w:id="856" w:name="OLE_LINK462"/>
      <w:bookmarkEnd w:id="854"/>
      <w:r w:rsidRPr="00FA6574">
        <w:t>respectively</w:t>
      </w:r>
      <w:bookmarkEnd w:id="855"/>
      <w:bookmarkEnd w:id="856"/>
      <w:r w:rsidR="00E150F6">
        <w:t xml:space="preserve"> after the raw interference signals were resampled and transfor</w:t>
      </w:r>
      <w:r w:rsidR="00516F7C">
        <w:t>med by FFT</w:t>
      </w:r>
      <w:r w:rsidRPr="00FA6574">
        <w:t xml:space="preserve">. </w:t>
      </w:r>
      <w:bookmarkStart w:id="857" w:name="_Hlk25006574"/>
      <w:r w:rsidRPr="00FA6574">
        <w:t xml:space="preserve">The apparent birefringence of the specimen </w:t>
      </w:r>
      <w:bookmarkEnd w:id="857"/>
      <w:r w:rsidRPr="00FA6574">
        <w:t>(</w:t>
      </w:r>
      <m:oMath>
        <m:r>
          <w:rPr>
            <w:rFonts w:ascii="Cambria Math" w:hAnsi="Cambria Math"/>
          </w:rPr>
          <m:t>∆n</m:t>
        </m:r>
      </m:oMath>
      <w:r w:rsidRPr="00FA6574">
        <w:t xml:space="preserve">), which refers to the </w:t>
      </w:r>
      <w:bookmarkStart w:id="858" w:name="_Hlk25006697"/>
      <w:r w:rsidRPr="00FA6574">
        <w:t>refractive index</w:t>
      </w:r>
      <w:bookmarkEnd w:id="858"/>
      <w:r w:rsidRPr="00FA6574">
        <w:t xml:space="preserve"> difference between the specimen (</w:t>
      </w:r>
      <m:oMath>
        <m:r>
          <w:rPr>
            <w:rFonts w:ascii="Cambria Math" w:hAnsi="Cambria Math"/>
          </w:rPr>
          <m:t>n</m:t>
        </m:r>
      </m:oMath>
      <w:r w:rsidRPr="00FA6574">
        <w:t xml:space="preserve">) and the </w:t>
      </w:r>
      <w:bookmarkStart w:id="859" w:name="_Hlk25006775"/>
      <w:r w:rsidRPr="00FA6574">
        <w:t xml:space="preserve">ordinary beams </w:t>
      </w:r>
      <w:bookmarkEnd w:id="859"/>
      <w:r w:rsidRPr="00FA6574">
        <w:t>(</w:t>
      </w:r>
      <m:oMath>
        <m:sSub>
          <m:sSubPr>
            <m:ctrlPr>
              <w:rPr>
                <w:rFonts w:ascii="Cambria Math" w:eastAsiaTheme="minorEastAsia" w:hAnsi="Cambria Math" w:cstheme="minorBidi"/>
                <w:i/>
                <w:sz w:val="22"/>
                <w:szCs w:val="22"/>
              </w:rPr>
            </m:ctrlPr>
          </m:sSubPr>
          <m:e>
            <m:r>
              <w:rPr>
                <w:rFonts w:ascii="Cambria Math" w:hAnsi="Cambria Math"/>
              </w:rPr>
              <m:t>n</m:t>
            </m:r>
          </m:e>
          <m:sub>
            <m:r>
              <w:rPr>
                <w:rFonts w:ascii="Cambria Math" w:hAnsi="Cambria Math"/>
              </w:rPr>
              <m:t>o</m:t>
            </m:r>
          </m:sub>
        </m:sSub>
      </m:oMath>
      <w:r w:rsidRPr="00FA6574">
        <w:t>), namely</w:t>
      </w:r>
      <w:bookmarkStart w:id="860" w:name="_Hlk25006857"/>
      <w:r w:rsidR="00A952A8">
        <w:t xml:space="preserve"> </w:t>
      </w:r>
      <m:oMath>
        <m:r>
          <w:rPr>
            <w:rFonts w:ascii="Cambria Math" w:hAnsi="Cambria Math"/>
          </w:rPr>
          <m:t>∆n=n-</m:t>
        </m:r>
        <m:sSub>
          <m:sSubPr>
            <m:ctrlPr>
              <w:rPr>
                <w:rFonts w:ascii="Cambria Math" w:eastAsiaTheme="minorEastAsia" w:hAnsi="Cambria Math" w:cstheme="minorBidi"/>
                <w:i/>
                <w:sz w:val="22"/>
                <w:szCs w:val="22"/>
              </w:rPr>
            </m:ctrlPr>
          </m:sSubPr>
          <m:e>
            <m:r>
              <w:rPr>
                <w:rFonts w:ascii="Cambria Math" w:hAnsi="Cambria Math"/>
              </w:rPr>
              <m:t>n</m:t>
            </m:r>
          </m:e>
          <m:sub>
            <m:r>
              <w:rPr>
                <w:rFonts w:ascii="Cambria Math" w:hAnsi="Cambria Math"/>
              </w:rPr>
              <m:t>o</m:t>
            </m:r>
          </m:sub>
        </m:sSub>
      </m:oMath>
      <w:bookmarkEnd w:id="860"/>
      <w:r w:rsidRPr="00FA6574">
        <w:t>, was computed as:</w:t>
      </w:r>
    </w:p>
    <w:p w14:paraId="6F0B8B02" w14:textId="475E5156" w:rsidR="0086293A" w:rsidRPr="00100455" w:rsidRDefault="00575806" w:rsidP="00575806">
      <m:oMath>
        <m:r>
          <w:rPr>
            <w:rFonts w:ascii="Cambria Math" w:hAnsi="Cambria Math"/>
          </w:rPr>
          <m:t>∆n=</m:t>
        </m:r>
        <m:f>
          <m:fPr>
            <m:ctrlPr>
              <w:rPr>
                <w:rFonts w:ascii="Cambria Math" w:eastAsiaTheme="minorEastAsia" w:hAnsi="Cambria Math" w:cstheme="minorBidi"/>
                <w:i/>
                <w:sz w:val="22"/>
                <w:szCs w:val="22"/>
              </w:rPr>
            </m:ctrlPr>
          </m:fPr>
          <m:num>
            <m:sSub>
              <m:sSubPr>
                <m:ctrlPr>
                  <w:rPr>
                    <w:rFonts w:ascii="Cambria Math" w:eastAsiaTheme="minorEastAsia" w:hAnsi="Cambria Math" w:cstheme="minorBidi"/>
                    <w:i/>
                    <w:sz w:val="22"/>
                    <w:szCs w:val="22"/>
                  </w:rPr>
                </m:ctrlPr>
              </m:sSubPr>
              <m:e>
                <m:r>
                  <w:rPr>
                    <w:rFonts w:ascii="Cambria Math" w:hAnsi="Cambria Math"/>
                  </w:rPr>
                  <m:t>λ</m:t>
                </m:r>
              </m:e>
              <m:sub>
                <m:r>
                  <w:rPr>
                    <w:rFonts w:ascii="Cambria Math" w:hAnsi="Cambria Math"/>
                  </w:rPr>
                  <m:t>0</m:t>
                </m:r>
              </m:sub>
            </m:sSub>
          </m:num>
          <m:den>
            <m:r>
              <w:rPr>
                <w:rFonts w:ascii="Cambria Math" w:hAnsi="Cambria Math"/>
              </w:rPr>
              <m:t>2π</m:t>
            </m:r>
          </m:den>
        </m:f>
        <m:f>
          <m:fPr>
            <m:ctrlPr>
              <w:rPr>
                <w:rFonts w:ascii="Cambria Math" w:eastAsiaTheme="minorEastAsia" w:hAnsi="Cambria Math" w:cstheme="minorBidi"/>
                <w:i/>
                <w:sz w:val="22"/>
                <w:szCs w:val="22"/>
              </w:rPr>
            </m:ctrlPr>
          </m:fPr>
          <m:num>
            <m:r>
              <w:rPr>
                <w:rFonts w:ascii="Cambria Math" w:hAnsi="Cambria Math"/>
              </w:rPr>
              <m:t>d</m:t>
            </m:r>
            <m:sSub>
              <m:sSubPr>
                <m:ctrlPr>
                  <w:rPr>
                    <w:rFonts w:ascii="Cambria Math" w:eastAsiaTheme="minorEastAsia" w:hAnsi="Cambria Math" w:cstheme="minorBidi"/>
                    <w:i/>
                    <w:sz w:val="22"/>
                    <w:szCs w:val="22"/>
                  </w:rPr>
                </m:ctrlPr>
              </m:sSubPr>
              <m:e>
                <m:r>
                  <w:rPr>
                    <w:rFonts w:ascii="Cambria Math" w:hAnsi="Cambria Math"/>
                  </w:rPr>
                  <m:t>δ</m:t>
                </m:r>
              </m:e>
              <m:sub>
                <m:r>
                  <w:rPr>
                    <w:rFonts w:ascii="Cambria Math" w:hAnsi="Cambria Math"/>
                  </w:rPr>
                  <m:t>s</m:t>
                </m:r>
              </m:sub>
            </m:sSub>
            <m:d>
              <m:dPr>
                <m:ctrlPr>
                  <w:rPr>
                    <w:rFonts w:ascii="Cambria Math" w:hAnsi="Cambria Math"/>
                    <w:i/>
                  </w:rPr>
                </m:ctrlPr>
              </m:dPr>
              <m:e>
                <m:r>
                  <w:rPr>
                    <w:rFonts w:ascii="Cambria Math" w:hAnsi="Cambria Math"/>
                  </w:rPr>
                  <m:t>z</m:t>
                </m:r>
              </m:e>
            </m:d>
          </m:num>
          <m:den>
            <m:r>
              <w:rPr>
                <w:rFonts w:ascii="Cambria Math" w:hAnsi="Cambria Math"/>
              </w:rPr>
              <m:t>dz</m:t>
            </m:r>
          </m:den>
        </m:f>
      </m:oMath>
      <w:r>
        <w:rPr>
          <w:sz w:val="22"/>
          <w:szCs w:val="22"/>
        </w:rPr>
        <w:t xml:space="preserve">                                       </w:t>
      </w:r>
      <w:r w:rsidR="00100455">
        <w:rPr>
          <w:sz w:val="22"/>
          <w:szCs w:val="22"/>
        </w:rPr>
        <w:t xml:space="preserve">                                                                   </w:t>
      </w:r>
      <w:r>
        <w:rPr>
          <w:sz w:val="22"/>
          <w:szCs w:val="22"/>
        </w:rPr>
        <w:t xml:space="preserve">            </w:t>
      </w:r>
      <w:r w:rsidRPr="00100455">
        <w:rPr>
          <w:sz w:val="22"/>
          <w:szCs w:val="22"/>
        </w:rPr>
        <w:t>(</w:t>
      </w:r>
      <w:r w:rsidR="00100455" w:rsidRPr="00100455">
        <w:rPr>
          <w:sz w:val="22"/>
          <w:szCs w:val="22"/>
        </w:rPr>
        <w:t>5.</w:t>
      </w:r>
      <w:r w:rsidR="00AB41E0" w:rsidRPr="00100455">
        <w:rPr>
          <w:sz w:val="22"/>
          <w:szCs w:val="22"/>
        </w:rPr>
        <w:t>1</w:t>
      </w:r>
      <w:r w:rsidRPr="00100455">
        <w:rPr>
          <w:sz w:val="22"/>
          <w:szCs w:val="22"/>
        </w:rPr>
        <w:t>)</w:t>
      </w:r>
    </w:p>
    <w:p w14:paraId="0D373020" w14:textId="11E03120" w:rsidR="00AB41E0" w:rsidRDefault="0086293A" w:rsidP="00AB41E0">
      <w:r w:rsidRPr="00FA6574">
        <w:t xml:space="preserve">where </w:t>
      </w:r>
      <m:oMath>
        <m:r>
          <w:rPr>
            <w:rFonts w:ascii="Cambria Math" w:hAnsi="Cambria Math"/>
          </w:rPr>
          <m:t>z</m:t>
        </m:r>
      </m:oMath>
      <w:r w:rsidRPr="00FA6574">
        <w:t xml:space="preserve"> is the </w:t>
      </w:r>
      <w:bookmarkStart w:id="861" w:name="_Hlk25007256"/>
      <w:r w:rsidRPr="00FA6574">
        <w:t xml:space="preserve">physical depth into sample </w:t>
      </w:r>
      <w:bookmarkEnd w:id="861"/>
      <w:r w:rsidRPr="00FA6574">
        <w:t xml:space="preserve">and </w:t>
      </w:r>
      <m:oMath>
        <m:sSub>
          <m:sSubPr>
            <m:ctrlPr>
              <w:rPr>
                <w:rFonts w:ascii="Cambria Math" w:eastAsiaTheme="minorEastAsia" w:hAnsi="Cambria Math" w:cstheme="minorBidi"/>
                <w:i/>
                <w:sz w:val="22"/>
                <w:szCs w:val="22"/>
              </w:rPr>
            </m:ctrlPr>
          </m:sSubPr>
          <m:e>
            <m:r>
              <w:rPr>
                <w:rFonts w:ascii="Cambria Math" w:hAnsi="Cambria Math"/>
              </w:rPr>
              <m:t>λ</m:t>
            </m:r>
          </m:e>
          <m:sub>
            <m:r>
              <w:rPr>
                <w:rFonts w:ascii="Cambria Math" w:hAnsi="Cambria Math"/>
              </w:rPr>
              <m:t>0</m:t>
            </m:r>
          </m:sub>
        </m:sSub>
      </m:oMath>
      <w:r w:rsidRPr="00FA6574">
        <w:t xml:space="preserve"> is the </w:t>
      </w:r>
      <w:r w:rsidR="00383EAE" w:rsidRPr="00FA6574">
        <w:t>centre</w:t>
      </w:r>
      <w:r w:rsidRPr="00FA6574">
        <w:t xml:space="preserve"> wavelength of the light source. The true birefringence, defined as</w:t>
      </w:r>
      <w:r w:rsidR="00575806">
        <w:t xml:space="preserve"> </w:t>
      </w:r>
      <m:oMath>
        <m:sSub>
          <m:sSubPr>
            <m:ctrlPr>
              <w:rPr>
                <w:rFonts w:ascii="Cambria Math" w:eastAsiaTheme="minorEastAsia" w:hAnsi="Cambria Math" w:cstheme="minorBidi"/>
                <w:i/>
                <w:sz w:val="22"/>
                <w:szCs w:val="22"/>
              </w:rPr>
            </m:ctrlPr>
          </m:sSubPr>
          <m:e>
            <m:r>
              <w:rPr>
                <w:rFonts w:ascii="Cambria Math" w:hAnsi="Cambria Math"/>
              </w:rPr>
              <m:t>n</m:t>
            </m:r>
          </m:e>
          <m:sub>
            <m:r>
              <w:rPr>
                <w:rFonts w:ascii="Cambria Math" w:hAnsi="Cambria Math"/>
              </w:rPr>
              <m:t>e</m:t>
            </m:r>
          </m:sub>
        </m:sSub>
        <m:r>
          <w:rPr>
            <w:rFonts w:ascii="Cambria Math" w:hAnsi="Cambria Math"/>
          </w:rPr>
          <m:t>-</m:t>
        </m:r>
        <m:sSub>
          <m:sSubPr>
            <m:ctrlPr>
              <w:rPr>
                <w:rFonts w:ascii="Cambria Math" w:eastAsiaTheme="minorEastAsia" w:hAnsi="Cambria Math" w:cstheme="minorBidi"/>
                <w:i/>
                <w:sz w:val="22"/>
                <w:szCs w:val="22"/>
              </w:rPr>
            </m:ctrlPr>
          </m:sSubPr>
          <m:e>
            <m:r>
              <w:rPr>
                <w:rFonts w:ascii="Cambria Math" w:hAnsi="Cambria Math"/>
              </w:rPr>
              <m:t>n</m:t>
            </m:r>
          </m:e>
          <m:sub>
            <m:r>
              <w:rPr>
                <w:rFonts w:ascii="Cambria Math" w:hAnsi="Cambria Math"/>
              </w:rPr>
              <m:t>o</m:t>
            </m:r>
          </m:sub>
        </m:sSub>
      </m:oMath>
      <w:r w:rsidRPr="00FA6574">
        <w:t>, can be expressed as following relationship</w:t>
      </w:r>
      <w:r w:rsidR="00100455">
        <w:t xml:space="preserve"> </w:t>
      </w:r>
      <w:r w:rsidR="00100455">
        <w:rPr>
          <w:noProof/>
        </w:rPr>
        <w:fldChar w:fldCharType="begin"/>
      </w:r>
      <w:r w:rsidR="00100455">
        <w:rPr>
          <w:noProof/>
        </w:rPr>
        <w:instrText xml:space="preserve"> ADDIN EN.CITE &lt;EndNote&gt;&lt;Cite&gt;&lt;Author&gt;Ugryumova&lt;/Author&gt;&lt;Year&gt;2009&lt;/Year&gt;&lt;RecNum&gt;283&lt;/RecNum&gt;&lt;DisplayText&gt;[31]&lt;/DisplayText&gt;&lt;record&gt;&lt;rec-number&gt;283&lt;/rec-number&gt;&lt;foreign-keys&gt;&lt;key app="EN" db-id="xpa0e0dzn59f2seezaa599syxt9e9rfxpwft" timestamp="1581055370"&gt;283&lt;/key&gt;&lt;/foreign-keys&gt;&lt;ref-type name="Journal Article"&gt;17&lt;/ref-type&gt;&lt;contributors&gt;&lt;authors&gt;&lt;author&gt;Ugryumova, Nadya&lt;/author&gt;&lt;author&gt;Jacobs, James&lt;/author&gt;&lt;author&gt;Bonesi, Marco&lt;/author&gt;&lt;author&gt;Matcher, Stephen J&lt;/author&gt;&lt;/authors&gt;&lt;/contributors&gt;&lt;titles&gt;&lt;title&gt;Novel optical imaging technique to determine the 3-D orientation of collagen fibers in cartilage: variable-incidence angle polarization-sensitive optical coherence tomography&lt;/title&gt;&lt;secondary-title&gt;Osteoarthritis and cartilage&lt;/secondary-title&gt;&lt;/titles&gt;&lt;periodical&gt;&lt;full-title&gt;Osteoarthritis and cartilage&lt;/full-title&gt;&lt;/periodical&gt;&lt;pages&gt;33-42&lt;/pages&gt;&lt;volume&gt;17&lt;/volume&gt;&lt;number&gt;1&lt;/number&gt;&lt;dates&gt;&lt;year&gt;2009&lt;/year&gt;&lt;/dates&gt;&lt;isbn&gt;1063-4584&lt;/isbn&gt;&lt;urls&gt;&lt;/urls&gt;&lt;/record&gt;&lt;/Cite&gt;&lt;/EndNote&gt;</w:instrText>
      </w:r>
      <w:r w:rsidR="00100455">
        <w:rPr>
          <w:noProof/>
        </w:rPr>
        <w:fldChar w:fldCharType="separate"/>
      </w:r>
      <w:r w:rsidR="00100455">
        <w:rPr>
          <w:noProof/>
        </w:rPr>
        <w:t>[31]</w:t>
      </w:r>
      <w:r w:rsidR="00100455">
        <w:rPr>
          <w:noProof/>
        </w:rPr>
        <w:fldChar w:fldCharType="end"/>
      </w:r>
      <w:r w:rsidRPr="00FA6574">
        <w:t>:</w:t>
      </w:r>
    </w:p>
    <w:p w14:paraId="51FF4696" w14:textId="7E8C34F4" w:rsidR="0086293A" w:rsidRPr="00FA6574" w:rsidRDefault="00AB41E0" w:rsidP="00AB41E0">
      <m:oMath>
        <m:r>
          <w:rPr>
            <w:rFonts w:ascii="Cambria Math" w:hAnsi="Cambria Math"/>
          </w:rPr>
          <m:t>∆n=</m:t>
        </m:r>
        <m:sSub>
          <m:sSubPr>
            <m:ctrlPr>
              <w:rPr>
                <w:rFonts w:ascii="Cambria Math" w:eastAsiaTheme="minorEastAsia" w:hAnsi="Cambria Math" w:cstheme="minorBidi"/>
                <w:i/>
              </w:rPr>
            </m:ctrlPr>
          </m:sSubPr>
          <m:e>
            <m:r>
              <w:rPr>
                <w:rFonts w:ascii="Cambria Math" w:hAnsi="Cambria Math"/>
              </w:rPr>
              <m:t>n</m:t>
            </m:r>
          </m:e>
          <m:sub>
            <m:r>
              <w:rPr>
                <w:rFonts w:ascii="Cambria Math" w:hAnsi="Cambria Math"/>
              </w:rPr>
              <m:t>o</m:t>
            </m:r>
          </m:sub>
        </m:sSub>
        <m:d>
          <m:dPr>
            <m:ctrlPr>
              <w:rPr>
                <w:rFonts w:ascii="Cambria Math" w:hAnsi="Cambria Math"/>
                <w:i/>
              </w:rPr>
            </m:ctrlPr>
          </m:dPr>
          <m:e>
            <m:f>
              <m:fPr>
                <m:ctrlPr>
                  <w:rPr>
                    <w:rFonts w:ascii="Cambria Math" w:eastAsiaTheme="minorEastAsia" w:hAnsi="Cambria Math" w:cstheme="minorBidi"/>
                    <w:i/>
                  </w:rPr>
                </m:ctrlPr>
              </m:fPr>
              <m:num>
                <m:sSub>
                  <m:sSubPr>
                    <m:ctrlPr>
                      <w:rPr>
                        <w:rFonts w:ascii="Cambria Math" w:eastAsiaTheme="minorEastAsia" w:hAnsi="Cambria Math" w:cstheme="minorBidi"/>
                        <w:i/>
                      </w:rPr>
                    </m:ctrlPr>
                  </m:sSubPr>
                  <m:e>
                    <m:r>
                      <w:rPr>
                        <w:rFonts w:ascii="Cambria Math" w:hAnsi="Cambria Math"/>
                      </w:rPr>
                      <m:t>n</m:t>
                    </m:r>
                  </m:e>
                  <m:sub>
                    <m:r>
                      <w:rPr>
                        <w:rFonts w:ascii="Cambria Math" w:hAnsi="Cambria Math"/>
                      </w:rPr>
                      <m:t>e</m:t>
                    </m:r>
                  </m:sub>
                </m:sSub>
              </m:num>
              <m:den>
                <m:rad>
                  <m:radPr>
                    <m:degHide m:val="1"/>
                    <m:ctrlPr>
                      <w:rPr>
                        <w:rFonts w:ascii="Cambria Math" w:eastAsiaTheme="minorEastAsia" w:hAnsi="Cambria Math" w:cstheme="minorBidi"/>
                        <w:i/>
                      </w:rPr>
                    </m:ctrlPr>
                  </m:radPr>
                  <m:deg/>
                  <m:e>
                    <m:sSup>
                      <m:sSupPr>
                        <m:ctrlPr>
                          <w:rPr>
                            <w:rFonts w:ascii="Cambria Math" w:eastAsiaTheme="minorEastAsia" w:hAnsi="Cambria Math" w:cstheme="minorBidi"/>
                            <w:i/>
                          </w:rPr>
                        </m:ctrlPr>
                      </m:sSupPr>
                      <m:e>
                        <m:sSub>
                          <m:sSubPr>
                            <m:ctrlPr>
                              <w:rPr>
                                <w:rFonts w:ascii="Cambria Math" w:eastAsiaTheme="minorEastAsia" w:hAnsi="Cambria Math" w:cstheme="minorBidi"/>
                                <w:i/>
                              </w:rPr>
                            </m:ctrlPr>
                          </m:sSubPr>
                          <m:e>
                            <m:r>
                              <w:rPr>
                                <w:rFonts w:ascii="Cambria Math" w:hAnsi="Cambria Math"/>
                              </w:rPr>
                              <m:t>n</m:t>
                            </m:r>
                          </m:e>
                          <m:sub>
                            <m:r>
                              <w:rPr>
                                <w:rFonts w:ascii="Cambria Math" w:hAnsi="Cambria Math"/>
                              </w:rPr>
                              <m:t>o</m:t>
                            </m:r>
                          </m:sub>
                        </m:sSub>
                      </m:e>
                      <m:sup>
                        <m:r>
                          <w:rPr>
                            <w:rFonts w:ascii="Cambria Math" w:hAnsi="Cambria Math"/>
                          </w:rPr>
                          <m:t>2</m:t>
                        </m:r>
                      </m:sup>
                    </m:sSup>
                    <m:r>
                      <w:rPr>
                        <w:rFonts w:ascii="Cambria Math" w:hAnsi="Cambria Math"/>
                      </w:rPr>
                      <m:t>+</m:t>
                    </m:r>
                    <m:func>
                      <m:funcPr>
                        <m:ctrlPr>
                          <w:rPr>
                            <w:rFonts w:ascii="Cambria Math" w:hAnsi="Cambria Math"/>
                          </w:rPr>
                        </m:ctrlPr>
                      </m:funcPr>
                      <m:fName>
                        <m:sSup>
                          <m:sSupPr>
                            <m:ctrlPr>
                              <w:rPr>
                                <w:rFonts w:ascii="Cambria Math" w:eastAsiaTheme="minorEastAsia" w:hAnsi="Cambria Math" w:cstheme="minorBidi"/>
                              </w:rPr>
                            </m:ctrlPr>
                          </m:sSupPr>
                          <m:e>
                            <m:r>
                              <m:rPr>
                                <m:sty m:val="p"/>
                              </m:rPr>
                              <w:rPr>
                                <w:rFonts w:ascii="Cambria Math" w:hAnsi="Cambria Math"/>
                              </w:rPr>
                              <m:t>cos</m:t>
                            </m:r>
                          </m:e>
                          <m:sup>
                            <m:r>
                              <w:rPr>
                                <w:rFonts w:ascii="Cambria Math" w:hAnsi="Cambria Math"/>
                              </w:rPr>
                              <m:t>2</m:t>
                            </m:r>
                          </m:sup>
                        </m:sSup>
                        <m:ctrlPr>
                          <w:rPr>
                            <w:rFonts w:ascii="Cambria Math" w:hAnsi="Cambria Math"/>
                            <w:i/>
                          </w:rPr>
                        </m:ctrlPr>
                      </m:fName>
                      <m:e>
                        <m:d>
                          <m:dPr>
                            <m:ctrlPr>
                              <w:rPr>
                                <w:rFonts w:ascii="Cambria Math" w:hAnsi="Cambria Math"/>
                                <w:i/>
                              </w:rPr>
                            </m:ctrlPr>
                          </m:dPr>
                          <m:e>
                            <m:sSub>
                              <m:sSubPr>
                                <m:ctrlPr>
                                  <w:rPr>
                                    <w:rFonts w:ascii="Cambria Math" w:eastAsiaTheme="minorEastAsia" w:hAnsi="Cambria Math" w:cstheme="minorBidi"/>
                                    <w:i/>
                                  </w:rPr>
                                </m:ctrlPr>
                              </m:sSubPr>
                              <m:e>
                                <m:r>
                                  <w:rPr>
                                    <w:rFonts w:ascii="Cambria Math" w:hAnsi="Cambria Math"/>
                                  </w:rPr>
                                  <m:t>θ</m:t>
                                </m:r>
                              </m:e>
                              <m:sub>
                                <m:r>
                                  <w:rPr>
                                    <w:rFonts w:ascii="Cambria Math" w:hAnsi="Cambria Math"/>
                                  </w:rPr>
                                  <m:t>c</m:t>
                                </m:r>
                              </m:sub>
                            </m:sSub>
                          </m:e>
                        </m:d>
                      </m:e>
                    </m:func>
                    <m:d>
                      <m:dPr>
                        <m:ctrlPr>
                          <w:rPr>
                            <w:rFonts w:ascii="Cambria Math" w:hAnsi="Cambria Math"/>
                            <w:i/>
                          </w:rPr>
                        </m:ctrlPr>
                      </m:dPr>
                      <m:e>
                        <m:sSup>
                          <m:sSupPr>
                            <m:ctrlPr>
                              <w:rPr>
                                <w:rFonts w:ascii="Cambria Math" w:eastAsiaTheme="minorEastAsia" w:hAnsi="Cambria Math" w:cstheme="minorBidi"/>
                                <w:i/>
                              </w:rPr>
                            </m:ctrlPr>
                          </m:sSupPr>
                          <m:e>
                            <m:sSub>
                              <m:sSubPr>
                                <m:ctrlPr>
                                  <w:rPr>
                                    <w:rFonts w:ascii="Cambria Math" w:eastAsiaTheme="minorEastAsia" w:hAnsi="Cambria Math" w:cstheme="minorBidi"/>
                                    <w:i/>
                                  </w:rPr>
                                </m:ctrlPr>
                              </m:sSubPr>
                              <m:e>
                                <m:r>
                                  <w:rPr>
                                    <w:rFonts w:ascii="Cambria Math" w:hAnsi="Cambria Math"/>
                                  </w:rPr>
                                  <m:t>n</m:t>
                                </m:r>
                              </m:e>
                              <m:sub>
                                <m:r>
                                  <w:rPr>
                                    <w:rFonts w:ascii="Cambria Math" w:hAnsi="Cambria Math"/>
                                  </w:rPr>
                                  <m:t>e</m:t>
                                </m:r>
                              </m:sub>
                            </m:sSub>
                          </m:e>
                          <m:sup>
                            <m:r>
                              <w:rPr>
                                <w:rFonts w:ascii="Cambria Math" w:hAnsi="Cambria Math"/>
                              </w:rPr>
                              <m:t>2</m:t>
                            </m:r>
                          </m:sup>
                        </m:sSup>
                        <m:r>
                          <w:rPr>
                            <w:rFonts w:ascii="Cambria Math" w:hAnsi="Cambria Math"/>
                          </w:rPr>
                          <m:t>-</m:t>
                        </m:r>
                        <m:sSup>
                          <m:sSupPr>
                            <m:ctrlPr>
                              <w:rPr>
                                <w:rFonts w:ascii="Cambria Math" w:eastAsiaTheme="minorEastAsia" w:hAnsi="Cambria Math" w:cstheme="minorBidi"/>
                                <w:i/>
                              </w:rPr>
                            </m:ctrlPr>
                          </m:sSupPr>
                          <m:e>
                            <m:sSub>
                              <m:sSubPr>
                                <m:ctrlPr>
                                  <w:rPr>
                                    <w:rFonts w:ascii="Cambria Math" w:eastAsiaTheme="minorEastAsia" w:hAnsi="Cambria Math" w:cstheme="minorBidi"/>
                                    <w:i/>
                                  </w:rPr>
                                </m:ctrlPr>
                              </m:sSubPr>
                              <m:e>
                                <m:r>
                                  <w:rPr>
                                    <w:rFonts w:ascii="Cambria Math" w:hAnsi="Cambria Math"/>
                                  </w:rPr>
                                  <m:t>n</m:t>
                                </m:r>
                              </m:e>
                              <m:sub>
                                <m:r>
                                  <w:rPr>
                                    <w:rFonts w:ascii="Cambria Math" w:hAnsi="Cambria Math"/>
                                  </w:rPr>
                                  <m:t>o</m:t>
                                </m:r>
                              </m:sub>
                            </m:sSub>
                          </m:e>
                          <m:sup>
                            <m:r>
                              <w:rPr>
                                <w:rFonts w:ascii="Cambria Math" w:hAnsi="Cambria Math"/>
                              </w:rPr>
                              <m:t>2</m:t>
                            </m:r>
                          </m:sup>
                        </m:sSup>
                      </m:e>
                    </m:d>
                  </m:e>
                </m:rad>
              </m:den>
            </m:f>
            <m:r>
              <w:rPr>
                <w:rFonts w:ascii="Cambria Math" w:hAnsi="Cambria Math"/>
              </w:rPr>
              <m:t>-1</m:t>
            </m:r>
          </m:e>
        </m:d>
      </m:oMath>
      <w:r w:rsidR="0086293A" w:rsidRPr="00FA6574">
        <w:tab/>
      </w:r>
      <w:r w:rsidR="00100455">
        <w:t xml:space="preserve">                                                           </w:t>
      </w:r>
      <w:r w:rsidRPr="00100455">
        <w:t>(</w:t>
      </w:r>
      <w:r w:rsidR="00100455" w:rsidRPr="00100455">
        <w:t>5.</w:t>
      </w:r>
      <w:r w:rsidRPr="00100455">
        <w:t>2)</w:t>
      </w:r>
    </w:p>
    <w:p w14:paraId="4943DA3C" w14:textId="7F15EF49" w:rsidR="0086293A" w:rsidRPr="00623D31" w:rsidRDefault="0086293A" w:rsidP="005D0EC1">
      <w:r w:rsidRPr="00FA6574">
        <w:t xml:space="preserve">Here, </w:t>
      </w:r>
      <m:oMath>
        <m:sSub>
          <m:sSubPr>
            <m:ctrlPr>
              <w:rPr>
                <w:rFonts w:ascii="Cambria Math" w:eastAsiaTheme="minorEastAsia" w:hAnsi="Cambria Math" w:cstheme="minorBidi"/>
                <w:i/>
                <w:sz w:val="22"/>
                <w:szCs w:val="22"/>
              </w:rPr>
            </m:ctrlPr>
          </m:sSubPr>
          <m:e>
            <m:r>
              <w:rPr>
                <w:rFonts w:ascii="Cambria Math" w:hAnsi="Cambria Math"/>
              </w:rPr>
              <m:t>n</m:t>
            </m:r>
          </m:e>
          <m:sub>
            <m:r>
              <w:rPr>
                <w:rFonts w:ascii="Cambria Math" w:hAnsi="Cambria Math"/>
              </w:rPr>
              <m:t>e</m:t>
            </m:r>
          </m:sub>
        </m:sSub>
      </m:oMath>
      <w:r w:rsidR="00575806">
        <w:rPr>
          <w:sz w:val="22"/>
          <w:szCs w:val="22"/>
        </w:rPr>
        <w:t xml:space="preserve"> </w:t>
      </w:r>
      <w:r w:rsidRPr="00FA6574">
        <w:t xml:space="preserve">is the </w:t>
      </w:r>
      <w:bookmarkStart w:id="862" w:name="OLE_LINK469"/>
      <w:bookmarkStart w:id="863" w:name="OLE_LINK470"/>
      <w:bookmarkStart w:id="864" w:name="_Hlk25007482"/>
      <w:r w:rsidRPr="00FA6574">
        <w:t xml:space="preserve">extraordinary </w:t>
      </w:r>
      <w:bookmarkEnd w:id="862"/>
      <w:bookmarkEnd w:id="863"/>
      <w:r w:rsidRPr="00FA6574">
        <w:t xml:space="preserve">refractive index </w:t>
      </w:r>
      <w:bookmarkEnd w:id="864"/>
      <w:r w:rsidRPr="00FA6574">
        <w:t>and</w:t>
      </w:r>
      <w:r w:rsidR="00AB41E0">
        <w:rPr>
          <w:sz w:val="22"/>
          <w:szCs w:val="22"/>
        </w:rPr>
        <w:t xml:space="preserve"> </w:t>
      </w:r>
      <m:oMath>
        <m:sSub>
          <m:sSubPr>
            <m:ctrlPr>
              <w:rPr>
                <w:rFonts w:ascii="Cambria Math" w:eastAsiaTheme="minorEastAsia" w:hAnsi="Cambria Math" w:cstheme="minorBidi"/>
                <w:i/>
                <w:sz w:val="22"/>
                <w:szCs w:val="22"/>
              </w:rPr>
            </m:ctrlPr>
          </m:sSubPr>
          <m:e>
            <m:r>
              <w:rPr>
                <w:rFonts w:ascii="Cambria Math" w:hAnsi="Cambria Math"/>
              </w:rPr>
              <m:t>θ</m:t>
            </m:r>
          </m:e>
          <m:sub>
            <m:r>
              <w:rPr>
                <w:rFonts w:ascii="Cambria Math" w:hAnsi="Cambria Math"/>
              </w:rPr>
              <m:t>c</m:t>
            </m:r>
          </m:sub>
        </m:sSub>
      </m:oMath>
      <w:r w:rsidR="00AB41E0">
        <w:t xml:space="preserve"> </w:t>
      </w:r>
      <w:r w:rsidRPr="00FA6574">
        <w:t xml:space="preserve">is </w:t>
      </w:r>
      <w:bookmarkStart w:id="865" w:name="_Hlk25007671"/>
      <w:r w:rsidRPr="00FA6574">
        <w:t xml:space="preserve">angle between the direction of light propagation and the optic axis of the </w:t>
      </w:r>
      <w:r w:rsidR="00AB41E0" w:rsidRPr="00FA6574">
        <w:t>fibre</w:t>
      </w:r>
      <w:r w:rsidRPr="00FA6574">
        <w:t xml:space="preserve">, i.e. the c-axis in optical terminology. </w:t>
      </w:r>
      <w:bookmarkEnd w:id="865"/>
      <w:r w:rsidRPr="00FA6574">
        <w:t xml:space="preserve">For obtaining more precise values of the apparent birefringence, the phase retardances of 10000 A-scans (arranged in an XY grid of size 100 by 100) at each depth within the sample were averaged, and plotted as a function of depth to get the retardance slope of the birefringent tissue, e.g. </w:t>
      </w:r>
      <m:oMath>
        <m:r>
          <w:rPr>
            <w:rFonts w:ascii="Cambria Math" w:hAnsi="Cambria Math"/>
          </w:rPr>
          <m:t>d</m:t>
        </m:r>
        <m:sSub>
          <m:sSubPr>
            <m:ctrlPr>
              <w:rPr>
                <w:rFonts w:ascii="Cambria Math" w:eastAsiaTheme="minorEastAsia" w:hAnsi="Cambria Math" w:cstheme="minorBidi"/>
                <w:i/>
                <w:sz w:val="22"/>
                <w:szCs w:val="22"/>
              </w:rPr>
            </m:ctrlPr>
          </m:sSubPr>
          <m:e>
            <m:r>
              <w:rPr>
                <w:rFonts w:ascii="Cambria Math" w:hAnsi="Cambria Math"/>
              </w:rPr>
              <m:t>δ</m:t>
            </m:r>
          </m:e>
          <m:sub>
            <m:r>
              <w:rPr>
                <w:rFonts w:ascii="Cambria Math" w:hAnsi="Cambria Math"/>
              </w:rPr>
              <m:t>s</m:t>
            </m:r>
          </m:sub>
        </m:sSub>
        <m:r>
          <w:rPr>
            <w:rFonts w:ascii="Cambria Math" w:hAnsi="Cambria Math"/>
          </w:rPr>
          <m:t>(z)/dz</m:t>
        </m:r>
      </m:oMath>
      <w:r w:rsidRPr="00FA6574">
        <w:t>. The slope was obtained by linear fitting method</w:t>
      </w:r>
      <w:r w:rsidR="00092C55">
        <w:t xml:space="preserve"> </w:t>
      </w:r>
      <w:r w:rsidR="00092C55" w:rsidRPr="00100455">
        <w:lastRenderedPageBreak/>
        <w:t xml:space="preserve">(shown in Figure </w:t>
      </w:r>
      <w:r w:rsidR="00100455" w:rsidRPr="00100455">
        <w:t>5</w:t>
      </w:r>
      <w:r w:rsidR="00092C55" w:rsidRPr="00100455">
        <w:t>.6 d))</w:t>
      </w:r>
      <w:r w:rsidRPr="00100455">
        <w:t xml:space="preserve">, </w:t>
      </w:r>
      <w:r w:rsidRPr="00FA6574">
        <w:t xml:space="preserve">and the birefringence values were calculated as illustrated </w:t>
      </w:r>
      <w:r w:rsidR="00100455" w:rsidRPr="00FA6574">
        <w:t xml:space="preserve">in </w:t>
      </w:r>
      <w:r w:rsidR="00100455" w:rsidRPr="00100455">
        <w:t>equation</w:t>
      </w:r>
      <w:r w:rsidRPr="00100455">
        <w:t xml:space="preserve"> </w:t>
      </w:r>
      <w:r w:rsidR="00100455">
        <w:t>(</w:t>
      </w:r>
      <w:r w:rsidR="00100455" w:rsidRPr="00100455">
        <w:t>5.</w:t>
      </w:r>
      <w:r w:rsidRPr="00100455">
        <w:t>1</w:t>
      </w:r>
      <w:r w:rsidR="00100455">
        <w:t>)</w:t>
      </w:r>
      <w:r w:rsidRPr="00100455">
        <w:t xml:space="preserve">. </w:t>
      </w:r>
      <w:r w:rsidRPr="00FA6574">
        <w:t xml:space="preserve">To visualize apparent birefringence, a </w:t>
      </w:r>
      <w:r w:rsidR="007073F6">
        <w:t>two-dimension</w:t>
      </w:r>
      <w:r w:rsidRPr="00FA6574">
        <w:t xml:space="preserve"> birefringence image was mapped out by the derivative of the retardance versus axial image depth after the retardance B-scan was smoothed using a 50 by 50 median filter</w:t>
      </w:r>
      <w:r w:rsidRPr="00623D31">
        <w:t>.</w:t>
      </w:r>
      <w:r w:rsidR="00AE590F" w:rsidRPr="00623D31">
        <w:t xml:space="preserve"> The </w:t>
      </w:r>
      <w:r w:rsidR="00623D31">
        <w:t>signal</w:t>
      </w:r>
      <w:r w:rsidR="00AE590F" w:rsidRPr="00623D31">
        <w:t xml:space="preserve"> </w:t>
      </w:r>
      <w:r w:rsidR="002F615B" w:rsidRPr="00623D31">
        <w:t>processing for calculating the</w:t>
      </w:r>
      <w:r w:rsidR="00623D31">
        <w:t xml:space="preserve"> value of the </w:t>
      </w:r>
      <w:r w:rsidR="002F615B" w:rsidRPr="00623D31">
        <w:t xml:space="preserve">apparent birefringence and </w:t>
      </w:r>
      <w:r w:rsidR="007E2D89" w:rsidRPr="00623D31">
        <w:t xml:space="preserve">generating </w:t>
      </w:r>
      <w:r w:rsidR="002F615B" w:rsidRPr="00623D31">
        <w:t xml:space="preserve">the birefringence image </w:t>
      </w:r>
      <w:r w:rsidR="00623D31" w:rsidRPr="00623D31">
        <w:t>is</w:t>
      </w:r>
      <w:r w:rsidR="002F615B" w:rsidRPr="00623D31">
        <w:t xml:space="preserve"> </w:t>
      </w:r>
      <w:r w:rsidR="00E27564" w:rsidRPr="00623D31">
        <w:t>shown</w:t>
      </w:r>
      <w:r w:rsidR="002F615B" w:rsidRPr="00623D31">
        <w:t xml:space="preserve"> in Figur</w:t>
      </w:r>
      <w:r w:rsidR="00623D31" w:rsidRPr="00623D31">
        <w:t>e 5.5.</w:t>
      </w:r>
    </w:p>
    <w:p w14:paraId="4B17FF4C" w14:textId="3D020886" w:rsidR="0086293A" w:rsidRDefault="003F300A" w:rsidP="002F615B">
      <w:pPr>
        <w:jc w:val="center"/>
      </w:pPr>
      <w:r>
        <w:rPr>
          <w:noProof/>
        </w:rPr>
        <w:lastRenderedPageBreak/>
        <w:drawing>
          <wp:inline distT="0" distB="0" distL="0" distR="0" wp14:anchorId="00025FE5" wp14:editId="76258FFB">
            <wp:extent cx="4545160" cy="7092987"/>
            <wp:effectExtent l="0" t="0" r="8255" b="0"/>
            <wp:docPr id="1454"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4559417" cy="7115237"/>
                    </a:xfrm>
                    <a:prstGeom prst="rect">
                      <a:avLst/>
                    </a:prstGeom>
                    <a:noFill/>
                  </pic:spPr>
                </pic:pic>
              </a:graphicData>
            </a:graphic>
          </wp:inline>
        </w:drawing>
      </w:r>
    </w:p>
    <w:p w14:paraId="76A11F31" w14:textId="31C2854A" w:rsidR="002F615B" w:rsidRDefault="002F615B" w:rsidP="007E2D89">
      <w:r w:rsidRPr="00623D31">
        <w:rPr>
          <w:b/>
          <w:bCs/>
        </w:rPr>
        <w:t xml:space="preserve">Figure </w:t>
      </w:r>
      <w:r w:rsidR="00623D31" w:rsidRPr="00623D31">
        <w:rPr>
          <w:b/>
          <w:bCs/>
        </w:rPr>
        <w:t>5</w:t>
      </w:r>
      <w:r w:rsidRPr="00623D31">
        <w:rPr>
          <w:b/>
          <w:bCs/>
        </w:rPr>
        <w:t>.5</w:t>
      </w:r>
      <w:r>
        <w:t>: The flow chart of signal processing for generating birefringence image and calculat</w:t>
      </w:r>
      <w:r w:rsidR="00B8027C">
        <w:t>ing</w:t>
      </w:r>
      <w:r>
        <w:t xml:space="preserve"> the value of birefringence.</w:t>
      </w:r>
    </w:p>
    <w:p w14:paraId="0C8B8860" w14:textId="77777777" w:rsidR="007E2D89" w:rsidRDefault="007E2D89" w:rsidP="007E2D89"/>
    <w:p w14:paraId="72A9D5BB" w14:textId="62D7BE41" w:rsidR="0086293A" w:rsidRPr="00FA6574" w:rsidRDefault="0086293A" w:rsidP="005D0EC1">
      <w:r w:rsidRPr="00FA6574">
        <w:lastRenderedPageBreak/>
        <w:t>The depolarization of tissue was quantified on the basis of the theory developed by Götzinger et al</w:t>
      </w:r>
      <w:r w:rsidR="003A37D5">
        <w:t xml:space="preserve"> </w:t>
      </w:r>
      <w:r w:rsidR="003A37D5">
        <w:rPr>
          <w:noProof/>
        </w:rPr>
        <w:fldChar w:fldCharType="begin"/>
      </w:r>
      <w:r w:rsidR="003A37D5">
        <w:rPr>
          <w:noProof/>
        </w:rPr>
        <w:instrText xml:space="preserve"> ADDIN EN.CITE &lt;EndNote&gt;&lt;Cite&gt;&lt;Author&gt;Götzinger&lt;/Author&gt;&lt;Year&gt;2008&lt;/Year&gt;&lt;RecNum&gt;284&lt;/RecNum&gt;&lt;DisplayText&gt;[32]&lt;/DisplayText&gt;&lt;record&gt;&lt;rec-number&gt;284&lt;/rec-number&gt;&lt;foreign-keys&gt;&lt;key app="EN" db-id="xpa0e0dzn59f2seezaa599syxt9e9rfxpwft" timestamp="1581056267"&gt;284&lt;/key&gt;&lt;/foreign-keys&gt;&lt;ref-type name="Journal Article"&gt;17&lt;/ref-type&gt;&lt;contributors&gt;&lt;authors&gt;&lt;author&gt;Götzinger, Erich&lt;/author&gt;&lt;author&gt;Pircher, Michael&lt;/author&gt;&lt;author&gt;Geitzenauer, Wolfgang&lt;/author&gt;&lt;author&gt;Ahlers, Christian&lt;/author&gt;&lt;author&gt;Baumann, Bernhard&lt;/author&gt;&lt;author&gt;Michels, Stephan&lt;/author&gt;&lt;author&gt;Schmidt-Erfurth, Ursula&lt;/author&gt;&lt;author&gt;Hitzenberger, Christoph K&lt;/author&gt;&lt;/authors&gt;&lt;/contributors&gt;&lt;titles&gt;&lt;title&gt;Retinal pigment epithelium segmentation by polarization sensitive optical coherence tomography&lt;/title&gt;&lt;secondary-title&gt;Optics express&lt;/secondary-title&gt;&lt;/titles&gt;&lt;periodical&gt;&lt;full-title&gt;Optics Express&lt;/full-title&gt;&lt;/periodical&gt;&lt;pages&gt;16410-16422&lt;/pages&gt;&lt;volume&gt;16&lt;/volume&gt;&lt;number&gt;21&lt;/number&gt;&lt;dates&gt;&lt;year&gt;2008&lt;/year&gt;&lt;/dates&gt;&lt;isbn&gt;1094-4087&lt;/isbn&gt;&lt;urls&gt;&lt;/urls&gt;&lt;/record&gt;&lt;/Cite&gt;&lt;/EndNote&gt;</w:instrText>
      </w:r>
      <w:r w:rsidR="003A37D5">
        <w:rPr>
          <w:noProof/>
        </w:rPr>
        <w:fldChar w:fldCharType="separate"/>
      </w:r>
      <w:r w:rsidR="003A37D5">
        <w:rPr>
          <w:noProof/>
        </w:rPr>
        <w:t>[32]</w:t>
      </w:r>
      <w:r w:rsidR="003A37D5">
        <w:rPr>
          <w:noProof/>
        </w:rPr>
        <w:fldChar w:fldCharType="end"/>
      </w:r>
      <w:r w:rsidRPr="00FA6574">
        <w:t xml:space="preserve">. The </w:t>
      </w:r>
      <w:bookmarkStart w:id="866" w:name="_Hlk25082498"/>
      <w:r w:rsidRPr="00FA6574">
        <w:t>degree of polarization uniformity (DOPU)</w:t>
      </w:r>
      <w:bookmarkEnd w:id="866"/>
      <w:r w:rsidRPr="00FA6574">
        <w:t xml:space="preserve">, which can be regarded as a </w:t>
      </w:r>
      <w:bookmarkStart w:id="867" w:name="_Hlk25082542"/>
      <w:r w:rsidRPr="00FA6574">
        <w:t>spatially averaged degree of polarization (DOP)</w:t>
      </w:r>
      <w:bookmarkEnd w:id="867"/>
      <w:r w:rsidRPr="00FA6574">
        <w:t xml:space="preserve">, was quantified for evaluation of tissue depolarization. DOPU was processed as follows. Firstly, a thresholding procedure was applied to </w:t>
      </w:r>
      <w:bookmarkStart w:id="868" w:name="_Hlk25082615"/>
      <w:r w:rsidRPr="00FA6574">
        <w:t xml:space="preserve">the intensity </w:t>
      </w:r>
      <w:bookmarkEnd w:id="868"/>
      <w:r w:rsidRPr="00FA6574">
        <w:t>data (</w:t>
      </w:r>
      <m:oMath>
        <m:r>
          <w:rPr>
            <w:rFonts w:ascii="Cambria Math" w:hAnsi="Cambria Math"/>
          </w:rPr>
          <m:t>I</m:t>
        </m:r>
      </m:oMath>
      <w:r w:rsidRPr="00FA6574">
        <w:t>), i.e.</w:t>
      </w:r>
      <w:r w:rsidR="001B2E08">
        <w:t xml:space="preserve"> </w:t>
      </w:r>
      <m:oMath>
        <m:r>
          <w:rPr>
            <w:rFonts w:ascii="Cambria Math" w:hAnsi="Cambria Math"/>
          </w:rPr>
          <m:t>I=</m:t>
        </m:r>
        <w:bookmarkStart w:id="869" w:name="_Hlk25083106"/>
        <m:sSup>
          <m:sSupPr>
            <m:ctrlPr>
              <w:rPr>
                <w:rFonts w:ascii="Cambria Math" w:eastAsiaTheme="minorEastAsia" w:hAnsi="Cambria Math" w:cstheme="minorBidi"/>
                <w:i/>
                <w:sz w:val="22"/>
                <w:szCs w:val="22"/>
              </w:rPr>
            </m:ctrlPr>
          </m:sSupPr>
          <m:e>
            <m:sSub>
              <m:sSubPr>
                <m:ctrlPr>
                  <w:rPr>
                    <w:rFonts w:ascii="Cambria Math" w:hAnsi="Cambria Math"/>
                    <w:i/>
                  </w:rPr>
                </m:ctrlPr>
              </m:sSubPr>
              <m:e>
                <m:r>
                  <w:rPr>
                    <w:rFonts w:ascii="Cambria Math" w:hAnsi="Cambria Math"/>
                  </w:rPr>
                  <m:t>A</m:t>
                </m:r>
              </m:e>
              <m:sub>
                <m:r>
                  <w:rPr>
                    <w:rFonts w:ascii="Cambria Math" w:hAnsi="Cambria Math"/>
                  </w:rPr>
                  <m:t>0;V</m:t>
                </m:r>
              </m:sub>
            </m:sSub>
            <m:r>
              <w:rPr>
                <w:rFonts w:ascii="Cambria Math" w:hAnsi="Cambria Math"/>
              </w:rPr>
              <m:t>(z)</m:t>
            </m:r>
          </m:e>
          <m:sup>
            <m:r>
              <w:rPr>
                <w:rFonts w:ascii="Cambria Math" w:hAnsi="Cambria Math"/>
              </w:rPr>
              <m:t>2</m:t>
            </m:r>
          </m:sup>
        </m:sSup>
        <m:r>
          <w:rPr>
            <w:rFonts w:ascii="Cambria Math" w:hAnsi="Cambria Math"/>
          </w:rPr>
          <m:t>+</m:t>
        </m:r>
        <m:sSup>
          <m:sSupPr>
            <m:ctrlPr>
              <w:rPr>
                <w:rFonts w:ascii="Cambria Math" w:eastAsiaTheme="minorEastAsia" w:hAnsi="Cambria Math" w:cstheme="minorBidi"/>
                <w:i/>
                <w:sz w:val="22"/>
                <w:szCs w:val="22"/>
              </w:rPr>
            </m:ctrlPr>
          </m:sSupPr>
          <m:e>
            <m:sSub>
              <m:sSubPr>
                <m:ctrlPr>
                  <w:rPr>
                    <w:rFonts w:ascii="Cambria Math" w:hAnsi="Cambria Math"/>
                    <w:i/>
                  </w:rPr>
                </m:ctrlPr>
              </m:sSubPr>
              <m:e>
                <m:r>
                  <w:rPr>
                    <w:rFonts w:ascii="Cambria Math" w:hAnsi="Cambria Math"/>
                  </w:rPr>
                  <m:t>A</m:t>
                </m:r>
              </m:e>
              <m:sub>
                <m:r>
                  <w:rPr>
                    <w:rFonts w:ascii="Cambria Math" w:hAnsi="Cambria Math"/>
                  </w:rPr>
                  <m:t>0;H</m:t>
                </m:r>
              </m:sub>
            </m:sSub>
            <m:r>
              <w:rPr>
                <w:rFonts w:ascii="Cambria Math" w:hAnsi="Cambria Math"/>
              </w:rPr>
              <m:t>(z)</m:t>
            </m:r>
          </m:e>
          <m:sup>
            <m:r>
              <w:rPr>
                <w:rFonts w:ascii="Cambria Math" w:hAnsi="Cambria Math"/>
              </w:rPr>
              <m:t>2</m:t>
            </m:r>
          </m:sup>
        </m:sSup>
      </m:oMath>
      <w:bookmarkEnd w:id="869"/>
      <w:r w:rsidRPr="00FA6574">
        <w:t xml:space="preserve">, for filtering out noise and low signal intensity. Secondly, the </w:t>
      </w:r>
      <w:bookmarkStart w:id="870" w:name="_Hlk25082815"/>
      <w:r w:rsidRPr="00FA6574">
        <w:t xml:space="preserve">Stokes vector </w:t>
      </w:r>
      <w:bookmarkEnd w:id="870"/>
      <w:r w:rsidRPr="00FA6574">
        <w:t>(</w:t>
      </w:r>
      <m:oMath>
        <m:r>
          <w:rPr>
            <w:rFonts w:ascii="Cambria Math" w:hAnsi="Cambria Math"/>
          </w:rPr>
          <m:t>S</m:t>
        </m:r>
      </m:oMath>
      <w:r w:rsidRPr="00FA6574">
        <w:t>) was computed as</w:t>
      </w:r>
      <w:r>
        <w:t xml:space="preserve"> </w:t>
      </w:r>
      <w:r w:rsidR="003A37D5">
        <w:rPr>
          <w:noProof/>
        </w:rPr>
        <w:fldChar w:fldCharType="begin"/>
      </w:r>
      <w:r w:rsidR="003A37D5">
        <w:rPr>
          <w:noProof/>
        </w:rPr>
        <w:instrText xml:space="preserve"> ADDIN EN.CITE &lt;EndNote&gt;&lt;Cite&gt;&lt;Author&gt;Götzinger&lt;/Author&gt;&lt;Year&gt;2008&lt;/Year&gt;&lt;RecNum&gt;284&lt;/RecNum&gt;&lt;DisplayText&gt;[32]&lt;/DisplayText&gt;&lt;record&gt;&lt;rec-number&gt;284&lt;/rec-number&gt;&lt;foreign-keys&gt;&lt;key app="EN" db-id="xpa0e0dzn59f2seezaa599syxt9e9rfxpwft" timestamp="1581056267"&gt;284&lt;/key&gt;&lt;/foreign-keys&gt;&lt;ref-type name="Journal Article"&gt;17&lt;/ref-type&gt;&lt;contributors&gt;&lt;authors&gt;&lt;author&gt;Götzinger, Erich&lt;/author&gt;&lt;author&gt;Pircher, Michael&lt;/author&gt;&lt;author&gt;Geitzenauer, Wolfgang&lt;/author&gt;&lt;author&gt;Ahlers, Christian&lt;/author&gt;&lt;author&gt;Baumann, Bernhard&lt;/author&gt;&lt;author&gt;Michels, Stephan&lt;/author&gt;&lt;author&gt;Schmidt-Erfurth, Ursula&lt;/author&gt;&lt;author&gt;Hitzenberger, Christoph K&lt;/author&gt;&lt;/authors&gt;&lt;/contributors&gt;&lt;titles&gt;&lt;title&gt;Retinal pigment epithelium segmentation by polarization sensitive optical coherence tomography&lt;/title&gt;&lt;secondary-title&gt;Optics express&lt;/secondary-title&gt;&lt;/titles&gt;&lt;periodical&gt;&lt;full-title&gt;Optics Express&lt;/full-title&gt;&lt;/periodical&gt;&lt;pages&gt;16410-16422&lt;/pages&gt;&lt;volume&gt;16&lt;/volume&gt;&lt;number&gt;21&lt;/number&gt;&lt;dates&gt;&lt;year&gt;2008&lt;/year&gt;&lt;/dates&gt;&lt;isbn&gt;1094-4087&lt;/isbn&gt;&lt;urls&gt;&lt;/urls&gt;&lt;/record&gt;&lt;/Cite&gt;&lt;/EndNote&gt;</w:instrText>
      </w:r>
      <w:r w:rsidR="003A37D5">
        <w:rPr>
          <w:noProof/>
        </w:rPr>
        <w:fldChar w:fldCharType="separate"/>
      </w:r>
      <w:r w:rsidR="003A37D5">
        <w:rPr>
          <w:noProof/>
        </w:rPr>
        <w:t>[32]</w:t>
      </w:r>
      <w:r w:rsidR="003A37D5">
        <w:rPr>
          <w:noProof/>
        </w:rPr>
        <w:fldChar w:fldCharType="end"/>
      </w:r>
      <w:r w:rsidRPr="00FA6574">
        <w:t>:</w:t>
      </w:r>
    </w:p>
    <w:p w14:paraId="78795FF1" w14:textId="2448F0D8" w:rsidR="0086293A" w:rsidRPr="00D37304" w:rsidRDefault="003258AB" w:rsidP="003258AB">
      <w:pPr>
        <w:pStyle w:val="MTDisplayEquation"/>
        <w:spacing w:line="480" w:lineRule="auto"/>
        <w:ind w:firstLine="0"/>
        <w:rPr>
          <w:color w:val="auto"/>
          <w:sz w:val="24"/>
          <w:szCs w:val="24"/>
        </w:rPr>
      </w:pPr>
      <m:oMath>
        <m:r>
          <w:rPr>
            <w:rFonts w:ascii="Cambria Math" w:hAnsi="Cambria Math"/>
          </w:rPr>
          <m:t>S=</m:t>
        </m:r>
        <m:d>
          <m:dPr>
            <m:ctrlPr>
              <w:rPr>
                <w:rFonts w:ascii="Cambria Math" w:eastAsiaTheme="minorEastAsia" w:hAnsi="Cambria Math" w:cstheme="minorBidi"/>
                <w:i/>
                <w:color w:val="auto"/>
                <w:sz w:val="22"/>
                <w:lang w:val="en-GB" w:eastAsia="zh-CN"/>
              </w:rPr>
            </m:ctrlPr>
          </m:dPr>
          <m:e>
            <m:m>
              <m:mPr>
                <m:mcs>
                  <m:mc>
                    <m:mcPr>
                      <m:count m:val="1"/>
                      <m:mcJc m:val="center"/>
                    </m:mcPr>
                  </m:mc>
                </m:mcs>
                <m:ctrlPr>
                  <w:rPr>
                    <w:rFonts w:ascii="Cambria Math" w:eastAsiaTheme="minorEastAsia" w:hAnsi="Cambria Math" w:cstheme="minorBidi"/>
                    <w:i/>
                    <w:color w:val="auto"/>
                    <w:sz w:val="22"/>
                    <w:lang w:val="en-GB" w:eastAsia="zh-CN"/>
                  </w:rPr>
                </m:ctrlPr>
              </m:mPr>
              <m:mr>
                <m:e>
                  <m:m>
                    <m:mPr>
                      <m:mcs>
                        <m:mc>
                          <m:mcPr>
                            <m:count m:val="1"/>
                            <m:mcJc m:val="center"/>
                          </m:mcPr>
                        </m:mc>
                      </m:mcs>
                      <m:ctrlPr>
                        <w:rPr>
                          <w:rFonts w:ascii="Cambria Math" w:eastAsiaTheme="minorEastAsia" w:hAnsi="Cambria Math" w:cstheme="minorBidi"/>
                          <w:i/>
                          <w:color w:val="auto"/>
                          <w:sz w:val="22"/>
                          <w:lang w:val="en-GB" w:eastAsia="zh-CN"/>
                        </w:rPr>
                      </m:ctrlPr>
                    </m:mPr>
                    <m:mr>
                      <m:e>
                        <m:r>
                          <w:rPr>
                            <w:rFonts w:ascii="Cambria Math" w:hAnsi="Cambria Math"/>
                          </w:rPr>
                          <m:t>I</m:t>
                        </m:r>
                      </m:e>
                    </m:mr>
                    <m:mr>
                      <m:e>
                        <m:r>
                          <w:rPr>
                            <w:rFonts w:ascii="Cambria Math" w:hAnsi="Cambria Math"/>
                          </w:rPr>
                          <m:t>Q</m:t>
                        </m:r>
                      </m:e>
                    </m:mr>
                  </m:m>
                </m:e>
              </m:mr>
              <m:mr>
                <m:e>
                  <m:m>
                    <m:mPr>
                      <m:mcs>
                        <m:mc>
                          <m:mcPr>
                            <m:count m:val="1"/>
                            <m:mcJc m:val="center"/>
                          </m:mcPr>
                        </m:mc>
                      </m:mcs>
                      <m:ctrlPr>
                        <w:rPr>
                          <w:rFonts w:ascii="Cambria Math" w:eastAsiaTheme="minorEastAsia" w:hAnsi="Cambria Math" w:cstheme="minorBidi"/>
                          <w:i/>
                          <w:color w:val="auto"/>
                          <w:sz w:val="22"/>
                          <w:lang w:val="en-GB" w:eastAsia="zh-CN"/>
                        </w:rPr>
                      </m:ctrlPr>
                    </m:mPr>
                    <m:mr>
                      <m:e>
                        <m:r>
                          <w:rPr>
                            <w:rFonts w:ascii="Cambria Math" w:hAnsi="Cambria Math"/>
                          </w:rPr>
                          <m:t>U</m:t>
                        </m:r>
                      </m:e>
                    </m:mr>
                    <m:mr>
                      <m:e>
                        <m:r>
                          <w:rPr>
                            <w:rFonts w:ascii="Cambria Math" w:hAnsi="Cambria Math"/>
                          </w:rPr>
                          <m:t>V</m:t>
                        </m:r>
                      </m:e>
                    </m:mr>
                  </m:m>
                </m:e>
              </m:mr>
            </m:m>
          </m:e>
        </m:d>
        <m:r>
          <w:rPr>
            <w:rFonts w:ascii="Cambria Math" w:hAnsi="Cambria Math"/>
          </w:rPr>
          <m:t>=</m:t>
        </m:r>
        <m:d>
          <m:dPr>
            <m:ctrlPr>
              <w:rPr>
                <w:rFonts w:ascii="Cambria Math" w:eastAsiaTheme="minorEastAsia" w:hAnsi="Cambria Math" w:cstheme="minorBidi"/>
                <w:i/>
                <w:color w:val="auto"/>
                <w:sz w:val="22"/>
                <w:lang w:val="en-GB" w:eastAsia="zh-CN"/>
              </w:rPr>
            </m:ctrlPr>
          </m:dPr>
          <m:e>
            <m:m>
              <m:mPr>
                <m:mcs>
                  <m:mc>
                    <m:mcPr>
                      <m:count m:val="1"/>
                      <m:mcJc m:val="center"/>
                    </m:mcPr>
                  </m:mc>
                </m:mcs>
                <m:ctrlPr>
                  <w:rPr>
                    <w:rFonts w:ascii="Cambria Math" w:eastAsiaTheme="minorEastAsia" w:hAnsi="Cambria Math" w:cstheme="minorBidi"/>
                    <w:i/>
                    <w:color w:val="auto"/>
                    <w:sz w:val="22"/>
                    <w:lang w:val="en-GB" w:eastAsia="zh-CN"/>
                  </w:rPr>
                </m:ctrlPr>
              </m:mPr>
              <m:mr>
                <m:e>
                  <m:m>
                    <m:mPr>
                      <m:mcs>
                        <m:mc>
                          <m:mcPr>
                            <m:count m:val="1"/>
                            <m:mcJc m:val="center"/>
                          </m:mcPr>
                        </m:mc>
                      </m:mcs>
                      <m:ctrlPr>
                        <w:rPr>
                          <w:rFonts w:ascii="Cambria Math" w:eastAsiaTheme="minorEastAsia" w:hAnsi="Cambria Math" w:cstheme="minorBidi"/>
                          <w:i/>
                          <w:color w:val="auto"/>
                          <w:sz w:val="22"/>
                          <w:lang w:val="en-GB" w:eastAsia="zh-CN"/>
                        </w:rPr>
                      </m:ctrlPr>
                    </m:mPr>
                    <m:mr>
                      <m:e>
                        <m:sSup>
                          <m:sSupPr>
                            <m:ctrlPr>
                              <w:rPr>
                                <w:rFonts w:ascii="Cambria Math" w:eastAsiaTheme="minorEastAsia" w:hAnsi="Cambria Math" w:cstheme="minorBidi"/>
                                <w:i/>
                                <w:color w:val="auto"/>
                                <w:sz w:val="22"/>
                                <w:lang w:val="en-GB" w:eastAsia="zh-CN"/>
                              </w:rPr>
                            </m:ctrlPr>
                          </m:sSupPr>
                          <m:e>
                            <m:sSub>
                              <m:sSubPr>
                                <m:ctrlPr>
                                  <w:rPr>
                                    <w:rFonts w:ascii="Cambria Math" w:hAnsi="Cambria Math"/>
                                    <w:i/>
                                    <w:color w:val="auto"/>
                                  </w:rPr>
                                </m:ctrlPr>
                              </m:sSubPr>
                              <m:e>
                                <m:r>
                                  <w:rPr>
                                    <w:rFonts w:ascii="Cambria Math" w:hAnsi="Cambria Math"/>
                                    <w:color w:val="auto"/>
                                  </w:rPr>
                                  <m:t>A</m:t>
                                </m:r>
                              </m:e>
                              <m:sub>
                                <m:r>
                                  <w:rPr>
                                    <w:rFonts w:ascii="Cambria Math" w:hAnsi="Cambria Math"/>
                                    <w:color w:val="auto"/>
                                  </w:rPr>
                                  <m:t>0;V</m:t>
                                </m:r>
                              </m:sub>
                            </m:sSub>
                            <m:d>
                              <m:dPr>
                                <m:ctrlPr>
                                  <w:rPr>
                                    <w:rFonts w:ascii="Cambria Math" w:hAnsi="Cambria Math"/>
                                    <w:i/>
                                    <w:color w:val="auto"/>
                                  </w:rPr>
                                </m:ctrlPr>
                              </m:dPr>
                              <m:e>
                                <m:r>
                                  <w:rPr>
                                    <w:rFonts w:ascii="Cambria Math" w:hAnsi="Cambria Math"/>
                                    <w:color w:val="auto"/>
                                  </w:rPr>
                                  <m:t>z</m:t>
                                </m:r>
                              </m:e>
                            </m:d>
                          </m:e>
                          <m:sup>
                            <m:r>
                              <w:rPr>
                                <w:rFonts w:ascii="Cambria Math" w:hAnsi="Cambria Math"/>
                                <w:color w:val="auto"/>
                              </w:rPr>
                              <m:t>2</m:t>
                            </m:r>
                          </m:sup>
                        </m:sSup>
                        <m:r>
                          <w:rPr>
                            <w:rFonts w:ascii="Cambria Math" w:hAnsi="Cambria Math"/>
                            <w:color w:val="auto"/>
                          </w:rPr>
                          <m:t>+</m:t>
                        </m:r>
                        <m:sSup>
                          <m:sSupPr>
                            <m:ctrlPr>
                              <w:rPr>
                                <w:rFonts w:ascii="Cambria Math" w:eastAsiaTheme="minorEastAsia" w:hAnsi="Cambria Math" w:cstheme="minorBidi"/>
                                <w:i/>
                                <w:color w:val="auto"/>
                                <w:sz w:val="22"/>
                                <w:lang w:val="en-GB" w:eastAsia="zh-CN"/>
                              </w:rPr>
                            </m:ctrlPr>
                          </m:sSupPr>
                          <m:e>
                            <m:sSub>
                              <m:sSubPr>
                                <m:ctrlPr>
                                  <w:rPr>
                                    <w:rFonts w:ascii="Cambria Math" w:hAnsi="Cambria Math"/>
                                    <w:i/>
                                    <w:color w:val="auto"/>
                                  </w:rPr>
                                </m:ctrlPr>
                              </m:sSubPr>
                              <m:e>
                                <m:r>
                                  <w:rPr>
                                    <w:rFonts w:ascii="Cambria Math" w:hAnsi="Cambria Math"/>
                                    <w:color w:val="auto"/>
                                  </w:rPr>
                                  <m:t>A</m:t>
                                </m:r>
                              </m:e>
                              <m:sub>
                                <m:r>
                                  <w:rPr>
                                    <w:rFonts w:ascii="Cambria Math" w:hAnsi="Cambria Math"/>
                                    <w:color w:val="auto"/>
                                  </w:rPr>
                                  <m:t>0;H</m:t>
                                </m:r>
                              </m:sub>
                            </m:sSub>
                            <m:d>
                              <m:dPr>
                                <m:ctrlPr>
                                  <w:rPr>
                                    <w:rFonts w:ascii="Cambria Math" w:hAnsi="Cambria Math"/>
                                    <w:i/>
                                    <w:color w:val="auto"/>
                                  </w:rPr>
                                </m:ctrlPr>
                              </m:dPr>
                              <m:e>
                                <m:r>
                                  <w:rPr>
                                    <w:rFonts w:ascii="Cambria Math" w:hAnsi="Cambria Math"/>
                                    <w:color w:val="auto"/>
                                  </w:rPr>
                                  <m:t>z</m:t>
                                </m:r>
                              </m:e>
                            </m:d>
                          </m:e>
                          <m:sup>
                            <m:r>
                              <w:rPr>
                                <w:rFonts w:ascii="Cambria Math" w:hAnsi="Cambria Math"/>
                                <w:color w:val="auto"/>
                              </w:rPr>
                              <m:t>2</m:t>
                            </m:r>
                          </m:sup>
                        </m:sSup>
                      </m:e>
                    </m:mr>
                    <m:mr>
                      <m:e>
                        <m:sSup>
                          <m:sSupPr>
                            <m:ctrlPr>
                              <w:rPr>
                                <w:rFonts w:ascii="Cambria Math" w:eastAsiaTheme="minorEastAsia" w:hAnsi="Cambria Math" w:cstheme="minorBidi"/>
                                <w:i/>
                                <w:color w:val="auto"/>
                                <w:sz w:val="22"/>
                                <w:lang w:val="en-GB" w:eastAsia="zh-CN"/>
                              </w:rPr>
                            </m:ctrlPr>
                          </m:sSupPr>
                          <m:e>
                            <m:sSub>
                              <m:sSubPr>
                                <m:ctrlPr>
                                  <w:rPr>
                                    <w:rFonts w:ascii="Cambria Math" w:hAnsi="Cambria Math"/>
                                    <w:i/>
                                    <w:color w:val="auto"/>
                                  </w:rPr>
                                </m:ctrlPr>
                              </m:sSubPr>
                              <m:e>
                                <m:r>
                                  <w:rPr>
                                    <w:rFonts w:ascii="Cambria Math" w:hAnsi="Cambria Math"/>
                                    <w:color w:val="auto"/>
                                  </w:rPr>
                                  <m:t>A</m:t>
                                </m:r>
                              </m:e>
                              <m:sub>
                                <m:r>
                                  <w:rPr>
                                    <w:rFonts w:ascii="Cambria Math" w:hAnsi="Cambria Math"/>
                                    <w:color w:val="auto"/>
                                  </w:rPr>
                                  <m:t>0;V</m:t>
                                </m:r>
                              </m:sub>
                            </m:sSub>
                            <m:d>
                              <m:dPr>
                                <m:ctrlPr>
                                  <w:rPr>
                                    <w:rFonts w:ascii="Cambria Math" w:hAnsi="Cambria Math"/>
                                    <w:i/>
                                    <w:color w:val="auto"/>
                                  </w:rPr>
                                </m:ctrlPr>
                              </m:dPr>
                              <m:e>
                                <m:r>
                                  <w:rPr>
                                    <w:rFonts w:ascii="Cambria Math" w:hAnsi="Cambria Math"/>
                                    <w:color w:val="auto"/>
                                  </w:rPr>
                                  <m:t>z</m:t>
                                </m:r>
                              </m:e>
                            </m:d>
                          </m:e>
                          <m:sup>
                            <m:r>
                              <w:rPr>
                                <w:rFonts w:ascii="Cambria Math" w:hAnsi="Cambria Math"/>
                                <w:color w:val="auto"/>
                              </w:rPr>
                              <m:t>2</m:t>
                            </m:r>
                          </m:sup>
                        </m:sSup>
                        <m:r>
                          <w:rPr>
                            <w:rFonts w:ascii="Cambria Math" w:hAnsi="Cambria Math"/>
                            <w:color w:val="auto"/>
                          </w:rPr>
                          <m:t>-</m:t>
                        </m:r>
                        <m:sSup>
                          <m:sSupPr>
                            <m:ctrlPr>
                              <w:rPr>
                                <w:rFonts w:ascii="Cambria Math" w:eastAsiaTheme="minorEastAsia" w:hAnsi="Cambria Math" w:cstheme="minorBidi"/>
                                <w:i/>
                                <w:color w:val="auto"/>
                                <w:sz w:val="22"/>
                                <w:lang w:val="en-GB" w:eastAsia="zh-CN"/>
                              </w:rPr>
                            </m:ctrlPr>
                          </m:sSupPr>
                          <m:e>
                            <m:sSub>
                              <m:sSubPr>
                                <m:ctrlPr>
                                  <w:rPr>
                                    <w:rFonts w:ascii="Cambria Math" w:hAnsi="Cambria Math"/>
                                    <w:i/>
                                    <w:color w:val="auto"/>
                                  </w:rPr>
                                </m:ctrlPr>
                              </m:sSubPr>
                              <m:e>
                                <m:r>
                                  <w:rPr>
                                    <w:rFonts w:ascii="Cambria Math" w:hAnsi="Cambria Math"/>
                                    <w:color w:val="auto"/>
                                  </w:rPr>
                                  <m:t>A</m:t>
                                </m:r>
                              </m:e>
                              <m:sub>
                                <m:r>
                                  <w:rPr>
                                    <w:rFonts w:ascii="Cambria Math" w:hAnsi="Cambria Math"/>
                                    <w:color w:val="auto"/>
                                  </w:rPr>
                                  <m:t>0;H</m:t>
                                </m:r>
                              </m:sub>
                            </m:sSub>
                            <m:d>
                              <m:dPr>
                                <m:ctrlPr>
                                  <w:rPr>
                                    <w:rFonts w:ascii="Cambria Math" w:hAnsi="Cambria Math"/>
                                    <w:i/>
                                    <w:color w:val="auto"/>
                                  </w:rPr>
                                </m:ctrlPr>
                              </m:dPr>
                              <m:e>
                                <m:r>
                                  <w:rPr>
                                    <w:rFonts w:ascii="Cambria Math" w:hAnsi="Cambria Math"/>
                                    <w:color w:val="auto"/>
                                  </w:rPr>
                                  <m:t>z</m:t>
                                </m:r>
                              </m:e>
                            </m:d>
                          </m:e>
                          <m:sup>
                            <m:r>
                              <w:rPr>
                                <w:rFonts w:ascii="Cambria Math" w:hAnsi="Cambria Math"/>
                                <w:color w:val="auto"/>
                              </w:rPr>
                              <m:t>2</m:t>
                            </m:r>
                          </m:sup>
                        </m:sSup>
                      </m:e>
                    </m:mr>
                  </m:m>
                </m:e>
              </m:mr>
              <m:mr>
                <m:e>
                  <m:m>
                    <m:mPr>
                      <m:mcs>
                        <m:mc>
                          <m:mcPr>
                            <m:count m:val="1"/>
                            <m:mcJc m:val="center"/>
                          </m:mcPr>
                        </m:mc>
                      </m:mcs>
                      <m:ctrlPr>
                        <w:rPr>
                          <w:rFonts w:ascii="Cambria Math" w:eastAsiaTheme="minorEastAsia" w:hAnsi="Cambria Math" w:cstheme="minorBidi"/>
                          <w:i/>
                          <w:color w:val="auto"/>
                          <w:sz w:val="22"/>
                          <w:lang w:val="en-GB" w:eastAsia="zh-CN"/>
                        </w:rPr>
                      </m:ctrlPr>
                    </m:mPr>
                    <m:mr>
                      <m:e>
                        <m:r>
                          <w:rPr>
                            <w:rFonts w:ascii="Cambria Math" w:hAnsi="Cambria Math"/>
                            <w:color w:val="auto"/>
                          </w:rPr>
                          <m:t>2</m:t>
                        </m:r>
                        <m:sSub>
                          <m:sSubPr>
                            <m:ctrlPr>
                              <w:rPr>
                                <w:rFonts w:ascii="Cambria Math" w:hAnsi="Cambria Math"/>
                                <w:i/>
                                <w:color w:val="auto"/>
                              </w:rPr>
                            </m:ctrlPr>
                          </m:sSubPr>
                          <m:e>
                            <m:r>
                              <w:rPr>
                                <w:rFonts w:ascii="Cambria Math" w:hAnsi="Cambria Math"/>
                                <w:color w:val="auto"/>
                              </w:rPr>
                              <m:t>A</m:t>
                            </m:r>
                          </m:e>
                          <m:sub>
                            <m:r>
                              <w:rPr>
                                <w:rFonts w:ascii="Cambria Math" w:hAnsi="Cambria Math"/>
                                <w:color w:val="auto"/>
                              </w:rPr>
                              <m:t>0;V</m:t>
                            </m:r>
                          </m:sub>
                        </m:sSub>
                        <m:d>
                          <m:dPr>
                            <m:ctrlPr>
                              <w:rPr>
                                <w:rFonts w:ascii="Cambria Math" w:hAnsi="Cambria Math"/>
                                <w:i/>
                                <w:color w:val="auto"/>
                              </w:rPr>
                            </m:ctrlPr>
                          </m:dPr>
                          <m:e>
                            <m:r>
                              <w:rPr>
                                <w:rFonts w:ascii="Cambria Math" w:hAnsi="Cambria Math"/>
                                <w:color w:val="auto"/>
                              </w:rPr>
                              <m:t>z</m:t>
                            </m:r>
                          </m:e>
                        </m:d>
                        <m:sSub>
                          <m:sSubPr>
                            <m:ctrlPr>
                              <w:rPr>
                                <w:rFonts w:ascii="Cambria Math" w:hAnsi="Cambria Math"/>
                                <w:i/>
                                <w:color w:val="auto"/>
                              </w:rPr>
                            </m:ctrlPr>
                          </m:sSubPr>
                          <m:e>
                            <m:r>
                              <w:rPr>
                                <w:rFonts w:ascii="Cambria Math" w:hAnsi="Cambria Math"/>
                                <w:color w:val="auto"/>
                              </w:rPr>
                              <m:t>A</m:t>
                            </m:r>
                          </m:e>
                          <m:sub>
                            <m:r>
                              <w:rPr>
                                <w:rFonts w:ascii="Cambria Math" w:hAnsi="Cambria Math"/>
                                <w:color w:val="auto"/>
                              </w:rPr>
                              <m:t>0;H</m:t>
                            </m:r>
                          </m:sub>
                        </m:sSub>
                        <m:d>
                          <m:dPr>
                            <m:ctrlPr>
                              <w:rPr>
                                <w:rFonts w:ascii="Cambria Math" w:hAnsi="Cambria Math"/>
                                <w:i/>
                                <w:color w:val="auto"/>
                              </w:rPr>
                            </m:ctrlPr>
                          </m:dPr>
                          <m:e>
                            <m:r>
                              <w:rPr>
                                <w:rFonts w:ascii="Cambria Math" w:hAnsi="Cambria Math"/>
                                <w:color w:val="auto"/>
                              </w:rPr>
                              <m:t>z</m:t>
                            </m:r>
                          </m:e>
                        </m:d>
                        <m:func>
                          <m:funcPr>
                            <m:ctrlPr>
                              <w:rPr>
                                <w:rFonts w:ascii="Cambria Math" w:hAnsi="Cambria Math"/>
                                <w:i/>
                                <w:color w:val="auto"/>
                              </w:rPr>
                            </m:ctrlPr>
                          </m:funcPr>
                          <m:fName>
                            <m:r>
                              <m:rPr>
                                <m:sty m:val="p"/>
                              </m:rPr>
                              <w:rPr>
                                <w:rFonts w:ascii="Cambria Math" w:hAnsi="Cambria Math"/>
                                <w:color w:val="auto"/>
                              </w:rPr>
                              <m:t>cos</m:t>
                            </m:r>
                          </m:fName>
                          <m:e>
                            <m:r>
                              <w:rPr>
                                <w:rFonts w:ascii="Cambria Math" w:hAnsi="Cambria Math"/>
                                <w:color w:val="auto"/>
                              </w:rPr>
                              <m:t>Δϕ</m:t>
                            </m:r>
                          </m:e>
                        </m:func>
                      </m:e>
                    </m:mr>
                    <m:mr>
                      <m:e>
                        <m:r>
                          <w:rPr>
                            <w:rFonts w:ascii="Cambria Math" w:hAnsi="Cambria Math"/>
                            <w:color w:val="auto"/>
                          </w:rPr>
                          <m:t>2</m:t>
                        </m:r>
                        <m:sSub>
                          <m:sSubPr>
                            <m:ctrlPr>
                              <w:rPr>
                                <w:rFonts w:ascii="Cambria Math" w:hAnsi="Cambria Math"/>
                                <w:i/>
                                <w:color w:val="auto"/>
                              </w:rPr>
                            </m:ctrlPr>
                          </m:sSubPr>
                          <m:e>
                            <m:r>
                              <w:rPr>
                                <w:rFonts w:ascii="Cambria Math" w:hAnsi="Cambria Math"/>
                                <w:color w:val="auto"/>
                              </w:rPr>
                              <m:t>A</m:t>
                            </m:r>
                          </m:e>
                          <m:sub>
                            <m:r>
                              <w:rPr>
                                <w:rFonts w:ascii="Cambria Math" w:hAnsi="Cambria Math"/>
                                <w:color w:val="auto"/>
                              </w:rPr>
                              <m:t>0;V</m:t>
                            </m:r>
                          </m:sub>
                        </m:sSub>
                        <m:d>
                          <m:dPr>
                            <m:ctrlPr>
                              <w:rPr>
                                <w:rFonts w:ascii="Cambria Math" w:hAnsi="Cambria Math"/>
                                <w:i/>
                                <w:color w:val="auto"/>
                              </w:rPr>
                            </m:ctrlPr>
                          </m:dPr>
                          <m:e>
                            <m:r>
                              <w:rPr>
                                <w:rFonts w:ascii="Cambria Math" w:hAnsi="Cambria Math"/>
                                <w:color w:val="auto"/>
                              </w:rPr>
                              <m:t>z</m:t>
                            </m:r>
                          </m:e>
                        </m:d>
                        <m:sSub>
                          <m:sSubPr>
                            <m:ctrlPr>
                              <w:rPr>
                                <w:rFonts w:ascii="Cambria Math" w:hAnsi="Cambria Math"/>
                                <w:i/>
                                <w:color w:val="auto"/>
                              </w:rPr>
                            </m:ctrlPr>
                          </m:sSubPr>
                          <m:e>
                            <m:r>
                              <w:rPr>
                                <w:rFonts w:ascii="Cambria Math" w:hAnsi="Cambria Math"/>
                                <w:color w:val="auto"/>
                              </w:rPr>
                              <m:t>A</m:t>
                            </m:r>
                          </m:e>
                          <m:sub>
                            <m:r>
                              <w:rPr>
                                <w:rFonts w:ascii="Cambria Math" w:hAnsi="Cambria Math"/>
                                <w:color w:val="auto"/>
                              </w:rPr>
                              <m:t>0;H</m:t>
                            </m:r>
                          </m:sub>
                        </m:sSub>
                        <m:d>
                          <m:dPr>
                            <m:ctrlPr>
                              <w:rPr>
                                <w:rFonts w:ascii="Cambria Math" w:hAnsi="Cambria Math"/>
                                <w:i/>
                                <w:color w:val="auto"/>
                              </w:rPr>
                            </m:ctrlPr>
                          </m:dPr>
                          <m:e>
                            <m:r>
                              <w:rPr>
                                <w:rFonts w:ascii="Cambria Math" w:hAnsi="Cambria Math"/>
                                <w:color w:val="auto"/>
                              </w:rPr>
                              <m:t>z</m:t>
                            </m:r>
                          </m:e>
                        </m:d>
                        <m:func>
                          <m:funcPr>
                            <m:ctrlPr>
                              <w:rPr>
                                <w:rFonts w:ascii="Cambria Math" w:hAnsi="Cambria Math"/>
                                <w:i/>
                                <w:color w:val="auto"/>
                              </w:rPr>
                            </m:ctrlPr>
                          </m:funcPr>
                          <m:fName>
                            <m:r>
                              <m:rPr>
                                <m:sty m:val="p"/>
                              </m:rPr>
                              <w:rPr>
                                <w:rFonts w:ascii="Cambria Math" w:hAnsi="Cambria Math"/>
                                <w:color w:val="auto"/>
                              </w:rPr>
                              <m:t>sin</m:t>
                            </m:r>
                          </m:fName>
                          <m:e>
                            <m:r>
                              <w:rPr>
                                <w:rFonts w:ascii="Cambria Math" w:hAnsi="Cambria Math"/>
                                <w:color w:val="auto"/>
                              </w:rPr>
                              <m:t>Δϕ</m:t>
                            </m:r>
                          </m:e>
                        </m:func>
                      </m:e>
                    </m:mr>
                  </m:m>
                </m:e>
              </m:mr>
            </m:m>
          </m:e>
        </m:d>
      </m:oMath>
      <w:r w:rsidRPr="00D37304">
        <w:rPr>
          <w:color w:val="auto"/>
          <w:sz w:val="24"/>
          <w:szCs w:val="24"/>
        </w:rPr>
        <w:t xml:space="preserve">             </w:t>
      </w:r>
      <w:r w:rsidR="00D37304" w:rsidRPr="00D37304">
        <w:rPr>
          <w:color w:val="auto"/>
          <w:sz w:val="24"/>
          <w:szCs w:val="24"/>
        </w:rPr>
        <w:t xml:space="preserve">                                                                 </w:t>
      </w:r>
      <w:r w:rsidRPr="00D37304">
        <w:rPr>
          <w:color w:val="auto"/>
          <w:sz w:val="24"/>
          <w:szCs w:val="24"/>
        </w:rPr>
        <w:t xml:space="preserve">  (</w:t>
      </w:r>
      <w:r w:rsidR="00D37304" w:rsidRPr="00D37304">
        <w:rPr>
          <w:color w:val="auto"/>
          <w:sz w:val="24"/>
          <w:szCs w:val="24"/>
        </w:rPr>
        <w:t>5.</w:t>
      </w:r>
      <w:r w:rsidRPr="00D37304">
        <w:rPr>
          <w:color w:val="auto"/>
          <w:sz w:val="24"/>
          <w:szCs w:val="24"/>
        </w:rPr>
        <w:t>3)</w:t>
      </w:r>
    </w:p>
    <w:p w14:paraId="560388CC" w14:textId="0EA33412" w:rsidR="0086293A" w:rsidRPr="00FA6574" w:rsidRDefault="001B2E08" w:rsidP="005D0EC1">
      <w:r w:rsidRPr="00FA6574">
        <w:t>W</w:t>
      </w:r>
      <w:r w:rsidR="0086293A" w:rsidRPr="00FA6574">
        <w:t>here</w:t>
      </w:r>
      <w:r>
        <w:t xml:space="preserve"> </w:t>
      </w:r>
      <m:oMath>
        <m:r>
          <w:rPr>
            <w:rFonts w:ascii="Cambria Math" w:hAnsi="Cambria Math"/>
          </w:rPr>
          <m:t>I</m:t>
        </m:r>
      </m:oMath>
      <w:r w:rsidR="0086293A" w:rsidRPr="00FA6574">
        <w:t xml:space="preserve">, </w:t>
      </w:r>
      <m:oMath>
        <m:r>
          <w:rPr>
            <w:rFonts w:ascii="Cambria Math" w:hAnsi="Cambria Math"/>
          </w:rPr>
          <m:t>Q</m:t>
        </m:r>
      </m:oMath>
      <w:r w:rsidR="0086293A" w:rsidRPr="00FA6574">
        <w:t xml:space="preserve">, </w:t>
      </w:r>
      <m:oMath>
        <m:r>
          <w:rPr>
            <w:rFonts w:ascii="Cambria Math" w:hAnsi="Cambria Math"/>
          </w:rPr>
          <m:t>U</m:t>
        </m:r>
      </m:oMath>
      <w:r w:rsidR="003258AB" w:rsidRPr="00FA6574">
        <w:t xml:space="preserve"> </w:t>
      </w:r>
      <w:r w:rsidR="0086293A" w:rsidRPr="00FA6574">
        <w:t xml:space="preserve">and </w:t>
      </w:r>
      <m:oMath>
        <m:r>
          <w:rPr>
            <w:rFonts w:ascii="Cambria Math" w:hAnsi="Cambria Math"/>
          </w:rPr>
          <m:t>V</m:t>
        </m:r>
      </m:oMath>
      <w:r w:rsidR="0086293A" w:rsidRPr="00FA6574">
        <w:t xml:space="preserve"> are </w:t>
      </w:r>
      <w:bookmarkStart w:id="871" w:name="_Hlk25083457"/>
      <w:r w:rsidR="0086293A" w:rsidRPr="00FA6574">
        <w:t>Stokes vector elements</w:t>
      </w:r>
      <w:bookmarkEnd w:id="871"/>
      <w:r w:rsidR="0086293A" w:rsidRPr="00FA6574">
        <w:t>, and then the Strokes vector elements were averaged by a 2D mean filter (a size of 15 by 6 pixels). Finally, the DOPU was processed in term of</w:t>
      </w:r>
      <w:r w:rsidR="003258AB">
        <w:t xml:space="preserve"> </w:t>
      </w:r>
      <m:oMath>
        <m:r>
          <w:rPr>
            <w:rFonts w:ascii="Cambria Math" w:hAnsi="Cambria Math"/>
          </w:rPr>
          <m:t>DOPU=</m:t>
        </m:r>
        <m:rad>
          <m:radPr>
            <m:degHide m:val="1"/>
            <m:ctrlPr>
              <w:rPr>
                <w:rFonts w:ascii="Cambria Math" w:eastAsiaTheme="minorEastAsia" w:hAnsi="Cambria Math" w:cstheme="minorBidi"/>
                <w:i/>
                <w:sz w:val="22"/>
                <w:szCs w:val="22"/>
              </w:rPr>
            </m:ctrlPr>
          </m:radPr>
          <m:deg/>
          <m:e>
            <m:sSup>
              <m:sSupPr>
                <m:ctrlPr>
                  <w:rPr>
                    <w:rFonts w:ascii="Cambria Math" w:eastAsiaTheme="minorEastAsia" w:hAnsi="Cambria Math" w:cstheme="minorBidi"/>
                    <w:i/>
                    <w:sz w:val="22"/>
                    <w:szCs w:val="22"/>
                  </w:rPr>
                </m:ctrlPr>
              </m:sSupPr>
              <m:e>
                <m:sSub>
                  <m:sSubPr>
                    <m:ctrlPr>
                      <w:rPr>
                        <w:rFonts w:ascii="Cambria Math" w:eastAsiaTheme="minorEastAsia" w:hAnsi="Cambria Math" w:cstheme="minorBidi"/>
                        <w:i/>
                        <w:sz w:val="22"/>
                        <w:szCs w:val="22"/>
                      </w:rPr>
                    </m:ctrlPr>
                  </m:sSubPr>
                  <m:e>
                    <m:r>
                      <w:rPr>
                        <w:rFonts w:ascii="Cambria Math" w:hAnsi="Cambria Math"/>
                      </w:rPr>
                      <m:t>Q</m:t>
                    </m:r>
                  </m:e>
                  <m:sub>
                    <m:r>
                      <w:rPr>
                        <w:rFonts w:ascii="Cambria Math" w:hAnsi="Cambria Math"/>
                      </w:rPr>
                      <m:t>m</m:t>
                    </m:r>
                  </m:sub>
                </m:sSub>
              </m:e>
              <m:sup>
                <m:r>
                  <w:rPr>
                    <w:rFonts w:ascii="Cambria Math" w:hAnsi="Cambria Math"/>
                  </w:rPr>
                  <m:t>2</m:t>
                </m:r>
              </m:sup>
            </m:sSup>
            <m:r>
              <w:rPr>
                <w:rFonts w:ascii="Cambria Math" w:hAnsi="Cambria Math"/>
              </w:rPr>
              <m:t>+</m:t>
            </m:r>
            <m:sSup>
              <m:sSupPr>
                <m:ctrlPr>
                  <w:rPr>
                    <w:rFonts w:ascii="Cambria Math" w:eastAsiaTheme="minorEastAsia" w:hAnsi="Cambria Math" w:cstheme="minorBidi"/>
                    <w:i/>
                    <w:sz w:val="22"/>
                    <w:szCs w:val="22"/>
                  </w:rPr>
                </m:ctrlPr>
              </m:sSupPr>
              <m:e>
                <m:sSub>
                  <m:sSubPr>
                    <m:ctrlPr>
                      <w:rPr>
                        <w:rFonts w:ascii="Cambria Math" w:eastAsiaTheme="minorEastAsia" w:hAnsi="Cambria Math" w:cstheme="minorBidi"/>
                        <w:i/>
                        <w:sz w:val="22"/>
                        <w:szCs w:val="22"/>
                      </w:rPr>
                    </m:ctrlPr>
                  </m:sSubPr>
                  <m:e>
                    <m:r>
                      <w:rPr>
                        <w:rFonts w:ascii="Cambria Math" w:hAnsi="Cambria Math"/>
                      </w:rPr>
                      <m:t>U</m:t>
                    </m:r>
                  </m:e>
                  <m:sub>
                    <m:r>
                      <w:rPr>
                        <w:rFonts w:ascii="Cambria Math" w:hAnsi="Cambria Math"/>
                      </w:rPr>
                      <m:t>m</m:t>
                    </m:r>
                  </m:sub>
                </m:sSub>
              </m:e>
              <m:sup>
                <m:r>
                  <w:rPr>
                    <w:rFonts w:ascii="Cambria Math" w:hAnsi="Cambria Math"/>
                  </w:rPr>
                  <m:t>2</m:t>
                </m:r>
              </m:sup>
            </m:sSup>
            <m:r>
              <w:rPr>
                <w:rFonts w:ascii="Cambria Math" w:hAnsi="Cambria Math"/>
              </w:rPr>
              <m:t>+</m:t>
            </m:r>
            <m:sSup>
              <m:sSupPr>
                <m:ctrlPr>
                  <w:rPr>
                    <w:rFonts w:ascii="Cambria Math" w:eastAsiaTheme="minorEastAsia" w:hAnsi="Cambria Math" w:cstheme="minorBidi"/>
                    <w:i/>
                    <w:sz w:val="22"/>
                    <w:szCs w:val="22"/>
                  </w:rPr>
                </m:ctrlPr>
              </m:sSupPr>
              <m:e>
                <m:sSub>
                  <m:sSubPr>
                    <m:ctrlPr>
                      <w:rPr>
                        <w:rFonts w:ascii="Cambria Math" w:eastAsiaTheme="minorEastAsia" w:hAnsi="Cambria Math" w:cstheme="minorBidi"/>
                        <w:i/>
                        <w:sz w:val="22"/>
                        <w:szCs w:val="22"/>
                      </w:rPr>
                    </m:ctrlPr>
                  </m:sSubPr>
                  <m:e>
                    <m:r>
                      <w:rPr>
                        <w:rFonts w:ascii="Cambria Math" w:hAnsi="Cambria Math"/>
                      </w:rPr>
                      <m:t>V</m:t>
                    </m:r>
                  </m:e>
                  <m:sub>
                    <m:r>
                      <w:rPr>
                        <w:rFonts w:ascii="Cambria Math" w:hAnsi="Cambria Math"/>
                      </w:rPr>
                      <m:t>m</m:t>
                    </m:r>
                  </m:sub>
                </m:sSub>
              </m:e>
              <m:sup>
                <m:r>
                  <w:rPr>
                    <w:rFonts w:ascii="Cambria Math" w:hAnsi="Cambria Math"/>
                  </w:rPr>
                  <m:t>2</m:t>
                </m:r>
              </m:sup>
            </m:sSup>
          </m:e>
        </m:rad>
      </m:oMath>
      <w:r w:rsidR="0086293A" w:rsidRPr="00FA6574">
        <w:t>, where</w:t>
      </w:r>
      <w:r w:rsidR="003258AB">
        <w:t xml:space="preserve"> </w:t>
      </w:r>
      <m:oMath>
        <m:sSub>
          <m:sSubPr>
            <m:ctrlPr>
              <w:rPr>
                <w:rFonts w:ascii="Cambria Math" w:eastAsiaTheme="minorEastAsia" w:hAnsi="Cambria Math" w:cstheme="minorBidi"/>
                <w:i/>
                <w:sz w:val="22"/>
                <w:szCs w:val="22"/>
              </w:rPr>
            </m:ctrlPr>
          </m:sSubPr>
          <m:e>
            <m:r>
              <w:rPr>
                <w:rFonts w:ascii="Cambria Math" w:hAnsi="Cambria Math"/>
              </w:rPr>
              <m:t>Q</m:t>
            </m:r>
          </m:e>
          <m:sub>
            <m:r>
              <w:rPr>
                <w:rFonts w:ascii="Cambria Math" w:hAnsi="Cambria Math"/>
              </w:rPr>
              <m:t>m</m:t>
            </m:r>
          </m:sub>
        </m:sSub>
      </m:oMath>
      <w:r w:rsidR="0086293A" w:rsidRPr="00FA6574">
        <w:t xml:space="preserve">, </w:t>
      </w:r>
      <m:oMath>
        <m:sSub>
          <m:sSubPr>
            <m:ctrlPr>
              <w:rPr>
                <w:rFonts w:ascii="Cambria Math" w:eastAsiaTheme="minorEastAsia" w:hAnsi="Cambria Math" w:cstheme="minorBidi"/>
                <w:i/>
                <w:sz w:val="22"/>
                <w:szCs w:val="22"/>
              </w:rPr>
            </m:ctrlPr>
          </m:sSubPr>
          <m:e>
            <m:r>
              <w:rPr>
                <w:rFonts w:ascii="Cambria Math" w:hAnsi="Cambria Math"/>
              </w:rPr>
              <m:t>U</m:t>
            </m:r>
          </m:e>
          <m:sub>
            <m:r>
              <w:rPr>
                <w:rFonts w:ascii="Cambria Math" w:hAnsi="Cambria Math"/>
              </w:rPr>
              <m:t>m</m:t>
            </m:r>
          </m:sub>
        </m:sSub>
      </m:oMath>
      <w:r w:rsidR="003258AB">
        <w:rPr>
          <w:sz w:val="22"/>
          <w:szCs w:val="22"/>
        </w:rPr>
        <w:t xml:space="preserve"> </w:t>
      </w:r>
      <w:r w:rsidR="0086293A" w:rsidRPr="00FA6574">
        <w:t xml:space="preserve">and </w:t>
      </w:r>
      <m:oMath>
        <m:sSub>
          <m:sSubPr>
            <m:ctrlPr>
              <w:rPr>
                <w:rFonts w:ascii="Cambria Math" w:eastAsiaTheme="minorEastAsia" w:hAnsi="Cambria Math" w:cstheme="minorBidi"/>
                <w:i/>
                <w:sz w:val="22"/>
                <w:szCs w:val="22"/>
              </w:rPr>
            </m:ctrlPr>
          </m:sSubPr>
          <m:e>
            <m:r>
              <w:rPr>
                <w:rFonts w:ascii="Cambria Math" w:hAnsi="Cambria Math"/>
              </w:rPr>
              <m:t>V</m:t>
            </m:r>
          </m:e>
          <m:sub>
            <m:r>
              <w:rPr>
                <w:rFonts w:ascii="Cambria Math" w:hAnsi="Cambria Math"/>
              </w:rPr>
              <m:t>m</m:t>
            </m:r>
          </m:sub>
        </m:sSub>
      </m:oMath>
      <w:r w:rsidR="0086293A" w:rsidRPr="00FA6574">
        <w:t xml:space="preserve"> denote the</w:t>
      </w:r>
      <w:bookmarkStart w:id="872" w:name="_Hlk25083671"/>
      <w:r w:rsidR="003258AB">
        <w:t xml:space="preserve"> </w:t>
      </w:r>
      <w:r w:rsidR="0086293A" w:rsidRPr="00FA6574">
        <w:t xml:space="preserve">averaged </w:t>
      </w:r>
      <w:bookmarkEnd w:id="872"/>
      <w:r w:rsidR="0086293A" w:rsidRPr="00FA6574">
        <w:t>Stokes vector elements.</w:t>
      </w:r>
    </w:p>
    <w:p w14:paraId="62E8587F" w14:textId="77777777" w:rsidR="00FA7206" w:rsidRPr="00FA6574" w:rsidRDefault="00FA7206" w:rsidP="00FA7206">
      <w:pPr>
        <w:pStyle w:val="10BodySubsequentParagraph"/>
        <w:spacing w:line="480" w:lineRule="auto"/>
        <w:ind w:firstLine="0"/>
        <w:rPr>
          <w:sz w:val="24"/>
          <w:szCs w:val="24"/>
          <w:lang w:eastAsia="zh-CN"/>
        </w:rPr>
      </w:pPr>
    </w:p>
    <w:p w14:paraId="0697EFDC" w14:textId="643438B9" w:rsidR="00FA7206" w:rsidRPr="00EA41A3" w:rsidRDefault="00FA7206" w:rsidP="005F44BE">
      <w:pPr>
        <w:pStyle w:val="Heading4"/>
      </w:pPr>
      <w:bookmarkStart w:id="873" w:name="_Toc31979395"/>
      <w:r w:rsidRPr="00EA41A3">
        <w:t>H&amp;E histology</w:t>
      </w:r>
      <w:bookmarkEnd w:id="873"/>
    </w:p>
    <w:p w14:paraId="0DD977BB" w14:textId="11A1A9C0" w:rsidR="00FA7206" w:rsidRDefault="00FA7206" w:rsidP="005D0EC1">
      <w:r w:rsidRPr="00FA6574">
        <w:t>Three cervical specimens, previously scanned with PS-OCT</w:t>
      </w:r>
      <w:r w:rsidR="00E05F91">
        <w:t>,</w:t>
      </w:r>
      <w:r w:rsidRPr="00FA6574">
        <w:t xml:space="preserve"> were then fixed with 3.7% formaldehyde and stained with a modified H&amp;E technique in order to better visualize collagen </w:t>
      </w:r>
      <w:r w:rsidR="00EB0820" w:rsidRPr="00FA6574">
        <w:t>fibres</w:t>
      </w:r>
      <w:r w:rsidRPr="00FA6574">
        <w:t>. Histological slides were subsequently assessed with an optical microscope (10X, LEICA DM750).</w:t>
      </w:r>
    </w:p>
    <w:p w14:paraId="6AD30C3C" w14:textId="77777777" w:rsidR="00FA7206" w:rsidRPr="00EA41A3" w:rsidRDefault="00FA7206" w:rsidP="005D0EC1"/>
    <w:p w14:paraId="3D8948B1" w14:textId="62541085" w:rsidR="00FA7206" w:rsidRPr="00EA41A3" w:rsidRDefault="00FA7206" w:rsidP="005F44BE">
      <w:pPr>
        <w:pStyle w:val="Heading4"/>
      </w:pPr>
      <w:bookmarkStart w:id="874" w:name="_Toc31979396"/>
      <w:r w:rsidRPr="00EA41A3">
        <w:t>Statistical analysis</w:t>
      </w:r>
      <w:bookmarkEnd w:id="874"/>
    </w:p>
    <w:p w14:paraId="56B6818C" w14:textId="69463F92" w:rsidR="00FA7206" w:rsidRDefault="00FA7206" w:rsidP="005D0EC1">
      <w:r w:rsidRPr="00FA6574">
        <w:lastRenderedPageBreak/>
        <w:t xml:space="preserve">Collagen birefringence in the </w:t>
      </w:r>
      <w:r w:rsidR="00841059" w:rsidRPr="00FA6574">
        <w:t>centre</w:t>
      </w:r>
      <w:r w:rsidRPr="00FA6574">
        <w:t xml:space="preserve">, middle and edge areas was compared using ANOVA with </w:t>
      </w:r>
      <w:bookmarkStart w:id="875" w:name="OLE_LINK464"/>
      <w:r w:rsidRPr="00FA6574">
        <w:t>Bonferroni correction</w:t>
      </w:r>
      <w:bookmarkStart w:id="876" w:name="_Hlk29974856"/>
      <w:bookmarkEnd w:id="875"/>
      <w:r w:rsidRPr="00FA6574">
        <w:t xml:space="preserve">. </w:t>
      </w:r>
      <w:r w:rsidR="009A5104">
        <w:t>The null hypothesis was that there was no difference of birefringence between the centre, middle and edge areas</w:t>
      </w:r>
      <w:bookmarkEnd w:id="876"/>
      <w:r w:rsidR="009A5104">
        <w:t xml:space="preserve">. </w:t>
      </w:r>
      <w:bookmarkStart w:id="877" w:name="_Hlk29975501"/>
      <w:r w:rsidR="009A5104">
        <w:t xml:space="preserve">The </w:t>
      </w:r>
      <w:r w:rsidR="009A5104" w:rsidRPr="00FA6574">
        <w:t xml:space="preserve">Bonferroni correction </w:t>
      </w:r>
      <w:r w:rsidR="009A5104">
        <w:t xml:space="preserve">was used </w:t>
      </w:r>
      <w:r w:rsidR="00244643">
        <w:t>to</w:t>
      </w:r>
      <w:r w:rsidR="009A5104">
        <w:t xml:space="preserve"> </w:t>
      </w:r>
      <w:r w:rsidR="00244643">
        <w:t>compensate the bias resulting from multiple</w:t>
      </w:r>
      <w:r w:rsidR="00244643" w:rsidRPr="00244643">
        <w:t xml:space="preserve"> ANOVA tests</w:t>
      </w:r>
      <w:r w:rsidR="00244643">
        <w:t xml:space="preserve">. </w:t>
      </w:r>
      <w:bookmarkEnd w:id="877"/>
      <w:r w:rsidRPr="00FA6574">
        <w:t>Collagen birefringence was also correlated with age, parity, mode of delivery, menopausal status and indication for surgery using Pearson’s correlation coefficient, ANOVA when the assumption of equality of variances was met and non-parametric Kruskall-Wallis when the Levene’s test was significant.</w:t>
      </w:r>
    </w:p>
    <w:p w14:paraId="3294AA22" w14:textId="77777777" w:rsidR="00FA7206" w:rsidRPr="00EA41A3" w:rsidRDefault="00FA7206" w:rsidP="005D0EC1"/>
    <w:p w14:paraId="0C4F9EC4" w14:textId="7CC511AA" w:rsidR="00FA7206" w:rsidRPr="00EA41A3" w:rsidRDefault="00FA7206" w:rsidP="00112F32">
      <w:pPr>
        <w:pStyle w:val="Heading3"/>
      </w:pPr>
      <w:bookmarkStart w:id="878" w:name="_Toc31979397"/>
      <w:r w:rsidRPr="00EA41A3">
        <w:t>Results and discussion</w:t>
      </w:r>
      <w:bookmarkEnd w:id="878"/>
      <w:r w:rsidRPr="00EA41A3">
        <w:t xml:space="preserve"> </w:t>
      </w:r>
    </w:p>
    <w:p w14:paraId="658A7275" w14:textId="28725C94" w:rsidR="00FA7206" w:rsidRPr="00EA41A3" w:rsidRDefault="00FA7206" w:rsidP="005F44BE">
      <w:pPr>
        <w:pStyle w:val="Heading4"/>
      </w:pPr>
      <w:bookmarkStart w:id="879" w:name="_Toc31979398"/>
      <w:r w:rsidRPr="00EA41A3">
        <w:t>Intensity, retardance and birefringence images</w:t>
      </w:r>
      <w:bookmarkEnd w:id="879"/>
    </w:p>
    <w:p w14:paraId="0B55E79F" w14:textId="4E5C81F2" w:rsidR="00FA7206" w:rsidRDefault="00FA7206" w:rsidP="005D0EC1">
      <w:r w:rsidRPr="00FA6574">
        <w:t xml:space="preserve">Whole in vitro cervical cross-sections were scanned with our in-house PS-OCT. We have included, as an example, intensity, retardance and birefringence images obtained from the middle region of one of the samples </w:t>
      </w:r>
      <w:r w:rsidR="00B22C13" w:rsidRPr="00FA6574">
        <w:t>analysed</w:t>
      </w:r>
      <w:r w:rsidRPr="00FA6574">
        <w:t>, and shown how they were computed into precise numerical values (Fig</w:t>
      </w:r>
      <w:r w:rsidR="00F32F86">
        <w:t>ure</w:t>
      </w:r>
      <w:r w:rsidRPr="00FA6574">
        <w:t xml:space="preserve"> </w:t>
      </w:r>
      <w:r w:rsidR="00F32F86">
        <w:t>5</w:t>
      </w:r>
      <w:r w:rsidR="00BF0C30">
        <w:t>.</w:t>
      </w:r>
      <w:r w:rsidR="00F32F86">
        <w:t>6</w:t>
      </w:r>
      <w:r w:rsidRPr="00F204A7">
        <w:t xml:space="preserve">). </w:t>
      </w:r>
      <w:bookmarkStart w:id="880" w:name="_Hlk30025445"/>
      <w:bookmarkStart w:id="881" w:name="_Hlk30025536"/>
      <w:r w:rsidR="00B9725D">
        <w:t>Here,</w:t>
      </w:r>
      <w:r w:rsidR="00F71059">
        <w:t xml:space="preserve"> </w:t>
      </w:r>
      <w:r w:rsidR="00F71059" w:rsidRPr="00F32F86">
        <w:t>the</w:t>
      </w:r>
      <w:r w:rsidR="00B9725D" w:rsidRPr="00F32F86">
        <w:t xml:space="preserve"> </w:t>
      </w:r>
      <w:bookmarkStart w:id="882" w:name="OLE_LINK465"/>
      <w:bookmarkStart w:id="883" w:name="OLE_LINK466"/>
      <w:bookmarkStart w:id="884" w:name="OLE_LINK467"/>
      <w:r w:rsidR="002B19C2" w:rsidRPr="00F32F86">
        <w:t>cumulative</w:t>
      </w:r>
      <w:r w:rsidR="00B9725D" w:rsidRPr="00F32F86">
        <w:t xml:space="preserve"> double-path</w:t>
      </w:r>
      <w:r w:rsidR="002B19C2" w:rsidRPr="00F32F86">
        <w:t xml:space="preserve"> </w:t>
      </w:r>
      <w:bookmarkEnd w:id="882"/>
      <w:bookmarkEnd w:id="883"/>
      <w:bookmarkEnd w:id="884"/>
      <w:r w:rsidR="002B19C2" w:rsidRPr="00F32F86">
        <w:t xml:space="preserve">phase </w:t>
      </w:r>
      <w:bookmarkStart w:id="885" w:name="OLE_LINK468"/>
      <w:r w:rsidR="00F204A7" w:rsidRPr="00F32F86">
        <w:t>retardance</w:t>
      </w:r>
      <w:r w:rsidR="00F71059" w:rsidRPr="00F32F86">
        <w:t xml:space="preserve"> between the ordinary and extraordinary rays</w:t>
      </w:r>
      <w:r w:rsidR="00F204A7" w:rsidRPr="00F32F86">
        <w:t xml:space="preserve"> </w:t>
      </w:r>
      <w:bookmarkEnd w:id="885"/>
      <w:r w:rsidR="00F204A7" w:rsidRPr="00F32F86">
        <w:t>was mapped in t</w:t>
      </w:r>
      <w:r w:rsidR="002B19C2" w:rsidRPr="00F32F86">
        <w:t>he retardance image</w:t>
      </w:r>
      <w:r w:rsidR="00F204A7" w:rsidRPr="00F32F86">
        <w:t xml:space="preserve">, and </w:t>
      </w:r>
      <w:r w:rsidR="00D93B64" w:rsidRPr="00F32F86">
        <w:t xml:space="preserve">the derivative of the retardance was shown in </w:t>
      </w:r>
      <w:r w:rsidR="00F204A7" w:rsidRPr="00F32F86">
        <w:t xml:space="preserve">the </w:t>
      </w:r>
      <w:r w:rsidR="00F71059" w:rsidRPr="00F32F86">
        <w:t xml:space="preserve">birefringence image </w:t>
      </w:r>
      <w:r w:rsidR="00D93B64" w:rsidRPr="00F32F86">
        <w:t xml:space="preserve">to </w:t>
      </w:r>
      <w:bookmarkStart w:id="886" w:name="_Hlk30025748"/>
      <w:r w:rsidR="00D93B64" w:rsidRPr="00F32F86">
        <w:t>demonstrate</w:t>
      </w:r>
      <w:r w:rsidR="00F71059" w:rsidRPr="00F32F86">
        <w:t xml:space="preserve"> </w:t>
      </w:r>
      <w:bookmarkEnd w:id="886"/>
      <w:r w:rsidR="00F71059" w:rsidRPr="00F32F86">
        <w:t>local birefringence of sample</w:t>
      </w:r>
      <w:r w:rsidR="00D93B64" w:rsidRPr="00F32F86">
        <w:t>.</w:t>
      </w:r>
      <w:bookmarkEnd w:id="880"/>
      <w:r w:rsidR="002B19C2" w:rsidRPr="00F32F86">
        <w:t xml:space="preserve"> </w:t>
      </w:r>
      <w:bookmarkEnd w:id="881"/>
      <w:r w:rsidRPr="00FA6574">
        <w:t>The intensity and retardance images were acquired using LABVIEW control software, shown in Fig</w:t>
      </w:r>
      <w:r w:rsidR="00F32F86">
        <w:t>ure</w:t>
      </w:r>
      <w:r w:rsidRPr="00FA6574">
        <w:t xml:space="preserve"> </w:t>
      </w:r>
      <w:r w:rsidR="00F32F86">
        <w:t>5</w:t>
      </w:r>
      <w:r w:rsidR="00BF0C30">
        <w:t>.</w:t>
      </w:r>
      <w:r w:rsidR="00F32F86">
        <w:t>6</w:t>
      </w:r>
      <w:r w:rsidRPr="00FA6574">
        <w:t xml:space="preserve"> a) and b) respectively. In Fig</w:t>
      </w:r>
      <w:r w:rsidR="00F32F86">
        <w:t>ure</w:t>
      </w:r>
      <w:r w:rsidRPr="00FA6574">
        <w:t xml:space="preserve"> </w:t>
      </w:r>
      <w:r w:rsidR="00F32F86">
        <w:t>5</w:t>
      </w:r>
      <w:r w:rsidR="00BF0C30">
        <w:t>.</w:t>
      </w:r>
      <w:r w:rsidR="00F32F86">
        <w:t>6</w:t>
      </w:r>
      <w:r w:rsidRPr="00FA6574">
        <w:t xml:space="preserve"> a), the intensity </w:t>
      </w:r>
      <w:r w:rsidRPr="00F32F86">
        <w:t xml:space="preserve">image </w:t>
      </w:r>
      <w:r w:rsidR="006E3E3F" w:rsidRPr="00F32F86">
        <w:t>resulting from</w:t>
      </w:r>
      <w:r w:rsidR="00B36FFA" w:rsidRPr="00F32F86">
        <w:t xml:space="preserve"> the different scattering properties </w:t>
      </w:r>
      <w:r w:rsidR="00F95FF6" w:rsidRPr="00F32F86">
        <w:t>between various layers of tissue</w:t>
      </w:r>
      <w:r w:rsidRPr="00F32F86">
        <w:t xml:space="preserve"> displays </w:t>
      </w:r>
      <w:r w:rsidRPr="00FA6574">
        <w:t>two discernible tissue layers. The superficial layer which presents comparatively lower intensity is assumed to be the cervical epithelium, and the deeper layer</w:t>
      </w:r>
      <w:r w:rsidR="00073488">
        <w:t xml:space="preserve"> is</w:t>
      </w:r>
      <w:r w:rsidRPr="00FA6574">
        <w:t xml:space="preserve"> the collagen content of the stroma. This </w:t>
      </w:r>
      <w:r w:rsidRPr="00FA6574">
        <w:lastRenderedPageBreak/>
        <w:t>assumption also enables to explain the retardance image, in which the</w:t>
      </w:r>
      <w:bookmarkStart w:id="887" w:name="_Hlk9543380"/>
      <w:r w:rsidRPr="00FA6574">
        <w:t xml:space="preserve"> cervical epithelium</w:t>
      </w:r>
      <w:bookmarkEnd w:id="887"/>
      <w:r w:rsidRPr="00FA6574">
        <w:t xml:space="preserve"> can be discerned as a blue band on the top due to its lack of birefringence. The thickness of the cervical epithelium can therefore be calculated immediately which could be of potential benefit in evaluating disorders such as cervical cancer</w:t>
      </w:r>
      <w:r w:rsidR="00073488">
        <w:t xml:space="preserve"> </w:t>
      </w:r>
      <w:r w:rsidR="00073488">
        <w:rPr>
          <w:noProof/>
        </w:rPr>
        <w:fldChar w:fldCharType="begin"/>
      </w:r>
      <w:r w:rsidR="00073488">
        <w:rPr>
          <w:noProof/>
        </w:rPr>
        <w:instrText xml:space="preserve"> ADDIN EN.CITE &lt;EndNote&gt;&lt;Cite&gt;&lt;Author&gt;Skala&lt;/Author&gt;&lt;Year&gt;2005&lt;/Year&gt;&lt;RecNum&gt;285&lt;/RecNum&gt;&lt;DisplayText&gt;[33]&lt;/DisplayText&gt;&lt;record&gt;&lt;rec-number&gt;285&lt;/rec-number&gt;&lt;foreign-keys&gt;&lt;key app="EN" db-id="xpa0e0dzn59f2seezaa599syxt9e9rfxpwft" timestamp="1581057761"&gt;285&lt;/key&gt;&lt;/foreign-keys&gt;&lt;ref-type name="Journal Article"&gt;17&lt;/ref-type&gt;&lt;contributors&gt;&lt;authors&gt;&lt;author&gt;Skala, Melissa C&lt;/author&gt;&lt;author&gt;Squirrell, Jayne M&lt;/author&gt;&lt;author&gt;Vrotsos, Kristin M&lt;/author&gt;&lt;author&gt;Eickhoff, Jens C&lt;/author&gt;&lt;author&gt;Gendron-Fitzpatrick, Annette&lt;/author&gt;&lt;author&gt;Eliceiri, Kevin W&lt;/author&gt;&lt;author&gt;Ramanujam, Nirmala&lt;/author&gt;&lt;/authors&gt;&lt;/contributors&gt;&lt;titles&gt;&lt;title&gt;Multiphoton microscopy of endogenous fluorescence differentiates normal, precancerous, and cancerous squamous epithelial tissues&lt;/title&gt;&lt;secondary-title&gt;Cancer research&lt;/secondary-title&gt;&lt;/titles&gt;&lt;periodical&gt;&lt;full-title&gt;Cancer research&lt;/full-title&gt;&lt;/periodical&gt;&lt;pages&gt;1180-1186&lt;/pages&gt;&lt;volume&gt;65&lt;/volume&gt;&lt;number&gt;4&lt;/number&gt;&lt;dates&gt;&lt;year&gt;2005&lt;/year&gt;&lt;/dates&gt;&lt;isbn&gt;0008-5472&lt;/isbn&gt;&lt;urls&gt;&lt;/urls&gt;&lt;/record&gt;&lt;/Cite&gt;&lt;/EndNote&gt;</w:instrText>
      </w:r>
      <w:r w:rsidR="00073488">
        <w:rPr>
          <w:noProof/>
        </w:rPr>
        <w:fldChar w:fldCharType="separate"/>
      </w:r>
      <w:r w:rsidR="00073488">
        <w:rPr>
          <w:noProof/>
        </w:rPr>
        <w:t>[33]</w:t>
      </w:r>
      <w:r w:rsidR="00073488">
        <w:rPr>
          <w:noProof/>
        </w:rPr>
        <w:fldChar w:fldCharType="end"/>
      </w:r>
      <w:r w:rsidRPr="00FA6574">
        <w:t xml:space="preserve"> and the acquired human immunodeficiency syndrome</w:t>
      </w:r>
      <w:r>
        <w:t xml:space="preserve"> </w:t>
      </w:r>
      <w:r w:rsidR="00073488">
        <w:rPr>
          <w:noProof/>
        </w:rPr>
        <w:fldChar w:fldCharType="begin"/>
      </w:r>
      <w:r w:rsidR="00073488">
        <w:rPr>
          <w:noProof/>
        </w:rPr>
        <w:instrText xml:space="preserve"> ADDIN EN.CITE &lt;EndNote&gt;&lt;Cite&gt;&lt;Author&gt;Guimarães&lt;/Author&gt;&lt;Year&gt;2007&lt;/Year&gt;&lt;RecNum&gt;286&lt;/RecNum&gt;&lt;DisplayText&gt;[34]&lt;/DisplayText&gt;&lt;record&gt;&lt;rec-number&gt;286&lt;/rec-number&gt;&lt;foreign-keys&gt;&lt;key app="EN" db-id="xpa0e0dzn59f2seezaa599syxt9e9rfxpwft" timestamp="1581057853"&gt;286&lt;/key&gt;&lt;/foreign-keys&gt;&lt;ref-type name="Journal Article"&gt;17&lt;/ref-type&gt;&lt;contributors&gt;&lt;authors&gt;&lt;author&gt;Guimarães, Janaína Valadares&lt;/author&gt;&lt;author&gt;Salge, Ana Karina Marques&lt;/author&gt;&lt;author&gt;Penha, Daniel Silva Gontijo&lt;/author&gt;&lt;author&gt;Murta, Eddie Fernando Cândido&lt;/author&gt;&lt;author&gt;Saldanha, João Carlos&lt;/author&gt;&lt;author&gt;da Cunha Castro, Eumenia Costa&lt;/author&gt;&lt;author&gt;dos Reis, Marlene Antônia&lt;/author&gt;&lt;author&gt;Teixeira, Vicente de Paula Antunes&lt;/author&gt;&lt;/authors&gt;&lt;/contributors&gt;&lt;titles&gt;&lt;title&gt;Thickness of the cervical epithelium of autopsied patients with acquired immunodeficiency syndrome&lt;/title&gt;&lt;secondary-title&gt;Annals of diagnostic pathology&lt;/secondary-title&gt;&lt;/titles&gt;&lt;periodical&gt;&lt;full-title&gt;Annals of diagnostic pathology&lt;/full-title&gt;&lt;/periodical&gt;&lt;pages&gt;258-261&lt;/pages&gt;&lt;volume&gt;11&lt;/volume&gt;&lt;number&gt;4&lt;/number&gt;&lt;dates&gt;&lt;year&gt;2007&lt;/year&gt;&lt;/dates&gt;&lt;isbn&gt;1092-9134&lt;/isbn&gt;&lt;urls&gt;&lt;/urls&gt;&lt;/record&gt;&lt;/Cite&gt;&lt;/EndNote&gt;</w:instrText>
      </w:r>
      <w:r w:rsidR="00073488">
        <w:rPr>
          <w:noProof/>
        </w:rPr>
        <w:fldChar w:fldCharType="separate"/>
      </w:r>
      <w:r w:rsidR="00073488">
        <w:rPr>
          <w:noProof/>
        </w:rPr>
        <w:t>[34]</w:t>
      </w:r>
      <w:r w:rsidR="00073488">
        <w:rPr>
          <w:noProof/>
        </w:rPr>
        <w:fldChar w:fldCharType="end"/>
      </w:r>
      <w:r w:rsidRPr="00FA6574">
        <w:t xml:space="preserve">. Just underneath the epithelium layer, a significant increase of retardance is observed resulting from the birefringence of aligned collagen </w:t>
      </w:r>
      <w:r w:rsidR="003B6380" w:rsidRPr="00FA6574">
        <w:t>fibres</w:t>
      </w:r>
      <w:r w:rsidRPr="00FA6574">
        <w:t xml:space="preserve">. </w:t>
      </w:r>
      <w:bookmarkStart w:id="888" w:name="_Hlk9381137"/>
      <w:r w:rsidRPr="00FA6574">
        <w:t xml:space="preserve">Compared with traditional modality, e.g. confocal fluorescence microscopy, which </w:t>
      </w:r>
      <w:r w:rsidR="00073488">
        <w:t xml:space="preserve">might </w:t>
      </w:r>
      <w:r w:rsidRPr="00FA6574">
        <w:t>cannot measure the epithelial thickness because the maximum imaging depth (&lt;33 μm) is insufficient to cover all epithelial thickness</w:t>
      </w:r>
      <w:r>
        <w:t xml:space="preserve"> </w:t>
      </w:r>
      <w:r w:rsidR="00073488">
        <w:rPr>
          <w:noProof/>
        </w:rPr>
        <w:fldChar w:fldCharType="begin"/>
      </w:r>
      <w:r w:rsidR="00073488">
        <w:rPr>
          <w:noProof/>
        </w:rPr>
        <w:instrText xml:space="preserve"> ADDIN EN.CITE &lt;EndNote&gt;&lt;Cite&gt;&lt;Author&gt;Skala&lt;/Author&gt;&lt;Year&gt;2005&lt;/Year&gt;&lt;RecNum&gt;285&lt;/RecNum&gt;&lt;DisplayText&gt;[33]&lt;/DisplayText&gt;&lt;record&gt;&lt;rec-number&gt;285&lt;/rec-number&gt;&lt;foreign-keys&gt;&lt;key app="EN" db-id="xpa0e0dzn59f2seezaa599syxt9e9rfxpwft" timestamp="1581057761"&gt;285&lt;/key&gt;&lt;/foreign-keys&gt;&lt;ref-type name="Journal Article"&gt;17&lt;/ref-type&gt;&lt;contributors&gt;&lt;authors&gt;&lt;author&gt;Skala, Melissa C&lt;/author&gt;&lt;author&gt;Squirrell, Jayne M&lt;/author&gt;&lt;author&gt;Vrotsos, Kristin M&lt;/author&gt;&lt;author&gt;Eickhoff, Jens C&lt;/author&gt;&lt;author&gt;Gendron-Fitzpatrick, Annette&lt;/author&gt;&lt;author&gt;Eliceiri, Kevin W&lt;/author&gt;&lt;author&gt;Ramanujam, Nirmala&lt;/author&gt;&lt;/authors&gt;&lt;/contributors&gt;&lt;titles&gt;&lt;title&gt;Multiphoton microscopy of endogenous fluorescence differentiates normal, precancerous, and cancerous squamous epithelial tissues&lt;/title&gt;&lt;secondary-title&gt;Cancer research&lt;/secondary-title&gt;&lt;/titles&gt;&lt;periodical&gt;&lt;full-title&gt;Cancer research&lt;/full-title&gt;&lt;/periodical&gt;&lt;pages&gt;1180-1186&lt;/pages&gt;&lt;volume&gt;65&lt;/volume&gt;&lt;number&gt;4&lt;/number&gt;&lt;dates&gt;&lt;year&gt;2005&lt;/year&gt;&lt;/dates&gt;&lt;isbn&gt;0008-5472&lt;/isbn&gt;&lt;urls&gt;&lt;/urls&gt;&lt;/record&gt;&lt;/Cite&gt;&lt;/EndNote&gt;</w:instrText>
      </w:r>
      <w:r w:rsidR="00073488">
        <w:rPr>
          <w:noProof/>
        </w:rPr>
        <w:fldChar w:fldCharType="separate"/>
      </w:r>
      <w:r w:rsidR="00073488">
        <w:rPr>
          <w:noProof/>
        </w:rPr>
        <w:t>[33]</w:t>
      </w:r>
      <w:r w:rsidR="00073488">
        <w:rPr>
          <w:noProof/>
        </w:rPr>
        <w:fldChar w:fldCharType="end"/>
      </w:r>
      <w:r w:rsidR="00073488">
        <w:rPr>
          <w:noProof/>
        </w:rPr>
        <w:t xml:space="preserve">, </w:t>
      </w:r>
      <w:r w:rsidRPr="00FA6574">
        <w:t>PS-OCT has much larger imaging depth (~800 μm) to readily measure the thickness of epithelium.</w:t>
      </w:r>
      <w:bookmarkEnd w:id="888"/>
      <w:r w:rsidRPr="00FA6574">
        <w:t xml:space="preserve"> In our experimental results, the retardance image has the advantage to differentiate the epithelial and collagen layers than intensity image, because a part of intensity images is featureless.</w:t>
      </w:r>
    </w:p>
    <w:p w14:paraId="79A36E90" w14:textId="77777777" w:rsidR="00FA7206" w:rsidRDefault="00FA7206" w:rsidP="005D0EC1"/>
    <w:p w14:paraId="53890333" w14:textId="79E2AF67" w:rsidR="00FA7206" w:rsidRDefault="00FA7206" w:rsidP="005D0EC1">
      <w:r w:rsidRPr="001F7ED0">
        <w:t xml:space="preserve">For generating a birefringence image, the gradient of retardance as a function of physical depth is computed after smoothing </w:t>
      </w:r>
      <w:r w:rsidRPr="00FA6574">
        <w:t>the retardance image using a median filter. The birefringence image is mapped out by the gradient of retardance, from which the collagen distribution can be inferred, shown in Fig</w:t>
      </w:r>
      <w:r w:rsidR="001F7ED0">
        <w:t>ure</w:t>
      </w:r>
      <w:r w:rsidRPr="00FA6574">
        <w:t xml:space="preserve"> </w:t>
      </w:r>
      <w:r w:rsidR="001F7ED0">
        <w:t>5.6</w:t>
      </w:r>
      <w:r w:rsidRPr="00FA6574">
        <w:t xml:space="preserve"> c). The precise value of apparent birefringence of collagen is evaluated with a linear fitting method, shown in Fig</w:t>
      </w:r>
      <w:r w:rsidR="001F7ED0">
        <w:t>ure</w:t>
      </w:r>
      <w:r w:rsidRPr="00FA6574">
        <w:t xml:space="preserve"> </w:t>
      </w:r>
      <w:r w:rsidR="001F7ED0">
        <w:t>5.6</w:t>
      </w:r>
      <w:r w:rsidRPr="00FA6574">
        <w:t xml:space="preserve"> d). In Fig</w:t>
      </w:r>
      <w:r w:rsidR="001F7ED0">
        <w:t>ure</w:t>
      </w:r>
      <w:r w:rsidRPr="00FA6574">
        <w:t xml:space="preserve"> </w:t>
      </w:r>
      <w:r w:rsidR="001F7ED0">
        <w:t>5</w:t>
      </w:r>
      <w:r w:rsidR="00BF0C30">
        <w:t>.</w:t>
      </w:r>
      <w:r w:rsidR="001F7ED0">
        <w:t>6</w:t>
      </w:r>
      <w:r w:rsidRPr="00FA6574">
        <w:t xml:space="preserve"> d), the retardance at each particular depth within sample is laterally averaged to reduce speckle noise and plotted as a function of depth. The slope of collagen retardance, namely</w:t>
      </w:r>
      <w:r w:rsidR="003B6380">
        <w:t xml:space="preserve"> </w:t>
      </w:r>
      <m:oMath>
        <m:r>
          <w:rPr>
            <w:rFonts w:ascii="Cambria Math" w:hAnsi="Cambria Math"/>
          </w:rPr>
          <m:t>d</m:t>
        </m:r>
        <m:sSub>
          <m:sSubPr>
            <m:ctrlPr>
              <w:rPr>
                <w:rFonts w:ascii="Cambria Math" w:hAnsi="Cambria Math"/>
                <w:i/>
              </w:rPr>
            </m:ctrlPr>
          </m:sSubPr>
          <m:e>
            <m:r>
              <w:rPr>
                <w:rFonts w:ascii="Cambria Math" w:hAnsi="Cambria Math"/>
              </w:rPr>
              <m:t>δ</m:t>
            </m:r>
          </m:e>
          <m:sub>
            <m:r>
              <w:rPr>
                <w:rFonts w:ascii="Cambria Math" w:hAnsi="Cambria Math"/>
              </w:rPr>
              <m:t>s</m:t>
            </m:r>
          </m:sub>
        </m:sSub>
        <m:r>
          <w:rPr>
            <w:rFonts w:ascii="Cambria Math" w:hAnsi="Cambria Math"/>
          </w:rPr>
          <m:t>(z)/dz</m:t>
        </m:r>
      </m:oMath>
      <w:r w:rsidRPr="00FA6574">
        <w:t xml:space="preserve">, is calculated by linear regression. The precise value of birefringence can be directly calculated from </w:t>
      </w:r>
      <w:r w:rsidR="001F7ED0">
        <w:t>e</w:t>
      </w:r>
      <w:r w:rsidRPr="00FA6574">
        <w:t>quation (</w:t>
      </w:r>
      <w:r w:rsidR="001F7ED0">
        <w:t>5.</w:t>
      </w:r>
      <w:r w:rsidRPr="00FA6574">
        <w:t>1). In our example, the slope of the regression equation in Fig</w:t>
      </w:r>
      <w:r w:rsidR="001F7ED0">
        <w:t>ure</w:t>
      </w:r>
      <w:r w:rsidRPr="00FA6574">
        <w:t xml:space="preserve"> </w:t>
      </w:r>
      <w:r w:rsidR="001F7ED0">
        <w:t>5.6</w:t>
      </w:r>
      <w:r w:rsidRPr="00FA6574">
        <w:t xml:space="preserve"> d) is 2.48 rad/mm, and the value of collagen birefringence is </w:t>
      </w:r>
      <m:oMath>
        <m:r>
          <w:rPr>
            <w:rFonts w:ascii="Cambria Math" w:hAnsi="Cambria Math"/>
          </w:rPr>
          <m:t>2.48/2π×1.315×</m:t>
        </m:r>
        <m:sSup>
          <m:sSupPr>
            <m:ctrlPr>
              <w:rPr>
                <w:rFonts w:ascii="Cambria Math" w:eastAsiaTheme="minorEastAsia" w:hAnsi="Cambria Math" w:cstheme="minorBidi"/>
                <w:i/>
                <w:sz w:val="22"/>
                <w:szCs w:val="22"/>
              </w:rPr>
            </m:ctrlPr>
          </m:sSupPr>
          <m:e>
            <m:r>
              <w:rPr>
                <w:rFonts w:ascii="Cambria Math" w:hAnsi="Cambria Math"/>
              </w:rPr>
              <m:t>10</m:t>
            </m:r>
          </m:e>
          <m:sup>
            <m:r>
              <w:rPr>
                <w:rFonts w:ascii="Cambria Math" w:hAnsi="Cambria Math"/>
              </w:rPr>
              <m:t>-3</m:t>
            </m:r>
          </m:sup>
        </m:sSup>
        <m:r>
          <w:rPr>
            <w:rFonts w:ascii="Cambria Math" w:hAnsi="Cambria Math"/>
          </w:rPr>
          <m:t>≈0.52×</m:t>
        </m:r>
        <m:sSup>
          <m:sSupPr>
            <m:ctrlPr>
              <w:rPr>
                <w:rFonts w:ascii="Cambria Math" w:eastAsiaTheme="minorEastAsia" w:hAnsi="Cambria Math" w:cstheme="minorBidi"/>
                <w:i/>
                <w:sz w:val="22"/>
                <w:szCs w:val="22"/>
              </w:rPr>
            </m:ctrlPr>
          </m:sSupPr>
          <m:e>
            <m:r>
              <w:rPr>
                <w:rFonts w:ascii="Cambria Math" w:hAnsi="Cambria Math"/>
              </w:rPr>
              <m:t>10</m:t>
            </m:r>
          </m:e>
          <m:sup>
            <m:r>
              <w:rPr>
                <w:rFonts w:ascii="Cambria Math" w:hAnsi="Cambria Math"/>
              </w:rPr>
              <m:t>-3</m:t>
            </m:r>
          </m:sup>
        </m:sSup>
      </m:oMath>
      <w:r w:rsidR="003B6380">
        <w:t>.</w:t>
      </w:r>
      <w:r w:rsidRPr="00FA6574">
        <w:t xml:space="preserve"> Since the </w:t>
      </w:r>
      <w:r w:rsidRPr="00FA6574">
        <w:lastRenderedPageBreak/>
        <w:t>retardance increases linearly with depth within sample, it is expected that the birefringence of collagen stays constant with depth. Background noise is gradually dominated at the deeper depth, masking the linear increase of retardance.</w:t>
      </w:r>
    </w:p>
    <w:p w14:paraId="0870059F" w14:textId="77777777" w:rsidR="001F7ED0" w:rsidRPr="00FA6574" w:rsidRDefault="001F7ED0" w:rsidP="005D0EC1"/>
    <w:p w14:paraId="4A4CA4BA" w14:textId="568BB70D" w:rsidR="00FA7206" w:rsidRPr="00FA6574" w:rsidRDefault="003F300A" w:rsidP="00FA7206">
      <w:pPr>
        <w:pStyle w:val="10BodySubsequentParagraph"/>
        <w:spacing w:line="480" w:lineRule="auto"/>
        <w:ind w:firstLine="0"/>
        <w:jc w:val="center"/>
        <w:rPr>
          <w:sz w:val="24"/>
          <w:szCs w:val="24"/>
          <w:lang w:eastAsia="zh-CN"/>
        </w:rPr>
      </w:pPr>
      <w:r w:rsidRPr="00665038">
        <w:rPr>
          <w:noProof/>
          <w:sz w:val="24"/>
          <w:szCs w:val="24"/>
          <w:lang w:eastAsia="zh-CN"/>
        </w:rPr>
        <w:drawing>
          <wp:inline distT="0" distB="0" distL="0" distR="0" wp14:anchorId="4D05E2C1" wp14:editId="75D8DE73">
            <wp:extent cx="5223909" cy="3277210"/>
            <wp:effectExtent l="0" t="0" r="0" b="0"/>
            <wp:docPr id="145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5241907" cy="3288501"/>
                    </a:xfrm>
                    <a:prstGeom prst="rect">
                      <a:avLst/>
                    </a:prstGeom>
                    <a:noFill/>
                    <a:ln>
                      <a:noFill/>
                    </a:ln>
                  </pic:spPr>
                </pic:pic>
              </a:graphicData>
            </a:graphic>
          </wp:inline>
        </w:drawing>
      </w:r>
    </w:p>
    <w:p w14:paraId="79584E4E" w14:textId="63D4784A" w:rsidR="00FA7206" w:rsidRDefault="00FA7206" w:rsidP="005D0EC1">
      <w:r w:rsidRPr="00BF0C30">
        <w:rPr>
          <w:b/>
          <w:bCs/>
        </w:rPr>
        <w:t>Fig</w:t>
      </w:r>
      <w:r w:rsidR="00F32F86">
        <w:rPr>
          <w:b/>
          <w:bCs/>
        </w:rPr>
        <w:t>ure</w:t>
      </w:r>
      <w:r w:rsidRPr="00BF0C30">
        <w:rPr>
          <w:b/>
          <w:bCs/>
        </w:rPr>
        <w:t xml:space="preserve"> </w:t>
      </w:r>
      <w:r w:rsidR="00F32F86">
        <w:rPr>
          <w:b/>
          <w:bCs/>
        </w:rPr>
        <w:t>5</w:t>
      </w:r>
      <w:r w:rsidR="00115F27" w:rsidRPr="00BF0C30">
        <w:rPr>
          <w:b/>
          <w:bCs/>
        </w:rPr>
        <w:t>.</w:t>
      </w:r>
      <w:r w:rsidR="00F32F86">
        <w:rPr>
          <w:b/>
          <w:bCs/>
        </w:rPr>
        <w:t>6</w:t>
      </w:r>
      <w:r w:rsidRPr="00FA6574">
        <w:t xml:space="preserve">. </w:t>
      </w:r>
      <w:bookmarkStart w:id="889" w:name="_Hlk14802434"/>
      <w:r w:rsidRPr="00FA6574">
        <w:t>PS-OCT images of human cervical tissue in middle area</w:t>
      </w:r>
      <w:bookmarkEnd w:id="889"/>
      <w:r w:rsidRPr="00FA6574">
        <w:t xml:space="preserve">: a) intensity image, b) retardance image, c) birefringence image (Note that the birefringence situated at sample surface layer is </w:t>
      </w:r>
      <w:r w:rsidR="00BE026F">
        <w:t xml:space="preserve">an </w:t>
      </w:r>
      <w:r w:rsidR="003B6380" w:rsidRPr="00FA6574">
        <w:t>artefact</w:t>
      </w:r>
      <w:r w:rsidRPr="00FA6574">
        <w:t xml:space="preserve">, because the rapid change of retardance between noise and sample surface can lead to </w:t>
      </w:r>
      <w:r w:rsidR="00BE026F">
        <w:t xml:space="preserve">a </w:t>
      </w:r>
      <w:r w:rsidRPr="00FA6574">
        <w:t>false birefringence signal.). d) the plot of averaged retardance as a function of depth (Red dashed: linear regression line of retardance for calculating birefringence of collagen).</w:t>
      </w:r>
    </w:p>
    <w:p w14:paraId="4BC10544" w14:textId="77777777" w:rsidR="00FA7206" w:rsidRPr="00EA41A3" w:rsidRDefault="00FA7206" w:rsidP="005D0EC1"/>
    <w:p w14:paraId="46F3D027" w14:textId="7C774634" w:rsidR="00FA7206" w:rsidRPr="00EA41A3" w:rsidRDefault="00FA7206" w:rsidP="005F44BE">
      <w:pPr>
        <w:pStyle w:val="Heading4"/>
      </w:pPr>
      <w:bookmarkStart w:id="890" w:name="_Toc31979399"/>
      <w:r w:rsidRPr="00EA41A3">
        <w:t xml:space="preserve">Orientation of collagen </w:t>
      </w:r>
      <w:r w:rsidR="00A50CC9" w:rsidRPr="00EA41A3">
        <w:t>fibre</w:t>
      </w:r>
      <w:bookmarkEnd w:id="890"/>
    </w:p>
    <w:p w14:paraId="128548D4" w14:textId="248A30B3" w:rsidR="00FA7206" w:rsidRPr="00FA6574" w:rsidRDefault="00FA7206" w:rsidP="00A50CC9">
      <w:r w:rsidRPr="00FA6574">
        <w:t xml:space="preserve">The cervical birefringence measured so far refers to the so-called apparent birefringence, which depends on imaging direction relative to orientation of the collagen </w:t>
      </w:r>
      <w:r w:rsidR="00092C55" w:rsidRPr="00FA6574">
        <w:t>fibre</w:t>
      </w:r>
      <w:r w:rsidRPr="00FA6574">
        <w:t xml:space="preserve">. In </w:t>
      </w:r>
      <w:r w:rsidRPr="00FA6574">
        <w:lastRenderedPageBreak/>
        <w:t>contrast, true birefringence, defined as</w:t>
      </w:r>
      <w:r w:rsidR="00A50CC9">
        <w:t xml:space="preserve"> </w:t>
      </w:r>
      <m:oMath>
        <m:sSub>
          <m:sSubPr>
            <m:ctrlPr>
              <w:rPr>
                <w:rFonts w:ascii="Cambria Math" w:hAnsi="Cambria Math"/>
                <w:i/>
              </w:rPr>
            </m:ctrlPr>
          </m:sSubPr>
          <m:e>
            <m:r>
              <w:rPr>
                <w:rFonts w:ascii="Cambria Math" w:hAnsi="Cambria Math"/>
              </w:rPr>
              <m:t>n</m:t>
            </m:r>
          </m:e>
          <m:sub>
            <m:r>
              <w:rPr>
                <w:rFonts w:ascii="Cambria Math" w:hAnsi="Cambria Math"/>
              </w:rPr>
              <m:t>e</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o</m:t>
            </m:r>
          </m:sub>
        </m:sSub>
      </m:oMath>
      <w:r w:rsidRPr="00FA6574">
        <w:t xml:space="preserve">, is independent of imaging direction and fiber orientation, and can be regarded as an intrinsic value of the tissue. The relationship between apparent birefringence and true birefringence can be presented as illustrated in </w:t>
      </w:r>
      <w:r w:rsidR="000F3033">
        <w:t>e</w:t>
      </w:r>
      <w:r w:rsidRPr="00FA6574">
        <w:t>quation (</w:t>
      </w:r>
      <w:r w:rsidR="000F3033">
        <w:t>5.</w:t>
      </w:r>
      <w:r w:rsidRPr="00FA6574">
        <w:t xml:space="preserve">2). According to this equation, the apparent birefringence reaches its maximum value when the light propagation is perpendicular to the c-axis of </w:t>
      </w:r>
      <w:r w:rsidR="00092C55" w:rsidRPr="00FA6574">
        <w:t>fibre</w:t>
      </w:r>
      <w:r w:rsidRPr="00FA6574">
        <w:t xml:space="preserve">, and becomes zero when the light travels along the c-axis. Therefore, we can roughly estimate the orientation of the c-axis by finding the imaging direction which yields minimal birefringence. Histologically, the collagen within the human cervix is thought to be aligned vertically in the edge and </w:t>
      </w:r>
      <w:r w:rsidR="00A427E8" w:rsidRPr="00FA6574">
        <w:t>centre</w:t>
      </w:r>
      <w:r w:rsidRPr="00FA6574">
        <w:t xml:space="preserve"> areas, and circumferentially and horizontally in the middle area, shown </w:t>
      </w:r>
      <w:r w:rsidRPr="000F3033">
        <w:t xml:space="preserve">in Figure </w:t>
      </w:r>
      <w:r w:rsidR="000F3033" w:rsidRPr="000F3033">
        <w:t>5</w:t>
      </w:r>
      <w:r w:rsidR="00BF0C30" w:rsidRPr="000F3033">
        <w:t>.</w:t>
      </w:r>
      <w:r w:rsidRPr="000F3033">
        <w:t>3 a)</w:t>
      </w:r>
      <w:r w:rsidR="000F3033" w:rsidRPr="000F3033">
        <w:rPr>
          <w:noProof/>
        </w:rPr>
        <w:t xml:space="preserve"> </w:t>
      </w:r>
      <w:r w:rsidR="000F3033">
        <w:rPr>
          <w:noProof/>
        </w:rPr>
        <w:fldChar w:fldCharType="begin">
          <w:fldData xml:space="preserve">PEVuZE5vdGU+PENpdGU+PEF1dGhvcj5Bc3BkZW48L0F1dGhvcj48WWVhcj4xOTg4PC9ZZWFyPjxS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</w:fldData>
        </w:fldChar>
      </w:r>
      <w:r w:rsidR="000F3033">
        <w:rPr>
          <w:noProof/>
        </w:rPr>
        <w:instrText xml:space="preserve"> ADDIN EN.CITE </w:instrText>
      </w:r>
      <w:r w:rsidR="000F3033">
        <w:rPr>
          <w:noProof/>
        </w:rPr>
        <w:fldChar w:fldCharType="begin">
          <w:fldData xml:space="preserve">PEVuZE5vdGU+PENpdGU+PEF1dGhvcj5Bc3BkZW48L0F1dGhvcj48WWVhcj4xOTg4PC9ZZWFyPjxS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</w:fldData>
        </w:fldChar>
      </w:r>
      <w:r w:rsidR="000F3033">
        <w:rPr>
          <w:noProof/>
        </w:rPr>
        <w:instrText xml:space="preserve"> ADDIN EN.CITE.DATA </w:instrText>
      </w:r>
      <w:r w:rsidR="000F3033">
        <w:rPr>
          <w:noProof/>
        </w:rPr>
      </w:r>
      <w:r w:rsidR="000F3033">
        <w:rPr>
          <w:noProof/>
        </w:rPr>
        <w:fldChar w:fldCharType="end"/>
      </w:r>
      <w:r w:rsidR="000F3033">
        <w:rPr>
          <w:noProof/>
        </w:rPr>
      </w:r>
      <w:r w:rsidR="000F3033">
        <w:rPr>
          <w:noProof/>
        </w:rPr>
        <w:fldChar w:fldCharType="separate"/>
      </w:r>
      <w:r w:rsidR="000F3033">
        <w:rPr>
          <w:noProof/>
        </w:rPr>
        <w:t>[13, 17, 30]</w:t>
      </w:r>
      <w:r w:rsidR="000F3033">
        <w:rPr>
          <w:noProof/>
        </w:rPr>
        <w:fldChar w:fldCharType="end"/>
      </w:r>
      <w:r w:rsidRPr="00FA6574">
        <w:t>. Thus, in normal PS-OCT measurements in which the imaging direction is perpendicular to the sample surface, it is expected that the apparent birefringence (</w:t>
      </w:r>
      <w:r w:rsidRPr="00FA6574">
        <w:rPr>
          <w:position w:val="-6"/>
        </w:rPr>
        <w:object w:dxaOrig="300" w:dyaOrig="240" w14:anchorId="66857ED8">
          <v:shape id="_x0000_i1039" type="#_x0000_t75" style="width:14.25pt;height:14.25pt" o:ole="">
            <v:imagedata r:id="rId70" o:title=""/>
          </v:shape>
          <o:OLEObject Type="Embed" ProgID="Equation.DSMT4" ShapeID="_x0000_i1039" DrawAspect="Content" ObjectID="_1643033568" r:id="rId71"/>
        </w:object>
      </w:r>
      <w:r w:rsidRPr="00FA6574">
        <w:t xml:space="preserve">) will reach its maximum value in the middle area whereas in the </w:t>
      </w:r>
      <w:r w:rsidR="00A427E8" w:rsidRPr="00FA6574">
        <w:t>centre</w:t>
      </w:r>
      <w:r w:rsidRPr="00FA6574">
        <w:t xml:space="preserve"> and edge areas it will be close to 0. This expectation has been confirmed in our experimental results, shown in Fig</w:t>
      </w:r>
      <w:r w:rsidR="000F3033">
        <w:t>ure</w:t>
      </w:r>
      <w:r w:rsidRPr="00FA6574">
        <w:t xml:space="preserve"> </w:t>
      </w:r>
      <w:r w:rsidR="000F3033">
        <w:t>5</w:t>
      </w:r>
      <w:r w:rsidR="00BF0C30">
        <w:t>.</w:t>
      </w:r>
      <w:r w:rsidR="000F3033">
        <w:t>7</w:t>
      </w:r>
      <w:r w:rsidRPr="00FA6574">
        <w:t xml:space="preserve">. A set of b-scans obtained from one of the samples is displayed to exemplify how retardance and birefringence varies in the </w:t>
      </w:r>
      <w:r w:rsidR="00A427E8" w:rsidRPr="00FA6574">
        <w:t>centre</w:t>
      </w:r>
      <w:r w:rsidRPr="00FA6574">
        <w:t>, middle and edge areas in Fig</w:t>
      </w:r>
      <w:r w:rsidR="000F3033">
        <w:t>ure</w:t>
      </w:r>
      <w:r w:rsidRPr="00FA6574">
        <w:t xml:space="preserve"> </w:t>
      </w:r>
      <w:r w:rsidR="000F3033">
        <w:t>5.7</w:t>
      </w:r>
      <w:r w:rsidRPr="00FA6574">
        <w:t xml:space="preserve">. In the middle area, retardance increases much more notably as a function of depth when compared with the </w:t>
      </w:r>
      <w:r w:rsidR="00A427E8" w:rsidRPr="00FA6574">
        <w:t>centre</w:t>
      </w:r>
      <w:r w:rsidRPr="00FA6574">
        <w:t xml:space="preserve"> and edge areas. Consistently, the collagen birefringence in the middle area is higher and much more obvious than in the </w:t>
      </w:r>
      <w:r w:rsidR="00A427E8" w:rsidRPr="00FA6574">
        <w:t>centre</w:t>
      </w:r>
      <w:r w:rsidRPr="00FA6574">
        <w:t xml:space="preserve"> and edge areas as seen in the birefringence images of Fig</w:t>
      </w:r>
      <w:r w:rsidR="000F3033">
        <w:t>ure</w:t>
      </w:r>
      <w:r w:rsidRPr="00FA6574">
        <w:t xml:space="preserve"> </w:t>
      </w:r>
      <w:r w:rsidR="000F3033">
        <w:t>5</w:t>
      </w:r>
      <w:r w:rsidR="00BF0C30">
        <w:t>.</w:t>
      </w:r>
      <w:r w:rsidR="000F3033">
        <w:t>7</w:t>
      </w:r>
      <w:r w:rsidRPr="00FA6574">
        <w:t xml:space="preserve">, allowing differentiation between the different cervical regions. However, the difference of birefringence between the </w:t>
      </w:r>
      <w:r w:rsidR="00A427E8" w:rsidRPr="00FA6574">
        <w:t>centre</w:t>
      </w:r>
      <w:r w:rsidRPr="00FA6574">
        <w:t>, middle and edge areas is difficult to be identified through corresponding structural OCT images in Fig</w:t>
      </w:r>
      <w:r w:rsidR="000F3033">
        <w:t>ure 5.7</w:t>
      </w:r>
      <w:r w:rsidRPr="00FA6574">
        <w:t>.</w:t>
      </w:r>
    </w:p>
    <w:p w14:paraId="1E47ACA2" w14:textId="350D18F6" w:rsidR="00FA7206" w:rsidRPr="00FA6574" w:rsidRDefault="003F300A" w:rsidP="00FA7206">
      <w:pPr>
        <w:pStyle w:val="10BodySubsequentParagraph"/>
        <w:spacing w:line="480" w:lineRule="auto"/>
        <w:ind w:firstLine="0"/>
        <w:jc w:val="center"/>
        <w:rPr>
          <w:sz w:val="24"/>
          <w:szCs w:val="24"/>
          <w:lang w:eastAsia="zh-CN"/>
        </w:rPr>
      </w:pPr>
      <w:r w:rsidRPr="00665038">
        <w:rPr>
          <w:noProof/>
          <w:sz w:val="24"/>
          <w:szCs w:val="24"/>
          <w:lang w:eastAsia="zh-CN"/>
        </w:rPr>
        <w:lastRenderedPageBreak/>
        <w:drawing>
          <wp:inline distT="0" distB="0" distL="0" distR="0" wp14:anchorId="16DED98C" wp14:editId="7E4C93E4">
            <wp:extent cx="5204942" cy="2749137"/>
            <wp:effectExtent l="0" t="0" r="0" b="0"/>
            <wp:docPr id="145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5210611" cy="2752131"/>
                    </a:xfrm>
                    <a:prstGeom prst="rect">
                      <a:avLst/>
                    </a:prstGeom>
                    <a:noFill/>
                    <a:ln>
                      <a:noFill/>
                    </a:ln>
                  </pic:spPr>
                </pic:pic>
              </a:graphicData>
            </a:graphic>
          </wp:inline>
        </w:drawing>
      </w:r>
    </w:p>
    <w:p w14:paraId="3EB67E7F" w14:textId="6429B3EB" w:rsidR="00FA7206" w:rsidRPr="00FA6574" w:rsidRDefault="00FA7206" w:rsidP="005D0EC1">
      <w:r w:rsidRPr="00110F8A">
        <w:rPr>
          <w:b/>
          <w:bCs/>
        </w:rPr>
        <w:t>Fig</w:t>
      </w:r>
      <w:r w:rsidR="000F3033">
        <w:rPr>
          <w:b/>
          <w:bCs/>
        </w:rPr>
        <w:t>ure</w:t>
      </w:r>
      <w:r w:rsidRPr="00110F8A">
        <w:rPr>
          <w:b/>
          <w:bCs/>
        </w:rPr>
        <w:t xml:space="preserve"> </w:t>
      </w:r>
      <w:r w:rsidR="000F3033">
        <w:rPr>
          <w:b/>
          <w:bCs/>
        </w:rPr>
        <w:t>5.7</w:t>
      </w:r>
      <w:bookmarkStart w:id="891" w:name="_Hlk14803259"/>
      <w:r w:rsidR="000F3033">
        <w:t>:</w:t>
      </w:r>
      <w:r w:rsidRPr="00FA6574">
        <w:t xml:space="preserve"> The structural, retardance and birefringence images of a cervical sample</w:t>
      </w:r>
      <w:bookmarkEnd w:id="891"/>
      <w:r w:rsidRPr="00FA6574">
        <w:t xml:space="preserve">. Underneath sample surface, middle area has more evident birefringence and more significant increase of retardance as a function of depth than </w:t>
      </w:r>
      <w:r w:rsidR="00A50CC9" w:rsidRPr="00FA6574">
        <w:t>centre</w:t>
      </w:r>
      <w:r w:rsidRPr="00FA6574">
        <w:t xml:space="preserve"> and edge areas.</w:t>
      </w:r>
    </w:p>
    <w:p w14:paraId="7A1F9816" w14:textId="77777777" w:rsidR="00FA7206" w:rsidRDefault="00FA7206" w:rsidP="005D0EC1"/>
    <w:p w14:paraId="291A8EE9" w14:textId="28D3ABFC" w:rsidR="00FA7206" w:rsidRPr="00FA6574" w:rsidRDefault="00FA7206" w:rsidP="005D0EC1">
      <w:r w:rsidRPr="00FA6574">
        <w:t xml:space="preserve">A more accurate estimation of c-axis orientation has been realized by our group using variable incidence illumination directions to obtain a set of </w:t>
      </w:r>
      <w:bookmarkStart w:id="892" w:name="_Hlk25006609"/>
      <m:oMath>
        <m:r>
          <w:rPr>
            <w:rFonts w:ascii="Cambria Math" w:hAnsi="Cambria Math"/>
          </w:rPr>
          <m:t>∆</m:t>
        </m:r>
        <w:bookmarkStart w:id="893" w:name="_Hlk25006641"/>
        <m:r>
          <w:rPr>
            <w:rFonts w:ascii="Cambria Math" w:hAnsi="Cambria Math"/>
          </w:rPr>
          <m:t>n</m:t>
        </m:r>
      </m:oMath>
      <w:bookmarkEnd w:id="892"/>
      <w:bookmarkEnd w:id="893"/>
      <w:r w:rsidRPr="00FA6574">
        <w:t xml:space="preserve"> and </w:t>
      </w:r>
      <m:oMath>
        <m:sSub>
          <m:sSubPr>
            <m:ctrlPr>
              <w:rPr>
                <w:rFonts w:ascii="Cambria Math" w:hAnsi="Cambria Math"/>
                <w:i/>
              </w:rPr>
            </m:ctrlPr>
          </m:sSubPr>
          <m:e>
            <m:r>
              <w:rPr>
                <w:rFonts w:ascii="Cambria Math" w:hAnsi="Cambria Math"/>
              </w:rPr>
              <m:t>θ</m:t>
            </m:r>
          </m:e>
          <m:sub>
            <m:r>
              <w:rPr>
                <w:rFonts w:ascii="Cambria Math" w:hAnsi="Cambria Math"/>
              </w:rPr>
              <m:t>c</m:t>
            </m:r>
          </m:sub>
        </m:sSub>
      </m:oMath>
      <w:r w:rsidR="000F3033">
        <w:t xml:space="preserve"> </w:t>
      </w:r>
      <w:r w:rsidR="000F3033">
        <w:rPr>
          <w:noProof/>
        </w:rPr>
        <w:fldChar w:fldCharType="begin">
          <w:fldData xml:space="preserve">PEVuZE5vdGU+PENpdGU+PEF1dGhvcj5VZ3J5dW1vdmE8L0F1dGhvcj48WWVhcj4yMDA5PC9ZZWFy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</w:fldData>
        </w:fldChar>
      </w:r>
      <w:r w:rsidR="000F3033">
        <w:rPr>
          <w:noProof/>
        </w:rPr>
        <w:instrText xml:space="preserve"> ADDIN EN.CITE </w:instrText>
      </w:r>
      <w:r w:rsidR="000F3033">
        <w:rPr>
          <w:noProof/>
        </w:rPr>
        <w:fldChar w:fldCharType="begin">
          <w:fldData xml:space="preserve">PEVuZE5vdGU+PENpdGU+PEF1dGhvcj5VZ3J5dW1vdmE8L0F1dGhvcj48WWVhcj4yMDA5PC9ZZWFy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</w:fldData>
        </w:fldChar>
      </w:r>
      <w:r w:rsidR="000F3033">
        <w:rPr>
          <w:noProof/>
        </w:rPr>
        <w:instrText xml:space="preserve"> ADDIN EN.CITE.DATA </w:instrText>
      </w:r>
      <w:r w:rsidR="000F3033">
        <w:rPr>
          <w:noProof/>
        </w:rPr>
      </w:r>
      <w:r w:rsidR="000F3033">
        <w:rPr>
          <w:noProof/>
        </w:rPr>
        <w:fldChar w:fldCharType="end"/>
      </w:r>
      <w:r w:rsidR="000F3033">
        <w:rPr>
          <w:noProof/>
        </w:rPr>
      </w:r>
      <w:r w:rsidR="000F3033">
        <w:rPr>
          <w:noProof/>
        </w:rPr>
        <w:fldChar w:fldCharType="separate"/>
      </w:r>
      <w:r w:rsidR="000F3033">
        <w:rPr>
          <w:noProof/>
        </w:rPr>
        <w:t>[31, 35, 36]</w:t>
      </w:r>
      <w:r w:rsidR="000F3033">
        <w:rPr>
          <w:noProof/>
        </w:rPr>
        <w:fldChar w:fldCharType="end"/>
      </w:r>
      <w:r w:rsidRPr="00FA6574">
        <w:t xml:space="preserve">. We assumed a value for </w:t>
      </w:r>
      <w:bookmarkStart w:id="894" w:name="_Hlk25006798"/>
      <m:oMath>
        <m:sSub>
          <m:sSubPr>
            <m:ctrlPr>
              <w:rPr>
                <w:rFonts w:ascii="Cambria Math" w:hAnsi="Cambria Math"/>
                <w:i/>
              </w:rPr>
            </m:ctrlPr>
          </m:sSubPr>
          <m:e>
            <m:r>
              <w:rPr>
                <w:rFonts w:ascii="Cambria Math" w:hAnsi="Cambria Math"/>
              </w:rPr>
              <m:t>n</m:t>
            </m:r>
          </m:e>
          <m:sub>
            <m:r>
              <w:rPr>
                <w:rFonts w:ascii="Cambria Math" w:hAnsi="Cambria Math"/>
              </w:rPr>
              <m:t>o</m:t>
            </m:r>
          </m:sub>
        </m:sSub>
      </m:oMath>
      <w:bookmarkEnd w:id="894"/>
      <w:r w:rsidRPr="00FA6574">
        <w:t xml:space="preserve"> and a positive uniaxial birefringent crystal structure for collagen </w:t>
      </w:r>
      <w:r w:rsidR="00E669D8" w:rsidRPr="00FA6574">
        <w:t>fibre</w:t>
      </w:r>
      <w:r w:rsidRPr="00FA6574">
        <w:t>. The unknown polar orientation</w:t>
      </w:r>
      <w:r w:rsidR="00B255CE">
        <w:t xml:space="preserve"> of collagen fibre </w:t>
      </w:r>
      <w:r w:rsidRPr="00FA6574">
        <w:t>and extraordinary refractive index</w:t>
      </w:r>
      <w:r w:rsidR="00057DAE">
        <w:t xml:space="preserve"> (</w:t>
      </w:r>
      <m:oMath>
        <m:sSub>
          <m:sSubPr>
            <m:ctrlPr>
              <w:rPr>
                <w:rFonts w:ascii="Cambria Math" w:hAnsi="Cambria Math"/>
                <w:i/>
              </w:rPr>
            </m:ctrlPr>
          </m:sSubPr>
          <m:e>
            <m:r>
              <w:rPr>
                <w:rFonts w:ascii="Cambria Math" w:hAnsi="Cambria Math"/>
              </w:rPr>
              <m:t>n</m:t>
            </m:r>
          </m:e>
          <m:sub>
            <m:r>
              <w:rPr>
                <w:rFonts w:ascii="Cambria Math" w:hAnsi="Cambria Math"/>
              </w:rPr>
              <m:t>e</m:t>
            </m:r>
          </m:sub>
        </m:sSub>
      </m:oMath>
      <w:r w:rsidR="00057DAE">
        <w:t>)</w:t>
      </w:r>
      <w:r w:rsidR="000754C4">
        <w:t xml:space="preserve"> </w:t>
      </w:r>
      <w:r w:rsidRPr="00FA6574">
        <w:t xml:space="preserve">can be estimated by the simultaneous solution of a set of </w:t>
      </w:r>
      <w:r w:rsidR="001E642A">
        <w:t>e</w:t>
      </w:r>
      <w:r w:rsidRPr="00FA6574">
        <w:t>quatio</w:t>
      </w:r>
      <w:r w:rsidRPr="001E642A">
        <w:t>n (</w:t>
      </w:r>
      <w:r w:rsidR="001E642A" w:rsidRPr="001E642A">
        <w:t>5.</w:t>
      </w:r>
      <w:r w:rsidRPr="001E642A">
        <w:t>2)</w:t>
      </w:r>
      <w:r w:rsidR="00C9436E" w:rsidRPr="001E642A">
        <w:t>.</w:t>
      </w:r>
      <w:r w:rsidR="007E7BF3" w:rsidRPr="001E642A">
        <w:t xml:space="preserve"> </w:t>
      </w:r>
      <w:bookmarkStart w:id="895" w:name="_Hlk30111003"/>
      <w:r w:rsidR="007E7BF3" w:rsidRPr="001E642A">
        <w:t>In the simultaneous equations</w:t>
      </w:r>
      <w:r w:rsidR="00B255CE" w:rsidRPr="001E642A">
        <w:t>,</w:t>
      </w:r>
      <w:r w:rsidR="00C9436E" w:rsidRPr="001E642A">
        <w:t xml:space="preserve"> </w:t>
      </w:r>
      <m:oMath>
        <m:sSub>
          <m:sSubPr>
            <m:ctrlPr>
              <w:rPr>
                <w:rFonts w:ascii="Cambria Math" w:hAnsi="Cambria Math"/>
                <w:i/>
              </w:rPr>
            </m:ctrlPr>
          </m:sSubPr>
          <m:e>
            <m:r>
              <w:rPr>
                <w:rFonts w:ascii="Cambria Math" w:hAnsi="Cambria Math"/>
              </w:rPr>
              <m:t>n</m:t>
            </m:r>
          </m:e>
          <m:sub>
            <m:r>
              <w:rPr>
                <w:rFonts w:ascii="Cambria Math" w:hAnsi="Cambria Math"/>
              </w:rPr>
              <m:t>o</m:t>
            </m:r>
          </m:sub>
        </m:sSub>
      </m:oMath>
      <w:r w:rsidR="002D181F" w:rsidRPr="001E642A">
        <w:t xml:space="preserve"> </w:t>
      </w:r>
      <w:r w:rsidR="001E642A" w:rsidRPr="001E642A">
        <w:t>is</w:t>
      </w:r>
      <w:r w:rsidR="007C2435" w:rsidRPr="001E642A">
        <w:t xml:space="preserve"> a known constant, </w:t>
      </w:r>
      <m:oMath>
        <m:r>
          <w:rPr>
            <w:rFonts w:ascii="Cambria Math" w:hAnsi="Cambria Math"/>
          </w:rPr>
          <m:t>∆n</m:t>
        </m:r>
      </m:oMath>
      <w:r w:rsidR="007C2435" w:rsidRPr="001E642A">
        <w:t xml:space="preserve">, measured by PS-OCT, </w:t>
      </w:r>
      <w:r w:rsidR="001E642A" w:rsidRPr="001E642A">
        <w:t>is</w:t>
      </w:r>
      <w:r w:rsidR="00C9436E" w:rsidRPr="001E642A">
        <w:t xml:space="preserve"> regarded as </w:t>
      </w:r>
      <w:r w:rsidR="007C2435" w:rsidRPr="001E642A">
        <w:t xml:space="preserve">a </w:t>
      </w:r>
      <w:r w:rsidR="00C9436E" w:rsidRPr="001E642A">
        <w:t>known parameter</w:t>
      </w:r>
      <w:r w:rsidR="00C4720E" w:rsidRPr="001E642A">
        <w:t xml:space="preserve">, </w:t>
      </w:r>
      <m:oMath>
        <m:sSub>
          <m:sSubPr>
            <m:ctrlPr>
              <w:rPr>
                <w:rFonts w:ascii="Cambria Math" w:hAnsi="Cambria Math"/>
                <w:i/>
              </w:rPr>
            </m:ctrlPr>
          </m:sSubPr>
          <m:e>
            <m:r>
              <w:rPr>
                <w:rFonts w:ascii="Cambria Math" w:hAnsi="Cambria Math"/>
              </w:rPr>
              <m:t>n</m:t>
            </m:r>
          </m:e>
          <m:sub>
            <m:r>
              <w:rPr>
                <w:rFonts w:ascii="Cambria Math" w:hAnsi="Cambria Math"/>
              </w:rPr>
              <m:t>e</m:t>
            </m:r>
          </m:sub>
        </m:sSub>
      </m:oMath>
      <w:r w:rsidR="00C4720E" w:rsidRPr="001E642A">
        <w:t xml:space="preserve"> </w:t>
      </w:r>
      <w:r w:rsidR="001E642A" w:rsidRPr="001E642A">
        <w:t>is</w:t>
      </w:r>
      <w:r w:rsidR="00C4720E" w:rsidRPr="001E642A">
        <w:t xml:space="preserve"> </w:t>
      </w:r>
      <w:r w:rsidR="00E33FBC" w:rsidRPr="001E642A">
        <w:t>an</w:t>
      </w:r>
      <w:r w:rsidR="00C4720E" w:rsidRPr="001E642A">
        <w:t xml:space="preserve"> unknown </w:t>
      </w:r>
      <w:r w:rsidR="00E33FBC" w:rsidRPr="001E642A">
        <w:t>constant</w:t>
      </w:r>
      <w:r w:rsidR="00C4720E" w:rsidRPr="001E642A">
        <w:t xml:space="preserve">, and </w:t>
      </w:r>
      <m:oMath>
        <m:sSub>
          <m:sSubPr>
            <m:ctrlPr>
              <w:rPr>
                <w:rFonts w:ascii="Cambria Math" w:hAnsi="Cambria Math"/>
                <w:i/>
              </w:rPr>
            </m:ctrlPr>
          </m:sSubPr>
          <m:e>
            <m:r>
              <w:rPr>
                <w:rFonts w:ascii="Cambria Math" w:hAnsi="Cambria Math"/>
              </w:rPr>
              <m:t>θ</m:t>
            </m:r>
          </m:e>
          <m:sub>
            <m:r>
              <w:rPr>
                <w:rFonts w:ascii="Cambria Math" w:hAnsi="Cambria Math"/>
              </w:rPr>
              <m:t>c</m:t>
            </m:r>
          </m:sub>
        </m:sSub>
      </m:oMath>
      <w:r w:rsidR="00E33FBC" w:rsidRPr="001E642A">
        <w:t xml:space="preserve"> </w:t>
      </w:r>
      <w:r w:rsidR="001E642A" w:rsidRPr="001E642A">
        <w:t>is</w:t>
      </w:r>
      <w:r w:rsidR="006F5A65" w:rsidRPr="001E642A">
        <w:rPr>
          <w:rFonts w:hint="eastAsia"/>
        </w:rPr>
        <w:t xml:space="preserve"> </w:t>
      </w:r>
      <w:r w:rsidR="001E642A" w:rsidRPr="001E642A">
        <w:t xml:space="preserve">an </w:t>
      </w:r>
      <w:r w:rsidR="006F5A65" w:rsidRPr="001E642A">
        <w:t xml:space="preserve">unknown </w:t>
      </w:r>
      <w:bookmarkStart w:id="896" w:name="OLE_LINK471"/>
      <w:bookmarkStart w:id="897" w:name="OLE_LINK472"/>
      <w:r w:rsidR="00295A7E" w:rsidRPr="001E642A">
        <w:t xml:space="preserve">dependent </w:t>
      </w:r>
      <w:r w:rsidR="006F5A65" w:rsidRPr="001E642A">
        <w:t>vari</w:t>
      </w:r>
      <w:bookmarkEnd w:id="896"/>
      <w:bookmarkEnd w:id="897"/>
      <w:r w:rsidR="00295A7E" w:rsidRPr="001E642A">
        <w:t>able</w:t>
      </w:r>
      <w:r w:rsidR="00575B68" w:rsidRPr="001E642A">
        <w:t>, depending on the unknown polar orientation</w:t>
      </w:r>
      <w:r w:rsidR="001E642A" w:rsidRPr="001E642A">
        <w:t xml:space="preserve"> </w:t>
      </w:r>
      <w:r w:rsidR="001E642A">
        <w:t>of collagen fibre</w:t>
      </w:r>
      <w:r w:rsidR="00575B68" w:rsidRPr="001E642A">
        <w:t xml:space="preserve">. </w:t>
      </w:r>
      <w:bookmarkEnd w:id="895"/>
      <w:r w:rsidRPr="00FA6574">
        <w:t xml:space="preserve">However, this evaluation method was shown to be unsuitable for clinical application and in vivo measurements because it required controlling the illumination angle and solving the over-constrained problem to get </w:t>
      </w:r>
      <m:oMath>
        <m:sSub>
          <m:sSubPr>
            <m:ctrlPr>
              <w:rPr>
                <w:rFonts w:ascii="Cambria Math" w:hAnsi="Cambria Math"/>
                <w:i/>
              </w:rPr>
            </m:ctrlPr>
          </m:sSubPr>
          <m:e>
            <m:r>
              <w:rPr>
                <w:rFonts w:ascii="Cambria Math" w:hAnsi="Cambria Math"/>
              </w:rPr>
              <m:t>n</m:t>
            </m:r>
          </m:e>
          <m:sub>
            <m:r>
              <w:rPr>
                <w:rFonts w:ascii="Cambria Math" w:hAnsi="Cambria Math"/>
              </w:rPr>
              <m:t>e</m:t>
            </m:r>
          </m:sub>
        </m:sSub>
      </m:oMath>
      <w:r w:rsidRPr="00FA6574">
        <w:t xml:space="preserve"> and</w:t>
      </w:r>
      <w:r w:rsidR="000754C4">
        <w:t xml:space="preserve"> </w:t>
      </w:r>
      <m:oMath>
        <m:sSub>
          <m:sSubPr>
            <m:ctrlPr>
              <w:rPr>
                <w:rFonts w:ascii="Cambria Math" w:hAnsi="Cambria Math"/>
                <w:i/>
              </w:rPr>
            </m:ctrlPr>
          </m:sSubPr>
          <m:e>
            <m:r>
              <w:rPr>
                <w:rFonts w:ascii="Cambria Math" w:hAnsi="Cambria Math"/>
              </w:rPr>
              <m:t>θ</m:t>
            </m:r>
          </m:e>
          <m:sub>
            <m:r>
              <w:rPr>
                <w:rFonts w:ascii="Cambria Math" w:hAnsi="Cambria Math"/>
              </w:rPr>
              <m:t>c</m:t>
            </m:r>
          </m:sub>
        </m:sSub>
      </m:oMath>
      <w:r w:rsidRPr="00FA6574">
        <w:t xml:space="preserve">. In order to tackle these difficulties, our research group developed an alternative conical beam scan technique </w:t>
      </w:r>
      <w:r w:rsidRPr="00FA6574">
        <w:lastRenderedPageBreak/>
        <w:t>capable of determining the 3D orientation of the c-axis, and with potential for clinical endoscopic use</w:t>
      </w:r>
      <w:r>
        <w:t xml:space="preserve"> </w:t>
      </w:r>
      <w:r w:rsidR="001E642A">
        <w:rPr>
          <w:noProof/>
        </w:rPr>
        <w:fldChar w:fldCharType="begin"/>
      </w:r>
      <w:r w:rsidR="001E642A">
        <w:rPr>
          <w:noProof/>
        </w:rPr>
        <w:instrText xml:space="preserve"> ADDIN EN.CITE &lt;EndNote&gt;&lt;Cite&gt;&lt;Author&gt;Lu&lt;/Author&gt;&lt;Year&gt;2014&lt;/Year&gt;&lt;RecNum&gt;174&lt;/RecNum&gt;&lt;DisplayText&gt;[28]&lt;/DisplayText&gt;&lt;record&gt;&lt;rec-number&gt;174&lt;/rec-number&gt;&lt;foreign-keys&gt;&lt;key app="EN" db-id="xpa0e0dzn59f2seezaa599syxt9e9rfxpwft" timestamp="1579563138"&gt;174&lt;/key&gt;&lt;/foreign-keys&gt;&lt;ref-type name="Journal Article"&gt;17&lt;/ref-type&gt;&lt;contributors&gt;&lt;authors&gt;&lt;author&gt;Lu, Zenghai&lt;/author&gt;&lt;author&gt;Kasaragod, Deepa&lt;/author&gt;&lt;author&gt;Matcher, Stephen J&lt;/author&gt;&lt;/authors&gt;&lt;/contributors&gt;&lt;titles&gt;&lt;title&gt;Conical scan polarization-sensitive optical coherence tomography&lt;/title&gt;&lt;secondary-title&gt;Biomedical optics express&lt;/secondary-title&gt;&lt;/titles&gt;&lt;periodical&gt;&lt;full-title&gt;Biomedical optics express&lt;/full-title&gt;&lt;/periodical&gt;&lt;pages&gt;752-762&lt;/pages&gt;&lt;volume&gt;5&lt;/volume&gt;&lt;number&gt;3&lt;/number&gt;&lt;dates&gt;&lt;year&gt;2014&lt;/year&gt;&lt;/dates&gt;&lt;isbn&gt;2156-7085&lt;/isbn&gt;&lt;urls&gt;&lt;/urls&gt;&lt;/record&gt;&lt;/Cite&gt;&lt;/EndNote&gt;</w:instrText>
      </w:r>
      <w:r w:rsidR="001E642A">
        <w:rPr>
          <w:noProof/>
        </w:rPr>
        <w:fldChar w:fldCharType="separate"/>
      </w:r>
      <w:r w:rsidR="001E642A">
        <w:rPr>
          <w:noProof/>
        </w:rPr>
        <w:t>[28]</w:t>
      </w:r>
      <w:r w:rsidR="001E642A">
        <w:rPr>
          <w:noProof/>
        </w:rPr>
        <w:fldChar w:fldCharType="end"/>
      </w:r>
      <w:r w:rsidRPr="00FA6574">
        <w:t xml:space="preserve">. This conical-beam method has the added benefit </w:t>
      </w:r>
      <w:r w:rsidR="005D0EC1" w:rsidRPr="00FA6574">
        <w:t xml:space="preserve">of </w:t>
      </w:r>
      <w:r w:rsidR="00B61B3B" w:rsidRPr="00FA6574">
        <w:t>modelling</w:t>
      </w:r>
      <w:r w:rsidRPr="00FA6574">
        <w:t xml:space="preserve"> the variation of the c-axis versus depth if the sample has variable c-axis orientation in different layers</w:t>
      </w:r>
      <w:r w:rsidR="001E642A" w:rsidRPr="001E642A">
        <w:rPr>
          <w:noProof/>
        </w:rPr>
        <w:t xml:space="preserve"> </w:t>
      </w:r>
      <w:r w:rsidR="001E642A">
        <w:rPr>
          <w:noProof/>
        </w:rPr>
        <w:fldChar w:fldCharType="begin"/>
      </w:r>
      <w:r w:rsidR="001E642A">
        <w:rPr>
          <w:noProof/>
        </w:rPr>
        <w:instrText xml:space="preserve"> ADDIN EN.CITE &lt;EndNote&gt;&lt;Cite&gt;&lt;Author&gt;Lu&lt;/Author&gt;&lt;Year&gt;2014&lt;/Year&gt;&lt;RecNum&gt;174&lt;/RecNum&gt;&lt;DisplayText&gt;[28]&lt;/DisplayText&gt;&lt;record&gt;&lt;rec-number&gt;174&lt;/rec-number&gt;&lt;foreign-keys&gt;&lt;key app="EN" db-id="xpa0e0dzn59f2seezaa599syxt9e9rfxpwft" timestamp="1579563138"&gt;174&lt;/key&gt;&lt;/foreign-keys&gt;&lt;ref-type name="Journal Article"&gt;17&lt;/ref-type&gt;&lt;contributors&gt;&lt;authors&gt;&lt;author&gt;Lu, Zenghai&lt;/author&gt;&lt;author&gt;Kasaragod, Deepa&lt;/author&gt;&lt;author&gt;Matcher, Stephen J&lt;/author&gt;&lt;/authors&gt;&lt;/contributors&gt;&lt;titles&gt;&lt;title&gt;Conical scan polarization-sensitive optical coherence tomography&lt;/title&gt;&lt;secondary-title&gt;Biomedical optics express&lt;/secondary-title&gt;&lt;/titles&gt;&lt;periodical&gt;&lt;full-title&gt;Biomedical optics express&lt;/full-title&gt;&lt;/periodical&gt;&lt;pages&gt;752-762&lt;/pages&gt;&lt;volume&gt;5&lt;/volume&gt;&lt;number&gt;3&lt;/number&gt;&lt;dates&gt;&lt;year&gt;2014&lt;/year&gt;&lt;/dates&gt;&lt;isbn&gt;2156-7085&lt;/isbn&gt;&lt;urls&gt;&lt;/urls&gt;&lt;/record&gt;&lt;/Cite&gt;&lt;/EndNote&gt;</w:instrText>
      </w:r>
      <w:r w:rsidR="001E642A">
        <w:rPr>
          <w:noProof/>
        </w:rPr>
        <w:fldChar w:fldCharType="separate"/>
      </w:r>
      <w:r w:rsidR="001E642A">
        <w:rPr>
          <w:noProof/>
        </w:rPr>
        <w:t>[28]</w:t>
      </w:r>
      <w:r w:rsidR="001E642A">
        <w:rPr>
          <w:noProof/>
        </w:rPr>
        <w:fldChar w:fldCharType="end"/>
      </w:r>
      <w:r w:rsidRPr="00FA6574">
        <w:t>. Given these advantages, we have applied this specific conical-beam method to our cervical samples in order to assess the 3D orientation of the c-axis.</w:t>
      </w:r>
    </w:p>
    <w:p w14:paraId="7AE9517D" w14:textId="77777777" w:rsidR="00FA7206" w:rsidRDefault="00FA7206" w:rsidP="005D0EC1"/>
    <w:p w14:paraId="63E8283C" w14:textId="1E23B6BF" w:rsidR="00FA7206" w:rsidRPr="00FA6574" w:rsidRDefault="00FA7206" w:rsidP="005D0EC1">
      <w:r w:rsidRPr="00547735">
        <w:t xml:space="preserve">Using the conical beam, both the middle and </w:t>
      </w:r>
      <w:r w:rsidR="00B61B3B" w:rsidRPr="00547735">
        <w:t>centre</w:t>
      </w:r>
      <w:r w:rsidRPr="00547735">
        <w:t xml:space="preserve"> area of cervical samples were scanned. Following the conical beam scan </w:t>
      </w:r>
      <w:r w:rsidRPr="00FA6574">
        <w:t xml:space="preserve">proposal described in </w:t>
      </w:r>
      <w:r w:rsidR="00547735" w:rsidRPr="00547735">
        <w:t>s</w:t>
      </w:r>
      <w:r w:rsidRPr="00547735">
        <w:t xml:space="preserve">ection </w:t>
      </w:r>
      <w:r w:rsidR="00547735" w:rsidRPr="00547735">
        <w:t>6.</w:t>
      </w:r>
      <w:r w:rsidRPr="00547735">
        <w:t>3.3, 360 B-</w:t>
      </w:r>
      <w:r w:rsidRPr="00FA6574">
        <w:t xml:space="preserve">scans of the cervical sample were obtained with imaging directions of 45° incident polar angle and 1-360° azimuthal angles (with an interval of 1°) at each detecting point. The polar angle is defined as angle between the incident k-vector and normal direction of the sample surface. For the azimuthal angle, the sample surface is the reference plane, and the reference vector is the projected vector of initial light beam on the sample surface. Retardance images acquired by the conical beam scan in </w:t>
      </w:r>
      <w:r w:rsidR="00B61B3B" w:rsidRPr="00FA6574">
        <w:t>centre</w:t>
      </w:r>
      <w:r w:rsidRPr="00FA6574">
        <w:t xml:space="preserve"> area are shown in Fig</w:t>
      </w:r>
      <w:r w:rsidR="00547735">
        <w:t>ure</w:t>
      </w:r>
      <w:r w:rsidRPr="00FA6574">
        <w:t xml:space="preserve"> </w:t>
      </w:r>
      <w:r w:rsidR="00547735">
        <w:t>5</w:t>
      </w:r>
      <w:r w:rsidR="00110F8A">
        <w:t>.</w:t>
      </w:r>
      <w:r w:rsidR="00547735">
        <w:t>8</w:t>
      </w:r>
      <w:r w:rsidRPr="00FA6574">
        <w:t>. For a crude approximation of the collagen orientation, a series of B-scans at 1°, 70°, 140°, 210°, 280° and 350° azimuthal angles have been cropped and combined in Fig</w:t>
      </w:r>
      <w:r w:rsidR="00547735">
        <w:t>ure</w:t>
      </w:r>
      <w:r w:rsidRPr="00FA6574">
        <w:t xml:space="preserve"> </w:t>
      </w:r>
      <w:r w:rsidR="00547735">
        <w:t>5</w:t>
      </w:r>
      <w:r w:rsidR="00110F8A">
        <w:t>.</w:t>
      </w:r>
      <w:r w:rsidR="00547735">
        <w:t>8</w:t>
      </w:r>
      <w:r w:rsidRPr="00FA6574">
        <w:t xml:space="preserve"> a). In Fig</w:t>
      </w:r>
      <w:r w:rsidR="00547735">
        <w:t>ure</w:t>
      </w:r>
      <w:r w:rsidRPr="00FA6574">
        <w:t xml:space="preserve"> </w:t>
      </w:r>
      <w:r w:rsidR="00547735">
        <w:t>5</w:t>
      </w:r>
      <w:r w:rsidR="00110F8A">
        <w:t>.</w:t>
      </w:r>
      <w:r w:rsidR="00547735">
        <w:t>8</w:t>
      </w:r>
      <w:r w:rsidRPr="00FA6574">
        <w:t xml:space="preserve"> a), the B-scans at 70°, 140° and 210° azimuthal angles have a more evident increase in retardance as a function of depth, i.e. birefringence, than at other incident angles, contrary to what we would expect from our previous knowledge about cervical collagen arrangement, and what stems from </w:t>
      </w:r>
      <w:r w:rsidR="00547735">
        <w:t>e</w:t>
      </w:r>
      <w:r w:rsidRPr="00FA6574">
        <w:t xml:space="preserve">quation </w:t>
      </w:r>
      <w:r w:rsidR="00300DCE">
        <w:t>(</w:t>
      </w:r>
      <w:r w:rsidR="00547735">
        <w:t>5.</w:t>
      </w:r>
      <w:r w:rsidRPr="00FA6574">
        <w:t>2</w:t>
      </w:r>
      <w:r w:rsidR="00300DCE">
        <w:t>)</w:t>
      </w:r>
      <w:r w:rsidRPr="00FA6574">
        <w:t xml:space="preserve">. This is because according to the classic model of the human cervix, collagen </w:t>
      </w:r>
      <w:r w:rsidR="00B61B3B" w:rsidRPr="00FA6574">
        <w:t>fibres</w:t>
      </w:r>
      <w:r w:rsidRPr="00FA6574">
        <w:t xml:space="preserve"> in the </w:t>
      </w:r>
      <w:r w:rsidR="00B61B3B" w:rsidRPr="00FA6574">
        <w:t>centre</w:t>
      </w:r>
      <w:r w:rsidRPr="00FA6574">
        <w:t xml:space="preserve"> area should be mainly arranged vertically</w:t>
      </w:r>
      <w:r w:rsidR="00547735">
        <w:t xml:space="preserve"> </w:t>
      </w:r>
      <w:r w:rsidR="00547735">
        <w:rPr>
          <w:noProof/>
        </w:rPr>
        <w:fldChar w:fldCharType="begin"/>
      </w:r>
      <w:r w:rsidR="00547735">
        <w:rPr>
          <w:noProof/>
        </w:rPr>
        <w:instrText xml:space="preserve"> ADDIN EN.CITE &lt;EndNote&gt;&lt;Cite&gt;&lt;Author&gt;Aspden&lt;/Author&gt;&lt;Year&gt;1988&lt;/Year&gt;&lt;RecNum&gt;265&lt;/RecNum&gt;&lt;DisplayText&gt;[13]&lt;/DisplayText&gt;&lt;record&gt;&lt;rec-number&gt;265&lt;/rec-number&gt;&lt;foreign-keys&gt;&lt;key app="EN" db-id="xpa0e0dzn59f2seezaa599syxt9e9rfxpwft" timestamp="1581052520"&gt;265&lt;/key&gt;&lt;/foreign-keys&gt;&lt;ref-type name="Journal Article"&gt;17&lt;/ref-type&gt;&lt;contributors&gt;&lt;authors&gt;&lt;author&gt;Aspden, Richard M&lt;/author&gt;&lt;/authors&gt;&lt;/contributors&gt;&lt;titles&gt;&lt;title&gt;Collagen organisation in the cervix and its relation to mechanical function&lt;/title&gt;&lt;secondary-title&gt;Collagen and related research&lt;/secondary-title&gt;&lt;/titles&gt;&lt;periodical&gt;&lt;full-title&gt;Collagen and related research&lt;/full-title&gt;&lt;/periodical&gt;&lt;pages&gt;103-112&lt;/pages&gt;&lt;volume&gt;8&lt;/volume&gt;&lt;number&gt;2&lt;/number&gt;&lt;dates&gt;&lt;year&gt;1988&lt;/year&gt;&lt;/dates&gt;&lt;isbn&gt;0174-173X&lt;/isbn&gt;&lt;urls&gt;&lt;/urls&gt;&lt;/record&gt;&lt;/Cite&gt;&lt;/EndNote&gt;</w:instrText>
      </w:r>
      <w:r w:rsidR="00547735">
        <w:rPr>
          <w:noProof/>
        </w:rPr>
        <w:fldChar w:fldCharType="separate"/>
      </w:r>
      <w:r w:rsidR="00547735">
        <w:rPr>
          <w:noProof/>
        </w:rPr>
        <w:t>[13]</w:t>
      </w:r>
      <w:r w:rsidR="00547735">
        <w:rPr>
          <w:noProof/>
        </w:rPr>
        <w:fldChar w:fldCharType="end"/>
      </w:r>
      <w:r w:rsidRPr="00FA6574">
        <w:t xml:space="preserve">. As a consequence, the angle between the direction of light propagation and the c-axis, </w:t>
      </w:r>
      <w:bookmarkStart w:id="898" w:name="_Hlk25155587"/>
      <m:oMath>
        <m:sSub>
          <m:sSubPr>
            <m:ctrlPr>
              <w:rPr>
                <w:rFonts w:ascii="Cambria Math" w:hAnsi="Cambria Math"/>
                <w:i/>
              </w:rPr>
            </m:ctrlPr>
          </m:sSubPr>
          <m:e>
            <m:r>
              <w:rPr>
                <w:rFonts w:ascii="Cambria Math" w:hAnsi="Cambria Math"/>
              </w:rPr>
              <m:t>θ</m:t>
            </m:r>
          </m:e>
          <m:sub>
            <m:r>
              <w:rPr>
                <w:rFonts w:ascii="Cambria Math" w:hAnsi="Cambria Math"/>
              </w:rPr>
              <m:t>c</m:t>
            </m:r>
          </m:sub>
        </m:sSub>
      </m:oMath>
      <w:bookmarkEnd w:id="898"/>
      <w:r w:rsidRPr="00FA6574">
        <w:t xml:space="preserve">, should remain unchanged during conical beam scan, and the birefringence obtained from all of azimuthal angles should be roughly equal in theory. To explain this discrepancy, we hypothesized that </w:t>
      </w:r>
      <w:r w:rsidRPr="00FA6574">
        <w:lastRenderedPageBreak/>
        <w:t xml:space="preserve">the c-axis of the collagen </w:t>
      </w:r>
      <w:r w:rsidR="00341432" w:rsidRPr="00FA6574">
        <w:t>fibre</w:t>
      </w:r>
      <w:r w:rsidRPr="00FA6574">
        <w:t xml:space="preserve"> is actually oriented at a polar angle tilted away from the normal axis. The polar and azimuthal angles of collagen </w:t>
      </w:r>
      <w:r w:rsidR="00341432" w:rsidRPr="00FA6574">
        <w:t>fibre</w:t>
      </w:r>
      <w:r w:rsidRPr="00FA6574">
        <w:t xml:space="preserve"> can be estimated by comparing simulated results of retardance images and real results in polar format. The estimation process and results are shown in Fig</w:t>
      </w:r>
      <w:r w:rsidR="00547735">
        <w:t>ure</w:t>
      </w:r>
      <w:r w:rsidRPr="00FA6574">
        <w:t xml:space="preserve"> </w:t>
      </w:r>
      <w:r w:rsidR="00547735">
        <w:t>5</w:t>
      </w:r>
      <w:r w:rsidR="00110F8A">
        <w:t>.</w:t>
      </w:r>
      <w:r w:rsidR="00547735">
        <w:t>8</w:t>
      </w:r>
      <w:r w:rsidRPr="00FA6574">
        <w:t xml:space="preserve"> b), c) and d). 360 </w:t>
      </w:r>
      <w:r w:rsidR="00505130">
        <w:t>A</w:t>
      </w:r>
      <w:r w:rsidRPr="00FA6574">
        <w:t>-scans of phase retardance as a function of azimuthal angle are displayed in the traditional OCT format in Fig</w:t>
      </w:r>
      <w:r w:rsidR="00505130">
        <w:t>ure</w:t>
      </w:r>
      <w:r w:rsidRPr="00FA6574">
        <w:t xml:space="preserve"> </w:t>
      </w:r>
      <w:r w:rsidR="00505130">
        <w:t>5</w:t>
      </w:r>
      <w:r w:rsidR="00110F8A">
        <w:t>.</w:t>
      </w:r>
      <w:r w:rsidR="00505130">
        <w:t>8</w:t>
      </w:r>
      <w:r w:rsidRPr="00FA6574">
        <w:t xml:space="preserve"> b), where each A-scan is fetched from each B-scan one by one over the azimuthal angle from 1° to 360°. These A-scans are extracted by a semi-automatic program to ensure every extracted A-scan corresponds to the </w:t>
      </w:r>
      <w:r w:rsidR="00E15A1F" w:rsidRPr="00FA6574">
        <w:t>centre</w:t>
      </w:r>
      <w:r w:rsidRPr="00FA6574">
        <w:t xml:space="preserve"> point of the plate rotation or close to the </w:t>
      </w:r>
      <w:r w:rsidR="00E15A1F" w:rsidRPr="00FA6574">
        <w:t>centre</w:t>
      </w:r>
      <w:r w:rsidRPr="00FA6574">
        <w:t xml:space="preserve"> point. This program runs on the assumption that the only </w:t>
      </w:r>
      <w:r w:rsidR="00E15A1F" w:rsidRPr="00FA6574">
        <w:t>centre</w:t>
      </w:r>
      <w:r w:rsidRPr="00FA6574">
        <w:t xml:space="preserve"> point of rotation has a constant altitude of sample surface in each B-scan due to the curved cervical surface. Therefore, the program is designed to find the 360 A-scans which have small variation of the surface altitude in each B-scan. The 360 A-scans are then converted to polar format, shown in Fig</w:t>
      </w:r>
      <w:r w:rsidR="00505130">
        <w:t>ure</w:t>
      </w:r>
      <w:r w:rsidRPr="00FA6574">
        <w:t xml:space="preserve"> </w:t>
      </w:r>
      <w:r w:rsidR="00505130">
        <w:t>5</w:t>
      </w:r>
      <w:r w:rsidR="00110F8A">
        <w:t>.</w:t>
      </w:r>
      <w:r w:rsidR="00505130">
        <w:t>8</w:t>
      </w:r>
      <w:r w:rsidRPr="00FA6574">
        <w:t xml:space="preserve"> c), where the circle </w:t>
      </w:r>
      <w:r w:rsidR="00E15A1F" w:rsidRPr="00FA6574">
        <w:t>centre</w:t>
      </w:r>
      <w:r w:rsidRPr="00FA6574">
        <w:t xml:space="preserve"> and radius are sample surface and depth respectively. A simulated patterning of phase retardance in polar format is generated by a layered model based on </w:t>
      </w:r>
      <w:bookmarkStart w:id="899" w:name="_Hlk25156110"/>
      <w:r w:rsidRPr="00FA6574">
        <w:t xml:space="preserve">the </w:t>
      </w:r>
      <w:bookmarkStart w:id="900" w:name="_Hlk9548837"/>
      <w:r w:rsidRPr="00FA6574">
        <w:t>extended Jones Matrix calculus</w:t>
      </w:r>
      <w:bookmarkEnd w:id="900"/>
      <w:r w:rsidRPr="00FA6574">
        <w:t xml:space="preserve"> (EJMC)</w:t>
      </w:r>
      <w:bookmarkEnd w:id="899"/>
      <w:r w:rsidRPr="00FA6574">
        <w:t xml:space="preserve"> previously developed by our group</w:t>
      </w:r>
      <w:r w:rsidR="00505130">
        <w:t xml:space="preserve"> </w:t>
      </w:r>
      <w:r w:rsidR="00505130">
        <w:rPr>
          <w:noProof/>
        </w:rPr>
        <w:fldChar w:fldCharType="begin"/>
      </w:r>
      <w:r w:rsidR="00505130">
        <w:rPr>
          <w:noProof/>
        </w:rPr>
        <w:instrText xml:space="preserve"> ADDIN EN.CITE &lt;EndNote&gt;&lt;Cite&gt;&lt;Author&gt;Kasaragod&lt;/Author&gt;&lt;Year&gt;2012&lt;/Year&gt;&lt;RecNum&gt;173&lt;/RecNum&gt;&lt;DisplayText&gt;[37]&lt;/DisplayText&gt;&lt;record&gt;&lt;rec-number&gt;173&lt;/rec-number&gt;&lt;foreign-keys&gt;&lt;key app="EN" db-id="xpa0e0dzn59f2seezaa599syxt9e9rfxpwft" timestamp="1579563106"&gt;173&lt;/key&gt;&lt;/foreign-keys&gt;&lt;ref-type name="Journal Article"&gt;17&lt;/ref-type&gt;&lt;contributors&gt;&lt;authors&gt;&lt;author&gt;Kasaragod, Deepa K&lt;/author&gt;&lt;author&gt;Lu, Zenghai&lt;/author&gt;&lt;author&gt;Jacobs, James&lt;/author&gt;&lt;author&gt;Matcher, Stephen J&lt;/author&gt;&lt;/authors&gt;&lt;/contributors&gt;&lt;titles&gt;&lt;title&gt;Experimental validation of an extended Jones matrix calculus model to study the 3D structural orientation of the collagen fibers in articular cartilage using polarization-sensitive optical coherence tomography&lt;/title&gt;&lt;secondary-title&gt;Biomedical optics express&lt;/secondary-title&gt;&lt;/titles&gt;&lt;periodical&gt;&lt;full-title&gt;Biomedical optics express&lt;/full-title&gt;&lt;/periodical&gt;&lt;pages&gt;378-387&lt;/pages&gt;&lt;volume&gt;3&lt;/volume&gt;&lt;number&gt;3&lt;/number&gt;&lt;dates&gt;&lt;year&gt;2012&lt;/year&gt;&lt;/dates&gt;&lt;isbn&gt;2156-7085&lt;/isbn&gt;&lt;urls&gt;&lt;/urls&gt;&lt;/record&gt;&lt;/Cite&gt;&lt;/EndNote&gt;</w:instrText>
      </w:r>
      <w:r w:rsidR="00505130">
        <w:rPr>
          <w:noProof/>
        </w:rPr>
        <w:fldChar w:fldCharType="separate"/>
      </w:r>
      <w:r w:rsidR="00505130">
        <w:rPr>
          <w:noProof/>
        </w:rPr>
        <w:t>[37]</w:t>
      </w:r>
      <w:r w:rsidR="00505130">
        <w:rPr>
          <w:noProof/>
        </w:rPr>
        <w:fldChar w:fldCharType="end"/>
      </w:r>
      <w:r w:rsidRPr="00FA6574">
        <w:t xml:space="preserve">, shown in Fig. </w:t>
      </w:r>
      <w:r w:rsidR="00505130">
        <w:t>5.8</w:t>
      </w:r>
      <w:r w:rsidRPr="00FA6574">
        <w:t xml:space="preserve"> d).</w:t>
      </w:r>
    </w:p>
    <w:p w14:paraId="5C5C8181" w14:textId="77777777" w:rsidR="00FA7206" w:rsidRDefault="00FA7206" w:rsidP="005D0EC1">
      <w:bookmarkStart w:id="901" w:name="_Hlk9550355"/>
    </w:p>
    <w:p w14:paraId="35E2D7EA" w14:textId="77777777" w:rsidR="00912FF4" w:rsidRDefault="00FA7206" w:rsidP="00912FF4">
      <w:r w:rsidRPr="00FA6574">
        <w:t>The general process of EJMC is introduced briefly here. In the EJMC model, the sample of biological tissue is treated as a multi-layered structure, and each layer is considered as a linear retarder with a constant fast axis orientation. In this case</w:t>
      </w:r>
      <w:bookmarkStart w:id="902" w:name="_Hlk25156179"/>
      <w:r w:rsidRPr="00FA6574">
        <w:t xml:space="preserve">, the signal-pass Jones matrix of sample </w:t>
      </w:r>
      <w:bookmarkEnd w:id="902"/>
      <w:r w:rsidRPr="00FA6574">
        <w:t>(</w:t>
      </w:r>
      <m:oMath>
        <m:r>
          <w:rPr>
            <w:rFonts w:ascii="Cambria Math" w:hAnsi="Cambria Math"/>
          </w:rPr>
          <m:t>P</m:t>
        </m:r>
      </m:oMath>
      <w:r w:rsidRPr="00FA6574">
        <w:t>) is the product of Jones matrices of individual layer, which can be expressed as:</w:t>
      </w:r>
    </w:p>
    <w:p w14:paraId="4AE6F16F" w14:textId="4A251375" w:rsidR="00FA7206" w:rsidRPr="00505130" w:rsidRDefault="00912FF4" w:rsidP="00912FF4">
      <m:oMath>
        <m:r>
          <w:rPr>
            <w:rFonts w:ascii="Cambria Math" w:hAnsi="Cambria Math"/>
          </w:rPr>
          <m:t>P=</m:t>
        </m:r>
        <m:nary>
          <m:naryPr>
            <m:chr m:val="∏"/>
            <m:limLoc m:val="undOvr"/>
            <m:ctrlPr>
              <w:rPr>
                <w:rFonts w:ascii="Cambria Math" w:eastAsiaTheme="minorEastAsia" w:hAnsi="Cambria Math" w:cstheme="minorBidi"/>
                <w:i/>
                <w:iCs/>
                <w:sz w:val="22"/>
                <w:szCs w:val="22"/>
              </w:rPr>
            </m:ctrlPr>
          </m:naryPr>
          <m:sub>
            <m:r>
              <w:rPr>
                <w:rFonts w:ascii="Cambria Math" w:hAnsi="Cambria Math"/>
              </w:rPr>
              <m:t>i=m</m:t>
            </m:r>
          </m:sub>
          <m:sup>
            <m:r>
              <w:rPr>
                <w:rFonts w:ascii="Cambria Math" w:hAnsi="Cambria Math"/>
              </w:rPr>
              <m:t>1</m:t>
            </m:r>
          </m:sup>
          <m:e>
            <m:r>
              <w:rPr>
                <w:rFonts w:ascii="Cambria Math" w:hAnsi="Cambria Math"/>
              </w:rPr>
              <m:t>R</m:t>
            </m:r>
            <m:d>
              <m:dPr>
                <m:ctrlPr>
                  <w:rPr>
                    <w:rFonts w:ascii="Cambria Math" w:hAnsi="Cambria Math"/>
                  </w:rPr>
                </m:ctrlPr>
              </m:dPr>
              <m:e>
                <m:r>
                  <m:rPr>
                    <m:sty m:val="p"/>
                  </m:rPr>
                  <w:rPr>
                    <w:rFonts w:ascii="Cambria Math" w:hAnsi="Cambria Math"/>
                  </w:rPr>
                  <m:t>-</m:t>
                </m:r>
                <m:sSub>
                  <m:sSubPr>
                    <m:ctrlPr>
                      <w:rPr>
                        <w:rFonts w:ascii="Cambria Math" w:eastAsiaTheme="minorEastAsia" w:hAnsi="Cambria Math" w:cstheme="minorBidi"/>
                        <w:sz w:val="22"/>
                        <w:szCs w:val="22"/>
                      </w:rPr>
                    </m:ctrlPr>
                  </m:sSubPr>
                  <m:e>
                    <m:r>
                      <w:rPr>
                        <w:rFonts w:ascii="Cambria Math" w:hAnsi="Cambria Math"/>
                      </w:rPr>
                      <m:t>Ψ</m:t>
                    </m:r>
                  </m:e>
                  <m:sub>
                    <m:r>
                      <w:rPr>
                        <w:rFonts w:ascii="Cambria Math" w:hAnsi="Cambria Math"/>
                      </w:rPr>
                      <m:t>i</m:t>
                    </m:r>
                  </m:sub>
                </m:sSub>
              </m:e>
            </m:d>
            <m:d>
              <m:dPr>
                <m:ctrlPr>
                  <w:rPr>
                    <w:rFonts w:ascii="Cambria Math" w:eastAsiaTheme="minorEastAsia" w:hAnsi="Cambria Math" w:cstheme="minorBidi"/>
                    <w:sz w:val="22"/>
                    <w:szCs w:val="22"/>
                  </w:rPr>
                </m:ctrlPr>
              </m:dPr>
              <m:e>
                <m:m>
                  <m:mPr>
                    <m:mcs>
                      <m:mc>
                        <m:mcPr>
                          <m:count m:val="2"/>
                          <m:mcJc m:val="center"/>
                        </m:mcPr>
                      </m:mc>
                    </m:mcs>
                    <m:ctrlPr>
                      <w:rPr>
                        <w:rFonts w:ascii="Cambria Math" w:eastAsiaTheme="minorEastAsia" w:hAnsi="Cambria Math" w:cstheme="minorBidi"/>
                        <w:i/>
                        <w:sz w:val="22"/>
                        <w:szCs w:val="22"/>
                      </w:rPr>
                    </m:ctrlPr>
                  </m:mPr>
                  <m:mr>
                    <m:e>
                      <m:sSup>
                        <m:sSupPr>
                          <m:ctrlPr>
                            <w:rPr>
                              <w:rFonts w:ascii="Cambria Math" w:eastAsiaTheme="minorEastAsia" w:hAnsi="Cambria Math" w:cstheme="minorBidi"/>
                              <w:i/>
                              <w:iCs/>
                              <w:sz w:val="22"/>
                              <w:szCs w:val="22"/>
                            </w:rPr>
                          </m:ctrlPr>
                        </m:sSupPr>
                        <m:e>
                          <m:r>
                            <w:rPr>
                              <w:rFonts w:ascii="Cambria Math" w:hAnsi="Cambria Math"/>
                            </w:rPr>
                            <m:t>e</m:t>
                          </m:r>
                        </m:e>
                        <m:sup>
                          <m:r>
                            <w:rPr>
                              <w:rFonts w:ascii="Cambria Math" w:hAnsi="Cambria Math"/>
                            </w:rPr>
                            <m:t>-i</m:t>
                          </m:r>
                          <m:sSub>
                            <m:sSubPr>
                              <m:ctrlPr>
                                <w:rPr>
                                  <w:rFonts w:ascii="Cambria Math" w:eastAsiaTheme="minorEastAsia" w:hAnsi="Cambria Math" w:cstheme="minorBidi"/>
                                  <w:i/>
                                  <w:iCs/>
                                  <w:sz w:val="22"/>
                                  <w:szCs w:val="22"/>
                                </w:rPr>
                              </m:ctrlPr>
                            </m:sSubPr>
                            <m:e>
                              <m:r>
                                <w:rPr>
                                  <w:rFonts w:ascii="Cambria Math" w:hAnsi="Cambria Math"/>
                                </w:rPr>
                                <m:t>k</m:t>
                              </m:r>
                            </m:e>
                            <m:sub>
                              <m:sSub>
                                <m:sSubPr>
                                  <m:ctrlPr>
                                    <w:rPr>
                                      <w:rFonts w:ascii="Cambria Math" w:eastAsiaTheme="minorEastAsia" w:hAnsi="Cambria Math" w:cstheme="minorBidi"/>
                                      <w:i/>
                                      <w:iCs/>
                                      <w:sz w:val="22"/>
                                      <w:szCs w:val="22"/>
                                    </w:rPr>
                                  </m:ctrlPr>
                                </m:sSubPr>
                                <m:e>
                                  <m:r>
                                    <w:rPr>
                                      <w:rFonts w:ascii="Cambria Math" w:hAnsi="Cambria Math"/>
                                    </w:rPr>
                                    <m:t>oz</m:t>
                                  </m:r>
                                </m:e>
                                <m:sub>
                                  <m:r>
                                    <w:rPr>
                                      <w:rFonts w:ascii="Cambria Math" w:hAnsi="Cambria Math"/>
                                    </w:rPr>
                                    <m:t>i</m:t>
                                  </m:r>
                                </m:sub>
                              </m:sSub>
                            </m:sub>
                          </m:sSub>
                          <m:sSub>
                            <m:sSubPr>
                              <m:ctrlPr>
                                <w:rPr>
                                  <w:rFonts w:ascii="Cambria Math" w:eastAsiaTheme="minorEastAsia" w:hAnsi="Cambria Math" w:cstheme="minorBidi"/>
                                  <w:i/>
                                  <w:iCs/>
                                  <w:sz w:val="22"/>
                                  <w:szCs w:val="22"/>
                                </w:rPr>
                              </m:ctrlPr>
                            </m:sSubPr>
                            <m:e>
                              <m:r>
                                <w:rPr>
                                  <w:rFonts w:ascii="Cambria Math" w:hAnsi="Cambria Math"/>
                                </w:rPr>
                                <m:t>d</m:t>
                              </m:r>
                            </m:e>
                            <m:sub>
                              <m:r>
                                <w:rPr>
                                  <w:rFonts w:ascii="Cambria Math" w:hAnsi="Cambria Math"/>
                                </w:rPr>
                                <m:t>i</m:t>
                              </m:r>
                            </m:sub>
                          </m:sSub>
                        </m:sup>
                      </m:sSup>
                    </m:e>
                    <m:e>
                      <m:r>
                        <w:rPr>
                          <w:rFonts w:ascii="Cambria Math" w:hAnsi="Cambria Math"/>
                        </w:rPr>
                        <m:t>0</m:t>
                      </m:r>
                    </m:e>
                  </m:mr>
                  <m:mr>
                    <m:e>
                      <m:r>
                        <w:rPr>
                          <w:rFonts w:ascii="Cambria Math" w:hAnsi="Cambria Math"/>
                        </w:rPr>
                        <m:t>0</m:t>
                      </m:r>
                    </m:e>
                    <m:e>
                      <m:sSup>
                        <m:sSupPr>
                          <m:ctrlPr>
                            <w:rPr>
                              <w:rFonts w:ascii="Cambria Math" w:eastAsiaTheme="minorEastAsia" w:hAnsi="Cambria Math" w:cstheme="minorBidi"/>
                              <w:i/>
                              <w:iCs/>
                              <w:sz w:val="22"/>
                              <w:szCs w:val="22"/>
                            </w:rPr>
                          </m:ctrlPr>
                        </m:sSupPr>
                        <m:e>
                          <m:r>
                            <w:rPr>
                              <w:rFonts w:ascii="Cambria Math" w:hAnsi="Cambria Math"/>
                            </w:rPr>
                            <m:t>e</m:t>
                          </m:r>
                        </m:e>
                        <m:sup>
                          <m:r>
                            <w:rPr>
                              <w:rFonts w:ascii="Cambria Math" w:hAnsi="Cambria Math"/>
                            </w:rPr>
                            <m:t>-i</m:t>
                          </m:r>
                          <m:sSub>
                            <m:sSubPr>
                              <m:ctrlPr>
                                <w:rPr>
                                  <w:rFonts w:ascii="Cambria Math" w:eastAsiaTheme="minorEastAsia" w:hAnsi="Cambria Math" w:cstheme="minorBidi"/>
                                  <w:i/>
                                  <w:iCs/>
                                  <w:sz w:val="22"/>
                                  <w:szCs w:val="22"/>
                                </w:rPr>
                              </m:ctrlPr>
                            </m:sSubPr>
                            <m:e>
                              <m:r>
                                <w:rPr>
                                  <w:rFonts w:ascii="Cambria Math" w:hAnsi="Cambria Math"/>
                                </w:rPr>
                                <m:t>k</m:t>
                              </m:r>
                            </m:e>
                            <m:sub>
                              <m:sSub>
                                <m:sSubPr>
                                  <m:ctrlPr>
                                    <w:rPr>
                                      <w:rFonts w:ascii="Cambria Math" w:eastAsiaTheme="minorEastAsia" w:hAnsi="Cambria Math" w:cstheme="minorBidi"/>
                                      <w:i/>
                                      <w:iCs/>
                                      <w:sz w:val="22"/>
                                      <w:szCs w:val="22"/>
                                    </w:rPr>
                                  </m:ctrlPr>
                                </m:sSubPr>
                                <m:e>
                                  <m:r>
                                    <w:rPr>
                                      <w:rFonts w:ascii="Cambria Math" w:hAnsi="Cambria Math"/>
                                    </w:rPr>
                                    <m:t>ez</m:t>
                                  </m:r>
                                </m:e>
                                <m:sub>
                                  <m:r>
                                    <w:rPr>
                                      <w:rFonts w:ascii="Cambria Math" w:hAnsi="Cambria Math"/>
                                    </w:rPr>
                                    <m:t>i</m:t>
                                  </m:r>
                                </m:sub>
                              </m:sSub>
                            </m:sub>
                          </m:sSub>
                          <m:sSub>
                            <m:sSubPr>
                              <m:ctrlPr>
                                <w:rPr>
                                  <w:rFonts w:ascii="Cambria Math" w:eastAsiaTheme="minorEastAsia" w:hAnsi="Cambria Math" w:cstheme="minorBidi"/>
                                  <w:i/>
                                  <w:iCs/>
                                  <w:sz w:val="22"/>
                                  <w:szCs w:val="22"/>
                                </w:rPr>
                              </m:ctrlPr>
                            </m:sSubPr>
                            <m:e>
                              <m:r>
                                <w:rPr>
                                  <w:rFonts w:ascii="Cambria Math" w:hAnsi="Cambria Math"/>
                                </w:rPr>
                                <m:t>d</m:t>
                              </m:r>
                            </m:e>
                            <m:sub>
                              <m:r>
                                <w:rPr>
                                  <w:rFonts w:ascii="Cambria Math" w:hAnsi="Cambria Math"/>
                                </w:rPr>
                                <m:t>i</m:t>
                              </m:r>
                            </m:sub>
                          </m:sSub>
                        </m:sup>
                      </m:sSup>
                    </m:e>
                  </m:mr>
                </m:m>
              </m:e>
            </m:d>
            <m:r>
              <w:rPr>
                <w:rFonts w:ascii="Cambria Math" w:hAnsi="Cambria Math"/>
              </w:rPr>
              <m:t>R</m:t>
            </m:r>
            <m:d>
              <m:dPr>
                <m:ctrlPr>
                  <w:rPr>
                    <w:rFonts w:ascii="Cambria Math" w:hAnsi="Cambria Math"/>
                  </w:rPr>
                </m:ctrlPr>
              </m:dPr>
              <m:e>
                <m:sSub>
                  <m:sSubPr>
                    <m:ctrlPr>
                      <w:rPr>
                        <w:rFonts w:ascii="Cambria Math" w:eastAsiaTheme="minorEastAsia" w:hAnsi="Cambria Math" w:cstheme="minorBidi"/>
                        <w:sz w:val="22"/>
                        <w:szCs w:val="22"/>
                      </w:rPr>
                    </m:ctrlPr>
                  </m:sSubPr>
                  <m:e>
                    <m:r>
                      <w:rPr>
                        <w:rFonts w:ascii="Cambria Math" w:hAnsi="Cambria Math"/>
                      </w:rPr>
                      <m:t>Ψ</m:t>
                    </m:r>
                  </m:e>
                  <m:sub>
                    <m:r>
                      <w:rPr>
                        <w:rFonts w:ascii="Cambria Math" w:hAnsi="Cambria Math"/>
                      </w:rPr>
                      <m:t>i</m:t>
                    </m:r>
                  </m:sub>
                </m:sSub>
              </m:e>
            </m:d>
          </m:e>
        </m:nary>
        <m:r>
          <w:rPr>
            <w:rFonts w:ascii="Cambria Math" w:eastAsiaTheme="minorEastAsia" w:hAnsi="Cambria Math" w:cstheme="minorBidi"/>
            <w:sz w:val="22"/>
            <w:szCs w:val="22"/>
          </w:rPr>
          <m:t xml:space="preserve"> </m:t>
        </m:r>
      </m:oMath>
      <w:r>
        <w:rPr>
          <w:iCs/>
          <w:sz w:val="22"/>
          <w:szCs w:val="22"/>
        </w:rPr>
        <w:t xml:space="preserve">  </w:t>
      </w:r>
      <w:r w:rsidR="00505130">
        <w:rPr>
          <w:iCs/>
          <w:sz w:val="22"/>
          <w:szCs w:val="22"/>
        </w:rPr>
        <w:t xml:space="preserve">                                                           </w:t>
      </w:r>
      <w:r>
        <w:rPr>
          <w:iCs/>
          <w:sz w:val="22"/>
          <w:szCs w:val="22"/>
        </w:rPr>
        <w:t xml:space="preserve"> </w:t>
      </w:r>
      <w:r w:rsidRPr="00505130">
        <w:rPr>
          <w:iCs/>
        </w:rPr>
        <w:t>(</w:t>
      </w:r>
      <w:r w:rsidR="00505130" w:rsidRPr="00505130">
        <w:rPr>
          <w:iCs/>
        </w:rPr>
        <w:t>5.</w:t>
      </w:r>
      <w:r w:rsidRPr="00505130">
        <w:rPr>
          <w:iCs/>
        </w:rPr>
        <w:t>4)</w:t>
      </w:r>
    </w:p>
    <w:p w14:paraId="18C90D70" w14:textId="2D288BA8" w:rsidR="00FA7206" w:rsidRPr="000A5DA7" w:rsidRDefault="00FA7206" w:rsidP="000A5DA7">
      <w:pPr>
        <w:rPr>
          <w:iCs/>
        </w:rPr>
      </w:pPr>
      <w:r w:rsidRPr="00912FF4">
        <w:lastRenderedPageBreak/>
        <w:t xml:space="preserve">Here, </w:t>
      </w:r>
      <m:oMath>
        <m:r>
          <w:rPr>
            <w:rFonts w:ascii="Cambria Math" w:hAnsi="Cambria Math"/>
          </w:rPr>
          <m:t>R</m:t>
        </m:r>
        <m:r>
          <m:rPr>
            <m:sty m:val="p"/>
          </m:rPr>
          <w:rPr>
            <w:rFonts w:ascii="Cambria Math" w:hAnsi="Cambria Math"/>
          </w:rPr>
          <m:t>(</m:t>
        </m:r>
        <m:sSub>
          <m:sSubPr>
            <m:ctrlPr>
              <w:rPr>
                <w:rFonts w:ascii="Cambria Math" w:eastAsiaTheme="minorEastAsia" w:hAnsi="Cambria Math" w:cstheme="minorBidi"/>
              </w:rPr>
            </m:ctrlPr>
          </m:sSubPr>
          <m:e>
            <m:r>
              <w:rPr>
                <w:rFonts w:ascii="Cambria Math" w:hAnsi="Cambria Math"/>
              </w:rPr>
              <m:t>Ψ</m:t>
            </m:r>
          </m:e>
          <m:sub>
            <m:r>
              <w:rPr>
                <w:rFonts w:ascii="Cambria Math" w:hAnsi="Cambria Math"/>
              </w:rPr>
              <m:t>i</m:t>
            </m:r>
          </m:sub>
        </m:sSub>
        <m:r>
          <m:rPr>
            <m:sty m:val="p"/>
          </m:rPr>
          <w:rPr>
            <w:rFonts w:ascii="Cambria Math" w:hAnsi="Cambria Math"/>
          </w:rPr>
          <m:t>)</m:t>
        </m:r>
      </m:oMath>
      <w:r w:rsidR="00912FF4" w:rsidRPr="00912FF4">
        <w:t xml:space="preserve"> </w:t>
      </w:r>
      <w:r w:rsidRPr="00912FF4">
        <w:t xml:space="preserve">is </w:t>
      </w:r>
      <w:bookmarkStart w:id="903" w:name="_Hlk25156355"/>
      <w:r w:rsidRPr="00912FF4">
        <w:t>the rotation</w:t>
      </w:r>
      <w:r w:rsidRPr="00FA6574">
        <w:t xml:space="preserve"> matrix that diagonalizes the layer Jones matrix </w:t>
      </w:r>
      <w:bookmarkEnd w:id="903"/>
      <w:r w:rsidRPr="00FA6574">
        <w:t xml:space="preserve">(i.e. defines the apparent fast-axis </w:t>
      </w:r>
      <w:r w:rsidRPr="00912FF4">
        <w:t xml:space="preserve">of the layer), </w:t>
      </w:r>
      <w:bookmarkStart w:id="904" w:name="_Hlk25157371"/>
      <m:oMath>
        <m:sSub>
          <m:sSubPr>
            <m:ctrlPr>
              <w:rPr>
                <w:rFonts w:ascii="Cambria Math" w:eastAsiaTheme="minorEastAsia" w:hAnsi="Cambria Math" w:cstheme="minorBidi"/>
                <w:i/>
                <w:iCs/>
              </w:rPr>
            </m:ctrlPr>
          </m:sSubPr>
          <m:e>
            <m:r>
              <w:rPr>
                <w:rFonts w:ascii="Cambria Math" w:hAnsi="Cambria Math"/>
              </w:rPr>
              <m:t>k</m:t>
            </m:r>
          </m:e>
          <m:sub>
            <m:sSub>
              <m:sSubPr>
                <m:ctrlPr>
                  <w:rPr>
                    <w:rFonts w:ascii="Cambria Math" w:eastAsiaTheme="minorEastAsia" w:hAnsi="Cambria Math" w:cstheme="minorBidi"/>
                    <w:i/>
                    <w:iCs/>
                  </w:rPr>
                </m:ctrlPr>
              </m:sSubPr>
              <m:e>
                <m:r>
                  <w:rPr>
                    <w:rFonts w:ascii="Cambria Math" w:hAnsi="Cambria Math"/>
                  </w:rPr>
                  <m:t>oz</m:t>
                </m:r>
              </m:e>
              <m:sub>
                <m:r>
                  <w:rPr>
                    <w:rFonts w:ascii="Cambria Math" w:hAnsi="Cambria Math"/>
                  </w:rPr>
                  <m:t>i</m:t>
                </m:r>
              </m:sub>
            </m:sSub>
          </m:sub>
        </m:sSub>
      </m:oMath>
      <w:bookmarkEnd w:id="904"/>
      <w:r w:rsidR="00912FF4" w:rsidRPr="00912FF4">
        <w:rPr>
          <w:iCs/>
        </w:rPr>
        <w:t xml:space="preserve"> </w:t>
      </w:r>
      <w:r w:rsidRPr="00912FF4">
        <w:t xml:space="preserve">and </w:t>
      </w:r>
      <m:oMath>
        <m:sSub>
          <m:sSubPr>
            <m:ctrlPr>
              <w:rPr>
                <w:rFonts w:ascii="Cambria Math" w:eastAsiaTheme="minorEastAsia" w:hAnsi="Cambria Math" w:cstheme="minorBidi"/>
                <w:i/>
                <w:iCs/>
              </w:rPr>
            </m:ctrlPr>
          </m:sSubPr>
          <m:e>
            <m:r>
              <w:rPr>
                <w:rFonts w:ascii="Cambria Math" w:hAnsi="Cambria Math"/>
              </w:rPr>
              <m:t>k</m:t>
            </m:r>
          </m:e>
          <m:sub>
            <m:sSub>
              <m:sSubPr>
                <m:ctrlPr>
                  <w:rPr>
                    <w:rFonts w:ascii="Cambria Math" w:eastAsiaTheme="minorEastAsia" w:hAnsi="Cambria Math" w:cstheme="minorBidi"/>
                    <w:i/>
                    <w:iCs/>
                  </w:rPr>
                </m:ctrlPr>
              </m:sSubPr>
              <m:e>
                <m:r>
                  <w:rPr>
                    <w:rFonts w:ascii="Cambria Math" w:hAnsi="Cambria Math"/>
                  </w:rPr>
                  <m:t>ez</m:t>
                </m:r>
              </m:e>
              <m:sub>
                <m:r>
                  <w:rPr>
                    <w:rFonts w:ascii="Cambria Math" w:hAnsi="Cambria Math"/>
                  </w:rPr>
                  <m:t>i</m:t>
                </m:r>
              </m:sub>
            </m:sSub>
          </m:sub>
        </m:sSub>
      </m:oMath>
      <w:r w:rsidRPr="00912FF4">
        <w:t xml:space="preserve"> are the</w:t>
      </w:r>
      <w:bookmarkStart w:id="905" w:name="_Hlk25156986"/>
      <w:r w:rsidR="000A5DA7">
        <w:t xml:space="preserve"> </w:t>
      </w:r>
      <m:oMath>
        <m:r>
          <w:rPr>
            <w:rFonts w:ascii="Cambria Math" w:hAnsi="Cambria Math"/>
          </w:rPr>
          <m:t>z</m:t>
        </m:r>
        <w:bookmarkEnd w:id="905"/>
        <m:r>
          <w:rPr>
            <w:rFonts w:ascii="Cambria Math" w:hAnsi="Cambria Math"/>
          </w:rPr>
          <m:t xml:space="preserve"> </m:t>
        </m:r>
      </m:oMath>
      <w:r w:rsidRPr="00FA6574">
        <w:t xml:space="preserve">component of the ordinary wave and extraordinary wave vectors, respectively, and </w:t>
      </w:r>
      <w:bookmarkStart w:id="906" w:name="_Hlk25157187"/>
      <m:oMath>
        <m:sSub>
          <m:sSubPr>
            <m:ctrlPr>
              <w:rPr>
                <w:rFonts w:ascii="Cambria Math" w:hAnsi="Cambria Math"/>
              </w:rPr>
            </m:ctrlPr>
          </m:sSubPr>
          <m:e>
            <m:r>
              <w:rPr>
                <w:rFonts w:ascii="Cambria Math" w:hAnsi="Cambria Math"/>
              </w:rPr>
              <m:t>d</m:t>
            </m:r>
          </m:e>
          <m:sub>
            <m:r>
              <w:rPr>
                <w:rFonts w:ascii="Cambria Math" w:hAnsi="Cambria Math"/>
              </w:rPr>
              <m:t>i</m:t>
            </m:r>
          </m:sub>
        </m:sSub>
      </m:oMath>
      <w:bookmarkEnd w:id="906"/>
      <w:r w:rsidRPr="00FA6574">
        <w:t xml:space="preserve"> is </w:t>
      </w:r>
      <w:bookmarkStart w:id="907" w:name="_Hlk25157162"/>
      <w:r w:rsidRPr="00FA6574">
        <w:t xml:space="preserve">the thickness of </w:t>
      </w:r>
      <m:oMath>
        <m:r>
          <w:rPr>
            <w:rFonts w:ascii="Cambria Math" w:hAnsi="Cambria Math"/>
          </w:rPr>
          <m:t>i</m:t>
        </m:r>
      </m:oMath>
      <w:r w:rsidRPr="00FA6574">
        <w:rPr>
          <w:iCs/>
        </w:rPr>
        <w:t>th</w:t>
      </w:r>
      <w:r w:rsidRPr="00FA6574">
        <w:t xml:space="preserve"> layer</w:t>
      </w:r>
      <w:bookmarkEnd w:id="907"/>
      <w:r w:rsidRPr="00FA6574">
        <w:t>. The details and formulas describing these terms (e.g.</w:t>
      </w:r>
      <w:bookmarkStart w:id="908" w:name="_Hlk25156775"/>
      <w:r w:rsidR="00C3431C">
        <w:rPr>
          <w:iCs/>
        </w:rPr>
        <w:t xml:space="preserve"> </w:t>
      </w:r>
      <m:oMath>
        <m:r>
          <w:rPr>
            <w:rFonts w:ascii="Cambria Math" w:hAnsi="Cambria Math"/>
          </w:rPr>
          <m:t>R</m:t>
        </m:r>
        <m:r>
          <m:rPr>
            <m:sty m:val="p"/>
          </m:rPr>
          <w:rPr>
            <w:rFonts w:ascii="Cambria Math" w:hAnsi="Cambria Math"/>
          </w:rPr>
          <m:t>(</m:t>
        </m:r>
        <m:sSub>
          <m:sSubPr>
            <m:ctrlPr>
              <w:rPr>
                <w:rFonts w:ascii="Cambria Math" w:eastAsiaTheme="minorEastAsia" w:hAnsi="Cambria Math" w:cstheme="minorBidi"/>
                <w:sz w:val="22"/>
                <w:szCs w:val="22"/>
              </w:rPr>
            </m:ctrlPr>
          </m:sSubPr>
          <m:e>
            <m:r>
              <w:rPr>
                <w:rFonts w:ascii="Cambria Math" w:hAnsi="Cambria Math"/>
              </w:rPr>
              <m:t>Ψ</m:t>
            </m:r>
          </m:e>
          <m:sub>
            <m:r>
              <w:rPr>
                <w:rFonts w:ascii="Cambria Math" w:hAnsi="Cambria Math"/>
              </w:rPr>
              <m:t>i</m:t>
            </m:r>
          </m:sub>
        </m:sSub>
        <m:r>
          <m:rPr>
            <m:sty m:val="p"/>
          </m:rPr>
          <w:rPr>
            <w:rFonts w:ascii="Cambria Math" w:hAnsi="Cambria Math"/>
          </w:rPr>
          <m:t>)</m:t>
        </m:r>
      </m:oMath>
      <w:bookmarkEnd w:id="908"/>
      <w:r w:rsidRPr="00FA6574">
        <w:t xml:space="preserve">, </w:t>
      </w:r>
      <m:oMath>
        <m:sSub>
          <m:sSubPr>
            <m:ctrlPr>
              <w:rPr>
                <w:rFonts w:ascii="Cambria Math" w:eastAsiaTheme="minorEastAsia" w:hAnsi="Cambria Math" w:cstheme="minorBidi"/>
                <w:i/>
                <w:iCs/>
              </w:rPr>
            </m:ctrlPr>
          </m:sSubPr>
          <m:e>
            <m:r>
              <w:rPr>
                <w:rFonts w:ascii="Cambria Math" w:hAnsi="Cambria Math"/>
              </w:rPr>
              <m:t>k</m:t>
            </m:r>
          </m:e>
          <m:sub>
            <m:sSub>
              <m:sSubPr>
                <m:ctrlPr>
                  <w:rPr>
                    <w:rFonts w:ascii="Cambria Math" w:eastAsiaTheme="minorEastAsia" w:hAnsi="Cambria Math" w:cstheme="minorBidi"/>
                    <w:i/>
                    <w:iCs/>
                  </w:rPr>
                </m:ctrlPr>
              </m:sSubPr>
              <m:e>
                <m:r>
                  <w:rPr>
                    <w:rFonts w:ascii="Cambria Math" w:hAnsi="Cambria Math"/>
                  </w:rPr>
                  <m:t>oz</m:t>
                </m:r>
              </m:e>
              <m:sub>
                <m:r>
                  <w:rPr>
                    <w:rFonts w:ascii="Cambria Math" w:hAnsi="Cambria Math"/>
                  </w:rPr>
                  <m:t>i</m:t>
                </m:r>
              </m:sub>
            </m:sSub>
          </m:sub>
        </m:sSub>
      </m:oMath>
      <w:r w:rsidR="00FD60AA">
        <w:rPr>
          <w:iCs/>
        </w:rPr>
        <w:t xml:space="preserve"> </w:t>
      </w:r>
      <w:r w:rsidRPr="00FA6574">
        <w:t>and</w:t>
      </w:r>
      <w:r w:rsidR="00FD60AA">
        <w:t xml:space="preserve"> </w:t>
      </w:r>
      <m:oMath>
        <m:sSub>
          <m:sSubPr>
            <m:ctrlPr>
              <w:rPr>
                <w:rFonts w:ascii="Cambria Math" w:eastAsiaTheme="minorEastAsia" w:hAnsi="Cambria Math" w:cstheme="minorBidi"/>
                <w:i/>
                <w:iCs/>
              </w:rPr>
            </m:ctrlPr>
          </m:sSubPr>
          <m:e>
            <m:r>
              <w:rPr>
                <w:rFonts w:ascii="Cambria Math" w:hAnsi="Cambria Math"/>
              </w:rPr>
              <m:t>k</m:t>
            </m:r>
          </m:e>
          <m:sub>
            <m:sSub>
              <m:sSubPr>
                <m:ctrlPr>
                  <w:rPr>
                    <w:rFonts w:ascii="Cambria Math" w:eastAsiaTheme="minorEastAsia" w:hAnsi="Cambria Math" w:cstheme="minorBidi"/>
                    <w:i/>
                    <w:iCs/>
                  </w:rPr>
                </m:ctrlPr>
              </m:sSubPr>
              <m:e>
                <m:r>
                  <w:rPr>
                    <w:rFonts w:ascii="Cambria Math" w:hAnsi="Cambria Math"/>
                  </w:rPr>
                  <m:t>ez</m:t>
                </m:r>
              </m:e>
              <m:sub>
                <m:r>
                  <w:rPr>
                    <w:rFonts w:ascii="Cambria Math" w:hAnsi="Cambria Math"/>
                  </w:rPr>
                  <m:t>i</m:t>
                </m:r>
              </m:sub>
            </m:sSub>
          </m:sub>
        </m:sSub>
      </m:oMath>
      <w:r w:rsidRPr="00FA6574">
        <w:t>) can be found in previous papers</w:t>
      </w:r>
      <w:r w:rsidR="00505130">
        <w:t xml:space="preserve"> </w:t>
      </w:r>
      <w:r w:rsidR="00505130">
        <w:rPr>
          <w:noProof/>
        </w:rPr>
        <w:fldChar w:fldCharType="begin"/>
      </w:r>
      <w:r w:rsidR="00505130">
        <w:rPr>
          <w:noProof/>
        </w:rPr>
        <w:instrText xml:space="preserve"> ADDIN EN.CITE &lt;EndNote&gt;&lt;Cite&gt;&lt;Author&gt;Yeh&lt;/Author&gt;&lt;Year&gt;1982&lt;/Year&gt;&lt;RecNum&gt;290&lt;/RecNum&gt;&lt;DisplayText&gt;[38, 39]&lt;/DisplayText&gt;&lt;record&gt;&lt;rec-number&gt;290&lt;/rec-number&gt;&lt;foreign-keys&gt;&lt;key app="EN" db-id="xpa0e0dzn59f2seezaa599syxt9e9rfxpwft" timestamp="1581076280"&gt;290&lt;/key&gt;&lt;/foreign-keys&gt;&lt;ref-type name="Journal Article"&gt;17&lt;/ref-type&gt;&lt;contributors&gt;&lt;authors&gt;&lt;author&gt;Yeh, Pochi&lt;/author&gt;&lt;/authors&gt;&lt;/contributors&gt;&lt;titles&gt;&lt;title&gt;Extended Jones matrix method&lt;/title&gt;&lt;secondary-title&gt;JOSA&lt;/secondary-title&gt;&lt;/titles&gt;&lt;periodical&gt;&lt;full-title&gt;JOSA&lt;/full-title&gt;&lt;/periodical&gt;&lt;pages&gt;507-513&lt;/pages&gt;&lt;volume&gt;72&lt;/volume&gt;&lt;number&gt;4&lt;/number&gt;&lt;dates&gt;&lt;year&gt;1982&lt;/year&gt;&lt;/dates&gt;&lt;urls&gt;&lt;/urls&gt;&lt;/record&gt;&lt;/Cite&gt;&lt;Cite&gt;&lt;Author&gt;Gu&lt;/Author&gt;&lt;Year&gt;1993&lt;/Year&gt;&lt;RecNum&gt;291&lt;/RecNum&gt;&lt;record&gt;&lt;rec-number&gt;291&lt;/rec-number&gt;&lt;foreign-keys&gt;&lt;key app="EN" db-id="xpa0e0dzn59f2seezaa599syxt9e9rfxpwft" timestamp="1581076328"&gt;291&lt;/key&gt;&lt;/foreign-keys&gt;&lt;ref-type name="Journal Article"&gt;17&lt;/ref-type&gt;&lt;contributors&gt;&lt;authors&gt;&lt;author&gt;Gu, Claire&lt;/author&gt;&lt;author&gt;Yeh, Pochi&lt;/author&gt;&lt;/authors&gt;&lt;/contributors&gt;&lt;titles&gt;&lt;title&gt;Extended Jones matrix method. II&lt;/title&gt;&lt;secondary-title&gt;JOSA A&lt;/secondary-title&gt;&lt;/titles&gt;&lt;periodical&gt;&lt;full-title&gt;JOSA A&lt;/full-title&gt;&lt;/periodical&gt;&lt;pages&gt;966-973&lt;/pages&gt;&lt;volume&gt;10&lt;/volume&gt;&lt;number&gt;5&lt;/number&gt;&lt;dates&gt;&lt;year&gt;1993&lt;/year&gt;&lt;/dates&gt;&lt;isbn&gt;1520-8532&lt;/isbn&gt;&lt;urls&gt;&lt;/urls&gt;&lt;/record&gt;&lt;/Cite&gt;&lt;/EndNote&gt;</w:instrText>
      </w:r>
      <w:r w:rsidR="00505130">
        <w:rPr>
          <w:noProof/>
        </w:rPr>
        <w:fldChar w:fldCharType="separate"/>
      </w:r>
      <w:r w:rsidR="00505130">
        <w:rPr>
          <w:noProof/>
        </w:rPr>
        <w:t>[38, 39]</w:t>
      </w:r>
      <w:r w:rsidR="00505130">
        <w:rPr>
          <w:noProof/>
        </w:rPr>
        <w:fldChar w:fldCharType="end"/>
      </w:r>
      <w:r w:rsidRPr="00FA6574">
        <w:t>. In brief, the Extended Jones Matrix Calculus of Gu and Yeh</w:t>
      </w:r>
      <w:r w:rsidR="00505130">
        <w:t xml:space="preserve"> </w:t>
      </w:r>
      <w:r w:rsidR="00505130">
        <w:rPr>
          <w:noProof/>
        </w:rPr>
        <w:fldChar w:fldCharType="begin"/>
      </w:r>
      <w:r w:rsidR="00505130">
        <w:rPr>
          <w:noProof/>
        </w:rPr>
        <w:instrText xml:space="preserve"> ADDIN EN.CITE &lt;EndNote&gt;&lt;Cite&gt;&lt;Author&gt;Gu&lt;/Author&gt;&lt;Year&gt;1993&lt;/Year&gt;&lt;RecNum&gt;291&lt;/RecNum&gt;&lt;DisplayText&gt;[39]&lt;/DisplayText&gt;&lt;record&gt;&lt;rec-number&gt;291&lt;/rec-number&gt;&lt;foreign-keys&gt;&lt;key app="EN" db-id="xpa0e0dzn59f2seezaa599syxt9e9rfxpwft" timestamp="1581076328"&gt;291&lt;/key&gt;&lt;/foreign-keys&gt;&lt;ref-type name="Journal Article"&gt;17&lt;/ref-type&gt;&lt;contributors&gt;&lt;authors&gt;&lt;author&gt;Gu, Claire&lt;/author&gt;&lt;author&gt;Yeh, Pochi&lt;/author&gt;&lt;/authors&gt;&lt;/contributors&gt;&lt;titles&gt;&lt;title&gt;Extended Jones matrix method. II&lt;/title&gt;&lt;secondary-title&gt;JOSA A&lt;/secondary-title&gt;&lt;/titles&gt;&lt;periodical&gt;&lt;full-title&gt;JOSA A&lt;/full-title&gt;&lt;/periodical&gt;&lt;pages&gt;966-973&lt;/pages&gt;&lt;volume&gt;10&lt;/volume&gt;&lt;number&gt;5&lt;/number&gt;&lt;dates&gt;&lt;year&gt;1993&lt;/year&gt;&lt;/dates&gt;&lt;isbn&gt;1520-8532&lt;/isbn&gt;&lt;urls&gt;&lt;/urls&gt;&lt;/record&gt;&lt;/Cite&gt;&lt;/EndNote&gt;</w:instrText>
      </w:r>
      <w:r w:rsidR="00505130">
        <w:rPr>
          <w:noProof/>
        </w:rPr>
        <w:fldChar w:fldCharType="separate"/>
      </w:r>
      <w:r w:rsidR="00505130">
        <w:rPr>
          <w:noProof/>
        </w:rPr>
        <w:t>[39]</w:t>
      </w:r>
      <w:r w:rsidR="00505130">
        <w:rPr>
          <w:noProof/>
        </w:rPr>
        <w:fldChar w:fldCharType="end"/>
      </w:r>
      <w:r w:rsidRPr="00FA6574">
        <w:t xml:space="preserve"> is used to calculate </w:t>
      </w:r>
      <m:oMath>
        <m:r>
          <w:rPr>
            <w:rFonts w:ascii="Cambria Math" w:hAnsi="Cambria Math"/>
          </w:rPr>
          <m:t>R</m:t>
        </m:r>
        <m:r>
          <m:rPr>
            <m:sty m:val="p"/>
          </m:rPr>
          <w:rPr>
            <w:rFonts w:ascii="Cambria Math" w:hAnsi="Cambria Math"/>
          </w:rPr>
          <m:t>(</m:t>
        </m:r>
        <m:sSub>
          <m:sSubPr>
            <m:ctrlPr>
              <w:rPr>
                <w:rFonts w:ascii="Cambria Math" w:eastAsiaTheme="minorEastAsia" w:hAnsi="Cambria Math" w:cstheme="minorBidi"/>
                <w:sz w:val="22"/>
                <w:szCs w:val="22"/>
              </w:rPr>
            </m:ctrlPr>
          </m:sSubPr>
          <m:e>
            <m:r>
              <w:rPr>
                <w:rFonts w:ascii="Cambria Math" w:hAnsi="Cambria Math"/>
              </w:rPr>
              <m:t>Ψ</m:t>
            </m:r>
          </m:e>
          <m:sub>
            <m:r>
              <w:rPr>
                <w:rFonts w:ascii="Cambria Math" w:hAnsi="Cambria Math"/>
              </w:rPr>
              <m:t>i</m:t>
            </m:r>
          </m:sub>
        </m:sSub>
        <m:r>
          <m:rPr>
            <m:sty m:val="p"/>
          </m:rPr>
          <w:rPr>
            <w:rFonts w:ascii="Cambria Math" w:hAnsi="Cambria Math"/>
          </w:rPr>
          <m:t>)</m:t>
        </m:r>
      </m:oMath>
      <w:r w:rsidRPr="00FA6574">
        <w:t xml:space="preserve">, </w:t>
      </w:r>
      <m:oMath>
        <m:sSub>
          <m:sSubPr>
            <m:ctrlPr>
              <w:rPr>
                <w:rFonts w:ascii="Cambria Math" w:eastAsiaTheme="minorEastAsia" w:hAnsi="Cambria Math" w:cstheme="minorBidi"/>
                <w:i/>
                <w:iCs/>
              </w:rPr>
            </m:ctrlPr>
          </m:sSubPr>
          <m:e>
            <m:r>
              <w:rPr>
                <w:rFonts w:ascii="Cambria Math" w:hAnsi="Cambria Math"/>
              </w:rPr>
              <m:t>k</m:t>
            </m:r>
          </m:e>
          <m:sub>
            <m:sSub>
              <m:sSubPr>
                <m:ctrlPr>
                  <w:rPr>
                    <w:rFonts w:ascii="Cambria Math" w:eastAsiaTheme="minorEastAsia" w:hAnsi="Cambria Math" w:cstheme="minorBidi"/>
                    <w:i/>
                    <w:iCs/>
                  </w:rPr>
                </m:ctrlPr>
              </m:sSubPr>
              <m:e>
                <m:r>
                  <w:rPr>
                    <w:rFonts w:ascii="Cambria Math" w:hAnsi="Cambria Math"/>
                  </w:rPr>
                  <m:t>oz</m:t>
                </m:r>
              </m:e>
              <m:sub>
                <m:r>
                  <w:rPr>
                    <w:rFonts w:ascii="Cambria Math" w:hAnsi="Cambria Math"/>
                  </w:rPr>
                  <m:t>i</m:t>
                </m:r>
              </m:sub>
            </m:sSub>
          </m:sub>
        </m:sSub>
      </m:oMath>
      <w:r w:rsidR="00FD60AA">
        <w:rPr>
          <w:iCs/>
        </w:rPr>
        <w:t xml:space="preserve"> </w:t>
      </w:r>
      <w:r w:rsidR="00FD60AA" w:rsidRPr="00FA6574">
        <w:t>and</w:t>
      </w:r>
      <w:r w:rsidR="00FD60AA">
        <w:t xml:space="preserve"> </w:t>
      </w:r>
      <m:oMath>
        <m:sSub>
          <m:sSubPr>
            <m:ctrlPr>
              <w:rPr>
                <w:rFonts w:ascii="Cambria Math" w:eastAsiaTheme="minorEastAsia" w:hAnsi="Cambria Math" w:cstheme="minorBidi"/>
                <w:i/>
                <w:iCs/>
              </w:rPr>
            </m:ctrlPr>
          </m:sSubPr>
          <m:e>
            <m:r>
              <w:rPr>
                <w:rFonts w:ascii="Cambria Math" w:hAnsi="Cambria Math"/>
              </w:rPr>
              <m:t>k</m:t>
            </m:r>
          </m:e>
          <m:sub>
            <m:sSub>
              <m:sSubPr>
                <m:ctrlPr>
                  <w:rPr>
                    <w:rFonts w:ascii="Cambria Math" w:eastAsiaTheme="minorEastAsia" w:hAnsi="Cambria Math" w:cstheme="minorBidi"/>
                    <w:i/>
                    <w:iCs/>
                  </w:rPr>
                </m:ctrlPr>
              </m:sSubPr>
              <m:e>
                <m:r>
                  <w:rPr>
                    <w:rFonts w:ascii="Cambria Math" w:hAnsi="Cambria Math"/>
                  </w:rPr>
                  <m:t>ez</m:t>
                </m:r>
              </m:e>
              <m:sub>
                <m:r>
                  <w:rPr>
                    <w:rFonts w:ascii="Cambria Math" w:hAnsi="Cambria Math"/>
                  </w:rPr>
                  <m:t>i</m:t>
                </m:r>
              </m:sub>
            </m:sSub>
          </m:sub>
        </m:sSub>
      </m:oMath>
      <w:r w:rsidRPr="00FA6574">
        <w:t xml:space="preserve"> from the true birefringence of each layer, </w:t>
      </w:r>
      <w:bookmarkStart w:id="909" w:name="_Hlk25155644"/>
      <m:oMath>
        <m:sSub>
          <m:sSubPr>
            <m:ctrlPr>
              <w:rPr>
                <w:rFonts w:ascii="Cambria Math" w:hAnsi="Cambria Math"/>
                <w:i/>
              </w:rPr>
            </m:ctrlPr>
          </m:sSubPr>
          <m:e>
            <m:r>
              <w:rPr>
                <w:rFonts w:ascii="Cambria Math" w:hAnsi="Cambria Math"/>
              </w:rPr>
              <m:t>n</m:t>
            </m:r>
          </m:e>
          <m:sub>
            <m:r>
              <w:rPr>
                <w:rFonts w:ascii="Cambria Math" w:hAnsi="Cambria Math"/>
              </w:rPr>
              <m:t>e</m:t>
            </m:r>
          </m:sub>
        </m:sSub>
        <w:bookmarkEnd w:id="909"/>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o</m:t>
            </m:r>
          </m:sub>
        </m:sSub>
      </m:oMath>
      <w:r w:rsidRPr="00FA6574">
        <w:t xml:space="preserve">, and the polar and azimuthal angles of the layer c-axis and k-vector in the </w:t>
      </w:r>
      <m:oMath>
        <m:r>
          <w:rPr>
            <w:rFonts w:ascii="Cambria Math" w:hAnsi="Cambria Math"/>
          </w:rPr>
          <m:t>i</m:t>
        </m:r>
      </m:oMath>
      <w:r w:rsidR="00FD60AA" w:rsidRPr="00FA6574">
        <w:rPr>
          <w:iCs/>
        </w:rPr>
        <w:t>th</w:t>
      </w:r>
      <w:r w:rsidR="00FD60AA" w:rsidRPr="00FA6574">
        <w:t xml:space="preserve"> </w:t>
      </w:r>
      <w:r w:rsidRPr="00FA6574">
        <w:t>layer. Therefore, when we assume that the interface between the different layers has negligible specular reflection, the round-trip Jones Matrix of tissue (</w:t>
      </w:r>
      <m:oMath>
        <m:sSub>
          <m:sSubPr>
            <m:ctrlPr>
              <w:rPr>
                <w:rFonts w:ascii="Cambria Math" w:eastAsiaTheme="minorEastAsia" w:hAnsi="Cambria Math" w:cstheme="minorBidi"/>
                <w:i/>
                <w:iCs/>
              </w:rPr>
            </m:ctrlPr>
          </m:sSubPr>
          <m:e>
            <m:r>
              <w:rPr>
                <w:rFonts w:ascii="Cambria Math" w:hAnsi="Cambria Math"/>
              </w:rPr>
              <m:t>J</m:t>
            </m:r>
          </m:e>
          <m:sub>
            <m:r>
              <w:rPr>
                <w:rFonts w:ascii="Cambria Math" w:hAnsi="Cambria Math"/>
              </w:rPr>
              <m:t>sample</m:t>
            </m:r>
          </m:sub>
        </m:sSub>
      </m:oMath>
      <w:r w:rsidRPr="00FA6574">
        <w:t>) can be written as:</w:t>
      </w:r>
    </w:p>
    <w:p w14:paraId="74153A8E" w14:textId="4A89E036" w:rsidR="00FA7206" w:rsidRPr="008E0EA6" w:rsidRDefault="0060190E" w:rsidP="008E0EA6">
      <w:pPr>
        <w:rPr>
          <w:iCs/>
        </w:rPr>
      </w:pPr>
      <m:oMath>
        <m:sSub>
          <m:sSubPr>
            <m:ctrlPr>
              <w:rPr>
                <w:rFonts w:ascii="Cambria Math" w:eastAsiaTheme="minorEastAsia" w:hAnsi="Cambria Math" w:cstheme="minorBidi"/>
                <w:i/>
                <w:iCs/>
              </w:rPr>
            </m:ctrlPr>
          </m:sSubPr>
          <m:e>
            <m:r>
              <w:rPr>
                <w:rFonts w:ascii="Cambria Math" w:hAnsi="Cambria Math"/>
              </w:rPr>
              <m:t>J</m:t>
            </m:r>
          </m:e>
          <m:sub>
            <m:r>
              <w:rPr>
                <w:rFonts w:ascii="Cambria Math" w:hAnsi="Cambria Math"/>
              </w:rPr>
              <m:t>sample</m:t>
            </m:r>
          </m:sub>
        </m:sSub>
        <m:r>
          <w:rPr>
            <w:rFonts w:ascii="Cambria Math" w:hAnsi="Cambria Math"/>
          </w:rPr>
          <m:t>=</m:t>
        </m:r>
        <m:sSub>
          <m:sSubPr>
            <m:ctrlPr>
              <w:rPr>
                <w:rFonts w:ascii="Cambria Math" w:eastAsiaTheme="minorEastAsia" w:hAnsi="Cambria Math" w:cstheme="minorBidi"/>
                <w:i/>
                <w:iCs/>
              </w:rPr>
            </m:ctrlPr>
          </m:sSubPr>
          <m:e>
            <m:r>
              <w:rPr>
                <w:rFonts w:ascii="Cambria Math" w:hAnsi="Cambria Math"/>
              </w:rPr>
              <m:t>T</m:t>
            </m:r>
          </m:e>
          <m:sub>
            <m:r>
              <w:rPr>
                <w:rFonts w:ascii="Cambria Math" w:hAnsi="Cambria Math"/>
              </w:rPr>
              <m:t>R</m:t>
            </m:r>
          </m:sub>
        </m:sSub>
        <m:sSup>
          <m:sSupPr>
            <m:ctrlPr>
              <w:rPr>
                <w:rFonts w:ascii="Cambria Math" w:eastAsiaTheme="minorEastAsia" w:hAnsi="Cambria Math" w:cstheme="minorBidi"/>
                <w:i/>
                <w:iCs/>
              </w:rPr>
            </m:ctrlPr>
          </m:sSupPr>
          <m:e>
            <m:r>
              <w:rPr>
                <w:rFonts w:ascii="Cambria Math" w:hAnsi="Cambria Math"/>
              </w:rPr>
              <m:t>P</m:t>
            </m:r>
          </m:e>
          <m:sup>
            <m:r>
              <w:rPr>
                <w:rFonts w:ascii="Cambria Math" w:hAnsi="Cambria Math"/>
              </w:rPr>
              <m:t>T</m:t>
            </m:r>
          </m:sup>
        </m:sSup>
        <m:r>
          <w:rPr>
            <w:rFonts w:ascii="Cambria Math" w:hAnsi="Cambria Math"/>
          </w:rPr>
          <m:t>P</m:t>
        </m:r>
        <m:sSub>
          <m:sSubPr>
            <m:ctrlPr>
              <w:rPr>
                <w:rFonts w:ascii="Cambria Math" w:eastAsiaTheme="minorEastAsia" w:hAnsi="Cambria Math" w:cstheme="minorBidi"/>
                <w:i/>
                <w:iCs/>
              </w:rPr>
            </m:ctrlPr>
          </m:sSubPr>
          <m:e>
            <m:r>
              <w:rPr>
                <w:rFonts w:ascii="Cambria Math" w:hAnsi="Cambria Math"/>
              </w:rPr>
              <m:t>T</m:t>
            </m:r>
          </m:e>
          <m:sub>
            <m:sSup>
              <m:sSupPr>
                <m:ctrlPr>
                  <w:rPr>
                    <w:rFonts w:ascii="Cambria Math" w:eastAsiaTheme="minorEastAsia" w:hAnsi="Cambria Math" w:cstheme="minorBidi"/>
                    <w:i/>
                    <w:iCs/>
                  </w:rPr>
                </m:ctrlPr>
              </m:sSupPr>
              <m:e>
                <m:r>
                  <w:rPr>
                    <w:rFonts w:ascii="Cambria Math" w:hAnsi="Cambria Math"/>
                  </w:rPr>
                  <m:t>R</m:t>
                </m:r>
              </m:e>
              <m:sup>
                <m:r>
                  <w:rPr>
                    <w:rFonts w:ascii="Cambria Math" w:hAnsi="Cambria Math"/>
                  </w:rPr>
                  <m:t>'</m:t>
                </m:r>
              </m:sup>
            </m:sSup>
          </m:sub>
        </m:sSub>
      </m:oMath>
      <w:r w:rsidR="008E0EA6">
        <w:rPr>
          <w:iCs/>
        </w:rPr>
        <w:t xml:space="preserve">   </w:t>
      </w:r>
      <w:r w:rsidR="005E7551">
        <w:rPr>
          <w:iCs/>
        </w:rPr>
        <w:t xml:space="preserve">                                                                                                </w:t>
      </w:r>
      <w:r w:rsidR="008E0EA6">
        <w:rPr>
          <w:iCs/>
        </w:rPr>
        <w:t>(</w:t>
      </w:r>
      <w:r w:rsidR="005E7551">
        <w:rPr>
          <w:iCs/>
        </w:rPr>
        <w:t>5.</w:t>
      </w:r>
      <w:r w:rsidR="008E0EA6">
        <w:rPr>
          <w:iCs/>
        </w:rPr>
        <w:t>5)</w:t>
      </w:r>
    </w:p>
    <w:p w14:paraId="6D74549E" w14:textId="1AD1BAAC" w:rsidR="00FA7206" w:rsidRPr="00FA6574" w:rsidRDefault="00FA7206" w:rsidP="00FA7206">
      <w:pPr>
        <w:pStyle w:val="10BodySubsequentParagraph"/>
        <w:spacing w:line="480" w:lineRule="auto"/>
        <w:ind w:firstLine="0"/>
        <w:rPr>
          <w:sz w:val="24"/>
          <w:szCs w:val="24"/>
        </w:rPr>
      </w:pPr>
      <w:r w:rsidRPr="00FA6574">
        <w:rPr>
          <w:sz w:val="24"/>
          <w:szCs w:val="24"/>
        </w:rPr>
        <w:t xml:space="preserve">where </w:t>
      </w:r>
      <m:oMath>
        <m:sSub>
          <m:sSubPr>
            <m:ctrlPr>
              <w:rPr>
                <w:rFonts w:ascii="Cambria Math" w:eastAsiaTheme="minorEastAsia" w:hAnsi="Cambria Math" w:cstheme="minorBidi"/>
                <w:i/>
                <w:iCs/>
                <w:color w:val="auto"/>
                <w:sz w:val="24"/>
                <w:szCs w:val="24"/>
                <w:lang w:val="en-GB" w:eastAsia="zh-CN"/>
              </w:rPr>
            </m:ctrlPr>
          </m:sSubPr>
          <m:e>
            <m:r>
              <w:rPr>
                <w:rFonts w:ascii="Cambria Math" w:hAnsi="Cambria Math"/>
                <w:sz w:val="24"/>
                <w:szCs w:val="24"/>
              </w:rPr>
              <m:t>T</m:t>
            </m:r>
          </m:e>
          <m:sub>
            <m:r>
              <w:rPr>
                <w:rFonts w:ascii="Cambria Math" w:hAnsi="Cambria Math"/>
                <w:sz w:val="24"/>
                <w:szCs w:val="24"/>
              </w:rPr>
              <m:t>R</m:t>
            </m:r>
          </m:sub>
        </m:sSub>
      </m:oMath>
      <w:r w:rsidRPr="00FA6574">
        <w:rPr>
          <w:sz w:val="24"/>
          <w:szCs w:val="24"/>
        </w:rPr>
        <w:t xml:space="preserve"> and </w:t>
      </w:r>
      <m:oMath>
        <m:sSub>
          <m:sSubPr>
            <m:ctrlPr>
              <w:rPr>
                <w:rFonts w:ascii="Cambria Math" w:eastAsiaTheme="minorEastAsia" w:hAnsi="Cambria Math" w:cstheme="minorBidi"/>
                <w:i/>
                <w:iCs/>
                <w:color w:val="auto"/>
                <w:sz w:val="24"/>
                <w:szCs w:val="24"/>
                <w:lang w:val="en-GB" w:eastAsia="zh-CN"/>
              </w:rPr>
            </m:ctrlPr>
          </m:sSubPr>
          <m:e>
            <m:r>
              <w:rPr>
                <w:rFonts w:ascii="Cambria Math" w:hAnsi="Cambria Math"/>
                <w:sz w:val="24"/>
                <w:szCs w:val="24"/>
              </w:rPr>
              <m:t>T</m:t>
            </m:r>
          </m:e>
          <m:sub>
            <m:sSup>
              <m:sSupPr>
                <m:ctrlPr>
                  <w:rPr>
                    <w:rFonts w:ascii="Cambria Math" w:eastAsiaTheme="minorEastAsia" w:hAnsi="Cambria Math" w:cstheme="minorBidi"/>
                    <w:i/>
                    <w:iCs/>
                    <w:color w:val="auto"/>
                    <w:sz w:val="24"/>
                    <w:szCs w:val="24"/>
                    <w:lang w:val="en-GB" w:eastAsia="zh-CN"/>
                  </w:rPr>
                </m:ctrlPr>
              </m:sSupPr>
              <m:e>
                <m:r>
                  <w:rPr>
                    <w:rFonts w:ascii="Cambria Math" w:hAnsi="Cambria Math"/>
                    <w:sz w:val="24"/>
                    <w:szCs w:val="24"/>
                  </w:rPr>
                  <m:t>R</m:t>
                </m:r>
              </m:e>
              <m:sup>
                <m:r>
                  <w:rPr>
                    <w:rFonts w:ascii="Cambria Math" w:hAnsi="Cambria Math"/>
                    <w:sz w:val="24"/>
                    <w:szCs w:val="24"/>
                  </w:rPr>
                  <m:t>'</m:t>
                </m:r>
              </m:sup>
            </m:sSup>
          </m:sub>
        </m:sSub>
      </m:oMath>
      <w:r w:rsidRPr="00FA6574">
        <w:rPr>
          <w:sz w:val="24"/>
          <w:szCs w:val="24"/>
        </w:rPr>
        <w:t xml:space="preserve"> are </w:t>
      </w:r>
      <w:bookmarkStart w:id="910" w:name="_Hlk25158464"/>
      <w:r w:rsidRPr="00FA6574">
        <w:rPr>
          <w:sz w:val="24"/>
          <w:szCs w:val="24"/>
        </w:rPr>
        <w:t>the Fresnel reflection coefficients at the interface between air and sample surface</w:t>
      </w:r>
      <w:bookmarkEnd w:id="910"/>
      <w:r w:rsidRPr="00FA6574">
        <w:rPr>
          <w:sz w:val="24"/>
          <w:szCs w:val="24"/>
        </w:rPr>
        <w:t>. The light beam of PS-OCT (e.g. circularly polarized light) passing through individual layers of sample and then reflected back onto the detector can be modelled as:</w:t>
      </w:r>
    </w:p>
    <w:p w14:paraId="22DF1521" w14:textId="1FB80129" w:rsidR="00FA7206" w:rsidRPr="00AB5EC9" w:rsidRDefault="0060190E" w:rsidP="00AB5EC9">
      <w:pPr>
        <w:rPr>
          <w:iCs/>
        </w:rPr>
      </w:pPr>
      <m:oMath>
        <m:d>
          <m:dPr>
            <m:ctrlPr>
              <w:rPr>
                <w:rFonts w:ascii="Cambria Math" w:eastAsiaTheme="minorEastAsia" w:hAnsi="Cambria Math" w:cstheme="minorBidi"/>
                <w:i/>
                <w:iCs/>
                <w:sz w:val="22"/>
                <w:szCs w:val="22"/>
              </w:rPr>
            </m:ctrlPr>
          </m:dPr>
          <m:e>
            <m:m>
              <m:mPr>
                <m:mcs>
                  <m:mc>
                    <m:mcPr>
                      <m:count m:val="1"/>
                      <m:mcJc m:val="center"/>
                    </m:mcPr>
                  </m:mc>
                </m:mcs>
                <m:ctrlPr>
                  <w:rPr>
                    <w:rFonts w:ascii="Cambria Math" w:eastAsiaTheme="minorEastAsia" w:hAnsi="Cambria Math" w:cstheme="minorBidi"/>
                    <w:i/>
                    <w:iCs/>
                    <w:sz w:val="22"/>
                    <w:szCs w:val="22"/>
                  </w:rPr>
                </m:ctrlPr>
              </m:mPr>
              <m:mr>
                <m:e>
                  <m:sSub>
                    <m:sSubPr>
                      <m:ctrlPr>
                        <w:rPr>
                          <w:rFonts w:ascii="Cambria Math" w:hAnsi="Cambria Math"/>
                          <w:i/>
                        </w:rPr>
                      </m:ctrlPr>
                    </m:sSubPr>
                    <m:e>
                      <m:r>
                        <w:rPr>
                          <w:rFonts w:ascii="Cambria Math" w:hAnsi="Cambria Math"/>
                        </w:rPr>
                        <m:t>A</m:t>
                      </m:r>
                    </m:e>
                    <m:sub>
                      <m:r>
                        <w:rPr>
                          <w:rFonts w:ascii="Cambria Math" w:hAnsi="Cambria Math"/>
                        </w:rPr>
                        <m:t>0;H</m:t>
                      </m:r>
                    </m:sub>
                  </m:sSub>
                  <m:d>
                    <m:dPr>
                      <m:ctrlPr>
                        <w:rPr>
                          <w:rFonts w:ascii="Cambria Math" w:hAnsi="Cambria Math"/>
                          <w:i/>
                        </w:rPr>
                      </m:ctrlPr>
                    </m:dPr>
                    <m:e>
                      <m:r>
                        <w:rPr>
                          <w:rFonts w:ascii="Cambria Math" w:hAnsi="Cambria Math"/>
                        </w:rPr>
                        <m:t>z</m:t>
                      </m:r>
                    </m:e>
                  </m:d>
                </m:e>
              </m:mr>
              <m:mr>
                <m:e>
                  <m:sSub>
                    <m:sSubPr>
                      <m:ctrlPr>
                        <w:rPr>
                          <w:rFonts w:ascii="Cambria Math" w:hAnsi="Cambria Math"/>
                          <w:i/>
                        </w:rPr>
                      </m:ctrlPr>
                    </m:sSubPr>
                    <m:e>
                      <m:r>
                        <w:rPr>
                          <w:rFonts w:ascii="Cambria Math" w:hAnsi="Cambria Math"/>
                        </w:rPr>
                        <m:t>A</m:t>
                      </m:r>
                    </m:e>
                    <m:sub>
                      <m:r>
                        <w:rPr>
                          <w:rFonts w:ascii="Cambria Math" w:hAnsi="Cambria Math"/>
                        </w:rPr>
                        <m:t>0;V</m:t>
                      </m:r>
                    </m:sub>
                  </m:sSub>
                  <m:d>
                    <m:dPr>
                      <m:ctrlPr>
                        <w:rPr>
                          <w:rFonts w:ascii="Cambria Math" w:hAnsi="Cambria Math"/>
                          <w:i/>
                        </w:rPr>
                      </m:ctrlPr>
                    </m:dPr>
                    <m:e>
                      <m:r>
                        <w:rPr>
                          <w:rFonts w:ascii="Cambria Math" w:hAnsi="Cambria Math"/>
                        </w:rPr>
                        <m:t>z</m:t>
                      </m:r>
                    </m:e>
                  </m:d>
                </m:e>
              </m:mr>
            </m:m>
          </m:e>
        </m:d>
        <m:r>
          <w:rPr>
            <w:rFonts w:ascii="Cambria Math" w:hAnsi="Cambria Math"/>
          </w:rPr>
          <m:t>=R</m:t>
        </m:r>
        <m:d>
          <m:dPr>
            <m:ctrlPr>
              <w:rPr>
                <w:rFonts w:ascii="Cambria Math" w:hAnsi="Cambria Math"/>
                <w:i/>
                <w:iCs/>
              </w:rPr>
            </m:ctrlPr>
          </m:dPr>
          <m:e>
            <m:r>
              <w:rPr>
                <w:rFonts w:ascii="Cambria Math" w:hAnsi="Cambria Math"/>
              </w:rPr>
              <m:t>45°</m:t>
            </m:r>
          </m:e>
        </m:d>
        <m:r>
          <w:rPr>
            <w:rFonts w:ascii="Cambria Math" w:hAnsi="Cambria Math"/>
          </w:rPr>
          <m:t>∙QWP∙R</m:t>
        </m:r>
        <m:d>
          <m:dPr>
            <m:ctrlPr>
              <w:rPr>
                <w:rFonts w:ascii="Cambria Math" w:hAnsi="Cambria Math"/>
                <w:i/>
                <w:iCs/>
              </w:rPr>
            </m:ctrlPr>
          </m:dPr>
          <m:e>
            <m:r>
              <w:rPr>
                <w:rFonts w:ascii="Cambria Math" w:hAnsi="Cambria Math"/>
              </w:rPr>
              <m:t>-45°</m:t>
            </m:r>
          </m:e>
        </m:d>
        <m:r>
          <w:rPr>
            <w:rFonts w:ascii="Cambria Math" w:hAnsi="Cambria Math"/>
          </w:rPr>
          <m:t>∙</m:t>
        </m:r>
        <m:sSub>
          <m:sSubPr>
            <m:ctrlPr>
              <w:rPr>
                <w:rFonts w:ascii="Cambria Math" w:eastAsiaTheme="minorEastAsia" w:hAnsi="Cambria Math" w:cstheme="minorBidi"/>
                <w:i/>
                <w:iCs/>
              </w:rPr>
            </m:ctrlPr>
          </m:sSubPr>
          <m:e>
            <m:r>
              <w:rPr>
                <w:rFonts w:ascii="Cambria Math" w:hAnsi="Cambria Math"/>
              </w:rPr>
              <m:t>J</m:t>
            </m:r>
          </m:e>
          <m:sub>
            <m:r>
              <w:rPr>
                <w:rFonts w:ascii="Cambria Math" w:hAnsi="Cambria Math"/>
              </w:rPr>
              <m:t>sample</m:t>
            </m:r>
          </m:sub>
        </m:sSub>
        <m:r>
          <w:rPr>
            <w:rFonts w:ascii="Cambria Math" w:hAnsi="Cambria Math"/>
          </w:rPr>
          <m:t>∙</m:t>
        </m:r>
        <m:f>
          <m:fPr>
            <m:ctrlPr>
              <w:rPr>
                <w:rFonts w:ascii="Cambria Math" w:eastAsiaTheme="minorEastAsia" w:hAnsi="Cambria Math" w:cstheme="minorBidi"/>
                <w:i/>
                <w:iCs/>
              </w:rPr>
            </m:ctrlPr>
          </m:fPr>
          <m:num>
            <m:r>
              <w:rPr>
                <w:rFonts w:ascii="Cambria Math" w:hAnsi="Cambria Math"/>
              </w:rPr>
              <m:t>1</m:t>
            </m:r>
          </m:num>
          <m:den>
            <m:rad>
              <m:radPr>
                <m:degHide m:val="1"/>
                <m:ctrlPr>
                  <w:rPr>
                    <w:rFonts w:ascii="Cambria Math" w:eastAsiaTheme="minorEastAsia" w:hAnsi="Cambria Math" w:cstheme="minorBidi"/>
                    <w:i/>
                    <w:iCs/>
                  </w:rPr>
                </m:ctrlPr>
              </m:radPr>
              <m:deg/>
              <m:e>
                <m:r>
                  <w:rPr>
                    <w:rFonts w:ascii="Cambria Math" w:hAnsi="Cambria Math"/>
                  </w:rPr>
                  <m:t>2</m:t>
                </m:r>
              </m:e>
            </m:rad>
          </m:den>
        </m:f>
        <m:d>
          <m:dPr>
            <m:ctrlPr>
              <w:rPr>
                <w:rFonts w:ascii="Cambria Math" w:hAnsi="Cambria Math"/>
                <w:i/>
                <w:iCs/>
              </w:rPr>
            </m:ctrlPr>
          </m:dPr>
          <m:e>
            <m:m>
              <m:mPr>
                <m:mcs>
                  <m:mc>
                    <m:mcPr>
                      <m:count m:val="1"/>
                      <m:mcJc m:val="center"/>
                    </m:mcPr>
                  </m:mc>
                </m:mcs>
                <m:ctrlPr>
                  <w:rPr>
                    <w:rFonts w:ascii="Cambria Math" w:eastAsiaTheme="minorEastAsia" w:hAnsi="Cambria Math" w:cstheme="minorBidi"/>
                    <w:i/>
                    <w:iCs/>
                  </w:rPr>
                </m:ctrlPr>
              </m:mPr>
              <m:mr>
                <m:e>
                  <m:r>
                    <w:rPr>
                      <w:rFonts w:ascii="Cambria Math" w:hAnsi="Cambria Math"/>
                    </w:rPr>
                    <m:t>1</m:t>
                  </m:r>
                </m:e>
              </m:mr>
              <m:mr>
                <m:e>
                  <m:r>
                    <w:rPr>
                      <w:rFonts w:ascii="Cambria Math" w:hAnsi="Cambria Math"/>
                    </w:rPr>
                    <m:t>i</m:t>
                  </m:r>
                </m:e>
              </m:mr>
            </m:m>
          </m:e>
        </m:d>
      </m:oMath>
      <w:r w:rsidR="00AB5EC9">
        <w:rPr>
          <w:iCs/>
        </w:rPr>
        <w:t xml:space="preserve">  </w:t>
      </w:r>
      <w:r w:rsidR="005E7551">
        <w:rPr>
          <w:iCs/>
        </w:rPr>
        <w:t xml:space="preserve">                                             </w:t>
      </w:r>
      <w:r w:rsidR="00AB5EC9">
        <w:rPr>
          <w:iCs/>
        </w:rPr>
        <w:t xml:space="preserve"> (</w:t>
      </w:r>
      <w:r w:rsidR="005E7551">
        <w:rPr>
          <w:iCs/>
        </w:rPr>
        <w:t>5.</w:t>
      </w:r>
      <w:r w:rsidR="00AB5EC9">
        <w:rPr>
          <w:iCs/>
        </w:rPr>
        <w:t>6)</w:t>
      </w:r>
    </w:p>
    <w:p w14:paraId="633A63D6" w14:textId="6C22E386" w:rsidR="00FA7206" w:rsidRPr="00543999" w:rsidRDefault="00FA7206" w:rsidP="005D0EC1">
      <w:pPr>
        <w:rPr>
          <w:iCs/>
        </w:rPr>
      </w:pPr>
      <w:r w:rsidRPr="00FA6574">
        <w:t xml:space="preserve">Here, </w:t>
      </w:r>
      <m:oMath>
        <m:r>
          <w:rPr>
            <w:rFonts w:ascii="Cambria Math" w:hAnsi="Cambria Math"/>
          </w:rPr>
          <m:t>QWP</m:t>
        </m:r>
      </m:oMath>
      <w:r w:rsidR="00AB5EC9" w:rsidRPr="00FA6574">
        <w:t xml:space="preserve"> </w:t>
      </w:r>
      <w:r w:rsidRPr="00FA6574">
        <w:t xml:space="preserve">denotes </w:t>
      </w:r>
      <w:bookmarkStart w:id="911" w:name="_Hlk25158544"/>
      <w:r w:rsidRPr="00FA6574">
        <w:t xml:space="preserve">the Jones Matrix of the quarter wave plate </w:t>
      </w:r>
      <w:bookmarkEnd w:id="911"/>
      <w:r w:rsidRPr="00FA6574">
        <w:t>in PS-OCT system. Consequently, the depth dependent retardance (</w:t>
      </w:r>
      <w:bookmarkStart w:id="912" w:name="_Hlk25005931"/>
      <m:oMath>
        <m:sSub>
          <m:sSubPr>
            <m:ctrlPr>
              <w:rPr>
                <w:rFonts w:ascii="Cambria Math" w:hAnsi="Cambria Math"/>
                <w:i/>
              </w:rPr>
            </m:ctrlPr>
          </m:sSubPr>
          <m:e>
            <m:r>
              <w:rPr>
                <w:rFonts w:ascii="Cambria Math" w:hAnsi="Cambria Math"/>
              </w:rPr>
              <m:t>δ</m:t>
            </m:r>
          </m:e>
          <m:sub>
            <m:r>
              <w:rPr>
                <w:rFonts w:ascii="Cambria Math" w:hAnsi="Cambria Math"/>
              </w:rPr>
              <m:t>s</m:t>
            </m:r>
          </m:sub>
        </m:sSub>
        <m:r>
          <w:rPr>
            <w:rFonts w:ascii="Cambria Math" w:hAnsi="Cambria Math"/>
          </w:rPr>
          <m:t>(z)</m:t>
        </m:r>
      </m:oMath>
      <w:bookmarkEnd w:id="912"/>
      <w:r w:rsidRPr="00FA6574">
        <w:t>) of sample detected by PS-OCT can be calculated as:</w:t>
      </w:r>
      <w:r w:rsidR="00543999">
        <w:t xml:space="preserve"> </w:t>
      </w:r>
      <m:oMath>
        <m:sSub>
          <m:sSubPr>
            <m:ctrlPr>
              <w:rPr>
                <w:rFonts w:ascii="Cambria Math" w:hAnsi="Cambria Math"/>
                <w:i/>
              </w:rPr>
            </m:ctrlPr>
          </m:sSubPr>
          <m:e>
            <m:r>
              <w:rPr>
                <w:rFonts w:ascii="Cambria Math" w:hAnsi="Cambria Math"/>
              </w:rPr>
              <m:t>δ</m:t>
            </m:r>
          </m:e>
          <m:sub>
            <m:r>
              <w:rPr>
                <w:rFonts w:ascii="Cambria Math" w:hAnsi="Cambria Math"/>
              </w:rPr>
              <m:t>s</m:t>
            </m:r>
          </m:sub>
        </m:sSub>
        <m:d>
          <m:dPr>
            <m:ctrlPr>
              <w:rPr>
                <w:rFonts w:ascii="Cambria Math" w:hAnsi="Cambria Math"/>
                <w:i/>
              </w:rPr>
            </m:ctrlPr>
          </m:dPr>
          <m:e>
            <m:r>
              <w:rPr>
                <w:rFonts w:ascii="Cambria Math" w:hAnsi="Cambria Math"/>
              </w:rPr>
              <m:t>z</m:t>
            </m:r>
          </m:e>
        </m:d>
        <m:r>
          <w:rPr>
            <w:rFonts w:ascii="Cambria Math" w:hAnsi="Cambria Math"/>
          </w:rPr>
          <m:t>=</m:t>
        </m:r>
        <m:func>
          <m:funcPr>
            <m:ctrlPr>
              <w:rPr>
                <w:rFonts w:ascii="Cambria Math" w:hAnsi="Cambria Math"/>
                <w:i/>
              </w:rPr>
            </m:ctrlPr>
          </m:funcPr>
          <m:fName>
            <m:r>
              <m:rPr>
                <m:sty m:val="p"/>
              </m:rPr>
              <w:rPr>
                <w:rFonts w:ascii="Cambria Math" w:hAnsi="Cambria Math"/>
              </w:rPr>
              <m:t>arctan</m:t>
            </m:r>
          </m:fName>
          <m:e>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0;V</m:t>
                </m:r>
              </m:sub>
            </m:sSub>
            <m:r>
              <w:rPr>
                <w:rFonts w:ascii="Cambria Math" w:hAnsi="Cambria Math"/>
              </w:rPr>
              <m:t>(z)/</m:t>
            </m:r>
            <m:sSub>
              <m:sSubPr>
                <m:ctrlPr>
                  <w:rPr>
                    <w:rFonts w:ascii="Cambria Math" w:hAnsi="Cambria Math"/>
                    <w:i/>
                  </w:rPr>
                </m:ctrlPr>
              </m:sSubPr>
              <m:e>
                <m:r>
                  <w:rPr>
                    <w:rFonts w:ascii="Cambria Math" w:hAnsi="Cambria Math"/>
                  </w:rPr>
                  <m:t>A</m:t>
                </m:r>
              </m:e>
              <m:sub>
                <m:r>
                  <w:rPr>
                    <w:rFonts w:ascii="Cambria Math" w:hAnsi="Cambria Math"/>
                  </w:rPr>
                  <m:t>0;H</m:t>
                </m:r>
              </m:sub>
            </m:sSub>
            <m:r>
              <w:rPr>
                <w:rFonts w:ascii="Cambria Math" w:hAnsi="Cambria Math"/>
              </w:rPr>
              <m:t>(z))</m:t>
            </m:r>
          </m:e>
        </m:func>
      </m:oMath>
      <w:r w:rsidRPr="00FA6574">
        <w:t>.</w:t>
      </w:r>
      <w:bookmarkStart w:id="913" w:name="_Hlk9550526"/>
      <w:r w:rsidRPr="00FA6574">
        <w:rPr>
          <w:shd w:val="clear" w:color="auto" w:fill="FFFFFF"/>
        </w:rPr>
        <w:t xml:space="preserve"> </w:t>
      </w:r>
      <w:r w:rsidRPr="00FA6574">
        <w:t xml:space="preserve">The parameters of EJMC, including the ordinary refractive index, true birefringence and polar and azimuthal angles of collagen over the depth of the sample, can be set to find a simulated image which matches the pattern of the real image, and hence characterize 3D cervical </w:t>
      </w:r>
      <w:r w:rsidRPr="00FA6574">
        <w:lastRenderedPageBreak/>
        <w:t>collagen architecture. In our simulation, the sample has been divided into 40 layers over a total thickness of 1 mm.</w:t>
      </w:r>
    </w:p>
    <w:bookmarkEnd w:id="901"/>
    <w:bookmarkEnd w:id="913"/>
    <w:p w14:paraId="5214E235" w14:textId="77777777" w:rsidR="00FA7206" w:rsidRDefault="00FA7206" w:rsidP="005D0EC1"/>
    <w:p w14:paraId="0636E074" w14:textId="7FF1F1D5" w:rsidR="00FA7206" w:rsidRPr="00FA6574" w:rsidRDefault="00FA7206" w:rsidP="005D0EC1">
      <w:r w:rsidRPr="00FA6574">
        <w:t xml:space="preserve">The </w:t>
      </w:r>
      <w:bookmarkStart w:id="914" w:name="_Hlk9548143"/>
      <w:r w:rsidRPr="00FA6574">
        <w:t>conical beam scans</w:t>
      </w:r>
      <w:bookmarkEnd w:id="914"/>
      <w:r w:rsidRPr="00FA6574">
        <w:t xml:space="preserve"> from the cervical </w:t>
      </w:r>
      <w:r w:rsidR="00543999" w:rsidRPr="00FA6574">
        <w:t>centre</w:t>
      </w:r>
      <w:r w:rsidRPr="00FA6574">
        <w:t xml:space="preserve"> and middle areas are illustrated in Fig</w:t>
      </w:r>
      <w:r w:rsidR="005E7551">
        <w:t>ure</w:t>
      </w:r>
      <w:r w:rsidRPr="00FA6574">
        <w:t xml:space="preserve"> </w:t>
      </w:r>
      <w:r w:rsidR="005E7551">
        <w:t>5</w:t>
      </w:r>
      <w:r w:rsidR="00110F8A">
        <w:t>.</w:t>
      </w:r>
      <w:r w:rsidR="005E7551">
        <w:t>8</w:t>
      </w:r>
      <w:r w:rsidRPr="00FA6574">
        <w:t xml:space="preserve"> c) and e) respectively, and their corresponding simulation images are shown in Fig</w:t>
      </w:r>
      <w:r w:rsidR="005E7551">
        <w:t>ure</w:t>
      </w:r>
      <w:r w:rsidRPr="00FA6574">
        <w:t xml:space="preserve"> </w:t>
      </w:r>
      <w:r w:rsidR="005E7551">
        <w:t>5</w:t>
      </w:r>
      <w:r w:rsidR="00110F8A">
        <w:t>.</w:t>
      </w:r>
      <w:r w:rsidR="005E7551">
        <w:t>8</w:t>
      </w:r>
      <w:r w:rsidRPr="00FA6574">
        <w:t xml:space="preserve"> d) and f) respectively, in which the red dash represents </w:t>
      </w:r>
      <w:bookmarkStart w:id="915" w:name="_Hlk30111631"/>
      <w:r w:rsidRPr="00FA6574">
        <w:t>the azimuth of c-axis</w:t>
      </w:r>
      <w:bookmarkEnd w:id="915"/>
      <w:r w:rsidRPr="00FA6574">
        <w:t>. The simulation image of Fig</w:t>
      </w:r>
      <w:r w:rsidR="005E7551">
        <w:t>ure</w:t>
      </w:r>
      <w:r w:rsidRPr="00FA6574">
        <w:t xml:space="preserve"> </w:t>
      </w:r>
      <w:r w:rsidR="005E7551">
        <w:t>5</w:t>
      </w:r>
      <w:r w:rsidR="00110F8A">
        <w:t>.</w:t>
      </w:r>
      <w:r w:rsidR="005E7551">
        <w:t>8</w:t>
      </w:r>
      <w:r w:rsidRPr="00FA6574">
        <w:t xml:space="preserve"> d), for estimating orientation and properties of collagen in </w:t>
      </w:r>
      <w:r w:rsidR="002C71D9" w:rsidRPr="00FA6574">
        <w:t>centre</w:t>
      </w:r>
      <w:r w:rsidRPr="00FA6574">
        <w:t xml:space="preserve"> area, is generated with the following parameters: zero birefringence over the depth of 0-100 μm (corresponding to the cervical epithelium), the true birefringence value of </w:t>
      </w:r>
      <m:oMath>
        <m:r>
          <w:rPr>
            <w:rFonts w:ascii="Cambria Math" w:hAnsi="Cambria Math"/>
          </w:rPr>
          <m:t>2×</m:t>
        </m:r>
        <m:sSup>
          <m:sSupPr>
            <m:ctrlPr>
              <w:rPr>
                <w:rFonts w:ascii="Cambria Math" w:eastAsiaTheme="minorEastAsia" w:hAnsi="Cambria Math" w:cstheme="minorBidi"/>
                <w:i/>
                <w:sz w:val="22"/>
                <w:szCs w:val="22"/>
              </w:rPr>
            </m:ctrlPr>
          </m:sSupPr>
          <m:e>
            <m:r>
              <w:rPr>
                <w:rFonts w:ascii="Cambria Math" w:hAnsi="Cambria Math"/>
              </w:rPr>
              <m:t>10</m:t>
            </m:r>
          </m:e>
          <m:sup>
            <m:r>
              <w:rPr>
                <w:rFonts w:ascii="Cambria Math" w:hAnsi="Cambria Math"/>
              </w:rPr>
              <m:t>-3</m:t>
            </m:r>
          </m:sup>
        </m:sSup>
      </m:oMath>
      <w:r w:rsidRPr="00FA6574">
        <w:t xml:space="preserve"> over the depth of 100-500 μm, the ordinary refractive index of 1.37 over whole depth, the constant collagen polar angle of 10° over the depth of 100-500 μm and the constant azimuthal angle of collagen over the depth of 100-500 μm. Therefore, we estimated that the collagen </w:t>
      </w:r>
      <w:r w:rsidR="004A42A3" w:rsidRPr="00FA6574">
        <w:t>fibres</w:t>
      </w:r>
      <w:r w:rsidRPr="00FA6574">
        <w:t xml:space="preserve"> which we detected at that point in the </w:t>
      </w:r>
      <w:r w:rsidR="004A42A3" w:rsidRPr="00FA6574">
        <w:t>centre</w:t>
      </w:r>
      <w:r w:rsidRPr="00FA6574">
        <w:t xml:space="preserve"> area were oriented at a polar angle of 10° tilted away from the normal axis. </w:t>
      </w:r>
      <w:bookmarkStart w:id="916" w:name="_Hlk9543734"/>
      <w:r w:rsidRPr="00FA6574">
        <w:t xml:space="preserve">A similar approach was employed to assess the orientation of collagen </w:t>
      </w:r>
      <w:r w:rsidR="004A42A3" w:rsidRPr="00FA6574">
        <w:t>fibres</w:t>
      </w:r>
      <w:r w:rsidRPr="00FA6574">
        <w:t xml:space="preserve"> in the middle area as shown in Fig</w:t>
      </w:r>
      <w:r w:rsidR="005E7551">
        <w:t>ure 5</w:t>
      </w:r>
      <w:r w:rsidR="00110F8A">
        <w:t>.</w:t>
      </w:r>
      <w:r w:rsidR="005E7551">
        <w:t>8</w:t>
      </w:r>
      <w:r w:rsidRPr="00FA6574">
        <w:t xml:space="preserve"> e) and f). In this case, </w:t>
      </w:r>
      <w:bookmarkEnd w:id="916"/>
      <w:r w:rsidRPr="00FA6574">
        <w:t xml:space="preserve">the depth of 0-200 μm had zero birefringence (corresponding to the thickness of cervical epithelium), and the collagen </w:t>
      </w:r>
      <w:r w:rsidR="004A42A3" w:rsidRPr="00FA6574">
        <w:t>fibres</w:t>
      </w:r>
      <w:r w:rsidRPr="00FA6574">
        <w:t xml:space="preserve"> had a fixed polar angle of 80° over the depth of 200-600 μm with true birefringence value of</w:t>
      </w:r>
      <w:bookmarkStart w:id="917" w:name="_Hlk25169663"/>
      <w:r w:rsidR="004A42A3">
        <w:t xml:space="preserve"> </w:t>
      </w:r>
      <m:oMath>
        <m:r>
          <w:rPr>
            <w:rFonts w:ascii="Cambria Math" w:hAnsi="Cambria Math"/>
          </w:rPr>
          <m:t>1.3×</m:t>
        </m:r>
        <m:sSup>
          <m:sSupPr>
            <m:ctrlPr>
              <w:rPr>
                <w:rFonts w:ascii="Cambria Math" w:eastAsiaTheme="minorEastAsia" w:hAnsi="Cambria Math" w:cstheme="minorBidi"/>
                <w:i/>
                <w:sz w:val="22"/>
                <w:szCs w:val="22"/>
              </w:rPr>
            </m:ctrlPr>
          </m:sSupPr>
          <m:e>
            <m:r>
              <w:rPr>
                <w:rFonts w:ascii="Cambria Math" w:hAnsi="Cambria Math"/>
              </w:rPr>
              <m:t>10</m:t>
            </m:r>
          </m:e>
          <m:sup>
            <m:r>
              <w:rPr>
                <w:rFonts w:ascii="Cambria Math" w:hAnsi="Cambria Math"/>
              </w:rPr>
              <m:t>-3</m:t>
            </m:r>
          </m:sup>
        </m:sSup>
      </m:oMath>
      <w:bookmarkEnd w:id="917"/>
      <w:r w:rsidRPr="00FA6574">
        <w:t xml:space="preserve">. We concluded that the </w:t>
      </w:r>
      <w:r w:rsidR="004A42A3" w:rsidRPr="00FA6574">
        <w:t>fibres</w:t>
      </w:r>
      <w:r w:rsidRPr="00FA6574">
        <w:t xml:space="preserve"> in the middle area were not strictly arranged in a circumferential fashion, which has roughly horizontal arrangement with deviation. In keeping with a previous SHG </w:t>
      </w:r>
      <w:r w:rsidR="00AD55B6" w:rsidRPr="00FA6574">
        <w:t>study</w:t>
      </w:r>
      <w:r w:rsidR="005E7551">
        <w:rPr>
          <w:noProof/>
        </w:rPr>
        <w:t xml:space="preserve"> </w:t>
      </w:r>
      <w:r w:rsidR="005E7551">
        <w:rPr>
          <w:noProof/>
        </w:rPr>
        <w:fldChar w:fldCharType="begin"/>
      </w:r>
      <w:r w:rsidR="005E7551">
        <w:rPr>
          <w:noProof/>
        </w:rPr>
        <w:instrText xml:space="preserve"> ADDIN EN.CITE &lt;EndNote&gt;&lt;Cite&gt;&lt;Author&gt;Reusch&lt;/Author&gt;&lt;Year&gt;2013&lt;/Year&gt;&lt;RecNum&gt;270&lt;/RecNum&gt;&lt;DisplayText&gt;[18]&lt;/DisplayText&gt;&lt;record&gt;&lt;rec-number&gt;270&lt;/rec-number&gt;&lt;foreign-keys&gt;&lt;key app="EN" db-id="xpa0e0dzn59f2seezaa599syxt9e9rfxpwft" timestamp="1581052973"&gt;270&lt;/key&gt;&lt;/foreign-keys&gt;&lt;ref-type name="Journal Article"&gt;17&lt;/ref-type&gt;&lt;contributors&gt;&lt;authors&gt;&lt;author&gt;Reusch, Lisa M&lt;/author&gt;&lt;author&gt;Feltovich, Helen&lt;/author&gt;&lt;author&gt;Carlson, Lindsey C&lt;/author&gt;&lt;author&gt;Hall, Gunnsteinn&lt;/author&gt;&lt;author&gt;Campagnola, Paul J&lt;/author&gt;&lt;author&gt;Eliceiri, Kevin W&lt;/author&gt;&lt;author&gt;Hall, Timothy J&lt;/author&gt;&lt;/authors&gt;&lt;/contributors&gt;&lt;titles&gt;&lt;title&gt;Nonlinear optical microscopy and ultrasound imaging of human cervical structure&lt;/title&gt;&lt;secondary-title&gt;Journal of biomedical optics&lt;/secondary-title&gt;&lt;/titles&gt;&lt;periodical&gt;&lt;full-title&gt;Journal of biomedical optics&lt;/full-title&gt;&lt;/periodical&gt;&lt;pages&gt;031110&lt;/pages&gt;&lt;volume&gt;18&lt;/volume&gt;&lt;number&gt;3&lt;/number&gt;&lt;dates&gt;&lt;year&gt;2013&lt;/year&gt;&lt;/dates&gt;&lt;isbn&gt;1083-3668&lt;/isbn&gt;&lt;urls&gt;&lt;/urls&gt;&lt;/record&gt;&lt;/Cite&gt;&lt;/EndNote&gt;</w:instrText>
      </w:r>
      <w:r w:rsidR="005E7551">
        <w:rPr>
          <w:noProof/>
        </w:rPr>
        <w:fldChar w:fldCharType="separate"/>
      </w:r>
      <w:r w:rsidR="005E7551">
        <w:rPr>
          <w:noProof/>
        </w:rPr>
        <w:t>[18]</w:t>
      </w:r>
      <w:r w:rsidR="005E7551">
        <w:rPr>
          <w:noProof/>
        </w:rPr>
        <w:fldChar w:fldCharType="end"/>
      </w:r>
      <w:r w:rsidRPr="00FA6574">
        <w:t>, our observations further challenge the classical model of collagen arrangement in the human cervix, and suggest the existence of a more complex structure.</w:t>
      </w:r>
    </w:p>
    <w:p w14:paraId="024D636A" w14:textId="2576B372" w:rsidR="00FA7206" w:rsidRPr="00FA6574" w:rsidRDefault="003F300A" w:rsidP="00FA7206">
      <w:pPr>
        <w:pStyle w:val="10BodySubsequentParagraph"/>
        <w:spacing w:line="480" w:lineRule="auto"/>
        <w:ind w:firstLineChars="150" w:firstLine="360"/>
        <w:jc w:val="center"/>
        <w:rPr>
          <w:sz w:val="24"/>
          <w:szCs w:val="24"/>
        </w:rPr>
      </w:pPr>
      <w:r w:rsidRPr="00665038">
        <w:rPr>
          <w:noProof/>
          <w:sz w:val="24"/>
          <w:szCs w:val="24"/>
        </w:rPr>
        <w:lastRenderedPageBreak/>
        <w:drawing>
          <wp:inline distT="0" distB="0" distL="0" distR="0" wp14:anchorId="3A20D9E3" wp14:editId="1953BBEC">
            <wp:extent cx="5127407" cy="5713171"/>
            <wp:effectExtent l="0" t="0" r="0" b="1905"/>
            <wp:docPr id="1457"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
                    <pic:cNvPicPr>
                      <a:picLocks noChangeAspect="1" noChangeArrowheads="1"/>
                    </pic:cNvPicPr>
                  </pic:nvPicPr>
                  <pic:blipFill>
                    <a:blip r:embed="rId73" cstate="print">
                      <a:extLst>
                        <a:ext uri="{28A0092B-C50C-407E-A947-70E740481C1C}">
                          <a14:useLocalDpi xmlns:a14="http://schemas.microsoft.com/office/drawing/2010/main" val="0"/>
                        </a:ext>
                      </a:extLst>
                    </a:blip>
                    <a:srcRect r="2298"/>
                    <a:stretch>
                      <a:fillRect/>
                    </a:stretch>
                  </pic:blipFill>
                  <pic:spPr bwMode="auto">
                    <a:xfrm>
                      <a:off x="0" y="0"/>
                      <a:ext cx="5150327" cy="5738709"/>
                    </a:xfrm>
                    <a:prstGeom prst="rect">
                      <a:avLst/>
                    </a:prstGeom>
                    <a:noFill/>
                    <a:ln>
                      <a:noFill/>
                    </a:ln>
                  </pic:spPr>
                </pic:pic>
              </a:graphicData>
            </a:graphic>
          </wp:inline>
        </w:drawing>
      </w:r>
    </w:p>
    <w:p w14:paraId="6DEB7F7E" w14:textId="409992DE" w:rsidR="00FA7206" w:rsidRPr="00A427E8" w:rsidRDefault="00FA7206" w:rsidP="005D0EC1">
      <w:r w:rsidRPr="00110F8A">
        <w:rPr>
          <w:b/>
          <w:bCs/>
        </w:rPr>
        <w:t>Fig</w:t>
      </w:r>
      <w:r w:rsidR="00547735">
        <w:rPr>
          <w:b/>
          <w:bCs/>
        </w:rPr>
        <w:t>ure</w:t>
      </w:r>
      <w:r w:rsidRPr="00110F8A">
        <w:rPr>
          <w:b/>
          <w:bCs/>
        </w:rPr>
        <w:t xml:space="preserve"> </w:t>
      </w:r>
      <w:r w:rsidR="00547735">
        <w:rPr>
          <w:b/>
          <w:bCs/>
        </w:rPr>
        <w:t>5</w:t>
      </w:r>
      <w:r w:rsidR="00110F8A" w:rsidRPr="00110F8A">
        <w:rPr>
          <w:b/>
          <w:bCs/>
        </w:rPr>
        <w:t>.</w:t>
      </w:r>
      <w:r w:rsidR="00547735">
        <w:rPr>
          <w:b/>
          <w:bCs/>
        </w:rPr>
        <w:t>8</w:t>
      </w:r>
      <w:r w:rsidR="00547735">
        <w:t>:</w:t>
      </w:r>
      <w:r w:rsidRPr="00FA6574">
        <w:t xml:space="preserve"> </w:t>
      </w:r>
      <w:bookmarkStart w:id="918" w:name="_Hlk14803446"/>
      <w:r w:rsidRPr="00FA6574">
        <w:t>Real phase retardance images of human cervical tissue obtained by conical beam scan method and simulated retardance images using EJMC model.</w:t>
      </w:r>
      <w:bookmarkEnd w:id="918"/>
      <w:r w:rsidRPr="00FA6574">
        <w:t xml:space="preserve"> a): a series of B-scan retardance images in cervical </w:t>
      </w:r>
      <w:r w:rsidR="004A42A3" w:rsidRPr="00FA6574">
        <w:t>centre</w:t>
      </w:r>
      <w:r w:rsidRPr="00FA6574">
        <w:t xml:space="preserve"> area acquired with a 45° incidence angle and a various of azimuthal angles. 360 A-scans of phase retardance extracted from the same data set are represented as a function of azimuthal angles in entire range of 1-360° with interval of 1° in conventional OCT image display format b) and polar format c). The corresponding simulated result is shown as d). e): 360 A-scans of phase retardance </w:t>
      </w:r>
      <w:r w:rsidRPr="00A427E8">
        <w:lastRenderedPageBreak/>
        <w:t xml:space="preserve">obtained in middle area represented as polar format. f): corresponding simulated result of e). </w:t>
      </w:r>
      <w:r w:rsidR="00624B87">
        <w:t xml:space="preserve">The red dashed line represents </w:t>
      </w:r>
      <w:r w:rsidR="00624B87" w:rsidRPr="00624B87">
        <w:t xml:space="preserve">the </w:t>
      </w:r>
      <w:bookmarkStart w:id="919" w:name="_Hlk30111711"/>
      <w:r w:rsidR="00624B87" w:rsidRPr="00624B87">
        <w:t>azimuth of c-axis</w:t>
      </w:r>
      <w:bookmarkEnd w:id="919"/>
      <w:r w:rsidR="00624B87">
        <w:t>.</w:t>
      </w:r>
      <w:r w:rsidR="00624B87" w:rsidRPr="00624B87">
        <w:t xml:space="preserve"> </w:t>
      </w:r>
      <w:r w:rsidRPr="00A427E8">
        <w:t>Polar radius is 0.8 mm.</w:t>
      </w:r>
    </w:p>
    <w:p w14:paraId="14711D77" w14:textId="77777777" w:rsidR="00AF4202" w:rsidRPr="00A427E8" w:rsidRDefault="00AF4202" w:rsidP="005D0EC1"/>
    <w:p w14:paraId="5284214A" w14:textId="57B51DE8" w:rsidR="00AF4202" w:rsidRPr="00A427E8" w:rsidRDefault="00AF4202" w:rsidP="005F44BE">
      <w:pPr>
        <w:pStyle w:val="Heading4"/>
      </w:pPr>
      <w:bookmarkStart w:id="920" w:name="_Toc31979400"/>
      <w:r w:rsidRPr="00A427E8">
        <w:t>H&amp;E histology</w:t>
      </w:r>
      <w:bookmarkEnd w:id="920"/>
    </w:p>
    <w:p w14:paraId="31FE0387" w14:textId="7B691C62" w:rsidR="00AF4202" w:rsidRPr="00A427E8" w:rsidRDefault="00AF4202" w:rsidP="00AF4202">
      <w:pPr>
        <w:pStyle w:val="09BodyFirstParagraph"/>
        <w:spacing w:line="480" w:lineRule="auto"/>
        <w:rPr>
          <w:sz w:val="24"/>
          <w:szCs w:val="24"/>
          <w:lang w:val="en-GB" w:eastAsia="zh-CN"/>
        </w:rPr>
      </w:pPr>
      <w:r w:rsidRPr="00A427E8">
        <w:rPr>
          <w:sz w:val="24"/>
          <w:szCs w:val="24"/>
          <w:lang w:val="en-GB" w:eastAsia="zh-CN"/>
        </w:rPr>
        <w:t>The histological slides of three cervical specimens which were previously scanned with PS-OCT are shown in Fig</w:t>
      </w:r>
      <w:r w:rsidR="005E7551">
        <w:rPr>
          <w:sz w:val="24"/>
          <w:szCs w:val="24"/>
          <w:lang w:val="en-GB" w:eastAsia="zh-CN"/>
        </w:rPr>
        <w:t>ure</w:t>
      </w:r>
      <w:r w:rsidRPr="00A427E8">
        <w:rPr>
          <w:sz w:val="24"/>
          <w:szCs w:val="24"/>
          <w:lang w:val="en-GB" w:eastAsia="zh-CN"/>
        </w:rPr>
        <w:t xml:space="preserve"> </w:t>
      </w:r>
      <w:r w:rsidR="005E7551">
        <w:rPr>
          <w:sz w:val="24"/>
          <w:szCs w:val="24"/>
          <w:lang w:val="en-GB" w:eastAsia="zh-CN"/>
        </w:rPr>
        <w:t>5</w:t>
      </w:r>
      <w:r w:rsidR="00D9551C" w:rsidRPr="00A427E8">
        <w:rPr>
          <w:sz w:val="24"/>
          <w:szCs w:val="24"/>
          <w:lang w:val="en-GB" w:eastAsia="zh-CN"/>
        </w:rPr>
        <w:t>.</w:t>
      </w:r>
      <w:r w:rsidR="005E7551">
        <w:rPr>
          <w:sz w:val="24"/>
          <w:szCs w:val="24"/>
          <w:lang w:val="en-GB" w:eastAsia="zh-CN"/>
        </w:rPr>
        <w:t>9</w:t>
      </w:r>
      <w:r w:rsidRPr="00A427E8">
        <w:rPr>
          <w:sz w:val="24"/>
          <w:szCs w:val="24"/>
          <w:lang w:val="en-GB" w:eastAsia="zh-CN"/>
        </w:rPr>
        <w:t>. When the histological slides were qualitatively reviewed</w:t>
      </w:r>
      <w:r w:rsidR="00C5436A">
        <w:rPr>
          <w:sz w:val="24"/>
          <w:szCs w:val="24"/>
          <w:lang w:val="en-GB" w:eastAsia="zh-CN"/>
        </w:rPr>
        <w:t xml:space="preserve"> by us</w:t>
      </w:r>
      <w:r w:rsidRPr="00A427E8">
        <w:rPr>
          <w:sz w:val="24"/>
          <w:szCs w:val="24"/>
          <w:lang w:val="en-GB" w:eastAsia="zh-CN"/>
        </w:rPr>
        <w:t xml:space="preserve">, collagen </w:t>
      </w:r>
      <w:r w:rsidR="00A427E8" w:rsidRPr="00A427E8">
        <w:rPr>
          <w:sz w:val="24"/>
          <w:szCs w:val="24"/>
          <w:lang w:val="en-GB" w:eastAsia="zh-CN"/>
        </w:rPr>
        <w:t>fibres</w:t>
      </w:r>
      <w:r w:rsidRPr="00A427E8">
        <w:rPr>
          <w:sz w:val="24"/>
          <w:szCs w:val="24"/>
          <w:lang w:val="en-GB" w:eastAsia="zh-CN"/>
        </w:rPr>
        <w:t xml:space="preserve"> appeared more parallel aligned in the middle region, whereas in the edge and </w:t>
      </w:r>
      <w:r w:rsidR="00A427E8" w:rsidRPr="00A427E8">
        <w:rPr>
          <w:sz w:val="24"/>
          <w:szCs w:val="24"/>
          <w:lang w:val="en-GB" w:eastAsia="zh-CN"/>
        </w:rPr>
        <w:t xml:space="preserve">centre </w:t>
      </w:r>
      <w:r w:rsidRPr="00A427E8">
        <w:rPr>
          <w:sz w:val="24"/>
          <w:szCs w:val="24"/>
          <w:lang w:val="en-GB" w:eastAsia="zh-CN"/>
        </w:rPr>
        <w:t>areas, cross-sections of collagen bundles were more evident.</w:t>
      </w:r>
      <w:r w:rsidRPr="00A427E8">
        <w:rPr>
          <w:sz w:val="24"/>
          <w:szCs w:val="24"/>
          <w:lang w:val="en-GB"/>
        </w:rPr>
        <w:t xml:space="preserve"> </w:t>
      </w:r>
      <w:r w:rsidRPr="00A427E8">
        <w:rPr>
          <w:sz w:val="24"/>
          <w:szCs w:val="24"/>
          <w:lang w:val="en-GB" w:eastAsia="zh-CN"/>
        </w:rPr>
        <w:t xml:space="preserve">Consistent with our PS-OCT findings, the analysis of the histological slides suggests that collagen </w:t>
      </w:r>
      <w:r w:rsidR="00A427E8" w:rsidRPr="00A427E8">
        <w:rPr>
          <w:sz w:val="24"/>
          <w:szCs w:val="24"/>
          <w:lang w:val="en-GB" w:eastAsia="zh-CN"/>
        </w:rPr>
        <w:t>fibres</w:t>
      </w:r>
      <w:r w:rsidRPr="00A427E8">
        <w:rPr>
          <w:sz w:val="24"/>
          <w:szCs w:val="24"/>
          <w:lang w:val="en-GB" w:eastAsia="zh-CN"/>
        </w:rPr>
        <w:t xml:space="preserve"> in the middle area are more circumferentially organized whereas those adjacent to the endocervical canal and in the outermost areas are mainly arranged in a longitudinal fashion. In addition, various degrees of collagen polar angle, near 80°, have been observed in the middle area, shown in the central column of Fig</w:t>
      </w:r>
      <w:r w:rsidR="005E7551">
        <w:rPr>
          <w:sz w:val="24"/>
          <w:szCs w:val="24"/>
          <w:lang w:val="en-GB" w:eastAsia="zh-CN"/>
        </w:rPr>
        <w:t>ure</w:t>
      </w:r>
      <w:r w:rsidRPr="00A427E8">
        <w:rPr>
          <w:sz w:val="24"/>
          <w:szCs w:val="24"/>
          <w:lang w:val="en-GB" w:eastAsia="zh-CN"/>
        </w:rPr>
        <w:t xml:space="preserve"> </w:t>
      </w:r>
      <w:r w:rsidR="005E7551">
        <w:rPr>
          <w:sz w:val="24"/>
          <w:szCs w:val="24"/>
          <w:lang w:val="en-GB" w:eastAsia="zh-CN"/>
        </w:rPr>
        <w:t>5.9</w:t>
      </w:r>
      <w:r w:rsidRPr="00A427E8">
        <w:rPr>
          <w:sz w:val="24"/>
          <w:szCs w:val="24"/>
          <w:lang w:val="en-GB" w:eastAsia="zh-CN"/>
        </w:rPr>
        <w:t>, which confirms our conclusion obtained from conical beam scans.</w:t>
      </w:r>
    </w:p>
    <w:p w14:paraId="78DA1E3E" w14:textId="5C8487C6" w:rsidR="00AF4202" w:rsidRPr="00A427E8" w:rsidRDefault="00C5436A" w:rsidP="00AF4202">
      <w:pPr>
        <w:pStyle w:val="10BodySubsequentParagraph"/>
        <w:spacing w:line="480" w:lineRule="auto"/>
        <w:jc w:val="center"/>
        <w:rPr>
          <w:sz w:val="24"/>
          <w:szCs w:val="24"/>
          <w:lang w:val="en-GB" w:eastAsia="zh-CN"/>
        </w:rPr>
      </w:pPr>
      <w:r>
        <w:rPr>
          <w:noProof/>
          <w:sz w:val="24"/>
          <w:szCs w:val="24"/>
          <w:lang w:val="en-GB" w:eastAsia="zh-CN"/>
        </w:rPr>
        <mc:AlternateContent>
          <mc:Choice Requires="wps">
            <w:drawing>
              <wp:anchor distT="0" distB="0" distL="114300" distR="114300" simplePos="0" relativeHeight="251679744" behindDoc="0" locked="0" layoutInCell="1" allowOverlap="1" wp14:anchorId="715B077E" wp14:editId="5267D48A">
                <wp:simplePos x="0" y="0"/>
                <wp:positionH relativeFrom="column">
                  <wp:posOffset>4611361</wp:posOffset>
                </wp:positionH>
                <wp:positionV relativeFrom="paragraph">
                  <wp:posOffset>2772723</wp:posOffset>
                </wp:positionV>
                <wp:extent cx="580030" cy="258919"/>
                <wp:effectExtent l="0" t="0" r="0" b="0"/>
                <wp:wrapNone/>
                <wp:docPr id="61" name="Text Box 61"/>
                <wp:cNvGraphicFramePr/>
                <a:graphic xmlns:a="http://schemas.openxmlformats.org/drawingml/2006/main">
                  <a:graphicData uri="http://schemas.microsoft.com/office/word/2010/wordprocessingShape">
                    <wps:wsp>
                      <wps:cNvSpPr txBox="1"/>
                      <wps:spPr>
                        <a:xfrm>
                          <a:off x="0" y="0"/>
                          <a:ext cx="580030" cy="258919"/>
                        </a:xfrm>
                        <a:prstGeom prst="rect">
                          <a:avLst/>
                        </a:prstGeom>
                        <a:noFill/>
                        <a:ln w="6350">
                          <a:noFill/>
                        </a:ln>
                      </wps:spPr>
                      <wps:txbx>
                        <w:txbxContent>
                          <w:p w14:paraId="15AA0CC7" w14:textId="7131862E" w:rsidR="002F3163" w:rsidRPr="00C5436A" w:rsidRDefault="002F3163">
                            <w:pPr>
                              <w:rPr>
                                <w:sz w:val="12"/>
                                <w:szCs w:val="12"/>
                              </w:rPr>
                            </w:pPr>
                            <w:r w:rsidRPr="00C5436A">
                              <w:rPr>
                                <w:sz w:val="16"/>
                                <w:szCs w:val="16"/>
                              </w:rPr>
                              <w:t xml:space="preserve">100 </w:t>
                            </w:r>
                            <w:proofErr w:type="spellStart"/>
                            <w:r w:rsidRPr="00C5436A">
                              <w:rPr>
                                <w:sz w:val="16"/>
                                <w:szCs w:val="16"/>
                              </w:rPr>
                              <w:t>μm</w:t>
                            </w:r>
                            <w:proofErr w:type="spell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15B077E" id="Text Box 61" o:spid="_x0000_s1037" type="#_x0000_t202" style="position:absolute;left:0;text-align:left;margin-left:363.1pt;margin-top:218.3pt;width:45.65pt;height:20.4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" filled="f" stroked="f" strokeweight=".5pt">
                <v:textbox>
                  <w:txbxContent>
                    <w:p w14:paraId="15AA0CC7" w14:textId="7131862E" w:rsidR="002F3163" w:rsidRPr="00C5436A" w:rsidRDefault="002F3163">
                      <w:pPr>
                        <w:rPr>
                          <w:sz w:val="12"/>
                          <w:szCs w:val="12"/>
                        </w:rPr>
                      </w:pPr>
                      <w:r w:rsidRPr="00C5436A">
                        <w:rPr>
                          <w:sz w:val="16"/>
                          <w:szCs w:val="16"/>
                        </w:rPr>
                        <w:t xml:space="preserve">100 </w:t>
                      </w:r>
                      <w:proofErr w:type="spellStart"/>
                      <w:r w:rsidRPr="00C5436A">
                        <w:rPr>
                          <w:sz w:val="16"/>
                          <w:szCs w:val="16"/>
                        </w:rPr>
                        <w:t>μm</w:t>
                      </w:r>
                      <w:proofErr w:type="spellEnd"/>
                    </w:p>
                  </w:txbxContent>
                </v:textbox>
              </v:shape>
            </w:pict>
          </mc:Fallback>
        </mc:AlternateContent>
      </w:r>
      <w:r w:rsidR="003F300A" w:rsidRPr="00A427E8">
        <w:rPr>
          <w:noProof/>
          <w:sz w:val="24"/>
          <w:szCs w:val="24"/>
          <w:lang w:val="en-GB" w:eastAsia="zh-CN"/>
        </w:rPr>
        <w:drawing>
          <wp:inline distT="0" distB="0" distL="0" distR="0" wp14:anchorId="1271FE7D" wp14:editId="3A3CB350">
            <wp:extent cx="4827031" cy="3110098"/>
            <wp:effectExtent l="0" t="0" r="0" b="0"/>
            <wp:docPr id="1458"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4835598" cy="3115618"/>
                    </a:xfrm>
                    <a:prstGeom prst="rect">
                      <a:avLst/>
                    </a:prstGeom>
                    <a:noFill/>
                    <a:ln>
                      <a:noFill/>
                    </a:ln>
                  </pic:spPr>
                </pic:pic>
              </a:graphicData>
            </a:graphic>
          </wp:inline>
        </w:drawing>
      </w:r>
    </w:p>
    <w:p w14:paraId="62C7264F" w14:textId="5145E0EA" w:rsidR="00AF4202" w:rsidRPr="00A427E8" w:rsidRDefault="00AF4202" w:rsidP="005D0EC1">
      <w:r w:rsidRPr="00A427E8">
        <w:rPr>
          <w:b/>
          <w:bCs/>
        </w:rPr>
        <w:lastRenderedPageBreak/>
        <w:t>Fig</w:t>
      </w:r>
      <w:r w:rsidR="005E7551">
        <w:rPr>
          <w:b/>
          <w:bCs/>
        </w:rPr>
        <w:t>ure</w:t>
      </w:r>
      <w:r w:rsidRPr="00A427E8">
        <w:rPr>
          <w:b/>
          <w:bCs/>
        </w:rPr>
        <w:t xml:space="preserve"> </w:t>
      </w:r>
      <w:r w:rsidR="005E7551">
        <w:rPr>
          <w:b/>
          <w:bCs/>
        </w:rPr>
        <w:t>5</w:t>
      </w:r>
      <w:r w:rsidR="00D9551C" w:rsidRPr="00A427E8">
        <w:rPr>
          <w:b/>
          <w:bCs/>
        </w:rPr>
        <w:t>.</w:t>
      </w:r>
      <w:r w:rsidR="005E7551">
        <w:rPr>
          <w:b/>
          <w:bCs/>
        </w:rPr>
        <w:t>9</w:t>
      </w:r>
      <w:r w:rsidRPr="00A427E8">
        <w:t xml:space="preserve">: </w:t>
      </w:r>
      <w:bookmarkStart w:id="921" w:name="_Hlk14803615"/>
      <w:r w:rsidRPr="00A427E8">
        <w:t>Histological slides of three cervical specimens.</w:t>
      </w:r>
      <w:bookmarkEnd w:id="921"/>
      <w:r w:rsidRPr="00A427E8">
        <w:t xml:space="preserve"> The left, central and right columns are the histological slides acquired from the </w:t>
      </w:r>
      <w:r w:rsidR="00DA1392" w:rsidRPr="00A427E8">
        <w:t>centre</w:t>
      </w:r>
      <w:r w:rsidRPr="00A427E8">
        <w:t>, middle and edge cervical area respectively (scale bar = 100 μm).</w:t>
      </w:r>
      <w:r w:rsidR="00B63592">
        <w:t xml:space="preserve"> </w:t>
      </w:r>
      <w:bookmarkStart w:id="922" w:name="_Hlk30112702"/>
      <w:r w:rsidR="00B63592">
        <w:t>The magnification is the same in each of the images.</w:t>
      </w:r>
      <w:bookmarkEnd w:id="922"/>
    </w:p>
    <w:p w14:paraId="0D159339" w14:textId="77777777" w:rsidR="00AF4202" w:rsidRPr="00A427E8" w:rsidRDefault="00AF4202" w:rsidP="005D0EC1"/>
    <w:p w14:paraId="0FBDA21D" w14:textId="26E0AC01" w:rsidR="00AF4202" w:rsidRPr="00A427E8" w:rsidRDefault="00AF4202" w:rsidP="00781868">
      <w:pPr>
        <w:pStyle w:val="Heading4"/>
      </w:pPr>
      <w:bookmarkStart w:id="923" w:name="_Toc31979401"/>
      <w:r w:rsidRPr="00A427E8">
        <w:t>Depolarization image</w:t>
      </w:r>
      <w:bookmarkEnd w:id="923"/>
    </w:p>
    <w:p w14:paraId="7900F30C" w14:textId="073FA570" w:rsidR="00AF4202" w:rsidRPr="00FA6574" w:rsidRDefault="00AF4202" w:rsidP="00AF4202">
      <w:pPr>
        <w:pStyle w:val="09BodyFirstParagraph"/>
        <w:spacing w:line="480" w:lineRule="auto"/>
        <w:rPr>
          <w:sz w:val="24"/>
          <w:szCs w:val="24"/>
          <w:lang w:eastAsia="zh-CN"/>
        </w:rPr>
      </w:pPr>
      <w:r w:rsidRPr="00A427E8">
        <w:rPr>
          <w:sz w:val="24"/>
          <w:szCs w:val="24"/>
          <w:lang w:val="en-GB" w:eastAsia="zh-CN"/>
        </w:rPr>
        <w:t>Polarization scrambling or loss of linear or circular polarization for tissue, termed as depolarization, can also be used in biomedical imaging</w:t>
      </w:r>
      <w:r w:rsidRPr="00A427E8" w:rsidDel="00BB449A">
        <w:rPr>
          <w:sz w:val="24"/>
          <w:szCs w:val="24"/>
          <w:lang w:val="en-GB" w:eastAsia="zh-CN"/>
        </w:rPr>
        <w:t xml:space="preserve"> </w:t>
      </w:r>
      <w:r w:rsidRPr="00A427E8">
        <w:rPr>
          <w:sz w:val="24"/>
          <w:szCs w:val="24"/>
          <w:lang w:val="en-GB" w:eastAsia="zh-CN"/>
        </w:rPr>
        <w:t>to better discriminate between structures. PS-OCT is able to measure the depth-resolved depolarization of a sample using an equivalent parameter: DOPU</w:t>
      </w:r>
      <w:r w:rsidR="002126F3">
        <w:rPr>
          <w:sz w:val="24"/>
          <w:szCs w:val="24"/>
          <w:lang w:val="en-GB" w:eastAsia="zh-CN"/>
        </w:rPr>
        <w:t xml:space="preserve"> </w:t>
      </w:r>
      <w:r w:rsidR="002126F3">
        <w:rPr>
          <w:sz w:val="24"/>
          <w:szCs w:val="24"/>
          <w:lang w:val="en-GB" w:eastAsia="zh-CN"/>
        </w:rPr>
        <w:fldChar w:fldCharType="begin"/>
      </w:r>
      <w:r w:rsidR="002126F3">
        <w:rPr>
          <w:sz w:val="24"/>
          <w:szCs w:val="24"/>
          <w:lang w:val="en-GB" w:eastAsia="zh-CN"/>
        </w:rPr>
        <w:instrText xml:space="preserve"> ADDIN EN.CITE &lt;EndNote&gt;&lt;Cite&gt;&lt;Author&gt;Götzinger&lt;/Author&gt;&lt;Year&gt;2008&lt;/Year&gt;&lt;RecNum&gt;166&lt;/RecNum&gt;&lt;DisplayText&gt;[32]&lt;/DisplayText&gt;&lt;record&gt;&lt;rec-number&gt;166&lt;/rec-number&gt;&lt;foreign-keys&gt;&lt;key app="EN" db-id="xpa0e0dzn59f2seezaa599syxt9e9rfxpwft" timestamp="1579561479"&gt;166&lt;/key&gt;&lt;/foreign-keys&gt;&lt;ref-type name="Journal Article"&gt;17&lt;/ref-type&gt;&lt;contributors&gt;&lt;authors&gt;&lt;author&gt;Götzinger, Erich&lt;/author&gt;&lt;author&gt;Pircher, Michael&lt;/author&gt;&lt;author&gt;Geitzenauer, Wolfgang&lt;/author&gt;&lt;author&gt;Ahlers, Christian&lt;/author&gt;&lt;author&gt;Baumann, Bernhard&lt;/author&gt;&lt;author&gt;Michels, Stephan&lt;/author&gt;&lt;author&gt;Schmidt-Erfurth, Ursula&lt;/author&gt;&lt;author&gt;Hitzenberger, Christoph K&lt;/author&gt;&lt;/authors&gt;&lt;/contributors&gt;&lt;titles&gt;&lt;title&gt;Retinal pigment epithelium segmentation by polarization sensitive optical coherence tomography&lt;/title&gt;&lt;secondary-title&gt;Optics express&lt;/secondary-title&gt;&lt;/titles&gt;&lt;periodical&gt;&lt;full-title&gt;Optics Express&lt;/full-title&gt;&lt;/periodical&gt;&lt;pages&gt;16410-16422&lt;/pages&gt;&lt;volume&gt;16&lt;/volume&gt;&lt;number&gt;21&lt;/number&gt;&lt;dates&gt;&lt;year&gt;2008&lt;/year&gt;&lt;/dates&gt;&lt;isbn&gt;1094-4087&lt;/isbn&gt;&lt;urls&gt;&lt;/urls&gt;&lt;/record&gt;&lt;/Cite&gt;&lt;/EndNote&gt;</w:instrText>
      </w:r>
      <w:r w:rsidR="002126F3">
        <w:rPr>
          <w:sz w:val="24"/>
          <w:szCs w:val="24"/>
          <w:lang w:val="en-GB" w:eastAsia="zh-CN"/>
        </w:rPr>
        <w:fldChar w:fldCharType="separate"/>
      </w:r>
      <w:r w:rsidR="002126F3">
        <w:rPr>
          <w:noProof/>
          <w:sz w:val="24"/>
          <w:szCs w:val="24"/>
          <w:lang w:val="en-GB" w:eastAsia="zh-CN"/>
        </w:rPr>
        <w:t>[32]</w:t>
      </w:r>
      <w:r w:rsidR="002126F3">
        <w:rPr>
          <w:sz w:val="24"/>
          <w:szCs w:val="24"/>
          <w:lang w:val="en-GB" w:eastAsia="zh-CN"/>
        </w:rPr>
        <w:fldChar w:fldCharType="end"/>
      </w:r>
      <w:r w:rsidRPr="00A427E8">
        <w:rPr>
          <w:sz w:val="24"/>
          <w:szCs w:val="24"/>
          <w:lang w:val="en-GB" w:eastAsia="zh-CN"/>
        </w:rPr>
        <w:t xml:space="preserve">. Following the same computational algorithm as the one described </w:t>
      </w:r>
      <w:r w:rsidRPr="002126F3">
        <w:rPr>
          <w:color w:val="auto"/>
          <w:sz w:val="24"/>
          <w:szCs w:val="24"/>
          <w:lang w:val="en-GB" w:eastAsia="zh-CN"/>
        </w:rPr>
        <w:t xml:space="preserve">in </w:t>
      </w:r>
      <w:r w:rsidR="002126F3" w:rsidRPr="002126F3">
        <w:rPr>
          <w:color w:val="auto"/>
          <w:sz w:val="24"/>
          <w:szCs w:val="24"/>
          <w:lang w:val="en-GB" w:eastAsia="zh-CN"/>
        </w:rPr>
        <w:t>s</w:t>
      </w:r>
      <w:r w:rsidRPr="002126F3">
        <w:rPr>
          <w:color w:val="auto"/>
          <w:sz w:val="24"/>
          <w:szCs w:val="24"/>
          <w:lang w:val="en-GB" w:eastAsia="zh-CN"/>
        </w:rPr>
        <w:t xml:space="preserve">ection </w:t>
      </w:r>
      <w:r w:rsidR="002126F3" w:rsidRPr="002126F3">
        <w:rPr>
          <w:color w:val="auto"/>
          <w:sz w:val="24"/>
          <w:szCs w:val="24"/>
          <w:lang w:val="en-GB" w:eastAsia="zh-CN"/>
        </w:rPr>
        <w:t>6.</w:t>
      </w:r>
      <w:r w:rsidRPr="002126F3">
        <w:rPr>
          <w:color w:val="auto"/>
          <w:sz w:val="24"/>
          <w:szCs w:val="24"/>
          <w:lang w:val="en-GB" w:eastAsia="zh-CN"/>
        </w:rPr>
        <w:t xml:space="preserve">3.4, </w:t>
      </w:r>
      <w:r w:rsidRPr="00A427E8">
        <w:rPr>
          <w:sz w:val="24"/>
          <w:szCs w:val="24"/>
          <w:lang w:val="en-GB" w:eastAsia="zh-CN"/>
        </w:rPr>
        <w:t>the DOPU of human cervical tissue can be measured and visualized as shown in Fig</w:t>
      </w:r>
      <w:r w:rsidR="002126F3">
        <w:rPr>
          <w:sz w:val="24"/>
          <w:szCs w:val="24"/>
          <w:lang w:val="en-GB" w:eastAsia="zh-CN"/>
        </w:rPr>
        <w:t>ure</w:t>
      </w:r>
      <w:r w:rsidRPr="00A427E8">
        <w:rPr>
          <w:sz w:val="24"/>
          <w:szCs w:val="24"/>
          <w:lang w:val="en-GB" w:eastAsia="zh-CN"/>
        </w:rPr>
        <w:t xml:space="preserve"> </w:t>
      </w:r>
      <w:r w:rsidR="002126F3">
        <w:rPr>
          <w:sz w:val="24"/>
          <w:szCs w:val="24"/>
          <w:lang w:val="en-GB" w:eastAsia="zh-CN"/>
        </w:rPr>
        <w:t>5</w:t>
      </w:r>
      <w:r w:rsidR="00D9551C" w:rsidRPr="00A427E8">
        <w:rPr>
          <w:sz w:val="24"/>
          <w:szCs w:val="24"/>
          <w:lang w:val="en-GB" w:eastAsia="zh-CN"/>
        </w:rPr>
        <w:t>.</w:t>
      </w:r>
      <w:r w:rsidR="002126F3">
        <w:rPr>
          <w:sz w:val="24"/>
          <w:szCs w:val="24"/>
          <w:lang w:val="en-GB" w:eastAsia="zh-CN"/>
        </w:rPr>
        <w:t>10</w:t>
      </w:r>
      <w:r w:rsidRPr="00A427E8">
        <w:rPr>
          <w:sz w:val="24"/>
          <w:szCs w:val="24"/>
          <w:lang w:val="en-GB" w:eastAsia="zh-CN"/>
        </w:rPr>
        <w:t>. At this particular tissue site, the structural B-scan (Fig</w:t>
      </w:r>
      <w:r w:rsidR="002126F3">
        <w:rPr>
          <w:sz w:val="24"/>
          <w:szCs w:val="24"/>
          <w:lang w:val="en-GB" w:eastAsia="zh-CN"/>
        </w:rPr>
        <w:t>ure</w:t>
      </w:r>
      <w:r w:rsidRPr="00A427E8">
        <w:rPr>
          <w:sz w:val="24"/>
          <w:szCs w:val="24"/>
          <w:lang w:val="en-GB" w:eastAsia="zh-CN"/>
        </w:rPr>
        <w:t xml:space="preserve"> </w:t>
      </w:r>
      <w:r w:rsidR="002126F3">
        <w:rPr>
          <w:sz w:val="24"/>
          <w:szCs w:val="24"/>
          <w:lang w:val="en-GB" w:eastAsia="zh-CN"/>
        </w:rPr>
        <w:t>5</w:t>
      </w:r>
      <w:r w:rsidR="00D9551C" w:rsidRPr="00A427E8">
        <w:rPr>
          <w:sz w:val="24"/>
          <w:szCs w:val="24"/>
          <w:lang w:val="en-GB" w:eastAsia="zh-CN"/>
        </w:rPr>
        <w:t>.</w:t>
      </w:r>
      <w:r w:rsidR="002126F3">
        <w:rPr>
          <w:sz w:val="24"/>
          <w:szCs w:val="24"/>
          <w:lang w:val="en-GB" w:eastAsia="zh-CN"/>
        </w:rPr>
        <w:t xml:space="preserve">10 </w:t>
      </w:r>
      <w:r w:rsidRPr="00A427E8">
        <w:rPr>
          <w:sz w:val="24"/>
          <w:szCs w:val="24"/>
          <w:lang w:val="en-GB" w:eastAsia="zh-CN"/>
        </w:rPr>
        <w:t>a</w:t>
      </w:r>
      <w:r w:rsidR="002126F3">
        <w:rPr>
          <w:sz w:val="24"/>
          <w:szCs w:val="24"/>
          <w:lang w:val="en-GB" w:eastAsia="zh-CN"/>
        </w:rPr>
        <w:t>)</w:t>
      </w:r>
      <w:r w:rsidRPr="00A427E8">
        <w:rPr>
          <w:sz w:val="24"/>
          <w:szCs w:val="24"/>
          <w:lang w:val="en-GB" w:eastAsia="zh-CN"/>
        </w:rPr>
        <w:t xml:space="preserve">) shows negligible contrast between epithelium and stroma (c.f. the significantly better structural contrast seen in </w:t>
      </w:r>
      <w:r w:rsidRPr="002126F3">
        <w:rPr>
          <w:color w:val="auto"/>
          <w:sz w:val="24"/>
          <w:szCs w:val="24"/>
          <w:lang w:val="en-GB" w:eastAsia="zh-CN"/>
        </w:rPr>
        <w:t>Fig</w:t>
      </w:r>
      <w:r w:rsidR="002126F3" w:rsidRPr="002126F3">
        <w:rPr>
          <w:color w:val="auto"/>
          <w:sz w:val="24"/>
          <w:szCs w:val="24"/>
          <w:lang w:val="en-GB" w:eastAsia="zh-CN"/>
        </w:rPr>
        <w:t>ure</w:t>
      </w:r>
      <w:r w:rsidRPr="002126F3">
        <w:rPr>
          <w:color w:val="auto"/>
          <w:sz w:val="24"/>
          <w:szCs w:val="24"/>
          <w:lang w:val="en-GB" w:eastAsia="zh-CN"/>
        </w:rPr>
        <w:t xml:space="preserve"> </w:t>
      </w:r>
      <w:r w:rsidR="002126F3" w:rsidRPr="002126F3">
        <w:rPr>
          <w:color w:val="auto"/>
          <w:sz w:val="24"/>
          <w:szCs w:val="24"/>
          <w:lang w:val="en-GB" w:eastAsia="zh-CN"/>
        </w:rPr>
        <w:t>5</w:t>
      </w:r>
      <w:r w:rsidR="00D9551C" w:rsidRPr="002126F3">
        <w:rPr>
          <w:color w:val="auto"/>
          <w:sz w:val="24"/>
          <w:szCs w:val="24"/>
          <w:lang w:val="en-GB" w:eastAsia="zh-CN"/>
        </w:rPr>
        <w:t>.</w:t>
      </w:r>
      <w:r w:rsidR="002126F3" w:rsidRPr="002126F3">
        <w:rPr>
          <w:color w:val="auto"/>
          <w:sz w:val="24"/>
          <w:szCs w:val="24"/>
          <w:lang w:val="en-GB" w:eastAsia="zh-CN"/>
        </w:rPr>
        <w:t>6</w:t>
      </w:r>
      <w:r w:rsidRPr="002126F3">
        <w:rPr>
          <w:color w:val="auto"/>
          <w:sz w:val="24"/>
          <w:szCs w:val="24"/>
          <w:lang w:val="en-GB" w:eastAsia="zh-CN"/>
        </w:rPr>
        <w:t xml:space="preserve"> a</w:t>
      </w:r>
      <w:r w:rsidR="002126F3" w:rsidRPr="002126F3">
        <w:rPr>
          <w:color w:val="auto"/>
          <w:sz w:val="24"/>
          <w:szCs w:val="24"/>
          <w:lang w:val="en-GB" w:eastAsia="zh-CN"/>
        </w:rPr>
        <w:t>)</w:t>
      </w:r>
      <w:r w:rsidRPr="002126F3">
        <w:rPr>
          <w:color w:val="auto"/>
          <w:sz w:val="24"/>
          <w:szCs w:val="24"/>
          <w:lang w:val="en-GB" w:eastAsia="zh-CN"/>
        </w:rPr>
        <w:t>). In Fig</w:t>
      </w:r>
      <w:r w:rsidR="002126F3">
        <w:rPr>
          <w:color w:val="auto"/>
          <w:sz w:val="24"/>
          <w:szCs w:val="24"/>
          <w:lang w:val="en-GB" w:eastAsia="zh-CN"/>
        </w:rPr>
        <w:t>ure</w:t>
      </w:r>
      <w:r w:rsidRPr="002126F3">
        <w:rPr>
          <w:color w:val="auto"/>
          <w:sz w:val="24"/>
          <w:szCs w:val="24"/>
          <w:lang w:val="en-GB" w:eastAsia="zh-CN"/>
        </w:rPr>
        <w:t xml:space="preserve"> </w:t>
      </w:r>
      <w:r w:rsidR="002126F3">
        <w:rPr>
          <w:color w:val="auto"/>
          <w:sz w:val="24"/>
          <w:szCs w:val="24"/>
          <w:lang w:val="en-GB" w:eastAsia="zh-CN"/>
        </w:rPr>
        <w:t>5</w:t>
      </w:r>
      <w:r w:rsidR="00D9551C" w:rsidRPr="00A427E8">
        <w:rPr>
          <w:sz w:val="24"/>
          <w:szCs w:val="24"/>
          <w:lang w:val="en-GB" w:eastAsia="zh-CN"/>
        </w:rPr>
        <w:t>.</w:t>
      </w:r>
      <w:r w:rsidR="002126F3">
        <w:rPr>
          <w:sz w:val="24"/>
          <w:szCs w:val="24"/>
          <w:lang w:val="en-GB" w:eastAsia="zh-CN"/>
        </w:rPr>
        <w:t>10</w:t>
      </w:r>
      <w:r w:rsidRPr="00A427E8">
        <w:rPr>
          <w:sz w:val="24"/>
          <w:szCs w:val="24"/>
          <w:lang w:val="en-GB" w:eastAsia="zh-CN"/>
        </w:rPr>
        <w:t xml:space="preserve"> c), the DOPU of cervical tissue in the middle area is normalized in the range of 0-1, and displayed below a threshold of DOPU=0.5. Since the DOPU value indicates the correlation between the polarization state of speckle and adjacent speckles, the tissue prefers to preserve polarization if DOPU is close 1. Conversely, when the tissue has a high degree of depolarization, DOPU is near 0 </w:t>
      </w:r>
      <w:r w:rsidR="002126F3">
        <w:rPr>
          <w:sz w:val="24"/>
          <w:szCs w:val="24"/>
          <w:lang w:val="en-GB" w:eastAsia="zh-CN"/>
        </w:rPr>
        <w:fldChar w:fldCharType="begin"/>
      </w:r>
      <w:r w:rsidR="002126F3">
        <w:rPr>
          <w:sz w:val="24"/>
          <w:szCs w:val="24"/>
          <w:lang w:val="en-GB" w:eastAsia="zh-CN"/>
        </w:rPr>
        <w:instrText xml:space="preserve"> ADDIN EN.CITE &lt;EndNote&gt;&lt;Cite&gt;&lt;Author&gt;Götzinger&lt;/Author&gt;&lt;Year&gt;2008&lt;/Year&gt;&lt;RecNum&gt;166&lt;/RecNum&gt;&lt;DisplayText&gt;[32]&lt;/DisplayText&gt;&lt;record&gt;&lt;rec-number&gt;166&lt;/rec-number&gt;&lt;foreign-keys&gt;&lt;key app="EN" db-id="xpa0e0dzn59f2seezaa599syxt9e9rfxpwft" timestamp="1579561479"&gt;166&lt;/key&gt;&lt;/foreign-keys&gt;&lt;ref-type name="Journal Article"&gt;17&lt;/ref-type&gt;&lt;contributors&gt;&lt;authors&gt;&lt;author&gt;Götzinger, Erich&lt;/author&gt;&lt;author&gt;Pircher, Michael&lt;/author&gt;&lt;author&gt;Geitzenauer, Wolfgang&lt;/author&gt;&lt;author&gt;Ahlers, Christian&lt;/author&gt;&lt;author&gt;Baumann, Bernhard&lt;/author&gt;&lt;author&gt;Michels, Stephan&lt;/author&gt;&lt;author&gt;Schmidt-Erfurth, Ursula&lt;/author&gt;&lt;author&gt;Hitzenberger, Christoph K&lt;/author&gt;&lt;/authors&gt;&lt;/contributors&gt;&lt;titles&gt;&lt;title&gt;Retinal pigment epithelium segmentation by polarization sensitive optical coherence tomography&lt;/title&gt;&lt;secondary-title&gt;Optics express&lt;/secondary-title&gt;&lt;/titles&gt;&lt;periodical&gt;&lt;full-title&gt;Optics Express&lt;/full-title&gt;&lt;/periodical&gt;&lt;pages&gt;16410-16422&lt;/pages&gt;&lt;volume&gt;16&lt;/volume&gt;&lt;number&gt;21&lt;/number&gt;&lt;dates&gt;&lt;year&gt;2008&lt;/year&gt;&lt;/dates&gt;&lt;isbn&gt;1094-4087&lt;/isbn&gt;&lt;urls&gt;&lt;/urls&gt;&lt;/record&gt;&lt;/Cite&gt;&lt;/EndNote&gt;</w:instrText>
      </w:r>
      <w:r w:rsidR="002126F3">
        <w:rPr>
          <w:sz w:val="24"/>
          <w:szCs w:val="24"/>
          <w:lang w:val="en-GB" w:eastAsia="zh-CN"/>
        </w:rPr>
        <w:fldChar w:fldCharType="separate"/>
      </w:r>
      <w:r w:rsidR="002126F3">
        <w:rPr>
          <w:noProof/>
          <w:sz w:val="24"/>
          <w:szCs w:val="24"/>
          <w:lang w:val="en-GB" w:eastAsia="zh-CN"/>
        </w:rPr>
        <w:t>[32]</w:t>
      </w:r>
      <w:r w:rsidR="002126F3">
        <w:rPr>
          <w:sz w:val="24"/>
          <w:szCs w:val="24"/>
          <w:lang w:val="en-GB" w:eastAsia="zh-CN"/>
        </w:rPr>
        <w:fldChar w:fldCharType="end"/>
      </w:r>
      <w:r w:rsidRPr="00A427E8">
        <w:rPr>
          <w:sz w:val="24"/>
          <w:szCs w:val="24"/>
          <w:lang w:val="en-GB" w:eastAsia="zh-CN"/>
        </w:rPr>
        <w:t>. The cervical epithelium has the DOPU value beyond the threshold, namely &gt;0.5, in Fig</w:t>
      </w:r>
      <w:r w:rsidR="002126F3">
        <w:rPr>
          <w:sz w:val="24"/>
          <w:szCs w:val="24"/>
          <w:lang w:val="en-GB" w:eastAsia="zh-CN"/>
        </w:rPr>
        <w:t>ure</w:t>
      </w:r>
      <w:r w:rsidRPr="00A427E8">
        <w:rPr>
          <w:sz w:val="24"/>
          <w:szCs w:val="24"/>
          <w:lang w:val="en-GB" w:eastAsia="zh-CN"/>
        </w:rPr>
        <w:t xml:space="preserve"> </w:t>
      </w:r>
      <w:r w:rsidR="002126F3">
        <w:rPr>
          <w:sz w:val="24"/>
          <w:szCs w:val="24"/>
          <w:lang w:val="en-GB" w:eastAsia="zh-CN"/>
        </w:rPr>
        <w:t>5.10</w:t>
      </w:r>
      <w:r w:rsidRPr="00A427E8">
        <w:rPr>
          <w:sz w:val="24"/>
          <w:szCs w:val="24"/>
          <w:lang w:val="en-GB" w:eastAsia="zh-CN"/>
        </w:rPr>
        <w:t xml:space="preserve"> c). Therefore</w:t>
      </w:r>
      <w:r w:rsidRPr="00FA6574">
        <w:rPr>
          <w:sz w:val="24"/>
          <w:szCs w:val="24"/>
          <w:lang w:eastAsia="zh-CN"/>
        </w:rPr>
        <w:t>, a polarization preserving layer can be seen for the cervical epithelium. In Fig</w:t>
      </w:r>
      <w:r w:rsidR="002126F3">
        <w:rPr>
          <w:sz w:val="24"/>
          <w:szCs w:val="24"/>
          <w:lang w:eastAsia="zh-CN"/>
        </w:rPr>
        <w:t>ure</w:t>
      </w:r>
      <w:r w:rsidRPr="00FA6574">
        <w:rPr>
          <w:sz w:val="24"/>
          <w:szCs w:val="24"/>
          <w:lang w:eastAsia="zh-CN"/>
        </w:rPr>
        <w:t xml:space="preserve"> </w:t>
      </w:r>
      <w:r w:rsidR="002126F3">
        <w:rPr>
          <w:sz w:val="24"/>
          <w:szCs w:val="24"/>
          <w:lang w:eastAsia="zh-CN"/>
        </w:rPr>
        <w:t>5</w:t>
      </w:r>
      <w:r w:rsidR="00D9551C">
        <w:rPr>
          <w:sz w:val="24"/>
          <w:szCs w:val="24"/>
          <w:lang w:eastAsia="zh-CN"/>
        </w:rPr>
        <w:t>.</w:t>
      </w:r>
      <w:r w:rsidR="002126F3">
        <w:rPr>
          <w:sz w:val="24"/>
          <w:szCs w:val="24"/>
          <w:lang w:eastAsia="zh-CN"/>
        </w:rPr>
        <w:t>10</w:t>
      </w:r>
      <w:r w:rsidRPr="00FA6574">
        <w:rPr>
          <w:sz w:val="24"/>
          <w:szCs w:val="24"/>
          <w:lang w:eastAsia="zh-CN"/>
        </w:rPr>
        <w:t xml:space="preserve"> d), the tissue depolarization is overlaid on the intensity image, and the opacity of red refers to the degree of depolarization. It is shown that the tissue with high depolarization </w:t>
      </w:r>
      <w:r w:rsidRPr="00FA6574">
        <w:rPr>
          <w:sz w:val="24"/>
          <w:szCs w:val="24"/>
          <w:lang w:eastAsia="zh-CN"/>
        </w:rPr>
        <w:lastRenderedPageBreak/>
        <w:t>corresponds to the collagen rich stromal layer which has obvious increase of retardance versus image depth in the retardance image (Fig</w:t>
      </w:r>
      <w:r w:rsidR="002126F3">
        <w:rPr>
          <w:sz w:val="24"/>
          <w:szCs w:val="24"/>
          <w:lang w:eastAsia="zh-CN"/>
        </w:rPr>
        <w:t>ure</w:t>
      </w:r>
      <w:r w:rsidRPr="00FA6574">
        <w:rPr>
          <w:sz w:val="24"/>
          <w:szCs w:val="24"/>
          <w:lang w:eastAsia="zh-CN"/>
        </w:rPr>
        <w:t xml:space="preserve"> </w:t>
      </w:r>
      <w:r w:rsidR="002126F3">
        <w:rPr>
          <w:sz w:val="24"/>
          <w:szCs w:val="24"/>
          <w:lang w:eastAsia="zh-CN"/>
        </w:rPr>
        <w:t>5</w:t>
      </w:r>
      <w:r w:rsidR="00D9551C">
        <w:rPr>
          <w:sz w:val="24"/>
          <w:szCs w:val="24"/>
          <w:lang w:eastAsia="zh-CN"/>
        </w:rPr>
        <w:t>.</w:t>
      </w:r>
      <w:r w:rsidR="002126F3">
        <w:rPr>
          <w:sz w:val="24"/>
          <w:szCs w:val="24"/>
          <w:lang w:eastAsia="zh-CN"/>
        </w:rPr>
        <w:t>10</w:t>
      </w:r>
      <w:r w:rsidRPr="00FA6574">
        <w:rPr>
          <w:sz w:val="24"/>
          <w:szCs w:val="24"/>
          <w:lang w:eastAsia="zh-CN"/>
        </w:rPr>
        <w:t xml:space="preserve"> b)) and high birefringence.</w:t>
      </w:r>
    </w:p>
    <w:p w14:paraId="3478FC43" w14:textId="2509EE19" w:rsidR="00AF4202" w:rsidRPr="00FA6574" w:rsidRDefault="003F300A" w:rsidP="00AF4202">
      <w:pPr>
        <w:pStyle w:val="09BodyFirstParagraph"/>
        <w:spacing w:line="480" w:lineRule="auto"/>
        <w:jc w:val="center"/>
        <w:rPr>
          <w:sz w:val="24"/>
          <w:szCs w:val="24"/>
          <w:lang w:eastAsia="zh-CN"/>
        </w:rPr>
      </w:pPr>
      <w:r w:rsidRPr="00665038">
        <w:rPr>
          <w:noProof/>
          <w:sz w:val="24"/>
          <w:szCs w:val="24"/>
          <w:lang w:eastAsia="zh-CN"/>
        </w:rPr>
        <w:drawing>
          <wp:inline distT="0" distB="0" distL="0" distR="0" wp14:anchorId="4C5165E0" wp14:editId="69BE2CFF">
            <wp:extent cx="5127259" cy="2908935"/>
            <wp:effectExtent l="0" t="0" r="0" b="0"/>
            <wp:docPr id="1459"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
                    <pic:cNvPicPr>
                      <a:picLocks noChangeAspect="1" noChangeArrowheads="1"/>
                    </pic:cNvPicPr>
                  </pic:nvPicPr>
                  <pic:blipFill>
                    <a:blip r:embed="rId75" cstate="print">
                      <a:extLst>
                        <a:ext uri="{28A0092B-C50C-407E-A947-70E740481C1C}">
                          <a14:useLocalDpi xmlns:a14="http://schemas.microsoft.com/office/drawing/2010/main" val="0"/>
                        </a:ext>
                      </a:extLst>
                    </a:blip>
                    <a:srcRect b="7631"/>
                    <a:stretch>
                      <a:fillRect/>
                    </a:stretch>
                  </pic:blipFill>
                  <pic:spPr bwMode="auto">
                    <a:xfrm>
                      <a:off x="0" y="0"/>
                      <a:ext cx="5140801" cy="2916618"/>
                    </a:xfrm>
                    <a:prstGeom prst="rect">
                      <a:avLst/>
                    </a:prstGeom>
                    <a:noFill/>
                    <a:ln>
                      <a:noFill/>
                    </a:ln>
                  </pic:spPr>
                </pic:pic>
              </a:graphicData>
            </a:graphic>
          </wp:inline>
        </w:drawing>
      </w:r>
    </w:p>
    <w:p w14:paraId="20725535" w14:textId="054A182A" w:rsidR="00AF4202" w:rsidRPr="00FA6574" w:rsidRDefault="00AF4202" w:rsidP="005D0EC1">
      <w:r w:rsidRPr="00D9551C">
        <w:rPr>
          <w:b/>
          <w:bCs/>
        </w:rPr>
        <w:t>Fig</w:t>
      </w:r>
      <w:r w:rsidR="002126F3">
        <w:rPr>
          <w:b/>
          <w:bCs/>
        </w:rPr>
        <w:t>ure</w:t>
      </w:r>
      <w:r w:rsidRPr="00D9551C">
        <w:rPr>
          <w:b/>
          <w:bCs/>
        </w:rPr>
        <w:t xml:space="preserve"> </w:t>
      </w:r>
      <w:r w:rsidR="002126F3">
        <w:rPr>
          <w:b/>
          <w:bCs/>
        </w:rPr>
        <w:t>5</w:t>
      </w:r>
      <w:r w:rsidR="00D9551C" w:rsidRPr="00D9551C">
        <w:rPr>
          <w:b/>
          <w:bCs/>
        </w:rPr>
        <w:t>.</w:t>
      </w:r>
      <w:r w:rsidR="002126F3">
        <w:rPr>
          <w:b/>
          <w:bCs/>
        </w:rPr>
        <w:t>10</w:t>
      </w:r>
      <w:r w:rsidR="002126F3">
        <w:t>:</w:t>
      </w:r>
      <w:r w:rsidRPr="00FA6574">
        <w:t xml:space="preserve"> </w:t>
      </w:r>
      <w:bookmarkStart w:id="924" w:name="_Hlk14803824"/>
      <w:r w:rsidRPr="00FA6574">
        <w:t>PS-OCT images of a human cervical specimen in m</w:t>
      </w:r>
      <w:r w:rsidR="00127F89">
        <w:t>i</w:t>
      </w:r>
      <w:r w:rsidRPr="00FA6574">
        <w:t xml:space="preserve">ddle area for </w:t>
      </w:r>
      <w:r w:rsidR="00DF66C7" w:rsidRPr="00FA6574">
        <w:t>analysing</w:t>
      </w:r>
      <w:r w:rsidRPr="00FA6574">
        <w:t xml:space="preserve"> depolarization of tissue</w:t>
      </w:r>
      <w:bookmarkEnd w:id="924"/>
      <w:r w:rsidRPr="00FA6574">
        <w:t>: a) Intensity image; b) retardance image; c) DOPU image displayed below a threshold of DOP</w:t>
      </w:r>
      <w:r w:rsidRPr="002B1173">
        <w:t>U</w:t>
      </w:r>
      <w:r w:rsidRPr="00FA6574">
        <w:t>=0.5; d) the overlay of structures with DOPU in red in the intensity image. The opacity of red indicates the degree of depolarization.</w:t>
      </w:r>
    </w:p>
    <w:p w14:paraId="5D3B94F0" w14:textId="77777777" w:rsidR="00AF4202" w:rsidRDefault="00AF4202" w:rsidP="005D0EC1"/>
    <w:p w14:paraId="51CDAE5A" w14:textId="37C42741" w:rsidR="00AF4202" w:rsidRDefault="00AF4202" w:rsidP="005D0EC1">
      <w:r w:rsidRPr="00FA6574">
        <w:t>The polarization preserving character of a tissue has been reported to depend on the size and density of the scatter, the polarization states of illumination light, transport albedo, the sample birefringence, the diattenuation and the optical properties of the surrounding medium</w:t>
      </w:r>
      <w:r w:rsidR="00614A96">
        <w:t xml:space="preserve"> </w:t>
      </w:r>
      <w:r w:rsidR="00614A96">
        <w:rPr>
          <w:noProof/>
        </w:rPr>
        <w:fldChar w:fldCharType="begin">
          <w:fldData xml:space="preserve">PEVuZE5vdGU+PENpdGU+PEF1dGhvcj5TYW5rYXJhbjwvQXV0aG9yPjxZZWFyPjIwMDI8L1llYXI+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</w:fldData>
        </w:fldChar>
      </w:r>
      <w:r w:rsidR="00614A96">
        <w:rPr>
          <w:noProof/>
        </w:rPr>
        <w:instrText xml:space="preserve"> ADDIN EN.CITE </w:instrText>
      </w:r>
      <w:r w:rsidR="00614A96">
        <w:rPr>
          <w:noProof/>
        </w:rPr>
        <w:fldChar w:fldCharType="begin">
          <w:fldData xml:space="preserve">PEVuZE5vdGU+PENpdGU+PEF1dGhvcj5TYW5rYXJhbjwvQXV0aG9yPjxZZWFyPjIwMDI8L1llYXI+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</w:fldData>
        </w:fldChar>
      </w:r>
      <w:r w:rsidR="00614A96">
        <w:rPr>
          <w:noProof/>
        </w:rPr>
        <w:instrText xml:space="preserve"> ADDIN EN.CITE.DATA </w:instrText>
      </w:r>
      <w:r w:rsidR="00614A96">
        <w:rPr>
          <w:noProof/>
        </w:rPr>
      </w:r>
      <w:r w:rsidR="00614A96">
        <w:rPr>
          <w:noProof/>
        </w:rPr>
        <w:fldChar w:fldCharType="end"/>
      </w:r>
      <w:r w:rsidR="00614A96">
        <w:rPr>
          <w:noProof/>
        </w:rPr>
      </w:r>
      <w:r w:rsidR="00614A96">
        <w:rPr>
          <w:noProof/>
        </w:rPr>
        <w:fldChar w:fldCharType="separate"/>
      </w:r>
      <w:r w:rsidR="00614A96">
        <w:rPr>
          <w:noProof/>
        </w:rPr>
        <w:t>[40-43]</w:t>
      </w:r>
      <w:r w:rsidR="00614A96">
        <w:rPr>
          <w:noProof/>
        </w:rPr>
        <w:fldChar w:fldCharType="end"/>
      </w:r>
      <w:r w:rsidRPr="00FA6574">
        <w:t xml:space="preserve">. Several studies have concluded that (1) the depolarization of tissue has shown to be proportional to the number of scattering events and transport albedo, and (2) birefringent tissue normally displays a higher degree of depolarization than non-birefringent tissue. Consistently, our experiments have shown that birefringent tissue, i.e. collagen </w:t>
      </w:r>
      <w:r w:rsidR="00DF66C7" w:rsidRPr="00FA6574">
        <w:t>fibres</w:t>
      </w:r>
      <w:r w:rsidRPr="00FA6574">
        <w:t>, has higher level of depolarization than non-</w:t>
      </w:r>
      <w:r w:rsidRPr="00FA6574">
        <w:lastRenderedPageBreak/>
        <w:t xml:space="preserve">birefringent tissue, i.e. cervical epithelium. In preclinical applications, the depolarization assessed with PS-OCT has been used to explore and identify carious </w:t>
      </w:r>
      <w:r w:rsidR="00A31B08" w:rsidRPr="00FA6574">
        <w:t>lesions</w:t>
      </w:r>
      <w:r w:rsidR="00614A96">
        <w:rPr>
          <w:noProof/>
        </w:rPr>
        <w:t xml:space="preserve"> </w:t>
      </w:r>
      <w:r w:rsidR="00614A96">
        <w:rPr>
          <w:noProof/>
        </w:rPr>
        <w:fldChar w:fldCharType="begin"/>
      </w:r>
      <w:r w:rsidR="00614A96">
        <w:rPr>
          <w:noProof/>
        </w:rPr>
        <w:instrText xml:space="preserve"> ADDIN EN.CITE &lt;EndNote&gt;&lt;Cite&gt;&lt;Author&gt;Golde&lt;/Author&gt;&lt;Year&gt;2018&lt;/Year&gt;&lt;RecNum&gt;297&lt;/RecNum&gt;&lt;DisplayText&gt;[44]&lt;/DisplayText&gt;&lt;record&gt;&lt;rec-number&gt;297&lt;/rec-number&gt;&lt;foreign-keys&gt;&lt;key app="EN" db-id="xpa0e0dzn59f2seezaa599syxt9e9rfxpwft" timestamp="1581078081"&gt;297&lt;/key&gt;&lt;/foreign-keys&gt;&lt;ref-type name="Journal Article"&gt;17&lt;/ref-type&gt;&lt;contributors&gt;&lt;authors&gt;&lt;author&gt;Golde, Jonas&lt;/author&gt;&lt;author&gt;Tetschke, Florian&lt;/author&gt;&lt;author&gt;Walther, Julia&lt;/author&gt;&lt;author&gt;Rosenauer, Tobias&lt;/author&gt;&lt;author&gt;Hempel, Franz&lt;/author&gt;&lt;author&gt;Hannig, Christian&lt;/author&gt;&lt;author&gt;Koch, Edmund&lt;/author&gt;&lt;author&gt;Kirsten, Lars&lt;/author&gt;&lt;/authors&gt;&lt;/contributors&gt;&lt;titles&gt;&lt;title&gt;Detection of carious lesions utilizing depolarization imaging by polarization sensitive optical coherence tomography&lt;/title&gt;&lt;secondary-title&gt;Journal of biomedical optics&lt;/secondary-title&gt;&lt;/titles&gt;&lt;periodical&gt;&lt;full-title&gt;Journal of biomedical optics&lt;/full-title&gt;&lt;/periodical&gt;&lt;pages&gt;071203&lt;/pages&gt;&lt;volume&gt;23&lt;/volume&gt;&lt;number&gt;7&lt;/number&gt;&lt;dates&gt;&lt;year&gt;2018&lt;/year&gt;&lt;/dates&gt;&lt;isbn&gt;1083-3668&lt;/isbn&gt;&lt;urls&gt;&lt;/urls&gt;&lt;/record&gt;&lt;/Cite&gt;&lt;/EndNote&gt;</w:instrText>
      </w:r>
      <w:r w:rsidR="00614A96">
        <w:rPr>
          <w:noProof/>
        </w:rPr>
        <w:fldChar w:fldCharType="separate"/>
      </w:r>
      <w:r w:rsidR="00614A96">
        <w:rPr>
          <w:noProof/>
        </w:rPr>
        <w:t>[44]</w:t>
      </w:r>
      <w:r w:rsidR="00614A96">
        <w:rPr>
          <w:noProof/>
        </w:rPr>
        <w:fldChar w:fldCharType="end"/>
      </w:r>
      <w:r w:rsidRPr="00FA6574">
        <w:t xml:space="preserve"> and retinal pigment epithelium</w:t>
      </w:r>
      <w:r w:rsidR="0009103D">
        <w:t xml:space="preserve"> </w:t>
      </w:r>
      <w:r w:rsidR="00614A96">
        <w:rPr>
          <w:noProof/>
        </w:rPr>
        <w:fldChar w:fldCharType="begin">
          <w:fldData xml:space="preserve">PEVuZE5vdGU+PENpdGU+PEF1dGhvcj5CYXVtYW5uPC9BdXRob3I+PFllYXI+MjAwOTwvWWVhcj48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</w:fldData>
        </w:fldChar>
      </w:r>
      <w:r w:rsidR="00614A96">
        <w:rPr>
          <w:noProof/>
        </w:rPr>
        <w:instrText xml:space="preserve"> ADDIN EN.CITE </w:instrText>
      </w:r>
      <w:r w:rsidR="00614A96">
        <w:rPr>
          <w:noProof/>
        </w:rPr>
        <w:fldChar w:fldCharType="begin">
          <w:fldData xml:space="preserve">PEVuZE5vdGU+PENpdGU+PEF1dGhvcj5CYXVtYW5uPC9BdXRob3I+PFllYXI+MjAwOTwvWWVhcj48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</w:fldData>
        </w:fldChar>
      </w:r>
      <w:r w:rsidR="00614A96">
        <w:rPr>
          <w:noProof/>
        </w:rPr>
        <w:instrText xml:space="preserve"> ADDIN EN.CITE.DATA </w:instrText>
      </w:r>
      <w:r w:rsidR="00614A96">
        <w:rPr>
          <w:noProof/>
        </w:rPr>
      </w:r>
      <w:r w:rsidR="00614A96">
        <w:rPr>
          <w:noProof/>
        </w:rPr>
        <w:fldChar w:fldCharType="end"/>
      </w:r>
      <w:r w:rsidR="00614A96">
        <w:rPr>
          <w:noProof/>
        </w:rPr>
      </w:r>
      <w:r w:rsidR="00614A96">
        <w:rPr>
          <w:noProof/>
        </w:rPr>
        <w:fldChar w:fldCharType="separate"/>
      </w:r>
      <w:r w:rsidR="00614A96">
        <w:rPr>
          <w:noProof/>
        </w:rPr>
        <w:t>[32, 45-47]</w:t>
      </w:r>
      <w:r w:rsidR="00614A96">
        <w:rPr>
          <w:noProof/>
        </w:rPr>
        <w:fldChar w:fldCharType="end"/>
      </w:r>
      <w:r w:rsidRPr="00FA6574">
        <w:t xml:space="preserve"> with promising results. DOPU has been shown to be an excellent indictor for detecting and quantifying natural pigment, such as melanin granules</w:t>
      </w:r>
      <w:r w:rsidR="0009103D">
        <w:t xml:space="preserve"> </w:t>
      </w:r>
      <w:r w:rsidR="0009103D">
        <w:rPr>
          <w:noProof/>
        </w:rPr>
        <w:fldChar w:fldCharType="begin">
          <w:fldData xml:space="preserve">PEVuZE5vdGU+PENpdGU+PEF1dGhvcj5CYXVtYW5uPC9BdXRob3I+PFllYXI+MjAxNzwvWWVhcj48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</w:fldData>
        </w:fldChar>
      </w:r>
      <w:r w:rsidR="0009103D">
        <w:rPr>
          <w:noProof/>
        </w:rPr>
        <w:instrText xml:space="preserve"> ADDIN EN.CITE </w:instrText>
      </w:r>
      <w:r w:rsidR="0009103D">
        <w:rPr>
          <w:noProof/>
        </w:rPr>
        <w:fldChar w:fldCharType="begin">
          <w:fldData xml:space="preserve">PEVuZE5vdGU+PENpdGU+PEF1dGhvcj5CYXVtYW5uPC9BdXRob3I+PFllYXI+MjAxNzwvWWVhcj48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</w:fldData>
        </w:fldChar>
      </w:r>
      <w:r w:rsidR="0009103D">
        <w:rPr>
          <w:noProof/>
        </w:rPr>
        <w:instrText xml:space="preserve"> ADDIN EN.CITE.DATA </w:instrText>
      </w:r>
      <w:r w:rsidR="0009103D">
        <w:rPr>
          <w:noProof/>
        </w:rPr>
      </w:r>
      <w:r w:rsidR="0009103D">
        <w:rPr>
          <w:noProof/>
        </w:rPr>
        <w:fldChar w:fldCharType="end"/>
      </w:r>
      <w:r w:rsidR="0009103D">
        <w:rPr>
          <w:noProof/>
        </w:rPr>
      </w:r>
      <w:r w:rsidR="0009103D">
        <w:rPr>
          <w:noProof/>
        </w:rPr>
        <w:fldChar w:fldCharType="separate"/>
      </w:r>
      <w:r w:rsidR="0009103D">
        <w:rPr>
          <w:noProof/>
        </w:rPr>
        <w:t>[25, 45, 46]</w:t>
      </w:r>
      <w:r w:rsidR="0009103D">
        <w:rPr>
          <w:noProof/>
        </w:rPr>
        <w:fldChar w:fldCharType="end"/>
      </w:r>
      <w:r w:rsidRPr="00FA6574">
        <w:t>. Thus, the tissue depolarization is another potential biomarker of PTB.</w:t>
      </w:r>
    </w:p>
    <w:p w14:paraId="169064C9" w14:textId="77777777" w:rsidR="00A31B08" w:rsidRPr="00A31B08" w:rsidRDefault="00A31B08" w:rsidP="005D0EC1"/>
    <w:p w14:paraId="4375896A" w14:textId="21F440F7" w:rsidR="00AF4202" w:rsidRPr="00A31B08" w:rsidRDefault="00AF4202" w:rsidP="005F44BE">
      <w:pPr>
        <w:pStyle w:val="Heading4"/>
      </w:pPr>
      <w:bookmarkStart w:id="925" w:name="_Toc31979402"/>
      <w:r w:rsidRPr="002B1173">
        <w:t>Benefits of PS-OCT for evaluating PTB</w:t>
      </w:r>
      <w:bookmarkEnd w:id="925"/>
    </w:p>
    <w:p w14:paraId="0F258146" w14:textId="1F2FA858" w:rsidR="00AF4202" w:rsidRDefault="00AF4202" w:rsidP="005D0EC1">
      <w:r w:rsidRPr="00FA6574">
        <w:t xml:space="preserve">In summary, PS-OCT can directly measure a number of cervical parameters, including depth-resolved changes in intensity, phase retardance, birefringence, collagen orientation and depolarization. The depth-resolved information allows us </w:t>
      </w:r>
      <w:r w:rsidR="00D61F28" w:rsidRPr="00FA6574">
        <w:t>to obtain</w:t>
      </w:r>
      <w:r w:rsidRPr="00FA6574">
        <w:t xml:space="preserve"> additional biomarker information, such as the epithelial thickness and 3D cervical collage</w:t>
      </w:r>
      <w:r w:rsidR="0009103D">
        <w:t>n</w:t>
      </w:r>
      <w:r w:rsidRPr="00FA6574">
        <w:t xml:space="preserve"> architecture, which other modalities find difficult to provide. For example, Full-field Mueller colposcopy cannot measure the epithelial thickness and the out-of-plane </w:t>
      </w:r>
      <w:r w:rsidR="00D61F28" w:rsidRPr="00FA6574">
        <w:t>fibre</w:t>
      </w:r>
      <w:r w:rsidRPr="00FA6574">
        <w:t xml:space="preserve"> orientation, since it only gives us depth-wise average information. In addition, confocal fluorescence microscopy cannot provide equivalent information due to insufficient imaging depth as discussed in section </w:t>
      </w:r>
      <w:r w:rsidR="0009103D">
        <w:t>6.4</w:t>
      </w:r>
      <w:r w:rsidRPr="00FA6574">
        <w:t>.1. All these physical measurements could potentially become valuable biomarkers for evaluating PTB. However, to verify the feasibility of these measurements in clinical applications, statistically powered clinical trials of the different approaches and systematic reviews of the results are required.</w:t>
      </w:r>
    </w:p>
    <w:p w14:paraId="2CDD2522" w14:textId="77777777" w:rsidR="00AF4202" w:rsidRPr="00FA6574" w:rsidRDefault="00AF4202" w:rsidP="005D0EC1"/>
    <w:p w14:paraId="3AE666DD" w14:textId="6F1EC936" w:rsidR="00AF4202" w:rsidRPr="002B1173" w:rsidRDefault="00AF4202" w:rsidP="005F44BE">
      <w:pPr>
        <w:pStyle w:val="Heading4"/>
      </w:pPr>
      <w:bookmarkStart w:id="926" w:name="_Toc31979403"/>
      <w:r w:rsidRPr="002B1173">
        <w:t>Statistical analysis of the results and en face imaging</w:t>
      </w:r>
      <w:bookmarkEnd w:id="926"/>
    </w:p>
    <w:p w14:paraId="3404FA23" w14:textId="56A0344E" w:rsidR="00AF4202" w:rsidRPr="00FA6574" w:rsidRDefault="00AF4202" w:rsidP="00D9551C">
      <w:r w:rsidRPr="00FA6574">
        <w:lastRenderedPageBreak/>
        <w:t xml:space="preserve">Twenty non-gravid cervixes were imaged with PS-OCT. The null hypothesis that all regions within the cervix would display a similar mean apparent birefringence was rejected (p&lt;0.05). Post-hoc comparisons using the Bonferroni test indicated significantly higher values for the middle area when compared to the edge or the </w:t>
      </w:r>
      <w:r w:rsidR="00D61F28" w:rsidRPr="00FA6574">
        <w:t>centre</w:t>
      </w:r>
      <w:r w:rsidRPr="00FA6574">
        <w:t xml:space="preserve"> regions with an effect size of 33.4%. Two en-face retardance images of cervix from the </w:t>
      </w:r>
      <w:r w:rsidR="00737A1A" w:rsidRPr="00FA6574">
        <w:t>centre</w:t>
      </w:r>
      <w:r w:rsidRPr="00FA6574">
        <w:t xml:space="preserve"> and the edge regions respectively (at around 0.4 mm depth) have been included in Fig</w:t>
      </w:r>
      <w:r w:rsidR="00CE544E">
        <w:t>ure</w:t>
      </w:r>
      <w:r w:rsidRPr="00FA6574">
        <w:t xml:space="preserve"> </w:t>
      </w:r>
      <w:r w:rsidR="00CE544E">
        <w:t>5</w:t>
      </w:r>
      <w:r w:rsidR="00D9551C">
        <w:t>.</w:t>
      </w:r>
      <w:r w:rsidRPr="00FA6574">
        <w:t>1</w:t>
      </w:r>
      <w:r w:rsidR="00CE544E">
        <w:t>1</w:t>
      </w:r>
      <w:r w:rsidRPr="00FA6574">
        <w:t xml:space="preserve"> as an example. In Fig</w:t>
      </w:r>
      <w:r w:rsidR="00CE544E">
        <w:t>ure</w:t>
      </w:r>
      <w:r w:rsidRPr="00FA6574">
        <w:t xml:space="preserve"> </w:t>
      </w:r>
      <w:r w:rsidR="00CE544E">
        <w:t>5</w:t>
      </w:r>
      <w:r w:rsidR="00D9551C">
        <w:t>.</w:t>
      </w:r>
      <w:r w:rsidRPr="00FA6574">
        <w:t>1</w:t>
      </w:r>
      <w:r w:rsidR="00CE544E">
        <w:t>1</w:t>
      </w:r>
      <w:r w:rsidRPr="00FA6574">
        <w:t xml:space="preserve"> a), the en-face retardance image in the </w:t>
      </w:r>
      <w:r w:rsidR="00737A1A" w:rsidRPr="00FA6574">
        <w:t>centre</w:t>
      </w:r>
      <w:r w:rsidRPr="00FA6574">
        <w:t xml:space="preserve"> region has a distinct boundary between the </w:t>
      </w:r>
      <w:r w:rsidR="00737A1A" w:rsidRPr="00FA6574">
        <w:t>centre</w:t>
      </w:r>
      <w:r w:rsidRPr="00FA6574">
        <w:t xml:space="preserve"> and middle areas. In contrast, in Fig</w:t>
      </w:r>
      <w:r w:rsidR="00CE544E">
        <w:t>ure</w:t>
      </w:r>
      <w:r w:rsidRPr="00FA6574">
        <w:t xml:space="preserve"> </w:t>
      </w:r>
      <w:r w:rsidR="00CE544E">
        <w:t>5</w:t>
      </w:r>
      <w:r w:rsidR="00D9551C">
        <w:t>.</w:t>
      </w:r>
      <w:r w:rsidRPr="00FA6574">
        <w:t>1</w:t>
      </w:r>
      <w:r w:rsidR="00CE544E">
        <w:t>1</w:t>
      </w:r>
      <w:r w:rsidRPr="00FA6574">
        <w:t xml:space="preserve"> b), no sharp boundary can be found between the middle and the edge regions. </w:t>
      </w:r>
      <w:r w:rsidRPr="00CE544E">
        <w:t xml:space="preserve">Therefore, </w:t>
      </w:r>
      <w:bookmarkStart w:id="927" w:name="_Hlk30164449"/>
      <w:r w:rsidR="008E5CA1" w:rsidRPr="00CE544E">
        <w:t>according to the variation of retardance</w:t>
      </w:r>
      <w:bookmarkEnd w:id="927"/>
      <w:r w:rsidR="008E5CA1" w:rsidRPr="00CE544E">
        <w:t xml:space="preserve">, </w:t>
      </w:r>
      <w:r w:rsidRPr="00CE544E">
        <w:t xml:space="preserve">PS-OCT is capable of </w:t>
      </w:r>
      <w:bookmarkStart w:id="928" w:name="_Hlk30164494"/>
      <w:r w:rsidRPr="00CE544E">
        <w:t xml:space="preserve">discriminating </w:t>
      </w:r>
      <w:bookmarkEnd w:id="928"/>
      <w:r w:rsidRPr="00CE544E">
        <w:t xml:space="preserve">the </w:t>
      </w:r>
      <w:r w:rsidR="00405787" w:rsidRPr="00CE544E">
        <w:t xml:space="preserve">defined </w:t>
      </w:r>
      <w:r w:rsidRPr="00FA6574">
        <w:t xml:space="preserve">boundary of different cervical areas, </w:t>
      </w:r>
      <w:bookmarkStart w:id="929" w:name="_Hlk30166557"/>
      <w:r w:rsidR="008E5CA1" w:rsidRPr="00FA6574">
        <w:t>but</w:t>
      </w:r>
      <w:r w:rsidR="00FC6CD9">
        <w:t xml:space="preserve"> it is not clear that this boundary corresponds the real </w:t>
      </w:r>
      <w:r w:rsidR="00FC6CD9" w:rsidRPr="00FC6CD9">
        <w:t>demarcation</w:t>
      </w:r>
      <w:r w:rsidR="00FC6CD9">
        <w:t xml:space="preserve"> between </w:t>
      </w:r>
      <w:r w:rsidR="00597C70">
        <w:t xml:space="preserve">the </w:t>
      </w:r>
      <w:r w:rsidR="00FC6CD9">
        <w:t>centre and middle areas.</w:t>
      </w:r>
      <w:r w:rsidR="008E5CA1">
        <w:t xml:space="preserve"> A comparison experiment</w:t>
      </w:r>
      <w:r w:rsidR="0087159C">
        <w:t xml:space="preserve"> needs to be conducted to confirm this.</w:t>
      </w:r>
      <w:r w:rsidR="008E5CA1">
        <w:t xml:space="preserve"> </w:t>
      </w:r>
      <w:r w:rsidR="0087159C">
        <w:t>In</w:t>
      </w:r>
      <w:r w:rsidR="008E5CA1">
        <w:t xml:space="preserve"> </w:t>
      </w:r>
      <w:r w:rsidR="0087159C">
        <w:t xml:space="preserve">the experiment, </w:t>
      </w:r>
      <w:r w:rsidR="00841762">
        <w:t xml:space="preserve">an identical area of the same sample between </w:t>
      </w:r>
      <w:r w:rsidR="0087159C">
        <w:t>the centre and middle areas</w:t>
      </w:r>
      <w:r w:rsidR="008E5CA1">
        <w:t xml:space="preserve"> </w:t>
      </w:r>
      <w:r w:rsidR="0087159C">
        <w:t xml:space="preserve">was </w:t>
      </w:r>
      <w:r w:rsidR="008E5CA1">
        <w:t>detected by PS-OCT and other standar</w:t>
      </w:r>
      <w:r w:rsidR="00841762">
        <w:t>d methods, such as X-ray diffraction, SHG and histology</w:t>
      </w:r>
      <w:r w:rsidR="0087159C">
        <w:t xml:space="preserve">, to check the consistency of detected boundaries. </w:t>
      </w:r>
      <w:bookmarkEnd w:id="929"/>
      <w:r w:rsidR="0087159C">
        <w:t>T</w:t>
      </w:r>
      <w:r w:rsidR="008E5CA1" w:rsidRPr="00FA6574">
        <w:t>he boundary between middle and edge areas could be vague perhaps because of dispersion, arbitrary orientation or degradation of collagen.</w:t>
      </w:r>
    </w:p>
    <w:p w14:paraId="3DFCDFFD" w14:textId="462569A1" w:rsidR="00AF4202" w:rsidRPr="00FA6574" w:rsidRDefault="003F300A" w:rsidP="00D9551C">
      <w:r w:rsidRPr="00665038">
        <w:rPr>
          <w:noProof/>
        </w:rPr>
        <w:lastRenderedPageBreak/>
        <w:drawing>
          <wp:inline distT="0" distB="0" distL="0" distR="0" wp14:anchorId="0A1BA320" wp14:editId="614DC7A2">
            <wp:extent cx="5162870" cy="4169664"/>
            <wp:effectExtent l="0" t="0" r="0" b="2540"/>
            <wp:docPr id="1460"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5190065" cy="4191627"/>
                    </a:xfrm>
                    <a:prstGeom prst="rect">
                      <a:avLst/>
                    </a:prstGeom>
                    <a:noFill/>
                    <a:ln>
                      <a:noFill/>
                    </a:ln>
                  </pic:spPr>
                </pic:pic>
              </a:graphicData>
            </a:graphic>
          </wp:inline>
        </w:drawing>
      </w:r>
    </w:p>
    <w:p w14:paraId="2929CD7F" w14:textId="037AB8FC" w:rsidR="00AF4202" w:rsidRPr="00FA6574" w:rsidRDefault="00AF4202" w:rsidP="005D0EC1">
      <w:r w:rsidRPr="00D9551C">
        <w:rPr>
          <w:b/>
          <w:bCs/>
        </w:rPr>
        <w:t>Fig</w:t>
      </w:r>
      <w:r w:rsidR="00AE2723">
        <w:rPr>
          <w:b/>
          <w:bCs/>
        </w:rPr>
        <w:t>ure 5.11</w:t>
      </w:r>
      <w:r w:rsidR="00AE2723">
        <w:t>:</w:t>
      </w:r>
      <w:r w:rsidRPr="00FA6574">
        <w:t xml:space="preserve"> The en-face images of retardance</w:t>
      </w:r>
      <w:r w:rsidRPr="002B1173">
        <w:t xml:space="preserve"> and intensity</w:t>
      </w:r>
      <w:r w:rsidRPr="00FA6574">
        <w:t xml:space="preserve"> (at 400 µm depth). a) and b) are the retardance images in </w:t>
      </w:r>
      <w:r w:rsidR="00737A1A" w:rsidRPr="00FA6574">
        <w:t>centre</w:t>
      </w:r>
      <w:r w:rsidRPr="00FA6574">
        <w:t xml:space="preserve"> and edge areas respectively. c) and d) are their corresponding intensity images in </w:t>
      </w:r>
      <w:r w:rsidR="00737A1A" w:rsidRPr="00FA6574">
        <w:t>centre</w:t>
      </w:r>
      <w:r w:rsidRPr="00FA6574">
        <w:t xml:space="preserve"> and edge areas respectively. 1000×952 pixels display the physical size of 4 by 4 mm in the images. Note that the noise has been suppressed by a median filter and a mask in these retardance images, and solid dark blue areas are masked out due to poor SNR.</w:t>
      </w:r>
    </w:p>
    <w:p w14:paraId="43BD39C8" w14:textId="77777777" w:rsidR="00AF4202" w:rsidRDefault="00AF4202" w:rsidP="005D0EC1"/>
    <w:p w14:paraId="4D5E93C8" w14:textId="56322BA1" w:rsidR="00AF4202" w:rsidRPr="00FA6574" w:rsidRDefault="00AF4202" w:rsidP="005D0EC1">
      <w:bookmarkStart w:id="930" w:name="OLE_LINK475"/>
      <w:r w:rsidRPr="00FA6574">
        <w:t>When the apparent birefringence was assessed against the age of the participants using a 2-</w:t>
      </w:r>
      <w:bookmarkStart w:id="931" w:name="OLE_LINK473"/>
      <w:bookmarkStart w:id="932" w:name="OLE_LINK474"/>
      <w:r w:rsidRPr="00FA6574">
        <w:t xml:space="preserve">tailed </w:t>
      </w:r>
      <w:bookmarkEnd w:id="931"/>
      <w:bookmarkEnd w:id="932"/>
      <w:r w:rsidRPr="00FA6574">
        <w:t xml:space="preserve">Pearson’s correlation, a statistically significant difference was seen only for the middle region with a p-value of 0.039, whereas for the central and edge area the correlations were not significant (p=0.089 and p=0.625 respectively). </w:t>
      </w:r>
      <w:bookmarkEnd w:id="930"/>
      <w:r w:rsidRPr="00FA6574">
        <w:t xml:space="preserve">In the middle region, apparent birefringence seemed to significantly increase with age, shown in </w:t>
      </w:r>
      <w:r w:rsidRPr="00FA6574">
        <w:lastRenderedPageBreak/>
        <w:t>Fig</w:t>
      </w:r>
      <w:r w:rsidR="00B429AD">
        <w:t>ure</w:t>
      </w:r>
      <w:r w:rsidRPr="00FA6574">
        <w:t xml:space="preserve"> </w:t>
      </w:r>
      <w:r w:rsidR="00B429AD">
        <w:t>5</w:t>
      </w:r>
      <w:r w:rsidR="00D9551C">
        <w:t>.</w:t>
      </w:r>
      <w:r w:rsidRPr="00FA6574">
        <w:t>1</w:t>
      </w:r>
      <w:r w:rsidR="00B429AD">
        <w:t>2</w:t>
      </w:r>
      <w:r w:rsidR="00337E62">
        <w:t>.</w:t>
      </w:r>
      <w:r w:rsidRPr="00FA6574">
        <w:t xml:space="preserve"> </w:t>
      </w:r>
      <w:bookmarkStart w:id="933" w:name="_Hlk30169366"/>
      <w:r w:rsidR="00337E62">
        <w:t>Although t</w:t>
      </w:r>
      <w:r w:rsidR="00337E62" w:rsidRPr="00506AC8">
        <w:t>he correlation between birefringence and age is relatively weak (</w:t>
      </w:r>
      <w:r w:rsidR="00F4266E" w:rsidRPr="00506AC8">
        <w:t xml:space="preserve">which is </w:t>
      </w:r>
      <w:r w:rsidR="00F4266E">
        <w:t xml:space="preserve">a </w:t>
      </w:r>
      <w:r w:rsidR="00F4266E" w:rsidRPr="00506AC8">
        <w:t xml:space="preserve">positive </w:t>
      </w:r>
      <w:r w:rsidR="00337E62" w:rsidRPr="00506AC8">
        <w:t>coefficient of 0.2)</w:t>
      </w:r>
      <w:r w:rsidR="00337E62">
        <w:t xml:space="preserve">, </w:t>
      </w:r>
      <w:r w:rsidR="00337E62" w:rsidRPr="00337E62">
        <w:t>our observation is still quite relevant</w:t>
      </w:r>
      <w:r w:rsidR="00880F08">
        <w:t xml:space="preserve"> because f</w:t>
      </w:r>
      <w:r w:rsidR="00880F08" w:rsidRPr="00880F08">
        <w:t>or a start the samples were not particularly powered for this outcome and yet we attained some statistical significance.</w:t>
      </w:r>
      <w:bookmarkEnd w:id="933"/>
      <w:r w:rsidR="00880F08">
        <w:t xml:space="preserve"> The increase of </w:t>
      </w:r>
      <w:r w:rsidR="00880F08" w:rsidRPr="00FA6574">
        <w:t xml:space="preserve">birefringence </w:t>
      </w:r>
      <w:r w:rsidR="00880F08">
        <w:t xml:space="preserve">with age </w:t>
      </w:r>
      <w:r w:rsidRPr="00FA6574">
        <w:t xml:space="preserve">suggests a re-arrangement of collagen </w:t>
      </w:r>
      <w:r w:rsidR="00737A1A" w:rsidRPr="00FA6574">
        <w:t>fibres</w:t>
      </w:r>
      <w:r w:rsidRPr="00FA6574">
        <w:t xml:space="preserve"> after post-menopause consistent with our previous findings employing </w:t>
      </w:r>
      <w:r w:rsidR="0034167E" w:rsidRPr="00FA6574">
        <w:t>SHG</w:t>
      </w:r>
      <w:r w:rsidR="003F75E7">
        <w:rPr>
          <w:noProof/>
        </w:rPr>
        <w:t xml:space="preserve"> </w:t>
      </w:r>
      <w:r w:rsidR="003F75E7">
        <w:rPr>
          <w:noProof/>
        </w:rPr>
        <w:fldChar w:fldCharType="begin"/>
      </w:r>
      <w:r w:rsidR="003F75E7">
        <w:rPr>
          <w:noProof/>
        </w:rPr>
        <w:instrText xml:space="preserve"> ADDIN EN.CITE &lt;EndNote&gt;&lt;Cite&gt;&lt;Author&gt;Narice&lt;/Author&gt;&lt;Year&gt;2016&lt;/Year&gt;&lt;RecNum&gt;301&lt;/RecNum&gt;&lt;DisplayText&gt;[48]&lt;/DisplayText&gt;&lt;record&gt;&lt;rec-number&gt;301&lt;/rec-number&gt;&lt;foreign-keys&gt;&lt;key app="EN" db-id="xpa0e0dzn59f2seezaa599syxt9e9rfxpwft" timestamp="1581080835"&gt;301&lt;/key&gt;&lt;/foreign-keys&gt;&lt;ref-type name="Journal Article"&gt;17&lt;/ref-type&gt;&lt;contributors&gt;&lt;authors&gt;&lt;author&gt;Narice, Brenda F&lt;/author&gt;&lt;author&gt;Green, Nicola H&lt;/author&gt;&lt;author&gt;MacNeil, Sheila&lt;/author&gt;&lt;author&gt;Anumba, Dilly&lt;/author&gt;&lt;/authors&gt;&lt;/contributors&gt;&lt;titles&gt;&lt;title&gt;Second Harmonic Generation microscopy reveals collagen fibres are more organised in the cervix of postmenopausal women&lt;/title&gt;&lt;secondary-title&gt;Reproductive Biology and Endocrinology&lt;/secondary-title&gt;&lt;/titles&gt;&lt;periodical&gt;&lt;full-title&gt;Reproductive Biology and Endocrinology&lt;/full-title&gt;&lt;/periodical&gt;&lt;pages&gt;70&lt;/pages&gt;&lt;volume&gt;14&lt;/volume&gt;&lt;number&gt;1&lt;/number&gt;&lt;dates&gt;&lt;year&gt;2016&lt;/year&gt;&lt;/dates&gt;&lt;isbn&gt;1477-7827&lt;/isbn&gt;&lt;urls&gt;&lt;/urls&gt;&lt;/record&gt;&lt;/Cite&gt;&lt;/EndNote&gt;</w:instrText>
      </w:r>
      <w:r w:rsidR="003F75E7">
        <w:rPr>
          <w:noProof/>
        </w:rPr>
        <w:fldChar w:fldCharType="separate"/>
      </w:r>
      <w:r w:rsidR="003F75E7">
        <w:rPr>
          <w:noProof/>
        </w:rPr>
        <w:t>[48]</w:t>
      </w:r>
      <w:r w:rsidR="003F75E7">
        <w:rPr>
          <w:noProof/>
        </w:rPr>
        <w:fldChar w:fldCharType="end"/>
      </w:r>
      <w:r w:rsidRPr="00FA6574">
        <w:t>.</w:t>
      </w:r>
    </w:p>
    <w:p w14:paraId="40584F99" w14:textId="77777777" w:rsidR="00AF4202" w:rsidRPr="00FA6574" w:rsidRDefault="00AF4202" w:rsidP="00AF4202">
      <w:pPr>
        <w:pStyle w:val="10BodySubsequentParagraph"/>
        <w:spacing w:line="480" w:lineRule="auto"/>
        <w:rPr>
          <w:sz w:val="24"/>
          <w:szCs w:val="24"/>
          <w:lang w:eastAsia="zh-CN"/>
        </w:rPr>
      </w:pPr>
    </w:p>
    <w:p w14:paraId="16F288A9" w14:textId="34378E98" w:rsidR="00AF4202" w:rsidRPr="00FA6574" w:rsidRDefault="003F300A" w:rsidP="00AF4202">
      <w:pPr>
        <w:pStyle w:val="10BodySubsequentParagraph"/>
        <w:spacing w:line="480" w:lineRule="auto"/>
        <w:jc w:val="center"/>
        <w:rPr>
          <w:sz w:val="24"/>
          <w:szCs w:val="24"/>
          <w:lang w:eastAsia="zh-CN"/>
        </w:rPr>
      </w:pPr>
      <w:r w:rsidRPr="00665038">
        <w:rPr>
          <w:noProof/>
          <w:sz w:val="24"/>
          <w:szCs w:val="24"/>
          <w:lang w:eastAsia="ja-JP"/>
        </w:rPr>
        <w:drawing>
          <wp:inline distT="0" distB="0" distL="0" distR="0" wp14:anchorId="3A4545AF" wp14:editId="0E8F1774">
            <wp:extent cx="4311446" cy="3455719"/>
            <wp:effectExtent l="0" t="0" r="0" b="0"/>
            <wp:docPr id="146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4332376" cy="3472495"/>
                    </a:xfrm>
                    <a:prstGeom prst="rect">
                      <a:avLst/>
                    </a:prstGeom>
                    <a:noFill/>
                    <a:ln>
                      <a:noFill/>
                    </a:ln>
                  </pic:spPr>
                </pic:pic>
              </a:graphicData>
            </a:graphic>
          </wp:inline>
        </w:drawing>
      </w:r>
    </w:p>
    <w:p w14:paraId="71717A55" w14:textId="708EA5F2" w:rsidR="00AF4202" w:rsidRDefault="00AF4202" w:rsidP="00AF4202">
      <w:pPr>
        <w:pStyle w:val="10BodySubsequentParagraph"/>
        <w:spacing w:line="480" w:lineRule="auto"/>
        <w:ind w:firstLine="0"/>
        <w:jc w:val="center"/>
        <w:rPr>
          <w:sz w:val="24"/>
          <w:szCs w:val="24"/>
          <w:lang w:eastAsia="zh-CN"/>
        </w:rPr>
      </w:pPr>
      <w:r w:rsidRPr="00D9551C">
        <w:rPr>
          <w:b/>
          <w:bCs/>
          <w:sz w:val="24"/>
          <w:szCs w:val="24"/>
          <w:lang w:eastAsia="zh-CN"/>
        </w:rPr>
        <w:t>Fig</w:t>
      </w:r>
      <w:r w:rsidR="003F75E7">
        <w:rPr>
          <w:b/>
          <w:bCs/>
          <w:sz w:val="24"/>
          <w:szCs w:val="24"/>
          <w:lang w:eastAsia="zh-CN"/>
        </w:rPr>
        <w:t>ure</w:t>
      </w:r>
      <w:r w:rsidRPr="00D9551C">
        <w:rPr>
          <w:b/>
          <w:bCs/>
          <w:sz w:val="24"/>
          <w:szCs w:val="24"/>
          <w:lang w:eastAsia="zh-CN"/>
        </w:rPr>
        <w:t xml:space="preserve"> </w:t>
      </w:r>
      <w:r w:rsidR="003F75E7">
        <w:rPr>
          <w:b/>
          <w:bCs/>
          <w:sz w:val="24"/>
          <w:szCs w:val="24"/>
          <w:lang w:eastAsia="zh-CN"/>
        </w:rPr>
        <w:t>5</w:t>
      </w:r>
      <w:r w:rsidR="00D9551C" w:rsidRPr="00D9551C">
        <w:rPr>
          <w:b/>
          <w:bCs/>
          <w:sz w:val="24"/>
          <w:szCs w:val="24"/>
          <w:lang w:eastAsia="zh-CN"/>
        </w:rPr>
        <w:t>.</w:t>
      </w:r>
      <w:r w:rsidRPr="00D9551C">
        <w:rPr>
          <w:b/>
          <w:bCs/>
          <w:sz w:val="24"/>
          <w:szCs w:val="24"/>
          <w:lang w:eastAsia="zh-CN"/>
        </w:rPr>
        <w:t>1</w:t>
      </w:r>
      <w:r w:rsidR="003F75E7">
        <w:rPr>
          <w:b/>
          <w:bCs/>
          <w:sz w:val="24"/>
          <w:szCs w:val="24"/>
          <w:lang w:eastAsia="zh-CN"/>
        </w:rPr>
        <w:t>2</w:t>
      </w:r>
      <w:r w:rsidR="003F75E7">
        <w:rPr>
          <w:sz w:val="24"/>
          <w:szCs w:val="24"/>
          <w:lang w:eastAsia="zh-CN"/>
        </w:rPr>
        <w:t>:</w:t>
      </w:r>
      <w:r w:rsidRPr="00FA6574">
        <w:rPr>
          <w:sz w:val="24"/>
          <w:szCs w:val="24"/>
          <w:lang w:eastAsia="zh-CN"/>
        </w:rPr>
        <w:t xml:space="preserve"> Averaged apparent birefringence of middle area as function of age.</w:t>
      </w:r>
    </w:p>
    <w:p w14:paraId="296EFEE6" w14:textId="77777777" w:rsidR="00AF4202" w:rsidRPr="00FA6574" w:rsidRDefault="00AF4202" w:rsidP="00AF4202">
      <w:pPr>
        <w:pStyle w:val="10BodySubsequentParagraph"/>
        <w:spacing w:line="480" w:lineRule="auto"/>
        <w:ind w:firstLine="0"/>
        <w:rPr>
          <w:sz w:val="24"/>
          <w:szCs w:val="24"/>
          <w:lang w:eastAsia="zh-CN"/>
        </w:rPr>
      </w:pPr>
    </w:p>
    <w:p w14:paraId="22358650" w14:textId="77777777" w:rsidR="00AF4202" w:rsidRDefault="00AF4202" w:rsidP="005D0EC1">
      <w:bookmarkStart w:id="934" w:name="_Hlk5391688"/>
      <w:r w:rsidRPr="00FA6574">
        <w:t>No other statistically significant differences were found between birefringence and (1) parity, (2) previous mode of delivery, (3) BMI, (4) indication for surgery, or (5) type of surgery. However, as our study was exploratory in nature and not particularly powered for any of these outcomes, further research is needed before a firm conclusion can be reached between optical and physiological variation in the non-gravid human cervix.</w:t>
      </w:r>
      <w:bookmarkEnd w:id="934"/>
    </w:p>
    <w:p w14:paraId="7A6E6CD9" w14:textId="77777777" w:rsidR="00AF4202" w:rsidRPr="00FA6574" w:rsidRDefault="00AF4202" w:rsidP="005D0EC1"/>
    <w:p w14:paraId="7952AD1A" w14:textId="5B351F8E" w:rsidR="00AF4202" w:rsidRPr="00FA6574" w:rsidRDefault="00AF4202" w:rsidP="00112F32">
      <w:pPr>
        <w:pStyle w:val="Heading3"/>
      </w:pPr>
      <w:bookmarkStart w:id="935" w:name="_Toc31979404"/>
      <w:r w:rsidRPr="00FA6574">
        <w:t>Conclusion</w:t>
      </w:r>
      <w:bookmarkEnd w:id="935"/>
    </w:p>
    <w:p w14:paraId="73C7AA6A" w14:textId="617B7D94" w:rsidR="00AF4202" w:rsidRDefault="00AF4202" w:rsidP="005D0EC1">
      <w:r w:rsidRPr="00FA6574">
        <w:t xml:space="preserve">To the best of our knowledge, this is the first study to ever report on the phase retardance, the birefringence, the orientation of c-axis and depolarization of collagen </w:t>
      </w:r>
      <w:r w:rsidR="00737A1A" w:rsidRPr="00FA6574">
        <w:t>fibres</w:t>
      </w:r>
      <w:r w:rsidRPr="00FA6574">
        <w:t xml:space="preserve"> in human non-gravid cervix using PS-OCT. We have been able to show some of the unique advantages of using PS-OCT to study the cervix, including its ability to (1) easily identify the cervical epithelium and measure epithelial thickness, (2) rapidly image the distribution of cervical collagen, (3) </w:t>
      </w:r>
      <w:bookmarkStart w:id="936" w:name="_Hlk5394460"/>
      <w:r w:rsidRPr="00FA6574">
        <w:t>accurately determine birefringence</w:t>
      </w:r>
      <w:bookmarkEnd w:id="936"/>
      <w:r w:rsidRPr="00FA6574">
        <w:t xml:space="preserve">, (4) estimate the 3D alignment of collagen </w:t>
      </w:r>
      <w:r w:rsidR="00737A1A" w:rsidRPr="00FA6574">
        <w:t>fibres</w:t>
      </w:r>
      <w:r w:rsidRPr="00FA6574">
        <w:t xml:space="preserve"> and (5)</w:t>
      </w:r>
      <w:bookmarkStart w:id="937" w:name="_Hlk5394619"/>
      <w:r w:rsidRPr="00FA6574">
        <w:t xml:space="preserve"> measure the distinctive depolarization of the cervical tissue</w:t>
      </w:r>
      <w:bookmarkEnd w:id="937"/>
      <w:r w:rsidRPr="00FA6574">
        <w:t xml:space="preserve">. After interrogating 20 cervical cross-sections from non-gravid women using PS-OCT, we found a significant higher birefringence in the middle area compared with the </w:t>
      </w:r>
      <w:r w:rsidR="00737A1A" w:rsidRPr="00FA6574">
        <w:t>centre</w:t>
      </w:r>
      <w:r w:rsidRPr="00FA6574">
        <w:t xml:space="preserve"> and edge regions (p&lt; 0.05). As previously seen in studies with SHG, we also identified a significant increase in the apparent birefringence of the middle area with age which could respond to a physiological re-modelling in the cervical collagen </w:t>
      </w:r>
      <w:r w:rsidR="00737A1A" w:rsidRPr="00FA6574">
        <w:t>fibres</w:t>
      </w:r>
      <w:r w:rsidRPr="00FA6574">
        <w:t xml:space="preserve"> as the reproductive function of the cervix diminishes. All in all, we have shown that PS-OCT is capable of assessing the arrangement of cervical collagen objectively and accurately</w:t>
      </w:r>
      <w:r w:rsidR="00A56884">
        <w:t>.</w:t>
      </w:r>
      <w:r w:rsidR="00A56884" w:rsidRPr="00A56884">
        <w:t xml:space="preserve"> As probe of PSOCT can be easily integrated into a catheter or a hand-held probe, PS-OCT has potential to help us better understand cervical collagen </w:t>
      </w:r>
      <w:r w:rsidR="00737A1A" w:rsidRPr="00A56884">
        <w:t>remodelling</w:t>
      </w:r>
      <w:r w:rsidR="00A56884" w:rsidRPr="00A56884">
        <w:t xml:space="preserve"> prior to birth in vivo, hence to develop more timely identification and prevention of </w:t>
      </w:r>
      <w:r w:rsidR="00737A1A" w:rsidRPr="00A56884">
        <w:t>s</w:t>
      </w:r>
      <w:r w:rsidR="00737A1A">
        <w:t xml:space="preserve">pontaneous </w:t>
      </w:r>
      <w:r w:rsidR="00A56884" w:rsidRPr="00A56884">
        <w:t>PTB.</w:t>
      </w:r>
    </w:p>
    <w:p w14:paraId="4DE19AF8" w14:textId="77777777" w:rsidR="00AF4202" w:rsidRPr="002B1173" w:rsidRDefault="00AF4202" w:rsidP="005D0EC1"/>
    <w:p w14:paraId="6302FCAD" w14:textId="549FB988" w:rsidR="00AF4202" w:rsidRPr="00FA6574" w:rsidRDefault="00AF4202" w:rsidP="00112F32">
      <w:pPr>
        <w:pStyle w:val="Heading3"/>
      </w:pPr>
      <w:bookmarkStart w:id="938" w:name="_Toc31979405"/>
      <w:r w:rsidRPr="00FA6574">
        <w:t>Funding</w:t>
      </w:r>
      <w:bookmarkEnd w:id="938"/>
    </w:p>
    <w:p w14:paraId="2FCB52B0" w14:textId="34243391" w:rsidR="00AF4202" w:rsidRDefault="00AF4202" w:rsidP="00594D58">
      <w:pPr>
        <w:pStyle w:val="09BodyFirstParagraph"/>
        <w:spacing w:line="480" w:lineRule="auto"/>
        <w:rPr>
          <w:sz w:val="24"/>
          <w:szCs w:val="24"/>
          <w:lang w:eastAsia="zh-CN"/>
        </w:rPr>
      </w:pPr>
      <w:r w:rsidRPr="00FA6574">
        <w:rPr>
          <w:sz w:val="24"/>
          <w:szCs w:val="24"/>
          <w:lang w:eastAsia="zh-CN"/>
        </w:rPr>
        <w:lastRenderedPageBreak/>
        <w:t xml:space="preserve">Engineering and Physical Sciences Research Council </w:t>
      </w:r>
      <w:bookmarkStart w:id="939" w:name="_Hlk9613842"/>
      <w:r w:rsidRPr="00FA6574">
        <w:rPr>
          <w:sz w:val="24"/>
          <w:szCs w:val="24"/>
          <w:lang w:eastAsia="zh-CN"/>
        </w:rPr>
        <w:t xml:space="preserve">(EPSRC) </w:t>
      </w:r>
      <w:bookmarkEnd w:id="939"/>
      <w:r w:rsidRPr="00FA6574">
        <w:rPr>
          <w:sz w:val="24"/>
          <w:szCs w:val="24"/>
          <w:lang w:eastAsia="zh-CN"/>
        </w:rPr>
        <w:t>(EP/F020422); Sheffield NHS Teaching Hospitals (the Jessop Wing Small Grant Scheme)</w:t>
      </w:r>
      <w:r w:rsidRPr="00FA6574">
        <w:rPr>
          <w:sz w:val="24"/>
          <w:szCs w:val="24"/>
          <w:lang w:val="en-GB" w:eastAsia="zh-CN"/>
        </w:rPr>
        <w:t>.</w:t>
      </w:r>
      <w:r w:rsidRPr="00FA6574">
        <w:rPr>
          <w:sz w:val="24"/>
          <w:szCs w:val="24"/>
          <w:lang w:eastAsia="zh-CN"/>
        </w:rPr>
        <w:t xml:space="preserve"> This </w:t>
      </w:r>
      <w:r w:rsidRPr="00FA6574">
        <w:rPr>
          <w:sz w:val="24"/>
          <w:szCs w:val="24"/>
          <w:lang w:val="en-GB" w:eastAsia="zh-CN"/>
        </w:rPr>
        <w:t xml:space="preserve">work was also supported by PhD scholarship of </w:t>
      </w:r>
      <w:r w:rsidRPr="00FA6574">
        <w:rPr>
          <w:sz w:val="24"/>
          <w:szCs w:val="24"/>
          <w:lang w:eastAsia="zh-CN"/>
        </w:rPr>
        <w:t>University of Sheffield.</w:t>
      </w:r>
    </w:p>
    <w:p w14:paraId="7137760B" w14:textId="51A2DEC5" w:rsidR="00457A5F" w:rsidRDefault="00457A5F">
      <w:pPr>
        <w:spacing w:line="259" w:lineRule="auto"/>
        <w:jc w:val="left"/>
        <w:rPr>
          <w:noProof/>
          <w:lang w:val="en-US"/>
        </w:rPr>
      </w:pPr>
      <w:r>
        <w:rPr>
          <w:noProof/>
          <w:lang w:val="en-US"/>
        </w:rPr>
        <w:br w:type="page"/>
      </w:r>
    </w:p>
    <w:p w14:paraId="3DF0C67A" w14:textId="77777777" w:rsidR="00457A5F" w:rsidRDefault="00457A5F" w:rsidP="00457A5F">
      <w:pPr>
        <w:pStyle w:val="23ReferenceSectionHeader"/>
        <w:spacing w:line="480" w:lineRule="auto"/>
        <w:jc w:val="both"/>
        <w:rPr>
          <w:rFonts w:ascii="Times New Roman" w:hAnsi="Times New Roman"/>
          <w:sz w:val="24"/>
          <w:szCs w:val="24"/>
        </w:rPr>
      </w:pPr>
    </w:p>
    <w:p w14:paraId="1FA49B00" w14:textId="2B812FDF" w:rsidR="008546E8" w:rsidRDefault="00457A5F" w:rsidP="00457A5F">
      <w:pPr>
        <w:pStyle w:val="Heading2"/>
      </w:pPr>
      <w:bookmarkStart w:id="940" w:name="_Toc31979406"/>
      <w:r w:rsidRPr="00FA6574">
        <w:t>References</w:t>
      </w:r>
      <w:bookmarkEnd w:id="940"/>
    </w:p>
    <w:p w14:paraId="20D038D6" w14:textId="77777777" w:rsidR="0033299C" w:rsidRPr="0033299C" w:rsidRDefault="008546E8" w:rsidP="0033299C">
      <w:pPr>
        <w:pStyle w:val="EndNoteBibliography"/>
        <w:spacing w:after="0"/>
        <w:ind w:left="720" w:hanging="720"/>
      </w:pPr>
      <w:r>
        <w:fldChar w:fldCharType="begin"/>
      </w:r>
      <w:r>
        <w:instrText xml:space="preserve"> ADDIN EN.SECTION.REFLIST </w:instrText>
      </w:r>
      <w:r>
        <w:fldChar w:fldCharType="separate"/>
      </w:r>
      <w:r w:rsidR="0033299C" w:rsidRPr="0033299C">
        <w:t>[1]</w:t>
      </w:r>
      <w:r w:rsidR="0033299C" w:rsidRPr="0033299C">
        <w:tab/>
        <w:t xml:space="preserve">W. Li, B. F. Narice, D. O. Anumba, and S. J. Matcher, "Polarization-sensitive optical coherence tomography with a conical beam scan for the investigation of birefringence and collagen alignment in the human cervix," </w:t>
      </w:r>
      <w:r w:rsidR="0033299C" w:rsidRPr="0033299C">
        <w:rPr>
          <w:i/>
        </w:rPr>
        <w:t xml:space="preserve">Biomedical optics express, </w:t>
      </w:r>
      <w:r w:rsidR="0033299C" w:rsidRPr="0033299C">
        <w:t>vol. 10, no. 8, pp. 4190-4206, 2019.</w:t>
      </w:r>
    </w:p>
    <w:p w14:paraId="6BAC6051" w14:textId="77777777" w:rsidR="0033299C" w:rsidRPr="0033299C" w:rsidRDefault="0033299C" w:rsidP="0033299C">
      <w:pPr>
        <w:pStyle w:val="EndNoteBibliography"/>
        <w:spacing w:after="0"/>
        <w:ind w:left="720" w:hanging="720"/>
      </w:pPr>
      <w:r w:rsidRPr="0033299C">
        <w:t>[2]</w:t>
      </w:r>
      <w:r w:rsidRPr="0033299C">
        <w:tab/>
        <w:t xml:space="preserve">C. Howson, M. Kinney, and J. Lawn, "The global action report on preterm birth, born too soon. Geneva: March of Dimes, Partnership for Maternal, Newborn and Child Health, Save the Children," </w:t>
      </w:r>
      <w:r w:rsidRPr="0033299C">
        <w:rPr>
          <w:i/>
        </w:rPr>
        <w:t xml:space="preserve">World Health Organisation, </w:t>
      </w:r>
      <w:r w:rsidRPr="0033299C">
        <w:t>2012.</w:t>
      </w:r>
    </w:p>
    <w:p w14:paraId="19F83D19" w14:textId="77777777" w:rsidR="0033299C" w:rsidRPr="0033299C" w:rsidRDefault="0033299C" w:rsidP="0033299C">
      <w:pPr>
        <w:pStyle w:val="EndNoteBibliography"/>
        <w:spacing w:after="0"/>
        <w:ind w:left="720" w:hanging="720"/>
      </w:pPr>
      <w:r w:rsidRPr="0033299C">
        <w:t>[3]</w:t>
      </w:r>
      <w:r w:rsidRPr="0033299C">
        <w:tab/>
        <w:t>J.-A. Quinn</w:t>
      </w:r>
      <w:r w:rsidRPr="0033299C">
        <w:rPr>
          <w:i/>
        </w:rPr>
        <w:t xml:space="preserve"> et al.</w:t>
      </w:r>
      <w:r w:rsidRPr="0033299C">
        <w:t xml:space="preserve">, "Preterm birth: Case definition &amp; guidelines for data collection, analysis, and presentation of immunisation safety data," </w:t>
      </w:r>
      <w:r w:rsidRPr="0033299C">
        <w:rPr>
          <w:i/>
        </w:rPr>
        <w:t xml:space="preserve">Vaccine, </w:t>
      </w:r>
      <w:r w:rsidRPr="0033299C">
        <w:t>vol. 34, no. 49, pp. 6047-6056, 2016.</w:t>
      </w:r>
    </w:p>
    <w:p w14:paraId="4F5CF516" w14:textId="77777777" w:rsidR="0033299C" w:rsidRPr="0033299C" w:rsidRDefault="0033299C" w:rsidP="0033299C">
      <w:pPr>
        <w:pStyle w:val="EndNoteBibliography"/>
        <w:spacing w:after="0"/>
        <w:ind w:left="720" w:hanging="720"/>
      </w:pPr>
      <w:r w:rsidRPr="0033299C">
        <w:t>[4]</w:t>
      </w:r>
      <w:r w:rsidRPr="0033299C">
        <w:tab/>
        <w:t>H. Blencowe</w:t>
      </w:r>
      <w:r w:rsidRPr="0033299C">
        <w:rPr>
          <w:i/>
        </w:rPr>
        <w:t xml:space="preserve"> et al.</w:t>
      </w:r>
      <w:r w:rsidRPr="0033299C">
        <w:t xml:space="preserve">, "Born too soon: the global epidemiology of 15 million preterm births," </w:t>
      </w:r>
      <w:r w:rsidRPr="0033299C">
        <w:rPr>
          <w:i/>
        </w:rPr>
        <w:t xml:space="preserve">Reproductive health, </w:t>
      </w:r>
      <w:r w:rsidRPr="0033299C">
        <w:t>vol. 10, no. 1, p. S2, 2013.</w:t>
      </w:r>
    </w:p>
    <w:p w14:paraId="10B24FB1" w14:textId="77777777" w:rsidR="0033299C" w:rsidRPr="0033299C" w:rsidRDefault="0033299C" w:rsidP="0033299C">
      <w:pPr>
        <w:pStyle w:val="EndNoteBibliography"/>
        <w:spacing w:after="0"/>
        <w:ind w:left="720" w:hanging="720"/>
      </w:pPr>
      <w:r w:rsidRPr="0033299C">
        <w:t>[5]</w:t>
      </w:r>
      <w:r w:rsidRPr="0033299C">
        <w:tab/>
        <w:t xml:space="preserve">H. M. Georgiou, M. K. Di Quinzio, M. Permezel, and S. P. Brennecke, "Predicting preterm labour: current status and future prospects," </w:t>
      </w:r>
      <w:r w:rsidRPr="0033299C">
        <w:rPr>
          <w:i/>
        </w:rPr>
        <w:t xml:space="preserve">Disease markers, </w:t>
      </w:r>
      <w:r w:rsidRPr="0033299C">
        <w:t>vol. 2015, 2015.</w:t>
      </w:r>
    </w:p>
    <w:p w14:paraId="7B674925" w14:textId="77777777" w:rsidR="0033299C" w:rsidRPr="0033299C" w:rsidRDefault="0033299C" w:rsidP="0033299C">
      <w:pPr>
        <w:pStyle w:val="EndNoteBibliography"/>
        <w:spacing w:after="0"/>
        <w:ind w:left="720" w:hanging="720"/>
      </w:pPr>
      <w:r w:rsidRPr="0033299C">
        <w:t>[6]</w:t>
      </w:r>
      <w:r w:rsidRPr="0033299C">
        <w:tab/>
        <w:t xml:space="preserve">D. Anumba and S. Jivraj, </w:t>
      </w:r>
      <w:r w:rsidRPr="0033299C">
        <w:rPr>
          <w:i/>
        </w:rPr>
        <w:t>Antenatal Disorders for the MRCOG and Beyond</w:t>
      </w:r>
      <w:r w:rsidRPr="0033299C">
        <w:t>. Cambridge University Press, 2016.</w:t>
      </w:r>
    </w:p>
    <w:p w14:paraId="1A7AB2B5" w14:textId="77777777" w:rsidR="0033299C" w:rsidRPr="0033299C" w:rsidRDefault="0033299C" w:rsidP="0033299C">
      <w:pPr>
        <w:pStyle w:val="EndNoteBibliography"/>
        <w:spacing w:after="0"/>
        <w:ind w:left="720" w:hanging="720"/>
      </w:pPr>
      <w:r w:rsidRPr="0033299C">
        <w:t>[7]</w:t>
      </w:r>
      <w:r w:rsidRPr="0033299C">
        <w:tab/>
        <w:t>W. P. Witt</w:t>
      </w:r>
      <w:r w:rsidRPr="0033299C">
        <w:rPr>
          <w:i/>
        </w:rPr>
        <w:t xml:space="preserve"> et al.</w:t>
      </w:r>
      <w:r w:rsidRPr="0033299C">
        <w:t xml:space="preserve">, "Preterm birth in the United States: the impact of stressful life events prior to conception and maternal age," </w:t>
      </w:r>
      <w:r w:rsidRPr="0033299C">
        <w:rPr>
          <w:i/>
        </w:rPr>
        <w:t xml:space="preserve">American journal of public health, </w:t>
      </w:r>
      <w:r w:rsidRPr="0033299C">
        <w:t>vol. 104, no. S1, pp. S73-S80, 2014.</w:t>
      </w:r>
    </w:p>
    <w:p w14:paraId="12D52D1F" w14:textId="77777777" w:rsidR="0033299C" w:rsidRPr="0033299C" w:rsidRDefault="0033299C" w:rsidP="0033299C">
      <w:pPr>
        <w:pStyle w:val="EndNoteBibliography"/>
        <w:spacing w:after="0"/>
        <w:ind w:left="720" w:hanging="720"/>
      </w:pPr>
      <w:r w:rsidRPr="0033299C">
        <w:t>[8]</w:t>
      </w:r>
      <w:r w:rsidRPr="0033299C">
        <w:tab/>
        <w:t>K. M. Myers</w:t>
      </w:r>
      <w:r w:rsidRPr="0033299C">
        <w:rPr>
          <w:i/>
        </w:rPr>
        <w:t xml:space="preserve"> et al.</w:t>
      </w:r>
      <w:r w:rsidRPr="0033299C">
        <w:t xml:space="preserve">, "The mechanical role of the cervix in pregnancy," </w:t>
      </w:r>
      <w:r w:rsidRPr="0033299C">
        <w:rPr>
          <w:i/>
        </w:rPr>
        <w:t xml:space="preserve">Journal of biomechanics, </w:t>
      </w:r>
      <w:r w:rsidRPr="0033299C">
        <w:t>vol. 48, no. 9, pp. 1511-1523, 2015.</w:t>
      </w:r>
    </w:p>
    <w:p w14:paraId="60B3E466" w14:textId="77777777" w:rsidR="0033299C" w:rsidRPr="0033299C" w:rsidRDefault="0033299C" w:rsidP="0033299C">
      <w:pPr>
        <w:pStyle w:val="EndNoteBibliography"/>
        <w:spacing w:after="0"/>
        <w:ind w:left="720" w:hanging="720"/>
      </w:pPr>
      <w:r w:rsidRPr="0033299C">
        <w:t>[9]</w:t>
      </w:r>
      <w:r w:rsidRPr="0033299C">
        <w:tab/>
        <w:t xml:space="preserve">D. N. Danforth, "The morphology of the human cervix," </w:t>
      </w:r>
      <w:r w:rsidRPr="0033299C">
        <w:rPr>
          <w:i/>
        </w:rPr>
        <w:t xml:space="preserve">Clinical obstetrics and gynecology, </w:t>
      </w:r>
      <w:r w:rsidRPr="0033299C">
        <w:t>vol. 26, no. 1, pp. 7-13, 1983.</w:t>
      </w:r>
    </w:p>
    <w:p w14:paraId="59C0D854" w14:textId="77777777" w:rsidR="0033299C" w:rsidRPr="0033299C" w:rsidRDefault="0033299C" w:rsidP="0033299C">
      <w:pPr>
        <w:pStyle w:val="EndNoteBibliography"/>
        <w:spacing w:after="0"/>
        <w:ind w:left="720" w:hanging="720"/>
      </w:pPr>
      <w:r w:rsidRPr="0033299C">
        <w:t>[10]</w:t>
      </w:r>
      <w:r w:rsidRPr="0033299C">
        <w:tab/>
        <w:t xml:space="preserve">H. Feltovich, T. J. Hall, and V. Berghella, "Beyond cervical length: emerging technologies for assessing the pregnant cervix," </w:t>
      </w:r>
      <w:r w:rsidRPr="0033299C">
        <w:rPr>
          <w:i/>
        </w:rPr>
        <w:t xml:space="preserve">American journal of obstetrics and gynecology, </w:t>
      </w:r>
      <w:r w:rsidRPr="0033299C">
        <w:t>vol. 207, no. 5, pp. 345-354, 2012.</w:t>
      </w:r>
    </w:p>
    <w:p w14:paraId="39E53C37" w14:textId="77777777" w:rsidR="0033299C" w:rsidRPr="0033299C" w:rsidRDefault="0033299C" w:rsidP="0033299C">
      <w:pPr>
        <w:pStyle w:val="EndNoteBibliography"/>
        <w:spacing w:after="0"/>
        <w:ind w:left="720" w:hanging="720"/>
      </w:pPr>
      <w:r w:rsidRPr="0033299C">
        <w:t>[11]</w:t>
      </w:r>
      <w:r w:rsidRPr="0033299C">
        <w:tab/>
        <w:t xml:space="preserve">F. Facchinetti, P. Venturini, I. Blasi, and L. Giannella, "Changes in the cervical competence in preterm labour," </w:t>
      </w:r>
      <w:r w:rsidRPr="0033299C">
        <w:rPr>
          <w:i/>
        </w:rPr>
        <w:t xml:space="preserve">BJOG: An International Journal of Obstetrics &amp; Gynaecology, </w:t>
      </w:r>
      <w:r w:rsidRPr="0033299C">
        <w:t>vol. 112, pp. 23-27, 2005.</w:t>
      </w:r>
    </w:p>
    <w:p w14:paraId="5DD8FB77" w14:textId="77777777" w:rsidR="0033299C" w:rsidRPr="0033299C" w:rsidRDefault="0033299C" w:rsidP="0033299C">
      <w:pPr>
        <w:pStyle w:val="EndNoteBibliography"/>
        <w:spacing w:after="0"/>
        <w:ind w:left="720" w:hanging="720"/>
      </w:pPr>
      <w:r w:rsidRPr="0033299C">
        <w:t>[12]</w:t>
      </w:r>
      <w:r w:rsidRPr="0033299C">
        <w:tab/>
        <w:t xml:space="preserve">C. P. Read, R. A. Word, M. A. Ruscheinsky, B. C. Timmons, and M. S. Mahendroo, "Cervical remodeling during pregnancy and parturition: molecular characterization of the softening phase in mice," </w:t>
      </w:r>
      <w:r w:rsidRPr="0033299C">
        <w:rPr>
          <w:i/>
        </w:rPr>
        <w:t xml:space="preserve">Reproduction, </w:t>
      </w:r>
      <w:r w:rsidRPr="0033299C">
        <w:t>vol. 134, no. 2, pp. 327-340, 2007.</w:t>
      </w:r>
    </w:p>
    <w:p w14:paraId="19F90591" w14:textId="77777777" w:rsidR="0033299C" w:rsidRPr="0033299C" w:rsidRDefault="0033299C" w:rsidP="0033299C">
      <w:pPr>
        <w:pStyle w:val="EndNoteBibliography"/>
        <w:spacing w:after="0"/>
        <w:ind w:left="720" w:hanging="720"/>
      </w:pPr>
      <w:r w:rsidRPr="0033299C">
        <w:t>[13]</w:t>
      </w:r>
      <w:r w:rsidRPr="0033299C">
        <w:tab/>
        <w:t xml:space="preserve">R. M. Aspden, "Collagen organisation in the cervix and its relation to mechanical function," </w:t>
      </w:r>
      <w:r w:rsidRPr="0033299C">
        <w:rPr>
          <w:i/>
        </w:rPr>
        <w:t xml:space="preserve">Collagen and related research, </w:t>
      </w:r>
      <w:r w:rsidRPr="0033299C">
        <w:t>vol. 8, no. 2, pp. 103-112, 1988.</w:t>
      </w:r>
    </w:p>
    <w:p w14:paraId="6AF55D2F" w14:textId="77777777" w:rsidR="0033299C" w:rsidRPr="0033299C" w:rsidRDefault="0033299C" w:rsidP="0033299C">
      <w:pPr>
        <w:pStyle w:val="EndNoteBibliography"/>
        <w:spacing w:after="0"/>
        <w:ind w:left="720" w:hanging="720"/>
      </w:pPr>
      <w:r w:rsidRPr="0033299C">
        <w:t>[14]</w:t>
      </w:r>
      <w:r w:rsidRPr="0033299C">
        <w:tab/>
        <w:t xml:space="preserve">M. Kirby, R. Aspden, and D. Hukins, "Determination of the orientation distribution function for collagen fibrils in a connective tissue site from a high-angle X-ray diffraction pattern," </w:t>
      </w:r>
      <w:r w:rsidRPr="0033299C">
        <w:rPr>
          <w:i/>
        </w:rPr>
        <w:t xml:space="preserve">Journal of Applied Crystallography, </w:t>
      </w:r>
      <w:r w:rsidRPr="0033299C">
        <w:t>vol. 21, no. 6, pp. 929-934, 1988.</w:t>
      </w:r>
    </w:p>
    <w:p w14:paraId="1E99DB27" w14:textId="77777777" w:rsidR="0033299C" w:rsidRPr="0033299C" w:rsidRDefault="0033299C" w:rsidP="0033299C">
      <w:pPr>
        <w:pStyle w:val="EndNoteBibliography"/>
        <w:spacing w:after="0"/>
        <w:ind w:left="720" w:hanging="720"/>
      </w:pPr>
      <w:r w:rsidRPr="0033299C">
        <w:t>[15]</w:t>
      </w:r>
      <w:r w:rsidRPr="0033299C">
        <w:tab/>
        <w:t xml:space="preserve">W. Yao, Y. Gan, K. M. Myers, J. Y. Vink, R. J. Wapner, and C. P. Hendon, "Collagen fiber orientation and dispersion in the upper cervix of non-pregnant and pregnant women," </w:t>
      </w:r>
      <w:r w:rsidRPr="0033299C">
        <w:rPr>
          <w:i/>
        </w:rPr>
        <w:t xml:space="preserve">PloS one, </w:t>
      </w:r>
      <w:r w:rsidRPr="0033299C">
        <w:t>vol. 11, no. 11, 2016.</w:t>
      </w:r>
    </w:p>
    <w:p w14:paraId="1583FA32" w14:textId="77777777" w:rsidR="0033299C" w:rsidRPr="0033299C" w:rsidRDefault="0033299C" w:rsidP="0033299C">
      <w:pPr>
        <w:pStyle w:val="EndNoteBibliography"/>
        <w:spacing w:after="0"/>
        <w:ind w:left="720" w:hanging="720"/>
      </w:pPr>
      <w:r w:rsidRPr="0033299C">
        <w:lastRenderedPageBreak/>
        <w:t>[16]</w:t>
      </w:r>
      <w:r w:rsidRPr="0033299C">
        <w:tab/>
        <w:t xml:space="preserve">Y. Gan, W. Yao, K. M. Myers, J. Y. Vink, R. J. Wapner, and C. P. Hendon, "Analyzing three-dimensional ultrastructure of human cervical tissue using optical coherence tomography," </w:t>
      </w:r>
      <w:r w:rsidRPr="0033299C">
        <w:rPr>
          <w:i/>
        </w:rPr>
        <w:t xml:space="preserve">Biomedical optics express, </w:t>
      </w:r>
      <w:r w:rsidRPr="0033299C">
        <w:t>vol. 6, no. 4, pp. 1090-1108, 2015.</w:t>
      </w:r>
    </w:p>
    <w:p w14:paraId="4DC1B358" w14:textId="77777777" w:rsidR="0033299C" w:rsidRPr="0033299C" w:rsidRDefault="0033299C" w:rsidP="0033299C">
      <w:pPr>
        <w:pStyle w:val="EndNoteBibliography"/>
        <w:spacing w:after="0"/>
        <w:ind w:left="720" w:hanging="720"/>
      </w:pPr>
      <w:r w:rsidRPr="0033299C">
        <w:rPr>
          <w:rFonts w:hint="eastAsia"/>
        </w:rPr>
        <w:t>[17]</w:t>
      </w:r>
      <w:r w:rsidRPr="0033299C">
        <w:rPr>
          <w:rFonts w:hint="eastAsia"/>
        </w:rPr>
        <w:tab/>
        <w:t>S. Weiss</w:t>
      </w:r>
      <w:r w:rsidRPr="0033299C">
        <w:rPr>
          <w:rFonts w:hint="eastAsia"/>
          <w:i/>
        </w:rPr>
        <w:t xml:space="preserve"> et al.</w:t>
      </w:r>
      <w:r w:rsidRPr="0033299C">
        <w:rPr>
          <w:rFonts w:hint="eastAsia"/>
        </w:rPr>
        <w:t>, "Three</w:t>
      </w:r>
      <w:r w:rsidRPr="0033299C">
        <w:rPr>
          <w:rFonts w:hint="eastAsia"/>
        </w:rPr>
        <w:t>‐</w:t>
      </w:r>
      <w:r w:rsidRPr="0033299C">
        <w:rPr>
          <w:rFonts w:hint="eastAsia"/>
        </w:rPr>
        <w:t>dimensional fiber architecture of the nonpregnant human uterus determined ex vivo using magnetic resonance diffusion tensor imaging,</w:t>
      </w:r>
      <w:r w:rsidRPr="0033299C">
        <w:t xml:space="preserve">" </w:t>
      </w:r>
      <w:r w:rsidRPr="0033299C">
        <w:rPr>
          <w:i/>
        </w:rPr>
        <w:t xml:space="preserve">The Anatomical Record Part A: Discoveries in Molecular, Cellular, and Evolutionary Biology: An Official Publication of the American Association of Anatomists, </w:t>
      </w:r>
      <w:r w:rsidRPr="0033299C">
        <w:t>vol. 288, no. 1, pp. 84-90, 2006.</w:t>
      </w:r>
    </w:p>
    <w:p w14:paraId="71418349" w14:textId="77777777" w:rsidR="0033299C" w:rsidRPr="0033299C" w:rsidRDefault="0033299C" w:rsidP="0033299C">
      <w:pPr>
        <w:pStyle w:val="EndNoteBibliography"/>
        <w:spacing w:after="0"/>
        <w:ind w:left="720" w:hanging="720"/>
      </w:pPr>
      <w:r w:rsidRPr="0033299C">
        <w:t>[18]</w:t>
      </w:r>
      <w:r w:rsidRPr="0033299C">
        <w:tab/>
        <w:t>L. M. Reusch</w:t>
      </w:r>
      <w:r w:rsidRPr="0033299C">
        <w:rPr>
          <w:i/>
        </w:rPr>
        <w:t xml:space="preserve"> et al.</w:t>
      </w:r>
      <w:r w:rsidRPr="0033299C">
        <w:t xml:space="preserve">, "Nonlinear optical microscopy and ultrasound imaging of human cervical structure," </w:t>
      </w:r>
      <w:r w:rsidRPr="0033299C">
        <w:rPr>
          <w:i/>
        </w:rPr>
        <w:t xml:space="preserve">Journal of biomedical optics, </w:t>
      </w:r>
      <w:r w:rsidRPr="0033299C">
        <w:t>vol. 18, no. 3, p. 031110, 2013.</w:t>
      </w:r>
    </w:p>
    <w:p w14:paraId="511CC543" w14:textId="77777777" w:rsidR="0033299C" w:rsidRPr="0033299C" w:rsidRDefault="0033299C" w:rsidP="0033299C">
      <w:pPr>
        <w:pStyle w:val="EndNoteBibliography"/>
        <w:spacing w:after="0"/>
        <w:ind w:left="720" w:hanging="720"/>
      </w:pPr>
      <w:r w:rsidRPr="0033299C">
        <w:t>[19]</w:t>
      </w:r>
      <w:r w:rsidRPr="0033299C">
        <w:tab/>
        <w:t>M. Kupinski</w:t>
      </w:r>
      <w:r w:rsidRPr="0033299C">
        <w:rPr>
          <w:i/>
        </w:rPr>
        <w:t xml:space="preserve"> et al.</w:t>
      </w:r>
      <w:r w:rsidRPr="0033299C">
        <w:t xml:space="preserve">, "Polarimetric measurement utility for pre-cancer detection from uterine cervix specimens," </w:t>
      </w:r>
      <w:r w:rsidRPr="0033299C">
        <w:rPr>
          <w:i/>
        </w:rPr>
        <w:t xml:space="preserve">Biomedical optics express, </w:t>
      </w:r>
      <w:r w:rsidRPr="0033299C">
        <w:t>vol. 9, no. 11, pp. 5691-5702, 2018.</w:t>
      </w:r>
    </w:p>
    <w:p w14:paraId="416C4A10" w14:textId="77777777" w:rsidR="0033299C" w:rsidRPr="0033299C" w:rsidRDefault="0033299C" w:rsidP="0033299C">
      <w:pPr>
        <w:pStyle w:val="EndNoteBibliography"/>
        <w:spacing w:after="0"/>
        <w:ind w:left="720" w:hanging="720"/>
      </w:pPr>
      <w:r w:rsidRPr="0033299C">
        <w:t>[20]</w:t>
      </w:r>
      <w:r w:rsidRPr="0033299C">
        <w:tab/>
        <w:t>J. Rehbinder</w:t>
      </w:r>
      <w:r w:rsidRPr="0033299C">
        <w:rPr>
          <w:i/>
        </w:rPr>
        <w:t xml:space="preserve"> et al.</w:t>
      </w:r>
      <w:r w:rsidRPr="0033299C">
        <w:t xml:space="preserve">, "Ex vivo Mueller polarimetric imaging of the uterine cervix: a first statistical evaluation," </w:t>
      </w:r>
      <w:r w:rsidRPr="0033299C">
        <w:rPr>
          <w:i/>
        </w:rPr>
        <w:t xml:space="preserve">Journal of biomedical optics, </w:t>
      </w:r>
      <w:r w:rsidRPr="0033299C">
        <w:t>vol. 21, no. 7, p. 071113, 2016.</w:t>
      </w:r>
    </w:p>
    <w:p w14:paraId="29982256" w14:textId="77777777" w:rsidR="0033299C" w:rsidRPr="0033299C" w:rsidRDefault="0033299C" w:rsidP="0033299C">
      <w:pPr>
        <w:pStyle w:val="EndNoteBibliography"/>
        <w:spacing w:after="0"/>
        <w:ind w:left="720" w:hanging="720"/>
      </w:pPr>
      <w:r w:rsidRPr="0033299C">
        <w:t>[21]</w:t>
      </w:r>
      <w:r w:rsidRPr="0033299C">
        <w:tab/>
        <w:t>J. Chue-Sang</w:t>
      </w:r>
      <w:r w:rsidRPr="0033299C">
        <w:rPr>
          <w:i/>
        </w:rPr>
        <w:t xml:space="preserve"> et al.</w:t>
      </w:r>
      <w:r w:rsidRPr="0033299C">
        <w:t xml:space="preserve">, "Use of Mueller matrix colposcopy in the characterization of cervical collagen anisotropy," </w:t>
      </w:r>
      <w:r w:rsidRPr="0033299C">
        <w:rPr>
          <w:i/>
        </w:rPr>
        <w:t xml:space="preserve">Journal of biomedical optics, </w:t>
      </w:r>
      <w:r w:rsidRPr="0033299C">
        <w:t>vol. 23, no. 12, p. 121605, 2018.</w:t>
      </w:r>
    </w:p>
    <w:p w14:paraId="1525DF77" w14:textId="77777777" w:rsidR="0033299C" w:rsidRPr="0033299C" w:rsidRDefault="0033299C" w:rsidP="0033299C">
      <w:pPr>
        <w:pStyle w:val="EndNoteBibliography"/>
        <w:spacing w:after="0"/>
        <w:ind w:left="720" w:hanging="720"/>
      </w:pPr>
      <w:r w:rsidRPr="0033299C">
        <w:t>[22]</w:t>
      </w:r>
      <w:r w:rsidRPr="0033299C">
        <w:tab/>
        <w:t>J. Chue-Sang</w:t>
      </w:r>
      <w:r w:rsidRPr="0033299C">
        <w:rPr>
          <w:i/>
        </w:rPr>
        <w:t xml:space="preserve"> et al.</w:t>
      </w:r>
      <w:r w:rsidRPr="0033299C">
        <w:t xml:space="preserve">, "Use of Mueller matrix polarimetry and optical coherence tomography in the characterization of cervical collagen anisotropy," </w:t>
      </w:r>
      <w:r w:rsidRPr="0033299C">
        <w:rPr>
          <w:i/>
        </w:rPr>
        <w:t xml:space="preserve">Journal of biomedical optics, </w:t>
      </w:r>
      <w:r w:rsidRPr="0033299C">
        <w:t>vol. 22, no. 8, p. 086010, 2017.</w:t>
      </w:r>
    </w:p>
    <w:p w14:paraId="6FE26402" w14:textId="77777777" w:rsidR="0033299C" w:rsidRPr="0033299C" w:rsidRDefault="0033299C" w:rsidP="0033299C">
      <w:pPr>
        <w:pStyle w:val="EndNoteBibliography"/>
        <w:spacing w:after="0"/>
        <w:ind w:left="720" w:hanging="720"/>
      </w:pPr>
      <w:r w:rsidRPr="0033299C">
        <w:t>[23]</w:t>
      </w:r>
      <w:r w:rsidRPr="0033299C">
        <w:tab/>
        <w:t>J. G. Fujimoto and W. Drexler, "Optical Coherence Tomography: Technology and Applications," ed: Springer, 2015.</w:t>
      </w:r>
    </w:p>
    <w:p w14:paraId="6889D3C2" w14:textId="77777777" w:rsidR="0033299C" w:rsidRPr="0033299C" w:rsidRDefault="0033299C" w:rsidP="0033299C">
      <w:pPr>
        <w:pStyle w:val="EndNoteBibliography"/>
        <w:spacing w:after="0"/>
        <w:ind w:left="720" w:hanging="720"/>
      </w:pPr>
      <w:r w:rsidRPr="0033299C">
        <w:t>[24]</w:t>
      </w:r>
      <w:r w:rsidRPr="0033299C">
        <w:tab/>
        <w:t>S. D. Giattina</w:t>
      </w:r>
      <w:r w:rsidRPr="0033299C">
        <w:rPr>
          <w:i/>
        </w:rPr>
        <w:t xml:space="preserve"> et al.</w:t>
      </w:r>
      <w:r w:rsidRPr="0033299C">
        <w:t xml:space="preserve">, "Assessment of coronary plaque collagen with polarization sensitive optical coherence tomography (PS-OCT)," </w:t>
      </w:r>
      <w:r w:rsidRPr="0033299C">
        <w:rPr>
          <w:i/>
        </w:rPr>
        <w:t xml:space="preserve">International journal of cardiology, </w:t>
      </w:r>
      <w:r w:rsidRPr="0033299C">
        <w:t>vol. 107, no. 3, pp. 400-409, 2006.</w:t>
      </w:r>
    </w:p>
    <w:p w14:paraId="4B9C2E3D" w14:textId="77777777" w:rsidR="0033299C" w:rsidRPr="0033299C" w:rsidRDefault="0033299C" w:rsidP="0033299C">
      <w:pPr>
        <w:pStyle w:val="EndNoteBibliography"/>
        <w:spacing w:after="0"/>
        <w:ind w:left="720" w:hanging="720"/>
      </w:pPr>
      <w:r w:rsidRPr="0033299C">
        <w:t>[25]</w:t>
      </w:r>
      <w:r w:rsidRPr="0033299C">
        <w:tab/>
        <w:t xml:space="preserve">B. Baumann, "Polarization sensitive optical coherence tomography: a review of technology and applications," </w:t>
      </w:r>
      <w:r w:rsidRPr="0033299C">
        <w:rPr>
          <w:i/>
        </w:rPr>
        <w:t xml:space="preserve">Applied Sciences, </w:t>
      </w:r>
      <w:r w:rsidRPr="0033299C">
        <w:t>vol. 7, no. 5, p. 474, 2017.</w:t>
      </w:r>
    </w:p>
    <w:p w14:paraId="0112DE7B" w14:textId="77777777" w:rsidR="0033299C" w:rsidRPr="0033299C" w:rsidRDefault="0033299C" w:rsidP="0033299C">
      <w:pPr>
        <w:pStyle w:val="EndNoteBibliography"/>
        <w:spacing w:after="0"/>
        <w:ind w:left="720" w:hanging="720"/>
      </w:pPr>
      <w:r w:rsidRPr="0033299C">
        <w:t>[26]</w:t>
      </w:r>
      <w:r w:rsidRPr="0033299C">
        <w:tab/>
        <w:t>S.-W. Lee</w:t>
      </w:r>
      <w:r w:rsidRPr="0033299C">
        <w:rPr>
          <w:i/>
        </w:rPr>
        <w:t xml:space="preserve"> et al.</w:t>
      </w:r>
      <w:r w:rsidRPr="0033299C">
        <w:t xml:space="preserve">, "Optical diagnosis of cervical intraepithelial neoplasm (CIN) using polarization-sensitive optical coherence tomography," </w:t>
      </w:r>
      <w:r w:rsidRPr="0033299C">
        <w:rPr>
          <w:i/>
        </w:rPr>
        <w:t xml:space="preserve">Optics Express, </w:t>
      </w:r>
      <w:r w:rsidRPr="0033299C">
        <w:t>vol. 16, no. 4, pp. 2709-2719, 2008.</w:t>
      </w:r>
    </w:p>
    <w:p w14:paraId="7E832347" w14:textId="77777777" w:rsidR="0033299C" w:rsidRPr="0033299C" w:rsidRDefault="0033299C" w:rsidP="0033299C">
      <w:pPr>
        <w:pStyle w:val="EndNoteBibliography"/>
        <w:spacing w:after="0"/>
        <w:ind w:left="720" w:hanging="720"/>
      </w:pPr>
      <w:r w:rsidRPr="0033299C">
        <w:t>[27]</w:t>
      </w:r>
      <w:r w:rsidRPr="0033299C">
        <w:tab/>
        <w:t xml:space="preserve">B. Timmons, M. Akins, and M. Mahendroo, "Cervical remodeling during pregnancy and parturition," </w:t>
      </w:r>
      <w:r w:rsidRPr="0033299C">
        <w:rPr>
          <w:i/>
        </w:rPr>
        <w:t xml:space="preserve">Trends in Endocrinology &amp; Metabolism, </w:t>
      </w:r>
      <w:r w:rsidRPr="0033299C">
        <w:t>vol. 21, no. 6, pp. 353-361, 2010.</w:t>
      </w:r>
    </w:p>
    <w:p w14:paraId="1946E32C" w14:textId="77777777" w:rsidR="0033299C" w:rsidRPr="0033299C" w:rsidRDefault="0033299C" w:rsidP="0033299C">
      <w:pPr>
        <w:pStyle w:val="EndNoteBibliography"/>
        <w:spacing w:after="0"/>
        <w:ind w:left="720" w:hanging="720"/>
      </w:pPr>
      <w:r w:rsidRPr="0033299C">
        <w:t>[28]</w:t>
      </w:r>
      <w:r w:rsidRPr="0033299C">
        <w:tab/>
        <w:t xml:space="preserve">Z. Lu, D. Kasaragod, and S. J. Matcher, "Conical scan polarization-sensitive optical coherence tomography," </w:t>
      </w:r>
      <w:r w:rsidRPr="0033299C">
        <w:rPr>
          <w:i/>
        </w:rPr>
        <w:t xml:space="preserve">Biomedical optics express, </w:t>
      </w:r>
      <w:r w:rsidRPr="0033299C">
        <w:t>vol. 5, no. 3, pp. 752-762, 2014.</w:t>
      </w:r>
    </w:p>
    <w:p w14:paraId="44609A99" w14:textId="77777777" w:rsidR="0033299C" w:rsidRPr="0033299C" w:rsidRDefault="0033299C" w:rsidP="0033299C">
      <w:pPr>
        <w:pStyle w:val="EndNoteBibliography"/>
        <w:spacing w:after="0"/>
        <w:ind w:left="720" w:hanging="720"/>
      </w:pPr>
      <w:r w:rsidRPr="0033299C">
        <w:t>[29]</w:t>
      </w:r>
      <w:r w:rsidRPr="0033299C">
        <w:tab/>
        <w:t xml:space="preserve">M. K. Al-Qaisi and T. Akkin, "Swept-source polarization-sensitive optical coherence tomography based on polarization-maintaining fiber," </w:t>
      </w:r>
      <w:r w:rsidRPr="0033299C">
        <w:rPr>
          <w:i/>
        </w:rPr>
        <w:t xml:space="preserve">Optics express, </w:t>
      </w:r>
      <w:r w:rsidRPr="0033299C">
        <w:t>vol. 18, no. 4, pp. 3392-3403, 2010.</w:t>
      </w:r>
    </w:p>
    <w:p w14:paraId="0768AEF2" w14:textId="77777777" w:rsidR="0033299C" w:rsidRPr="0033299C" w:rsidRDefault="0033299C" w:rsidP="0033299C">
      <w:pPr>
        <w:pStyle w:val="EndNoteBibliography"/>
        <w:spacing w:after="0"/>
        <w:ind w:left="720" w:hanging="720"/>
      </w:pPr>
      <w:r w:rsidRPr="0033299C">
        <w:t>[30]</w:t>
      </w:r>
      <w:r w:rsidRPr="0033299C">
        <w:tab/>
        <w:t xml:space="preserve">K. Myers, S. Socrate, D. Tzeranis, and M. House, "Changes in the biochemical constituents and morphologic appearance of the human cervical stroma during pregnancy," </w:t>
      </w:r>
      <w:r w:rsidRPr="0033299C">
        <w:rPr>
          <w:i/>
        </w:rPr>
        <w:t xml:space="preserve">European Journal of Obstetrics &amp; Gynecology and Reproductive Biology, </w:t>
      </w:r>
      <w:r w:rsidRPr="0033299C">
        <w:t>vol. 144, pp. S82-S89, 2009.</w:t>
      </w:r>
    </w:p>
    <w:p w14:paraId="137330AA" w14:textId="77777777" w:rsidR="0033299C" w:rsidRPr="0033299C" w:rsidRDefault="0033299C" w:rsidP="0033299C">
      <w:pPr>
        <w:pStyle w:val="EndNoteBibliography"/>
        <w:spacing w:after="0"/>
        <w:ind w:left="720" w:hanging="720"/>
      </w:pPr>
      <w:r w:rsidRPr="0033299C">
        <w:t>[31]</w:t>
      </w:r>
      <w:r w:rsidRPr="0033299C">
        <w:tab/>
        <w:t xml:space="preserve">N. Ugryumova, J. Jacobs, M. Bonesi, and S. J. Matcher, "Novel optical imaging technique to determine the 3-D orientation of collagen fibers in cartilage: </w:t>
      </w:r>
      <w:r w:rsidRPr="0033299C">
        <w:lastRenderedPageBreak/>
        <w:t xml:space="preserve">variable-incidence angle polarization-sensitive optical coherence tomography," </w:t>
      </w:r>
      <w:r w:rsidRPr="0033299C">
        <w:rPr>
          <w:i/>
        </w:rPr>
        <w:t xml:space="preserve">Osteoarthritis and cartilage, </w:t>
      </w:r>
      <w:r w:rsidRPr="0033299C">
        <w:t>vol. 17, no. 1, pp. 33-42, 2009.</w:t>
      </w:r>
    </w:p>
    <w:p w14:paraId="6D41655A" w14:textId="77777777" w:rsidR="0033299C" w:rsidRPr="0033299C" w:rsidRDefault="0033299C" w:rsidP="0033299C">
      <w:pPr>
        <w:pStyle w:val="EndNoteBibliography"/>
        <w:spacing w:after="0"/>
        <w:ind w:left="720" w:hanging="720"/>
      </w:pPr>
      <w:r w:rsidRPr="0033299C">
        <w:t>[32]</w:t>
      </w:r>
      <w:r w:rsidRPr="0033299C">
        <w:tab/>
        <w:t>E. Götzinger</w:t>
      </w:r>
      <w:r w:rsidRPr="0033299C">
        <w:rPr>
          <w:i/>
        </w:rPr>
        <w:t xml:space="preserve"> et al.</w:t>
      </w:r>
      <w:r w:rsidRPr="0033299C">
        <w:t xml:space="preserve">, "Retinal pigment epithelium segmentation by polarization sensitive optical coherence tomography," </w:t>
      </w:r>
      <w:r w:rsidRPr="0033299C">
        <w:rPr>
          <w:i/>
        </w:rPr>
        <w:t xml:space="preserve">Optics express, </w:t>
      </w:r>
      <w:r w:rsidRPr="0033299C">
        <w:t>vol. 16, no. 21, pp. 16410-16422, 2008.</w:t>
      </w:r>
    </w:p>
    <w:p w14:paraId="4959CDC1" w14:textId="77777777" w:rsidR="0033299C" w:rsidRPr="0033299C" w:rsidRDefault="0033299C" w:rsidP="0033299C">
      <w:pPr>
        <w:pStyle w:val="EndNoteBibliography"/>
        <w:spacing w:after="0"/>
        <w:ind w:left="720" w:hanging="720"/>
      </w:pPr>
      <w:r w:rsidRPr="0033299C">
        <w:t>[33]</w:t>
      </w:r>
      <w:r w:rsidRPr="0033299C">
        <w:tab/>
        <w:t>M. C. Skala</w:t>
      </w:r>
      <w:r w:rsidRPr="0033299C">
        <w:rPr>
          <w:i/>
        </w:rPr>
        <w:t xml:space="preserve"> et al.</w:t>
      </w:r>
      <w:r w:rsidRPr="0033299C">
        <w:t xml:space="preserve">, "Multiphoton microscopy of endogenous fluorescence differentiates normal, precancerous, and cancerous squamous epithelial tissues," </w:t>
      </w:r>
      <w:r w:rsidRPr="0033299C">
        <w:rPr>
          <w:i/>
        </w:rPr>
        <w:t xml:space="preserve">Cancer research, </w:t>
      </w:r>
      <w:r w:rsidRPr="0033299C">
        <w:t>vol. 65, no. 4, pp. 1180-1186, 2005.</w:t>
      </w:r>
    </w:p>
    <w:p w14:paraId="04FB0252" w14:textId="77777777" w:rsidR="0033299C" w:rsidRPr="0033299C" w:rsidRDefault="0033299C" w:rsidP="0033299C">
      <w:pPr>
        <w:pStyle w:val="EndNoteBibliography"/>
        <w:spacing w:after="0"/>
        <w:ind w:left="720" w:hanging="720"/>
      </w:pPr>
      <w:r w:rsidRPr="0033299C">
        <w:t>[34]</w:t>
      </w:r>
      <w:r w:rsidRPr="0033299C">
        <w:tab/>
        <w:t>J. V. Guimarães</w:t>
      </w:r>
      <w:r w:rsidRPr="0033299C">
        <w:rPr>
          <w:i/>
        </w:rPr>
        <w:t xml:space="preserve"> et al.</w:t>
      </w:r>
      <w:r w:rsidRPr="0033299C">
        <w:t xml:space="preserve">, "Thickness of the cervical epithelium of autopsied patients with acquired immunodeficiency syndrome," </w:t>
      </w:r>
      <w:r w:rsidRPr="0033299C">
        <w:rPr>
          <w:i/>
        </w:rPr>
        <w:t xml:space="preserve">Annals of diagnostic pathology, </w:t>
      </w:r>
      <w:r w:rsidRPr="0033299C">
        <w:t>vol. 11, no. 4, pp. 258-261, 2007.</w:t>
      </w:r>
    </w:p>
    <w:p w14:paraId="5CB061BD" w14:textId="77777777" w:rsidR="0033299C" w:rsidRPr="0033299C" w:rsidRDefault="0033299C" w:rsidP="0033299C">
      <w:pPr>
        <w:pStyle w:val="EndNoteBibliography"/>
        <w:spacing w:after="0"/>
        <w:ind w:left="720" w:hanging="720"/>
      </w:pPr>
      <w:r w:rsidRPr="0033299C">
        <w:t>[35]</w:t>
      </w:r>
      <w:r w:rsidRPr="0033299C">
        <w:tab/>
        <w:t xml:space="preserve">Z. Lu, D. K. Kasaragod, and S. J. Matcher, "Optic axis determination by fibre-based polarization-sensitive swept-source optical coherence tomography," </w:t>
      </w:r>
      <w:r w:rsidRPr="0033299C">
        <w:rPr>
          <w:i/>
        </w:rPr>
        <w:t xml:space="preserve">Physics in Medicine &amp; Biology, </w:t>
      </w:r>
      <w:r w:rsidRPr="0033299C">
        <w:t>vol. 56, no. 4, p. 1105, 2011.</w:t>
      </w:r>
    </w:p>
    <w:p w14:paraId="5690ABBF" w14:textId="77777777" w:rsidR="0033299C" w:rsidRPr="0033299C" w:rsidRDefault="0033299C" w:rsidP="0033299C">
      <w:pPr>
        <w:pStyle w:val="EndNoteBibliography"/>
        <w:spacing w:after="0"/>
        <w:ind w:left="720" w:hanging="720"/>
      </w:pPr>
      <w:r w:rsidRPr="0033299C">
        <w:t>[36]</w:t>
      </w:r>
      <w:r w:rsidRPr="0033299C">
        <w:tab/>
        <w:t xml:space="preserve">N. Ugryumova, S. V. Gangnus, and S. J. Matcher, "Three-dimensional optic axis determination using variable-incidence-angle polarization-optical coherence tomography," </w:t>
      </w:r>
      <w:r w:rsidRPr="0033299C">
        <w:rPr>
          <w:i/>
        </w:rPr>
        <w:t xml:space="preserve">Optics letters, </w:t>
      </w:r>
      <w:r w:rsidRPr="0033299C">
        <w:t>vol. 31, no. 15, pp. 2305-2307, 2006.</w:t>
      </w:r>
    </w:p>
    <w:p w14:paraId="59F19793" w14:textId="77777777" w:rsidR="0033299C" w:rsidRPr="0033299C" w:rsidRDefault="0033299C" w:rsidP="0033299C">
      <w:pPr>
        <w:pStyle w:val="EndNoteBibliography"/>
        <w:spacing w:after="0"/>
        <w:ind w:left="720" w:hanging="720"/>
      </w:pPr>
      <w:r w:rsidRPr="0033299C">
        <w:t>[37]</w:t>
      </w:r>
      <w:r w:rsidRPr="0033299C">
        <w:tab/>
        <w:t xml:space="preserve">D. K. Kasaragod, Z. Lu, J. Jacobs, and S. J. Matcher, "Experimental validation of an extended Jones matrix calculus model to study the 3D structural orientation of the collagen fibers in articular cartilage using polarization-sensitive optical coherence tomography," </w:t>
      </w:r>
      <w:r w:rsidRPr="0033299C">
        <w:rPr>
          <w:i/>
        </w:rPr>
        <w:t xml:space="preserve">Biomedical optics express, </w:t>
      </w:r>
      <w:r w:rsidRPr="0033299C">
        <w:t>vol. 3, no. 3, pp. 378-387, 2012.</w:t>
      </w:r>
    </w:p>
    <w:p w14:paraId="690F242E" w14:textId="77777777" w:rsidR="0033299C" w:rsidRPr="0033299C" w:rsidRDefault="0033299C" w:rsidP="0033299C">
      <w:pPr>
        <w:pStyle w:val="EndNoteBibliography"/>
        <w:spacing w:after="0"/>
        <w:ind w:left="720" w:hanging="720"/>
      </w:pPr>
      <w:r w:rsidRPr="0033299C">
        <w:t>[38]</w:t>
      </w:r>
      <w:r w:rsidRPr="0033299C">
        <w:tab/>
        <w:t xml:space="preserve">P. Yeh, "Extended Jones matrix method," </w:t>
      </w:r>
      <w:r w:rsidRPr="0033299C">
        <w:rPr>
          <w:i/>
        </w:rPr>
        <w:t xml:space="preserve">JOSA, </w:t>
      </w:r>
      <w:r w:rsidRPr="0033299C">
        <w:t>vol. 72, no. 4, pp. 507-513, 1982.</w:t>
      </w:r>
    </w:p>
    <w:p w14:paraId="6A126DB0" w14:textId="77777777" w:rsidR="0033299C" w:rsidRPr="0033299C" w:rsidRDefault="0033299C" w:rsidP="0033299C">
      <w:pPr>
        <w:pStyle w:val="EndNoteBibliography"/>
        <w:spacing w:after="0"/>
        <w:ind w:left="720" w:hanging="720"/>
      </w:pPr>
      <w:r w:rsidRPr="0033299C">
        <w:t>[39]</w:t>
      </w:r>
      <w:r w:rsidRPr="0033299C">
        <w:tab/>
        <w:t xml:space="preserve">C. Gu and P. Yeh, "Extended Jones matrix method. II," </w:t>
      </w:r>
      <w:r w:rsidRPr="0033299C">
        <w:rPr>
          <w:i/>
        </w:rPr>
        <w:t xml:space="preserve">JOSA A, </w:t>
      </w:r>
      <w:r w:rsidRPr="0033299C">
        <w:t>vol. 10, no. 5, pp. 966-973, 1993.</w:t>
      </w:r>
    </w:p>
    <w:p w14:paraId="4A05007F" w14:textId="77777777" w:rsidR="0033299C" w:rsidRPr="0033299C" w:rsidRDefault="0033299C" w:rsidP="0033299C">
      <w:pPr>
        <w:pStyle w:val="EndNoteBibliography"/>
        <w:spacing w:after="0"/>
        <w:ind w:left="720" w:hanging="720"/>
      </w:pPr>
      <w:r w:rsidRPr="0033299C">
        <w:t>[40]</w:t>
      </w:r>
      <w:r w:rsidRPr="0033299C">
        <w:tab/>
        <w:t xml:space="preserve">V. Sankaran, J. T. Walsh, and D. J. Maitland, "Comparative study of polarized light propagation in biologic tissues," </w:t>
      </w:r>
      <w:r w:rsidRPr="0033299C">
        <w:rPr>
          <w:i/>
        </w:rPr>
        <w:t xml:space="preserve">Journal of biomedical optics, </w:t>
      </w:r>
      <w:r w:rsidRPr="0033299C">
        <w:t>vol. 7, no. 3, pp. 300-307, 2002.</w:t>
      </w:r>
    </w:p>
    <w:p w14:paraId="681B82E7" w14:textId="77777777" w:rsidR="0033299C" w:rsidRPr="0033299C" w:rsidRDefault="0033299C" w:rsidP="0033299C">
      <w:pPr>
        <w:pStyle w:val="EndNoteBibliography"/>
        <w:spacing w:after="0"/>
        <w:ind w:left="720" w:hanging="720"/>
      </w:pPr>
      <w:r w:rsidRPr="0033299C">
        <w:t>[41]</w:t>
      </w:r>
      <w:r w:rsidRPr="0033299C">
        <w:tab/>
        <w:t xml:space="preserve">S. Alali, A. Kim, N. Vurgun, M. F. Wood, I. A. Vitkin, and M. Ahmad, "Quantitative correlation between light depolarization and transport albedo of various porcine tissues," </w:t>
      </w:r>
      <w:r w:rsidRPr="0033299C">
        <w:rPr>
          <w:i/>
        </w:rPr>
        <w:t xml:space="preserve">Journal of biomedical optics, </w:t>
      </w:r>
      <w:r w:rsidRPr="0033299C">
        <w:t>vol. 17, no. 4, p. 045004, 2012.</w:t>
      </w:r>
    </w:p>
    <w:p w14:paraId="5B6CCECD" w14:textId="77777777" w:rsidR="0033299C" w:rsidRPr="0033299C" w:rsidRDefault="0033299C" w:rsidP="0033299C">
      <w:pPr>
        <w:pStyle w:val="EndNoteBibliography"/>
        <w:spacing w:after="0"/>
        <w:ind w:left="720" w:hanging="720"/>
      </w:pPr>
      <w:r w:rsidRPr="0033299C">
        <w:t>[42]</w:t>
      </w:r>
      <w:r w:rsidRPr="0033299C">
        <w:tab/>
        <w:t xml:space="preserve">F. Shen, B. Zhang, K. Guo, Z. Yin, and Z. Guo, "The depolarization performances of the polarized light in different scattering media systems," </w:t>
      </w:r>
      <w:r w:rsidRPr="0033299C">
        <w:rPr>
          <w:i/>
        </w:rPr>
        <w:t xml:space="preserve">IEEE Photonics Journal, </w:t>
      </w:r>
      <w:r w:rsidRPr="0033299C">
        <w:t>vol. 10, no. 2, pp. 1-12, 2017.</w:t>
      </w:r>
    </w:p>
    <w:p w14:paraId="43C5AC93" w14:textId="77777777" w:rsidR="0033299C" w:rsidRPr="0033299C" w:rsidRDefault="0033299C" w:rsidP="0033299C">
      <w:pPr>
        <w:pStyle w:val="EndNoteBibliography"/>
        <w:spacing w:after="0"/>
        <w:ind w:left="720" w:hanging="720"/>
      </w:pPr>
      <w:r w:rsidRPr="0033299C">
        <w:t>[43]</w:t>
      </w:r>
      <w:r w:rsidRPr="0033299C">
        <w:tab/>
        <w:t xml:space="preserve">N. Lippok, M. Villiger, and B. E. Bouma, "Degree of polarization (uniformity) and depolarization index: unambiguous depolarization contrast for optical coherence tomography," </w:t>
      </w:r>
      <w:r w:rsidRPr="0033299C">
        <w:rPr>
          <w:i/>
        </w:rPr>
        <w:t xml:space="preserve">Optics letters, </w:t>
      </w:r>
      <w:r w:rsidRPr="0033299C">
        <w:t>vol. 40, no. 17, pp. 3954-3957, 2015.</w:t>
      </w:r>
    </w:p>
    <w:p w14:paraId="4899EA4D" w14:textId="77777777" w:rsidR="0033299C" w:rsidRPr="0033299C" w:rsidRDefault="0033299C" w:rsidP="0033299C">
      <w:pPr>
        <w:pStyle w:val="EndNoteBibliography"/>
        <w:spacing w:after="0"/>
        <w:ind w:left="720" w:hanging="720"/>
      </w:pPr>
      <w:r w:rsidRPr="0033299C">
        <w:t>[44]</w:t>
      </w:r>
      <w:r w:rsidRPr="0033299C">
        <w:tab/>
        <w:t>J. Golde</w:t>
      </w:r>
      <w:r w:rsidRPr="0033299C">
        <w:rPr>
          <w:i/>
        </w:rPr>
        <w:t xml:space="preserve"> et al.</w:t>
      </w:r>
      <w:r w:rsidRPr="0033299C">
        <w:t xml:space="preserve">, "Detection of carious lesions utilizing depolarization imaging by polarization sensitive optical coherence tomography," </w:t>
      </w:r>
      <w:r w:rsidRPr="0033299C">
        <w:rPr>
          <w:i/>
        </w:rPr>
        <w:t xml:space="preserve">Journal of biomedical optics, </w:t>
      </w:r>
      <w:r w:rsidRPr="0033299C">
        <w:t>vol. 23, no. 7, p. 071203, 2018.</w:t>
      </w:r>
    </w:p>
    <w:p w14:paraId="7FDDA0E5" w14:textId="77777777" w:rsidR="0033299C" w:rsidRPr="0033299C" w:rsidRDefault="0033299C" w:rsidP="0033299C">
      <w:pPr>
        <w:pStyle w:val="EndNoteBibliography"/>
        <w:spacing w:after="0"/>
        <w:ind w:left="720" w:hanging="720"/>
      </w:pPr>
      <w:r w:rsidRPr="0033299C">
        <w:t>[45]</w:t>
      </w:r>
      <w:r w:rsidRPr="0033299C">
        <w:tab/>
        <w:t>B. Baumann, E. Götzinger, M. Pircher, and C. K. Hitzenb</w:t>
      </w:r>
      <w:r w:rsidRPr="0033299C">
        <w:rPr>
          <w:rFonts w:hint="eastAsia"/>
        </w:rPr>
        <w:t xml:space="preserve">erger, "Measurements of depolarization distribution in the healthy human macula by polarization sensitive OCT," </w:t>
      </w:r>
      <w:r w:rsidRPr="0033299C">
        <w:rPr>
          <w:rFonts w:hint="eastAsia"/>
          <w:i/>
        </w:rPr>
        <w:t xml:space="preserve">Journal of biophotonics, </w:t>
      </w:r>
      <w:r w:rsidRPr="0033299C">
        <w:rPr>
          <w:rFonts w:hint="eastAsia"/>
        </w:rPr>
        <w:t>vol. 2, no. 6</w:t>
      </w:r>
      <w:r w:rsidRPr="0033299C">
        <w:rPr>
          <w:rFonts w:hint="eastAsia"/>
        </w:rPr>
        <w:t>‐</w:t>
      </w:r>
      <w:r w:rsidRPr="0033299C">
        <w:rPr>
          <w:rFonts w:hint="eastAsia"/>
        </w:rPr>
        <w:t>7, pp. 426-434, 2009.</w:t>
      </w:r>
    </w:p>
    <w:p w14:paraId="116E3B9A" w14:textId="77777777" w:rsidR="0033299C" w:rsidRPr="0033299C" w:rsidRDefault="0033299C" w:rsidP="0033299C">
      <w:pPr>
        <w:pStyle w:val="EndNoteBibliography"/>
        <w:spacing w:after="0"/>
        <w:ind w:left="720" w:hanging="720"/>
      </w:pPr>
      <w:r w:rsidRPr="0033299C">
        <w:t>[46]</w:t>
      </w:r>
      <w:r w:rsidRPr="0033299C">
        <w:tab/>
        <w:t>B. Baumann</w:t>
      </w:r>
      <w:r w:rsidRPr="0033299C">
        <w:rPr>
          <w:i/>
        </w:rPr>
        <w:t xml:space="preserve"> et al.</w:t>
      </w:r>
      <w:r w:rsidRPr="0033299C">
        <w:t xml:space="preserve">, "Polarization sensitive optical coherence tomography of melanin provides intrinsic contrast based on depolarization," </w:t>
      </w:r>
      <w:r w:rsidRPr="0033299C">
        <w:rPr>
          <w:i/>
        </w:rPr>
        <w:t xml:space="preserve">Biomedical optics express, </w:t>
      </w:r>
      <w:r w:rsidRPr="0033299C">
        <w:t>vol. 3, no. 7, pp. 1670-1683, 2012.</w:t>
      </w:r>
    </w:p>
    <w:p w14:paraId="3A7219CF" w14:textId="77777777" w:rsidR="0033299C" w:rsidRPr="0033299C" w:rsidRDefault="0033299C" w:rsidP="0033299C">
      <w:pPr>
        <w:pStyle w:val="EndNoteBibliography"/>
        <w:spacing w:after="0"/>
        <w:ind w:left="720" w:hanging="720"/>
      </w:pPr>
      <w:r w:rsidRPr="0033299C">
        <w:rPr>
          <w:rFonts w:hint="eastAsia"/>
        </w:rPr>
        <w:t>[47]</w:t>
      </w:r>
      <w:r w:rsidRPr="0033299C">
        <w:rPr>
          <w:rFonts w:hint="eastAsia"/>
        </w:rPr>
        <w:tab/>
        <w:t>N. Lippok, B. Braaf, M. Villiger, W. Y. Oh, B. J. Vakoc, and B. E. Bouma, "Quantitative depolarization measurements for fiber</w:t>
      </w:r>
      <w:r w:rsidRPr="0033299C">
        <w:rPr>
          <w:rFonts w:hint="eastAsia"/>
        </w:rPr>
        <w:t>‐</w:t>
      </w:r>
      <w:r w:rsidRPr="0033299C">
        <w:rPr>
          <w:rFonts w:hint="eastAsia"/>
        </w:rPr>
        <w:t>based polarization</w:t>
      </w:r>
      <w:r w:rsidRPr="0033299C">
        <w:rPr>
          <w:rFonts w:hint="eastAsia"/>
        </w:rPr>
        <w:t>‐</w:t>
      </w:r>
      <w:r w:rsidRPr="0033299C">
        <w:rPr>
          <w:rFonts w:hint="eastAsia"/>
        </w:rPr>
        <w:lastRenderedPageBreak/>
        <w:t xml:space="preserve">sensitive optical frequency domain imaging of the retinal pigment epithelium," </w:t>
      </w:r>
      <w:r w:rsidRPr="0033299C">
        <w:rPr>
          <w:rFonts w:hint="eastAsia"/>
          <w:i/>
        </w:rPr>
        <w:t xml:space="preserve">Journal of biophotonics, </w:t>
      </w:r>
      <w:r w:rsidRPr="0033299C">
        <w:rPr>
          <w:rFonts w:hint="eastAsia"/>
        </w:rPr>
        <w:t>vol. 12, no. 1, p. e201800156, 2019.</w:t>
      </w:r>
    </w:p>
    <w:p w14:paraId="41B3A460" w14:textId="77777777" w:rsidR="0033299C" w:rsidRPr="0033299C" w:rsidRDefault="0033299C" w:rsidP="0033299C">
      <w:pPr>
        <w:pStyle w:val="EndNoteBibliography"/>
        <w:ind w:left="720" w:hanging="720"/>
      </w:pPr>
      <w:r w:rsidRPr="0033299C">
        <w:t>[48]</w:t>
      </w:r>
      <w:r w:rsidRPr="0033299C">
        <w:tab/>
        <w:t xml:space="preserve">B. F. Narice, N. H. Green, S. MacNeil, and D. Anumba, "Second Harmonic Generation microscopy reveals collagen fibres are more organised in the cervix of postmenopausal women," </w:t>
      </w:r>
      <w:r w:rsidRPr="0033299C">
        <w:rPr>
          <w:i/>
        </w:rPr>
        <w:t xml:space="preserve">Reproductive Biology and Endocrinology, </w:t>
      </w:r>
      <w:r w:rsidRPr="0033299C">
        <w:t>vol. 14, no. 1, p. 70, 2016.</w:t>
      </w:r>
    </w:p>
    <w:p w14:paraId="58FB1268" w14:textId="41E9CEE9" w:rsidR="00457A5F" w:rsidRDefault="008546E8" w:rsidP="00457A5F">
      <w:pPr>
        <w:pStyle w:val="Heading2"/>
      </w:pPr>
      <w:r>
        <w:fldChar w:fldCharType="end"/>
      </w:r>
    </w:p>
    <w:p w14:paraId="2AC232E0" w14:textId="77777777" w:rsidR="008546E8" w:rsidRDefault="008546E8" w:rsidP="00594D58">
      <w:pPr>
        <w:autoSpaceDE w:val="0"/>
        <w:autoSpaceDN w:val="0"/>
        <w:adjustRightInd w:val="0"/>
        <w:spacing w:after="0"/>
        <w:rPr>
          <w:noProof/>
        </w:rPr>
        <w:sectPr w:rsidR="008546E8" w:rsidSect="005B1FEB">
          <w:pgSz w:w="11906" w:h="16838"/>
          <w:pgMar w:top="1440" w:right="1800" w:bottom="1440" w:left="1800" w:header="708" w:footer="708" w:gutter="0"/>
          <w:cols w:space="708"/>
          <w:titlePg/>
          <w:docGrid w:linePitch="360"/>
        </w:sectPr>
      </w:pPr>
    </w:p>
    <w:p w14:paraId="2BBFE402" w14:textId="5E70DC59" w:rsidR="00594D58" w:rsidRDefault="00594D58" w:rsidP="00594D58">
      <w:pPr>
        <w:autoSpaceDE w:val="0"/>
        <w:autoSpaceDN w:val="0"/>
        <w:adjustRightInd w:val="0"/>
        <w:spacing w:after="0"/>
        <w:rPr>
          <w:noProof/>
        </w:rPr>
      </w:pPr>
    </w:p>
    <w:p w14:paraId="755E6D83" w14:textId="77777777" w:rsidR="00594D58" w:rsidRDefault="00594D58" w:rsidP="00594D58">
      <w:pPr>
        <w:autoSpaceDE w:val="0"/>
        <w:autoSpaceDN w:val="0"/>
        <w:adjustRightInd w:val="0"/>
        <w:spacing w:after="0"/>
        <w:rPr>
          <w:noProof/>
        </w:rPr>
      </w:pPr>
    </w:p>
    <w:p w14:paraId="6F74629E" w14:textId="61657192" w:rsidR="00594D58" w:rsidRDefault="00594D58" w:rsidP="00594D58">
      <w:pPr>
        <w:pStyle w:val="Title"/>
      </w:pPr>
      <w:r>
        <w:t xml:space="preserve"> </w:t>
      </w:r>
      <w:bookmarkStart w:id="941" w:name="_Toc31979407"/>
      <w:r>
        <w:t>Conclusions and Future Work</w:t>
      </w:r>
      <w:bookmarkEnd w:id="941"/>
    </w:p>
    <w:p w14:paraId="43450F49" w14:textId="17F8BE30" w:rsidR="00010A19" w:rsidRDefault="008049C2" w:rsidP="003F75E7">
      <w:pPr>
        <w:pStyle w:val="Heading3"/>
      </w:pPr>
      <w:bookmarkStart w:id="942" w:name="_Toc31979408"/>
      <w:r>
        <w:t>Summary</w:t>
      </w:r>
      <w:bookmarkEnd w:id="942"/>
    </w:p>
    <w:p w14:paraId="28DEED09" w14:textId="17FD340C" w:rsidR="005E71D8" w:rsidRDefault="00010A19" w:rsidP="00010A19">
      <w:r>
        <w:t xml:space="preserve">In this thesis, our in-house phase-sensitive SD-OCT system has been optimized and characterized to ensure the axial motion of </w:t>
      </w:r>
      <w:r w:rsidR="00501FE9">
        <w:t xml:space="preserve">magnetic </w:t>
      </w:r>
      <w:r>
        <w:t xml:space="preserve">particles can be detected by phase shift of signal. The SD-OCT </w:t>
      </w:r>
      <w:r w:rsidR="00F83CFB">
        <w:t>was successfully adapted to</w:t>
      </w:r>
      <w:r w:rsidR="00F47B87">
        <w:t xml:space="preserve"> </w:t>
      </w:r>
      <w:r w:rsidR="00F83CFB">
        <w:t>MMOCT</w:t>
      </w:r>
      <w:r w:rsidR="00817635" w:rsidRPr="00817635">
        <w:t xml:space="preserve"> </w:t>
      </w:r>
      <w:r w:rsidR="00817635">
        <w:t>(a functional extension of OCT)</w:t>
      </w:r>
      <w:r w:rsidR="00F83CFB">
        <w:t xml:space="preserve"> </w:t>
      </w:r>
      <w:r w:rsidR="005E71D8">
        <w:t>by introducing an external magnetic field to induce the motion of magnetic particle</w:t>
      </w:r>
      <w:r w:rsidR="00ED1E21">
        <w:t>s</w:t>
      </w:r>
      <w:r w:rsidR="005E71D8">
        <w:t xml:space="preserve"> on/within a soft material. The motion was detected by </w:t>
      </w:r>
      <w:r w:rsidR="00ED1E21">
        <w:t xml:space="preserve">the </w:t>
      </w:r>
      <w:r w:rsidR="005E71D8">
        <w:t>SD-OCT to locate and track the magnetic particle</w:t>
      </w:r>
      <w:r w:rsidR="00ED1E21">
        <w:t>s</w:t>
      </w:r>
      <w:r w:rsidR="005E71D8">
        <w:t>, which implied that magnetic particles</w:t>
      </w:r>
      <w:r w:rsidR="007A630F">
        <w:t xml:space="preserve"> </w:t>
      </w:r>
      <w:r w:rsidR="005E71D8">
        <w:t xml:space="preserve">can be used as </w:t>
      </w:r>
      <w:r w:rsidR="00ED1E21">
        <w:t xml:space="preserve">a </w:t>
      </w:r>
      <w:r w:rsidR="005E71D8">
        <w:t>contrast agent for our MMOCT to track magnetically labelled cells.</w:t>
      </w:r>
      <w:r w:rsidR="007A630F">
        <w:t xml:space="preserve"> It has been confirmed that SPIO can be visualized</w:t>
      </w:r>
      <w:r w:rsidR="00ED1E21">
        <w:t xml:space="preserve"> and located</w:t>
      </w:r>
      <w:r w:rsidR="007A630F">
        <w:t xml:space="preserve"> by our MMOCT system.</w:t>
      </w:r>
    </w:p>
    <w:p w14:paraId="094865CC" w14:textId="77777777" w:rsidR="005E71D8" w:rsidRDefault="005E71D8" w:rsidP="00010A19"/>
    <w:p w14:paraId="2009C00A" w14:textId="33D13B18" w:rsidR="00FB689C" w:rsidRDefault="007A630F" w:rsidP="00010A19">
      <w:r>
        <w:t>T</w:t>
      </w:r>
      <w:r w:rsidR="00F83CFB">
        <w:t xml:space="preserve">o </w:t>
      </w:r>
      <w:r>
        <w:t>expand the application of MMOCT, a new contrast agent of MMOCT, MGQD, has been synthesized</w:t>
      </w:r>
      <w:r w:rsidR="00FB689C">
        <w:t xml:space="preserve"> to track MGQD labelled cells</w:t>
      </w:r>
      <w:r>
        <w:t>.</w:t>
      </w:r>
      <w:r w:rsidR="00046D05">
        <w:t xml:space="preserve"> The MGQD had </w:t>
      </w:r>
      <w:r w:rsidR="00046D05" w:rsidRPr="007A630F">
        <w:t>superparamagnetism</w:t>
      </w:r>
      <w:r w:rsidR="00046D05">
        <w:t xml:space="preserve"> and fluorescence, which allow MGQD to be imaged and </w:t>
      </w:r>
      <w:r w:rsidR="00FB689C">
        <w:t xml:space="preserve">tracked </w:t>
      </w:r>
      <w:r w:rsidR="00046D05">
        <w:t>by MMOCT and CFM simultaneously.</w:t>
      </w:r>
      <w:r w:rsidR="00FB689C">
        <w:t xml:space="preserve"> Our experiments </w:t>
      </w:r>
      <w:r w:rsidR="00014408">
        <w:t>have</w:t>
      </w:r>
      <w:r w:rsidR="00FB689C">
        <w:t xml:space="preserve"> verified that </w:t>
      </w:r>
      <w:r w:rsidR="00014408">
        <w:t>(1) MGQD was of low toxicity, (2) MGQD can be used to label cells by cellular internalization process</w:t>
      </w:r>
      <w:r w:rsidR="004E3AE7">
        <w:t xml:space="preserve"> and</w:t>
      </w:r>
      <w:r w:rsidR="00014408">
        <w:t xml:space="preserve"> (3)</w:t>
      </w:r>
      <w:r w:rsidR="004E3AE7">
        <w:t xml:space="preserve"> MGQD can be recognized and located by MMOCT and CFM</w:t>
      </w:r>
      <w:r w:rsidR="004E3AE7" w:rsidRPr="004E3AE7">
        <w:t xml:space="preserve"> </w:t>
      </w:r>
      <w:r w:rsidR="004E3AE7">
        <w:t xml:space="preserve">simultaneously. These results </w:t>
      </w:r>
      <w:r w:rsidR="004E3AE7" w:rsidRPr="004E3AE7">
        <w:t xml:space="preserve">preliminarily </w:t>
      </w:r>
      <w:r w:rsidR="004E3AE7">
        <w:t xml:space="preserve">prove that MGQD can be used to </w:t>
      </w:r>
      <w:r w:rsidR="00ED1E21">
        <w:t xml:space="preserve">label and </w:t>
      </w:r>
      <w:r w:rsidR="004E3AE7">
        <w:t>track cells in vivo using MMOCT and CFM.</w:t>
      </w:r>
      <w:r w:rsidR="00F47B87">
        <w:t xml:space="preserve"> </w:t>
      </w:r>
      <w:r w:rsidR="00FB689C">
        <w:t>During</w:t>
      </w:r>
      <w:r w:rsidR="00E44D87">
        <w:rPr>
          <w:rFonts w:hint="eastAsia"/>
        </w:rPr>
        <w:t xml:space="preserve"> </w:t>
      </w:r>
      <w:r w:rsidR="00E44D87">
        <w:t xml:space="preserve">a cell therapy, such as </w:t>
      </w:r>
      <w:r w:rsidR="00F47B87">
        <w:t>LESCD, the transplanted cells labelled by MGQD can be monitored with MMOCT and CFM</w:t>
      </w:r>
      <w:r w:rsidR="00F47B87" w:rsidRPr="004E3AE7">
        <w:t xml:space="preserve"> </w:t>
      </w:r>
      <w:r w:rsidR="00F47B87">
        <w:t>simultaneously</w:t>
      </w:r>
      <w:r w:rsidR="00ED1E21">
        <w:t>, and</w:t>
      </w:r>
      <w:r w:rsidR="00F47B87">
        <w:t xml:space="preserve"> </w:t>
      </w:r>
      <w:r w:rsidR="00ED1E21">
        <w:t>t</w:t>
      </w:r>
      <w:r w:rsidR="00F47B87">
        <w:t xml:space="preserve">he MMOCT and CFM could provide anatomical information and intercellular details </w:t>
      </w:r>
      <w:r w:rsidR="00F47B87">
        <w:lastRenderedPageBreak/>
        <w:t>respectively, thereby giving us a more comprehensive diagnose to evaluate the outcome of therapy.</w:t>
      </w:r>
    </w:p>
    <w:p w14:paraId="7CD4CAA0" w14:textId="77777777" w:rsidR="00ED1E21" w:rsidRDefault="00ED1E21" w:rsidP="00010A19"/>
    <w:p w14:paraId="4A7EF45A" w14:textId="3E5E5039" w:rsidR="00FB087F" w:rsidRDefault="00E97D2E" w:rsidP="00010A19">
      <w:pPr>
        <w:rPr>
          <w:color w:val="FF0000"/>
        </w:rPr>
      </w:pPr>
      <w:r>
        <w:t>Another functional extension of OCT, PS-OCT,</w:t>
      </w:r>
      <w:r w:rsidR="00817635">
        <w:t xml:space="preserve"> has</w:t>
      </w:r>
      <w:r>
        <w:t xml:space="preserve"> also</w:t>
      </w:r>
      <w:r w:rsidR="00817635">
        <w:t xml:space="preserve"> been </w:t>
      </w:r>
      <w:r w:rsidR="006B2EE0">
        <w:t>studied</w:t>
      </w:r>
      <w:r w:rsidR="00817635">
        <w:t xml:space="preserve"> for</w:t>
      </w:r>
      <w:r>
        <w:t xml:space="preserve"> exploring its potential clinical applications.</w:t>
      </w:r>
      <w:r w:rsidR="006B2EE0">
        <w:t xml:space="preserve"> </w:t>
      </w:r>
      <w:r w:rsidR="00FB087F">
        <w:t>Twenty h</w:t>
      </w:r>
      <w:r w:rsidR="006B2EE0">
        <w:t xml:space="preserve">uman cervical tissues have been investigated by </w:t>
      </w:r>
      <w:r w:rsidR="00A61121">
        <w:t xml:space="preserve">our </w:t>
      </w:r>
      <w:r w:rsidR="006B2EE0">
        <w:t>PS-OCT</w:t>
      </w:r>
      <w:r w:rsidR="00287681">
        <w:t>.</w:t>
      </w:r>
      <w:r w:rsidR="006B2EE0">
        <w:t xml:space="preserve"> </w:t>
      </w:r>
      <w:r w:rsidR="00287681">
        <w:t>T</w:t>
      </w:r>
      <w:r w:rsidR="006B2EE0">
        <w:t>heir phase retardance, birefringence</w:t>
      </w:r>
      <w:r w:rsidR="00287681">
        <w:t xml:space="preserve"> and</w:t>
      </w:r>
      <w:r w:rsidR="006B2EE0">
        <w:t xml:space="preserve"> </w:t>
      </w:r>
      <w:r w:rsidR="00287681">
        <w:t xml:space="preserve">depolarization images were obtained by </w:t>
      </w:r>
      <w:r w:rsidR="00A61121">
        <w:t>the</w:t>
      </w:r>
      <w:r w:rsidR="00287681">
        <w:t xml:space="preserve"> PS-OCT.</w:t>
      </w:r>
      <w:r w:rsidR="002B7EF1">
        <w:t xml:space="preserve"> In addition, the 3D </w:t>
      </w:r>
      <w:r w:rsidR="003607E4">
        <w:t>orientation of collagen fibre within cervical tissue</w:t>
      </w:r>
      <w:r w:rsidR="00643FEE">
        <w:t>s</w:t>
      </w:r>
      <w:r w:rsidR="003607E4">
        <w:t xml:space="preserve"> was firstly measured by </w:t>
      </w:r>
      <w:r w:rsidR="00A61121">
        <w:t xml:space="preserve">the </w:t>
      </w:r>
      <w:r w:rsidR="003607E4">
        <w:t xml:space="preserve">PS-OCT with our conical </w:t>
      </w:r>
      <w:r w:rsidR="00643FEE">
        <w:t xml:space="preserve">beam </w:t>
      </w:r>
      <w:r w:rsidR="003607E4">
        <w:t>scan scheme.</w:t>
      </w:r>
      <w:r w:rsidR="00643FEE">
        <w:t xml:space="preserve"> It has been found that (1)</w:t>
      </w:r>
      <w:r w:rsidR="00C651AF">
        <w:t xml:space="preserve"> </w:t>
      </w:r>
      <w:r w:rsidR="007D3B54">
        <w:t xml:space="preserve">PS-OCT is able to identify the cervical epithelium and measure epithelial thickness through retardance or birefringence image, (2) the distribution of cervical collagen can be imaged by PS-OCT, (3) the birefringence of cervical collagen can be </w:t>
      </w:r>
      <w:r w:rsidR="00AC1F3C">
        <w:t xml:space="preserve">accurately calculated by its phase retardance, (4) </w:t>
      </w:r>
      <w:r w:rsidR="00A91C69">
        <w:t>the birefringence</w:t>
      </w:r>
      <w:r w:rsidR="000D4F2E">
        <w:t xml:space="preserve"> of cervix</w:t>
      </w:r>
      <w:r w:rsidR="00A91C69">
        <w:t xml:space="preserve"> </w:t>
      </w:r>
      <w:r w:rsidR="000D4F2E">
        <w:t xml:space="preserve">adjacent to the endocervical canal and in the outermost area was </w:t>
      </w:r>
      <w:r w:rsidR="00A91C69">
        <w:t xml:space="preserve">significant </w:t>
      </w:r>
      <w:r w:rsidR="000D4F2E">
        <w:t>smaller than the bir</w:t>
      </w:r>
      <w:r w:rsidR="00CC5D77">
        <w:t xml:space="preserve">efringence of the middle area, </w:t>
      </w:r>
      <w:r w:rsidR="00D642B5">
        <w:t>in agreement with our theoretical prediction, and (5)</w:t>
      </w:r>
      <w:r w:rsidR="00073F50">
        <w:t xml:space="preserve"> the birefringence of middle area increased with age, which </w:t>
      </w:r>
      <w:r w:rsidR="00EB6D91">
        <w:t>verified our previous findings that a re-arrangement of cervical collagen fibres could occur after post-</w:t>
      </w:r>
      <w:r w:rsidR="00EB6D91" w:rsidRPr="00A61121">
        <w:t>menopause</w:t>
      </w:r>
      <w:r w:rsidR="00A61121" w:rsidRPr="00A61121">
        <w:t xml:space="preserve"> </w:t>
      </w:r>
      <w:r w:rsidR="00A61121" w:rsidRPr="00A61121">
        <w:fldChar w:fldCharType="begin"/>
      </w:r>
      <w:r w:rsidR="00A61121" w:rsidRPr="00A61121">
        <w:instrText xml:space="preserve"> ADDIN EN.CITE &lt;EndNote&gt;&lt;Cite&gt;&lt;Author&gt;Narice&lt;/Author&gt;&lt;Year&gt;2016&lt;/Year&gt;&lt;RecNum&gt;301&lt;/RecNum&gt;&lt;DisplayText&gt;[1]&lt;/DisplayText&gt;&lt;record&gt;&lt;rec-number&gt;301&lt;/rec-number&gt;&lt;foreign-keys&gt;&lt;key app="EN" db-id="xpa0e0dzn59f2seezaa599syxt9e9rfxpwft" timestamp="1581080835"&gt;301&lt;/key&gt;&lt;/foreign-keys&gt;&lt;ref-type name="Journal Article"&gt;17&lt;/ref-type&gt;&lt;contributors&gt;&lt;authors&gt;&lt;author&gt;Narice, Brenda F&lt;/author&gt;&lt;author&gt;Green, Nicola H&lt;/author&gt;&lt;author&gt;MacNeil, Sheila&lt;/author&gt;&lt;author&gt;Anumba, Dilly&lt;/author&gt;&lt;/authors&gt;&lt;/contributors&gt;&lt;titles&gt;&lt;title&gt;Second Harmonic Generation microscopy reveals collagen fibres are more organised in the cervix of postmenopausal women&lt;/title&gt;&lt;secondary-title&gt;Reproductive Biology and Endocrinology&lt;/secondary-title&gt;&lt;/titles&gt;&lt;periodical&gt;&lt;full-title&gt;Reproductive Biology and Endocrinology&lt;/full-title&gt;&lt;/periodical&gt;&lt;pages&gt;70&lt;/pages&gt;&lt;volume&gt;14&lt;/volume&gt;&lt;number&gt;1&lt;/number&gt;&lt;dates&gt;&lt;year&gt;2016&lt;/year&gt;&lt;/dates&gt;&lt;isbn&gt;1477-7827&lt;/isbn&gt;&lt;urls&gt;&lt;/urls&gt;&lt;/record&gt;&lt;/Cite&gt;&lt;/EndNote&gt;</w:instrText>
      </w:r>
      <w:r w:rsidR="00A61121" w:rsidRPr="00A61121">
        <w:fldChar w:fldCharType="separate"/>
      </w:r>
      <w:r w:rsidR="00A61121" w:rsidRPr="00A61121">
        <w:rPr>
          <w:noProof/>
        </w:rPr>
        <w:t>[1]</w:t>
      </w:r>
      <w:r w:rsidR="00A61121" w:rsidRPr="00A61121">
        <w:fldChar w:fldCharType="end"/>
      </w:r>
      <w:r w:rsidR="00EB6D91" w:rsidRPr="00A61121">
        <w:t>.</w:t>
      </w:r>
    </w:p>
    <w:p w14:paraId="7F296067" w14:textId="77777777" w:rsidR="003F75E7" w:rsidRDefault="003F75E7" w:rsidP="00010A19"/>
    <w:p w14:paraId="6F3BB0EA" w14:textId="156F47C7" w:rsidR="006B0AFB" w:rsidRDefault="00EB6D91" w:rsidP="003F75E7">
      <w:pPr>
        <w:pStyle w:val="Heading3"/>
      </w:pPr>
      <w:bookmarkStart w:id="943" w:name="_Toc31979409"/>
      <w:r>
        <w:t>Limitation</w:t>
      </w:r>
      <w:r w:rsidR="006B0AFB">
        <w:t>s</w:t>
      </w:r>
      <w:r w:rsidR="00872B1A">
        <w:t xml:space="preserve">, </w:t>
      </w:r>
      <w:r w:rsidR="006B0AFB">
        <w:t>challenges</w:t>
      </w:r>
      <w:r w:rsidR="00872B1A">
        <w:t xml:space="preserve"> and future work</w:t>
      </w:r>
      <w:bookmarkEnd w:id="943"/>
    </w:p>
    <w:p w14:paraId="0B31523F" w14:textId="17BD32A6" w:rsidR="003F7D84" w:rsidRDefault="006B0AFB" w:rsidP="006B0AFB">
      <w:r>
        <w:t xml:space="preserve">The primary aim of this PhD project is to develop </w:t>
      </w:r>
      <w:r w:rsidR="0013191D">
        <w:t>two</w:t>
      </w:r>
      <w:r>
        <w:t xml:space="preserve"> functional enhancement</w:t>
      </w:r>
      <w:r w:rsidR="0013191D">
        <w:t>s</w:t>
      </w:r>
      <w:r>
        <w:t xml:space="preserve"> </w:t>
      </w:r>
      <w:r w:rsidR="0013191D">
        <w:t xml:space="preserve">to OCT: MMOCT and PS-OCT, and to promote the clinic applications of these techniques. The applications of MMOCT and PS-OCT have been expanded in this thesis. However, </w:t>
      </w:r>
      <w:r w:rsidR="003F7D84">
        <w:t xml:space="preserve">we </w:t>
      </w:r>
      <w:r w:rsidR="003F7D84">
        <w:lastRenderedPageBreak/>
        <w:t>are still far from real clinical applications</w:t>
      </w:r>
      <w:r w:rsidR="00CE2CDD">
        <w:t xml:space="preserve"> of the developed techniques </w:t>
      </w:r>
      <w:r w:rsidR="003F7D84">
        <w:t>due to the limitations of our research.</w:t>
      </w:r>
    </w:p>
    <w:p w14:paraId="69F7AE86" w14:textId="77777777" w:rsidR="0014345D" w:rsidRDefault="0014345D" w:rsidP="006B0AFB"/>
    <w:p w14:paraId="266D0EC1" w14:textId="3A54A132" w:rsidR="00075247" w:rsidRDefault="003F7D84" w:rsidP="00285B4C">
      <w:r>
        <w:t xml:space="preserve">For the MMOCT technique, two </w:t>
      </w:r>
      <w:r w:rsidR="0014345D">
        <w:t xml:space="preserve">main limitations or challenges need to be overcome. Firstly, </w:t>
      </w:r>
      <w:r w:rsidR="00872B1A">
        <w:t>the behaviour of magnetomotive signal is still unclear. In our experiments, the amplitude</w:t>
      </w:r>
      <w:r w:rsidR="00736950">
        <w:t xml:space="preserve"> and distribution</w:t>
      </w:r>
      <w:r w:rsidR="00872B1A">
        <w:t xml:space="preserve"> of magnetomotive signal </w:t>
      </w:r>
      <w:r w:rsidR="00A322E6">
        <w:t>were</w:t>
      </w:r>
      <w:r w:rsidR="00736950">
        <w:t xml:space="preserve"> irregular, and thereby the concentration of magnetic particles cannot be quantified in term of the intensity of magnetomotive signal.</w:t>
      </w:r>
      <w:r w:rsidR="001626BB">
        <w:rPr>
          <w:rFonts w:hint="eastAsia"/>
        </w:rPr>
        <w:t xml:space="preserve"> </w:t>
      </w:r>
      <w:r w:rsidR="001626BB">
        <w:t>The</w:t>
      </w:r>
      <w:r w:rsidR="006B4140">
        <w:t xml:space="preserve"> unpredictable magnetomotive signal may cause a misinterpretation in clinical studies. Therefore, further research is needed to understand the signal behaviour. In the </w:t>
      </w:r>
      <w:r w:rsidR="00A322E6">
        <w:t xml:space="preserve">further </w:t>
      </w:r>
      <w:r w:rsidR="006B4140">
        <w:t xml:space="preserve">research, </w:t>
      </w:r>
      <w:r w:rsidR="00EC6AEA">
        <w:t xml:space="preserve">the effects of </w:t>
      </w:r>
      <w:r w:rsidR="001626BB">
        <w:t>the mechanical properties and geometrical factor of tissue, magnetic properties of particle, frequency and intensity of external magnetic field and signal processing method</w:t>
      </w:r>
      <w:r w:rsidR="00EC6AEA">
        <w:t>s on the magnetomotive signal need to be investigated.</w:t>
      </w:r>
      <w:r w:rsidR="00015F13">
        <w:t xml:space="preserve"> </w:t>
      </w:r>
      <w:r w:rsidR="00285B4C">
        <w:t xml:space="preserve">Secondly, our MMOCT imaging cannot run </w:t>
      </w:r>
      <w:r w:rsidR="00DB0E6E">
        <w:t>continuously</w:t>
      </w:r>
      <w:r w:rsidR="00285B4C">
        <w:t xml:space="preserve"> for a long time because of the overheat of</w:t>
      </w:r>
      <w:r w:rsidR="00580408">
        <w:t xml:space="preserve"> electromagnet, which causes inconvenience in clinical applications. Therefore, a new technique needs to be developed to provide a stable magnetic field for a long time.</w:t>
      </w:r>
    </w:p>
    <w:p w14:paraId="4ED5D471" w14:textId="77777777" w:rsidR="00DF6E8B" w:rsidRDefault="00DF6E8B" w:rsidP="00285B4C"/>
    <w:p w14:paraId="1A2734A4" w14:textId="44382853" w:rsidR="007F78E6" w:rsidRDefault="00DF6E8B" w:rsidP="00285B4C">
      <w:r>
        <w:t>T</w:t>
      </w:r>
      <w:r w:rsidR="009863BA">
        <w:t xml:space="preserve">he </w:t>
      </w:r>
      <w:r>
        <w:t xml:space="preserve">research about the </w:t>
      </w:r>
      <w:r w:rsidR="009863BA">
        <w:t>MGQD</w:t>
      </w:r>
      <w:r>
        <w:t xml:space="preserve"> for </w:t>
      </w:r>
      <w:r w:rsidR="00A322E6">
        <w:t xml:space="preserve">a </w:t>
      </w:r>
      <w:r>
        <w:t>contrast agent of MMOCT and CFM also has some limitations. Firstly, the toxicity</w:t>
      </w:r>
      <w:r w:rsidR="00740E28">
        <w:t xml:space="preserve"> </w:t>
      </w:r>
      <w:r>
        <w:t>test of MGQD was insufficient in our experiments. Only the cytotoxicity of MGQD was tested by MTT</w:t>
      </w:r>
      <w:r w:rsidR="00535008">
        <w:t xml:space="preserve"> assay in vitro</w:t>
      </w:r>
      <w:r w:rsidR="00740E28">
        <w:t>, which is not even close to the requirements of clinical application</w:t>
      </w:r>
      <w:r w:rsidR="00015F13">
        <w:t>s</w:t>
      </w:r>
      <w:r w:rsidR="00535008">
        <w:t>. F</w:t>
      </w:r>
      <w:r>
        <w:t>urther toxicity test</w:t>
      </w:r>
      <w:r w:rsidR="00535008">
        <w:t>s</w:t>
      </w:r>
      <w:r>
        <w:t xml:space="preserve"> of the MGQD, </w:t>
      </w:r>
      <w:r w:rsidR="00535008">
        <w:t xml:space="preserve">including </w:t>
      </w:r>
      <w:r w:rsidR="00740E28">
        <w:t>sensitization assays, irritation tests, genotoxicity, carcinogenesis bioassay, subchronic toxicity and preclinical safety test</w:t>
      </w:r>
      <w:r w:rsidR="00015F13">
        <w:t xml:space="preserve">s, need to be conducted for clinical applications. Secondly, </w:t>
      </w:r>
      <w:r w:rsidR="00935447">
        <w:t xml:space="preserve">the aggregation of MGQD due to magnetic interaction can </w:t>
      </w:r>
      <w:r w:rsidR="00935447">
        <w:lastRenderedPageBreak/>
        <w:t>hinder the cell uptake of MGQD</w:t>
      </w:r>
      <w:r w:rsidR="00F72986">
        <w:t xml:space="preserve">, reduce </w:t>
      </w:r>
      <w:r w:rsidR="00496E90">
        <w:t>fluorescence intensity</w:t>
      </w:r>
      <w:r w:rsidR="00935447">
        <w:t xml:space="preserve"> and affect cell behaviour. Therefore, the MGQD </w:t>
      </w:r>
      <w:r w:rsidR="00B9237A">
        <w:t>could</w:t>
      </w:r>
      <w:r w:rsidR="00D465CB" w:rsidRPr="00D465CB">
        <w:t xml:space="preserve"> </w:t>
      </w:r>
      <w:r w:rsidR="00D465CB">
        <w:t>be</w:t>
      </w:r>
      <w:r w:rsidR="00D465CB" w:rsidRPr="002D2D7F">
        <w:t xml:space="preserve"> steric stabilized</w:t>
      </w:r>
      <w:r w:rsidR="00935447">
        <w:t xml:space="preserve"> by </w:t>
      </w:r>
      <w:r w:rsidR="00B9237A">
        <w:t xml:space="preserve">coating </w:t>
      </w:r>
      <w:bookmarkStart w:id="944" w:name="OLE_LINK451"/>
      <w:bookmarkStart w:id="945" w:name="OLE_LINK452"/>
      <w:r w:rsidR="00B9237A">
        <w:t>a passivation agent</w:t>
      </w:r>
      <w:bookmarkEnd w:id="944"/>
      <w:bookmarkEnd w:id="945"/>
      <w:r w:rsidR="00B9237A">
        <w:t xml:space="preserve">, such as </w:t>
      </w:r>
      <w:bookmarkStart w:id="946" w:name="OLE_LINK443"/>
      <w:bookmarkStart w:id="947" w:name="OLE_LINK444"/>
      <w:r w:rsidR="00D465CB" w:rsidRPr="002D2D7F">
        <w:t>PEGylation</w:t>
      </w:r>
      <w:bookmarkEnd w:id="946"/>
      <w:bookmarkEnd w:id="947"/>
      <w:r w:rsidR="00D465CB">
        <w:t xml:space="preserve">, </w:t>
      </w:r>
      <w:r w:rsidR="00B9237A">
        <w:t xml:space="preserve">to inhibit the aggregation </w:t>
      </w:r>
      <w:r w:rsidR="00D465CB">
        <w:fldChar w:fldCharType="begin"/>
      </w:r>
      <w:r w:rsidR="00A61121">
        <w:instrText xml:space="preserve"> ADDIN EN.CITE &lt;EndNote&gt;&lt;Cite&gt;&lt;Author&gt;Harris&lt;/Author&gt;&lt;Year&gt;2003&lt;/Year&gt;&lt;RecNum&gt;104&lt;/RecNum&gt;&lt;DisplayText&gt;[2]&lt;/DisplayText&gt;&lt;record&gt;&lt;rec-number&gt;104&lt;/rec-number&gt;&lt;foreign-keys&gt;&lt;key app="EN" db-id="xpa0e0dzn59f2seezaa599syxt9e9rfxpwft" timestamp="1579489870"&gt;104&lt;/key&gt;&lt;/foreign-keys&gt;&lt;ref-type name="Journal Article"&gt;17&lt;/ref-type&gt;&lt;contributors&gt;&lt;authors&gt;&lt;author&gt;Harris, J Milton&lt;/author&gt;&lt;author&gt;Chess, Robert B&lt;/author&gt;&lt;/authors&gt;&lt;/contributors&gt;&lt;titles&gt;&lt;title&gt;Effect of pegylation on pharmaceuticals&lt;/title&gt;&lt;secondary-title&gt;Nature reviews Drug discovery&lt;/secondary-title&gt;&lt;/titles&gt;&lt;periodical&gt;&lt;full-title&gt;Nature reviews Drug discovery&lt;/full-title&gt;&lt;/periodical&gt;&lt;pages&gt;214&lt;/pages&gt;&lt;volume&gt;2&lt;/volume&gt;&lt;number&gt;3&lt;/number&gt;&lt;dates&gt;&lt;year&gt;2003&lt;/year&gt;&lt;/dates&gt;&lt;isbn&gt;1474-1784&lt;/isbn&gt;&lt;urls&gt;&lt;/urls&gt;&lt;/record&gt;&lt;/Cite&gt;&lt;/EndNote&gt;</w:instrText>
      </w:r>
      <w:r w:rsidR="00D465CB">
        <w:fldChar w:fldCharType="separate"/>
      </w:r>
      <w:r w:rsidR="00A61121">
        <w:rPr>
          <w:noProof/>
        </w:rPr>
        <w:t>[2]</w:t>
      </w:r>
      <w:r w:rsidR="00D465CB">
        <w:fldChar w:fldCharType="end"/>
      </w:r>
      <w:r w:rsidR="00B9237A">
        <w:t>. Thirdly, the synthesis of MGQD</w:t>
      </w:r>
      <w:r w:rsidR="00951805">
        <w:t xml:space="preserve"> was inefficient due to the tedious steps of </w:t>
      </w:r>
      <w:r w:rsidR="007F78E6">
        <w:t>impurities removal</w:t>
      </w:r>
      <w:r w:rsidR="00951805">
        <w:t xml:space="preserve">. The synthesis process of MGQD </w:t>
      </w:r>
      <w:r w:rsidR="00B9237A">
        <w:t>need</w:t>
      </w:r>
      <w:r w:rsidR="00E75CD5">
        <w:t>s</w:t>
      </w:r>
      <w:r w:rsidR="00B9237A">
        <w:t xml:space="preserve"> to be </w:t>
      </w:r>
      <w:r w:rsidR="00E75CD5">
        <w:t>modified</w:t>
      </w:r>
      <w:r w:rsidR="00B9237A">
        <w:t xml:space="preserve"> and improved to </w:t>
      </w:r>
      <w:r w:rsidR="00E75CD5">
        <w:t>adapt to the requirement of industrial production.</w:t>
      </w:r>
    </w:p>
    <w:p w14:paraId="6B6CB525" w14:textId="77777777" w:rsidR="003F75E7" w:rsidRDefault="003F75E7" w:rsidP="00285B4C"/>
    <w:p w14:paraId="0FECC7FD" w14:textId="2EC76E69" w:rsidR="003F75E7" w:rsidRDefault="00B14C74" w:rsidP="008E04F7">
      <w:r>
        <w:t xml:space="preserve">There are two main limitations in the study of </w:t>
      </w:r>
      <w:r w:rsidR="0033299C">
        <w:t xml:space="preserve">human cervical tissue using </w:t>
      </w:r>
      <w:r>
        <w:t xml:space="preserve">PS-OCT. </w:t>
      </w:r>
      <w:r w:rsidR="00C90872">
        <w:t>Firstly, the cervical tissue was imaged in vitro rather than in vivo, and our current OCT probe cannot be used for in vivo detection.</w:t>
      </w:r>
      <w:r w:rsidR="00C90872">
        <w:rPr>
          <w:rFonts w:hint="eastAsia"/>
        </w:rPr>
        <w:t xml:space="preserve"> </w:t>
      </w:r>
      <w:r w:rsidR="00C90872">
        <w:t>To overcome this</w:t>
      </w:r>
      <w:r w:rsidR="0033299C">
        <w:t xml:space="preserve"> limitation</w:t>
      </w:r>
      <w:r w:rsidR="00C90872">
        <w:t xml:space="preserve">, a mechanical design is required to integrate the probe into a specific catheter. </w:t>
      </w:r>
      <w:r w:rsidR="008E04F7">
        <w:t xml:space="preserve">The implementation of conical beam scan in the catheter could be a major </w:t>
      </w:r>
      <w:r w:rsidR="00C90872">
        <w:t>challenge</w:t>
      </w:r>
      <w:r w:rsidR="008E04F7">
        <w:t xml:space="preserve">, because </w:t>
      </w:r>
      <w:r w:rsidR="00222CDA">
        <w:t>this type of research has not been done so far.</w:t>
      </w:r>
      <w:r w:rsidR="00476060">
        <w:t xml:space="preserve"> Secondly, the sample quantity was inadequate</w:t>
      </w:r>
      <w:r w:rsidR="003834F6">
        <w:t xml:space="preserve"> for statistical analysis</w:t>
      </w:r>
      <w:r w:rsidR="00476060">
        <w:t>, which may cause biases or errors in our conclusions.</w:t>
      </w:r>
      <w:r w:rsidR="003834F6">
        <w:t xml:space="preserve"> Therefore, more samples need to be studied to affirm our conclusions</w:t>
      </w:r>
      <w:r w:rsidR="0033299C">
        <w:t xml:space="preserve"> in future study</w:t>
      </w:r>
      <w:r w:rsidR="003834F6">
        <w:t>.</w:t>
      </w:r>
    </w:p>
    <w:p w14:paraId="4BED099D" w14:textId="5F96B575" w:rsidR="003F75E7" w:rsidRDefault="003F75E7" w:rsidP="008E04F7"/>
    <w:p w14:paraId="6EFA61EB" w14:textId="7B3868DC" w:rsidR="003F75E7" w:rsidRDefault="003F75E7" w:rsidP="008E04F7">
      <w:r>
        <w:br w:type="page"/>
      </w:r>
    </w:p>
    <w:p w14:paraId="3E1BAC1E" w14:textId="77777777" w:rsidR="003F75E7" w:rsidRDefault="003F75E7" w:rsidP="008E04F7"/>
    <w:p w14:paraId="4609639A" w14:textId="165D9CA9" w:rsidR="003F75E7" w:rsidRDefault="003F75E7" w:rsidP="00781868">
      <w:pPr>
        <w:pStyle w:val="Heading2"/>
      </w:pPr>
      <w:bookmarkStart w:id="948" w:name="_Toc31979410"/>
      <w:r>
        <w:t>References</w:t>
      </w:r>
      <w:bookmarkEnd w:id="948"/>
    </w:p>
    <w:p w14:paraId="786D476D" w14:textId="77777777" w:rsidR="0033299C" w:rsidRPr="0033299C" w:rsidRDefault="003F75E7" w:rsidP="0033299C">
      <w:pPr>
        <w:pStyle w:val="EndNoteBibliography"/>
        <w:spacing w:after="0"/>
        <w:ind w:left="720" w:hanging="720"/>
      </w:pPr>
      <w:r>
        <w:fldChar w:fldCharType="begin"/>
      </w:r>
      <w:r>
        <w:instrText xml:space="preserve"> ADDIN EN.SECTION.REFLIST </w:instrText>
      </w:r>
      <w:r>
        <w:fldChar w:fldCharType="separate"/>
      </w:r>
      <w:r w:rsidR="0033299C" w:rsidRPr="0033299C">
        <w:t>[1]</w:t>
      </w:r>
      <w:r w:rsidR="0033299C" w:rsidRPr="0033299C">
        <w:tab/>
        <w:t xml:space="preserve">B. F. Narice, N. H. Green, S. MacNeil, and D. Anumba, "Second Harmonic Generation microscopy reveals collagen fibres are more organised in the cervix of postmenopausal women," </w:t>
      </w:r>
      <w:r w:rsidR="0033299C" w:rsidRPr="0033299C">
        <w:rPr>
          <w:i/>
        </w:rPr>
        <w:t xml:space="preserve">Reproductive Biology and Endocrinology, </w:t>
      </w:r>
      <w:r w:rsidR="0033299C" w:rsidRPr="0033299C">
        <w:t>vol. 14, no. 1, p. 70, 2016.</w:t>
      </w:r>
    </w:p>
    <w:p w14:paraId="5F0E2060" w14:textId="77777777" w:rsidR="0033299C" w:rsidRPr="0033299C" w:rsidRDefault="0033299C" w:rsidP="0033299C">
      <w:pPr>
        <w:pStyle w:val="EndNoteBibliography"/>
        <w:ind w:left="720" w:hanging="720"/>
      </w:pPr>
      <w:r w:rsidRPr="0033299C">
        <w:t>[2]</w:t>
      </w:r>
      <w:r w:rsidRPr="0033299C">
        <w:tab/>
        <w:t xml:space="preserve">J. M. Harris and R. B. Chess, "Effect of pegylation on pharmaceuticals," </w:t>
      </w:r>
      <w:r w:rsidRPr="0033299C">
        <w:rPr>
          <w:i/>
        </w:rPr>
        <w:t xml:space="preserve">Nature reviews Drug discovery, </w:t>
      </w:r>
      <w:r w:rsidRPr="0033299C">
        <w:t>vol. 2, no. 3, p. 214, 2003.</w:t>
      </w:r>
    </w:p>
    <w:p w14:paraId="6140F8C1" w14:textId="0033D20E" w:rsidR="003F75E7" w:rsidRDefault="003F75E7" w:rsidP="008E04F7">
      <w:pPr>
        <w:sectPr w:rsidR="003F75E7" w:rsidSect="005B1FEB">
          <w:pgSz w:w="11906" w:h="16838"/>
          <w:pgMar w:top="1440" w:right="1800" w:bottom="1440" w:left="1800" w:header="708" w:footer="708" w:gutter="0"/>
          <w:cols w:space="708"/>
          <w:titlePg/>
          <w:docGrid w:linePitch="360"/>
        </w:sectPr>
      </w:pPr>
      <w:r>
        <w:fldChar w:fldCharType="end"/>
      </w:r>
    </w:p>
    <w:p w14:paraId="4D8801F9" w14:textId="584D6B22" w:rsidR="00594D58" w:rsidRPr="00594D58" w:rsidRDefault="008B444A" w:rsidP="00496E90">
      <w:pPr>
        <w:pStyle w:val="Title"/>
      </w:pPr>
      <w:bookmarkStart w:id="949" w:name="_Toc31979411"/>
      <w:r w:rsidRPr="00134962">
        <w:lastRenderedPageBreak/>
        <w:t>Appendix</w:t>
      </w:r>
      <w:bookmarkEnd w:id="949"/>
    </w:p>
    <w:p w14:paraId="7E207AB2" w14:textId="14311EF3" w:rsidR="008B444A" w:rsidRPr="00134962" w:rsidRDefault="008B444A" w:rsidP="00112F32">
      <w:pPr>
        <w:pStyle w:val="Heading3"/>
      </w:pPr>
      <w:bookmarkStart w:id="950" w:name="_Toc31979412"/>
      <w:r w:rsidRPr="00134962">
        <w:t>Photograph of the test target for measuring the rate of sensitivity falloff.</w:t>
      </w:r>
      <w:bookmarkEnd w:id="950"/>
    </w:p>
    <w:p w14:paraId="3F0FFA5F" w14:textId="0071558A" w:rsidR="008B444A" w:rsidRPr="00134962" w:rsidRDefault="003F300A" w:rsidP="008B444A">
      <w:pPr>
        <w:jc w:val="center"/>
      </w:pPr>
      <w:r w:rsidRPr="00134962">
        <w:rPr>
          <w:noProof/>
        </w:rPr>
        <w:drawing>
          <wp:inline distT="0" distB="0" distL="0" distR="0" wp14:anchorId="6C204919" wp14:editId="2DA13F57">
            <wp:extent cx="3660854" cy="3616037"/>
            <wp:effectExtent l="19050" t="19050" r="15875" b="22860"/>
            <wp:docPr id="1462" name="图片 1462" descr="C:\Users\WEILI~1\AppData\Local\Temp\WeChat Files\a0887d37761f49b3d12b0522643813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WEILI~1\AppData\Local\Temp\WeChat Files\a0887d37761f49b3d12b0522643813e.jpg"/>
                    <pic:cNvPicPr>
                      <a:picLocks noChangeAspect="1" noChangeArrowheads="1"/>
                    </pic:cNvPicPr>
                  </pic:nvPicPr>
                  <pic:blipFill rotWithShape="1">
                    <a:blip r:embed="rId78" cstate="print">
                      <a:extLst>
                        <a:ext uri="{28A0092B-C50C-407E-A947-70E740481C1C}">
                          <a14:useLocalDpi xmlns:a14="http://schemas.microsoft.com/office/drawing/2010/main" val="0"/>
                        </a:ext>
                      </a:extLst>
                    </a:blip>
                    <a:srcRect l="14955" t="3988" r="15245" b="4106"/>
                    <a:stretch/>
                  </pic:blipFill>
                  <pic:spPr bwMode="auto">
                    <a:xfrm>
                      <a:off x="0" y="0"/>
                      <a:ext cx="3672470" cy="3627511"/>
                    </a:xfrm>
                    <a:prstGeom prst="rect">
                      <a:avLst/>
                    </a:prstGeom>
                    <a:noFill/>
                    <a:ln>
                      <a:solidFill>
                        <a:schemeClr val="tx1"/>
                      </a:solidFill>
                    </a:ln>
                    <a:extLst>
                      <a:ext uri="{53640926-AAD7-44D8-BBD7-CCE9431645EC}">
                        <a14:shadowObscured xmlns:a14="http://schemas.microsoft.com/office/drawing/2010/main"/>
                      </a:ext>
                    </a:extLst>
                  </pic:spPr>
                </pic:pic>
              </a:graphicData>
            </a:graphic>
          </wp:inline>
        </w:drawing>
      </w:r>
    </w:p>
    <w:p w14:paraId="6304E427" w14:textId="713C8A9B" w:rsidR="008B444A" w:rsidRPr="00134962" w:rsidRDefault="008B444A" w:rsidP="008B444A">
      <w:r w:rsidRPr="008B444A">
        <w:rPr>
          <w:b/>
          <w:bCs/>
        </w:rPr>
        <w:t xml:space="preserve">Figure </w:t>
      </w:r>
      <w:r w:rsidR="003F75E7">
        <w:rPr>
          <w:b/>
          <w:bCs/>
        </w:rPr>
        <w:t>6</w:t>
      </w:r>
      <w:r w:rsidRPr="008B444A">
        <w:rPr>
          <w:b/>
          <w:bCs/>
        </w:rPr>
        <w:t>.1</w:t>
      </w:r>
      <w:r w:rsidRPr="00134962">
        <w:t>: The photograph of the plane mirror fixed on a translation stage for sensitivity falloff measurement.</w:t>
      </w:r>
    </w:p>
    <w:p w14:paraId="4DB19D9C" w14:textId="77777777" w:rsidR="008B444A" w:rsidRPr="00134962" w:rsidRDefault="008B444A" w:rsidP="008B444A"/>
    <w:p w14:paraId="2812E7D7" w14:textId="2DA39E5B" w:rsidR="008B444A" w:rsidRPr="008B444A" w:rsidRDefault="008B444A" w:rsidP="00112F32">
      <w:pPr>
        <w:pStyle w:val="Heading3"/>
      </w:pPr>
      <w:bookmarkStart w:id="951" w:name="_Toc31979413"/>
      <w:r w:rsidRPr="00134962">
        <w:t>Photograph of the sample stage for conical beam scan</w:t>
      </w:r>
      <w:bookmarkEnd w:id="951"/>
    </w:p>
    <w:p w14:paraId="1C488A01" w14:textId="5FFC2C6A" w:rsidR="008B444A" w:rsidRPr="00134962" w:rsidRDefault="003F300A" w:rsidP="008B444A">
      <w:pPr>
        <w:jc w:val="center"/>
      </w:pPr>
      <w:r w:rsidRPr="00134962">
        <w:rPr>
          <w:noProof/>
        </w:rPr>
        <w:lastRenderedPageBreak/>
        <w:drawing>
          <wp:inline distT="0" distB="0" distL="0" distR="0" wp14:anchorId="417458E5" wp14:editId="278317CB">
            <wp:extent cx="3976128" cy="3782060"/>
            <wp:effectExtent l="0" t="0" r="5715" b="8890"/>
            <wp:docPr id="1463" name="图片 1463" descr="C:\Users\WEILI~1\AppData\Local\Temp\WeChat Files\affc0b42fd6d0a36053e4e5ec1c5d5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WEILI~1\AppData\Local\Temp\WeChat Files\affc0b42fd6d0a36053e4e5ec1c5d54.jpg"/>
                    <pic:cNvPicPr>
                      <a:picLocks noChangeAspect="1" noChangeArrowheads="1"/>
                    </pic:cNvPicPr>
                  </pic:nvPicPr>
                  <pic:blipFill rotWithShape="1">
                    <a:blip r:embed="rId79" cstate="print">
                      <a:extLst>
                        <a:ext uri="{28A0092B-C50C-407E-A947-70E740481C1C}">
                          <a14:useLocalDpi xmlns:a14="http://schemas.microsoft.com/office/drawing/2010/main" val="0"/>
                        </a:ext>
                      </a:extLst>
                    </a:blip>
                    <a:srcRect l="15089" t="3452" r="9488" b="914"/>
                    <a:stretch/>
                  </pic:blipFill>
                  <pic:spPr bwMode="auto">
                    <a:xfrm>
                      <a:off x="0" y="0"/>
                      <a:ext cx="3978477" cy="3784295"/>
                    </a:xfrm>
                    <a:prstGeom prst="rect">
                      <a:avLst/>
                    </a:prstGeom>
                    <a:noFill/>
                    <a:ln>
                      <a:noFill/>
                    </a:ln>
                    <a:extLst>
                      <a:ext uri="{53640926-AAD7-44D8-BBD7-CCE9431645EC}">
                        <a14:shadowObscured xmlns:a14="http://schemas.microsoft.com/office/drawing/2010/main"/>
                      </a:ext>
                    </a:extLst>
                  </pic:spPr>
                </pic:pic>
              </a:graphicData>
            </a:graphic>
          </wp:inline>
        </w:drawing>
      </w:r>
    </w:p>
    <w:p w14:paraId="25E31983" w14:textId="07365A03" w:rsidR="008B444A" w:rsidRDefault="008B444A" w:rsidP="008B444A">
      <w:pPr>
        <w:jc w:val="center"/>
      </w:pPr>
      <w:r w:rsidRPr="008B444A">
        <w:rPr>
          <w:b/>
          <w:bCs/>
        </w:rPr>
        <w:t xml:space="preserve">Figure </w:t>
      </w:r>
      <w:r w:rsidR="003F75E7">
        <w:rPr>
          <w:b/>
          <w:bCs/>
        </w:rPr>
        <w:t>6</w:t>
      </w:r>
      <w:r w:rsidRPr="008B444A">
        <w:rPr>
          <w:b/>
          <w:bCs/>
        </w:rPr>
        <w:t>.2</w:t>
      </w:r>
      <w:r w:rsidRPr="00134962">
        <w:t>: The photograph of the sample stage for conical beam scan scheme.</w:t>
      </w:r>
    </w:p>
    <w:p w14:paraId="4B27C7C8" w14:textId="77777777" w:rsidR="0033299C" w:rsidRPr="00134962" w:rsidRDefault="0033299C" w:rsidP="0033299C"/>
    <w:p w14:paraId="4FEDABC8" w14:textId="216BDBDD" w:rsidR="00EA3A46" w:rsidRDefault="006D5DDB" w:rsidP="006D5DDB">
      <w:pPr>
        <w:pStyle w:val="Heading3"/>
      </w:pPr>
      <w:bookmarkStart w:id="952" w:name="_Toc31979414"/>
      <w:r>
        <w:t>MATLAB code for OCT image generation</w:t>
      </w:r>
      <w:bookmarkEnd w:id="952"/>
    </w:p>
    <w:p w14:paraId="4D91E2A4" w14:textId="77777777" w:rsidR="0033299C" w:rsidRDefault="0033299C" w:rsidP="0033299C">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3C763D"/>
          <w:sz w:val="20"/>
          <w:szCs w:val="20"/>
        </w:rPr>
        <w:t>% Michelson Diagnostic system</w:t>
      </w:r>
    </w:p>
    <w:p w14:paraId="70B081CB" w14:textId="77777777" w:rsidR="0033299C" w:rsidRDefault="0033299C" w:rsidP="0033299C">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000000"/>
          <w:sz w:val="20"/>
          <w:szCs w:val="20"/>
        </w:rPr>
        <w:t xml:space="preserve">close </w:t>
      </w:r>
      <w:r>
        <w:rPr>
          <w:rFonts w:ascii="Courier New" w:eastAsiaTheme="minorEastAsia" w:hAnsi="Courier New" w:cs="Courier New"/>
          <w:color w:val="A020F0"/>
          <w:sz w:val="20"/>
          <w:szCs w:val="20"/>
        </w:rPr>
        <w:t>all</w:t>
      </w:r>
    </w:p>
    <w:p w14:paraId="3E704F3E" w14:textId="77777777" w:rsidR="0033299C" w:rsidRDefault="0033299C" w:rsidP="0033299C">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000000"/>
          <w:sz w:val="20"/>
          <w:szCs w:val="20"/>
        </w:rPr>
        <w:t xml:space="preserve">fclose </w:t>
      </w:r>
      <w:r>
        <w:rPr>
          <w:rFonts w:ascii="Courier New" w:eastAsiaTheme="minorEastAsia" w:hAnsi="Courier New" w:cs="Courier New"/>
          <w:color w:val="A020F0"/>
          <w:sz w:val="20"/>
          <w:szCs w:val="20"/>
        </w:rPr>
        <w:t>all</w:t>
      </w:r>
    </w:p>
    <w:p w14:paraId="759CD928" w14:textId="77777777" w:rsidR="0033299C" w:rsidRDefault="0033299C" w:rsidP="0033299C">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000000"/>
          <w:sz w:val="20"/>
          <w:szCs w:val="20"/>
        </w:rPr>
        <w:t xml:space="preserve">clearvars </w:t>
      </w:r>
      <w:r>
        <w:rPr>
          <w:rFonts w:ascii="Courier New" w:eastAsiaTheme="minorEastAsia" w:hAnsi="Courier New" w:cs="Courier New"/>
          <w:color w:val="A020F0"/>
          <w:sz w:val="20"/>
          <w:szCs w:val="20"/>
        </w:rPr>
        <w:t>-except</w:t>
      </w:r>
      <w:r>
        <w:rPr>
          <w:rFonts w:ascii="Courier New" w:eastAsiaTheme="minorEastAsia" w:hAnsi="Courier New" w:cs="Courier New"/>
          <w:color w:val="000000"/>
          <w:sz w:val="20"/>
          <w:szCs w:val="20"/>
        </w:rPr>
        <w:t xml:space="preserve"> </w:t>
      </w:r>
      <w:r>
        <w:rPr>
          <w:rFonts w:ascii="Courier New" w:eastAsiaTheme="minorEastAsia" w:hAnsi="Courier New" w:cs="Courier New"/>
          <w:color w:val="A020F0"/>
          <w:sz w:val="20"/>
          <w:szCs w:val="20"/>
        </w:rPr>
        <w:t>Acq</w:t>
      </w:r>
      <w:r>
        <w:rPr>
          <w:rFonts w:ascii="Courier New" w:eastAsiaTheme="minorEastAsia" w:hAnsi="Courier New" w:cs="Courier New"/>
          <w:color w:val="000000"/>
          <w:sz w:val="20"/>
          <w:szCs w:val="20"/>
        </w:rPr>
        <w:t>;</w:t>
      </w:r>
    </w:p>
    <w:p w14:paraId="1D43D95B" w14:textId="77777777" w:rsidR="0033299C" w:rsidRDefault="0033299C" w:rsidP="0033299C">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000000"/>
          <w:sz w:val="20"/>
          <w:szCs w:val="20"/>
        </w:rPr>
        <w:t>clc</w:t>
      </w:r>
    </w:p>
    <w:p w14:paraId="4EF63B6B" w14:textId="77777777" w:rsidR="0033299C" w:rsidRDefault="0033299C" w:rsidP="0033299C">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000000"/>
          <w:sz w:val="20"/>
          <w:szCs w:val="20"/>
        </w:rPr>
        <w:t xml:space="preserve"> </w:t>
      </w:r>
    </w:p>
    <w:p w14:paraId="57525D06" w14:textId="77777777" w:rsidR="0033299C" w:rsidRDefault="0033299C" w:rsidP="0033299C">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000000"/>
          <w:sz w:val="20"/>
          <w:szCs w:val="20"/>
        </w:rPr>
        <w:t xml:space="preserve"> </w:t>
      </w:r>
    </w:p>
    <w:p w14:paraId="0DC79144" w14:textId="77777777" w:rsidR="0033299C" w:rsidRDefault="0033299C" w:rsidP="0033299C">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3C763D"/>
          <w:sz w:val="20"/>
          <w:szCs w:val="20"/>
        </w:rPr>
        <w:t>%Ask for acqusition rate</w:t>
      </w:r>
    </w:p>
    <w:p w14:paraId="3C1C8843" w14:textId="77777777" w:rsidR="0033299C" w:rsidRDefault="0033299C" w:rsidP="0033299C">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000000"/>
          <w:sz w:val="20"/>
          <w:szCs w:val="20"/>
        </w:rPr>
        <w:t>prompt=</w:t>
      </w:r>
      <w:r>
        <w:rPr>
          <w:rFonts w:ascii="Courier New" w:eastAsiaTheme="minorEastAsia" w:hAnsi="Courier New" w:cs="Courier New"/>
          <w:color w:val="A020F0"/>
          <w:sz w:val="20"/>
          <w:szCs w:val="20"/>
        </w:rPr>
        <w:t>' Enter Acquisition Rate /Hz: '</w:t>
      </w:r>
      <w:r>
        <w:rPr>
          <w:rFonts w:ascii="Courier New" w:eastAsiaTheme="minorEastAsia" w:hAnsi="Courier New" w:cs="Courier New"/>
          <w:color w:val="000000"/>
          <w:sz w:val="20"/>
          <w:szCs w:val="20"/>
        </w:rPr>
        <w:t>;</w:t>
      </w:r>
    </w:p>
    <w:p w14:paraId="2DA452C6" w14:textId="77777777" w:rsidR="0033299C" w:rsidRDefault="0033299C" w:rsidP="0033299C">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000000"/>
          <w:sz w:val="20"/>
          <w:szCs w:val="20"/>
        </w:rPr>
        <w:t>Acq=input(prompt);</w:t>
      </w:r>
    </w:p>
    <w:p w14:paraId="14084701" w14:textId="77777777" w:rsidR="0033299C" w:rsidRDefault="0033299C" w:rsidP="0033299C">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000000"/>
          <w:sz w:val="20"/>
          <w:szCs w:val="20"/>
        </w:rPr>
        <w:t xml:space="preserve"> </w:t>
      </w:r>
    </w:p>
    <w:p w14:paraId="1C98B95F" w14:textId="77777777" w:rsidR="0033299C" w:rsidRDefault="0033299C" w:rsidP="0033299C">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000000"/>
          <w:sz w:val="20"/>
          <w:szCs w:val="20"/>
        </w:rPr>
        <w:t xml:space="preserve"> </w:t>
      </w:r>
    </w:p>
    <w:p w14:paraId="2A0C3A58" w14:textId="77777777" w:rsidR="0033299C" w:rsidRDefault="0033299C" w:rsidP="0033299C">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000000"/>
          <w:sz w:val="20"/>
          <w:szCs w:val="20"/>
        </w:rPr>
        <w:t xml:space="preserve"> </w:t>
      </w:r>
    </w:p>
    <w:p w14:paraId="32270ABA" w14:textId="77777777" w:rsidR="0033299C" w:rsidRDefault="0033299C" w:rsidP="0033299C">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3C763D"/>
          <w:sz w:val="20"/>
          <w:szCs w:val="20"/>
        </w:rPr>
        <w:t>% ********************************************************</w:t>
      </w:r>
    </w:p>
    <w:p w14:paraId="1ED3435C" w14:textId="77777777" w:rsidR="0033299C" w:rsidRDefault="0033299C" w:rsidP="0033299C">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3C763D"/>
          <w:sz w:val="20"/>
          <w:szCs w:val="20"/>
        </w:rPr>
        <w:t>% [1] Parameter initialization</w:t>
      </w:r>
    </w:p>
    <w:p w14:paraId="29CBE655" w14:textId="77777777" w:rsidR="0033299C" w:rsidRDefault="0033299C" w:rsidP="0033299C">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3C763D"/>
          <w:sz w:val="20"/>
          <w:szCs w:val="20"/>
        </w:rPr>
        <w:t>% ********************************************************</w:t>
      </w:r>
    </w:p>
    <w:p w14:paraId="0E50106A" w14:textId="77777777" w:rsidR="0033299C" w:rsidRDefault="0033299C" w:rsidP="0033299C">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3C763D"/>
          <w:sz w:val="20"/>
          <w:szCs w:val="20"/>
        </w:rPr>
        <w:t xml:space="preserve"> </w:t>
      </w:r>
    </w:p>
    <w:p w14:paraId="30927B90" w14:textId="77777777" w:rsidR="0033299C" w:rsidRDefault="0033299C" w:rsidP="0033299C">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000000"/>
          <w:sz w:val="20"/>
          <w:szCs w:val="20"/>
        </w:rPr>
        <w:t>disp(</w:t>
      </w:r>
      <w:r>
        <w:rPr>
          <w:rFonts w:ascii="Courier New" w:eastAsiaTheme="minorEastAsia" w:hAnsi="Courier New" w:cs="Courier New"/>
          <w:color w:val="A020F0"/>
          <w:sz w:val="20"/>
          <w:szCs w:val="20"/>
        </w:rPr>
        <w:t>'* Parameter intitialization'</w:t>
      </w:r>
      <w:r>
        <w:rPr>
          <w:rFonts w:ascii="Courier New" w:eastAsiaTheme="minorEastAsia" w:hAnsi="Courier New" w:cs="Courier New"/>
          <w:color w:val="000000"/>
          <w:sz w:val="20"/>
          <w:szCs w:val="20"/>
        </w:rPr>
        <w:t>);</w:t>
      </w:r>
    </w:p>
    <w:p w14:paraId="7E9B20F8" w14:textId="77777777" w:rsidR="0033299C" w:rsidRDefault="0033299C" w:rsidP="0033299C">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000000"/>
          <w:sz w:val="20"/>
          <w:szCs w:val="20"/>
        </w:rPr>
        <w:t xml:space="preserve"> </w:t>
      </w:r>
    </w:p>
    <w:p w14:paraId="204CCC3F" w14:textId="77777777" w:rsidR="0033299C" w:rsidRDefault="0033299C" w:rsidP="0033299C">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3C763D"/>
          <w:sz w:val="20"/>
          <w:szCs w:val="20"/>
        </w:rPr>
        <w:t>% default data folder ----</w:t>
      </w:r>
    </w:p>
    <w:p w14:paraId="3D4453FF" w14:textId="77777777" w:rsidR="0033299C" w:rsidRDefault="0033299C" w:rsidP="0033299C">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3C763D"/>
          <w:sz w:val="20"/>
          <w:szCs w:val="20"/>
        </w:rPr>
        <w:t>% PLease edit here according to your own data folder path ----</w:t>
      </w:r>
    </w:p>
    <w:p w14:paraId="01571F94" w14:textId="77777777" w:rsidR="0033299C" w:rsidRDefault="0033299C" w:rsidP="0033299C">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3C763D"/>
          <w:sz w:val="20"/>
          <w:szCs w:val="20"/>
        </w:rPr>
        <w:lastRenderedPageBreak/>
        <w:t xml:space="preserve"> </w:t>
      </w:r>
    </w:p>
    <w:p w14:paraId="55AEBBCC" w14:textId="7A6662B1" w:rsidR="0033299C" w:rsidRDefault="0033299C" w:rsidP="0033299C">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000000"/>
          <w:sz w:val="20"/>
          <w:szCs w:val="20"/>
        </w:rPr>
        <w:t xml:space="preserve">folder = </w:t>
      </w:r>
      <w:r>
        <w:rPr>
          <w:rFonts w:ascii="Courier New" w:eastAsiaTheme="minorEastAsia" w:hAnsi="Courier New" w:cs="Courier New"/>
          <w:color w:val="A020F0"/>
          <w:sz w:val="20"/>
          <w:szCs w:val="20"/>
        </w:rPr>
        <w:t>'C:\Documents and Settings\Owner\My Documents\LabVIEW Data'</w:t>
      </w:r>
      <w:r>
        <w:rPr>
          <w:rFonts w:ascii="Courier New" w:eastAsiaTheme="minorEastAsia" w:hAnsi="Courier New" w:cs="Courier New"/>
          <w:color w:val="000000"/>
          <w:sz w:val="20"/>
          <w:szCs w:val="20"/>
        </w:rPr>
        <w:t>;</w:t>
      </w:r>
    </w:p>
    <w:p w14:paraId="37AA1762" w14:textId="22E6802A" w:rsidR="0033299C" w:rsidRDefault="0033299C" w:rsidP="0033299C">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3C763D"/>
          <w:sz w:val="20"/>
          <w:szCs w:val="20"/>
        </w:rPr>
        <w:t xml:space="preserve"> </w:t>
      </w:r>
    </w:p>
    <w:p w14:paraId="134FD037" w14:textId="77777777" w:rsidR="0033299C" w:rsidRDefault="0033299C" w:rsidP="0033299C">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3C763D"/>
          <w:sz w:val="20"/>
          <w:szCs w:val="20"/>
        </w:rPr>
        <w:t>% Scanning length &lt;&lt;xm&gt;&gt; should rewrite here</w:t>
      </w:r>
    </w:p>
    <w:p w14:paraId="77F377A3" w14:textId="77777777" w:rsidR="0033299C" w:rsidRDefault="0033299C" w:rsidP="0033299C">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000000"/>
          <w:sz w:val="20"/>
          <w:szCs w:val="20"/>
        </w:rPr>
        <w:t xml:space="preserve">xm = 1;           </w:t>
      </w:r>
      <w:r>
        <w:rPr>
          <w:rFonts w:ascii="Courier New" w:eastAsiaTheme="minorEastAsia" w:hAnsi="Courier New" w:cs="Courier New"/>
          <w:color w:val="3C763D"/>
          <w:sz w:val="20"/>
          <w:szCs w:val="20"/>
        </w:rPr>
        <w:t>% width in mm</w:t>
      </w:r>
    </w:p>
    <w:p w14:paraId="5241A81E" w14:textId="77777777" w:rsidR="0033299C" w:rsidRDefault="0033299C" w:rsidP="0033299C">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3C763D"/>
          <w:sz w:val="20"/>
          <w:szCs w:val="20"/>
        </w:rPr>
        <w:t xml:space="preserve"> </w:t>
      </w:r>
    </w:p>
    <w:p w14:paraId="6A770031" w14:textId="77777777" w:rsidR="0033299C" w:rsidRDefault="0033299C" w:rsidP="0033299C">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3C763D"/>
          <w:sz w:val="20"/>
          <w:szCs w:val="20"/>
        </w:rPr>
        <w:t>% zm/512 mm per pixel; IN AIR BUT should be changed when system changes *************</w:t>
      </w:r>
    </w:p>
    <w:p w14:paraId="724F46C4" w14:textId="77777777" w:rsidR="0033299C" w:rsidRDefault="0033299C" w:rsidP="0033299C">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000000"/>
          <w:sz w:val="20"/>
          <w:szCs w:val="20"/>
        </w:rPr>
        <w:t xml:space="preserve">zm = 2.9638;       </w:t>
      </w:r>
      <w:r>
        <w:rPr>
          <w:rFonts w:ascii="Courier New" w:eastAsiaTheme="minorEastAsia" w:hAnsi="Courier New" w:cs="Courier New"/>
          <w:color w:val="3C763D"/>
          <w:sz w:val="20"/>
          <w:szCs w:val="20"/>
        </w:rPr>
        <w:t>% depth in mm in air</w:t>
      </w:r>
    </w:p>
    <w:p w14:paraId="665ACDC7" w14:textId="77777777" w:rsidR="0033299C" w:rsidRDefault="0033299C" w:rsidP="0033299C">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3C763D"/>
          <w:sz w:val="20"/>
          <w:szCs w:val="20"/>
        </w:rPr>
        <w:t xml:space="preserve"> </w:t>
      </w:r>
    </w:p>
    <w:p w14:paraId="44953FCE" w14:textId="77777777" w:rsidR="0033299C" w:rsidRDefault="0033299C" w:rsidP="0033299C">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3C763D"/>
          <w:sz w:val="20"/>
          <w:szCs w:val="20"/>
        </w:rPr>
        <w:t xml:space="preserve"> </w:t>
      </w:r>
    </w:p>
    <w:p w14:paraId="2CBDACFC" w14:textId="77777777" w:rsidR="0033299C" w:rsidRDefault="0033299C" w:rsidP="0033299C">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3C763D"/>
          <w:sz w:val="20"/>
          <w:szCs w:val="20"/>
        </w:rPr>
        <w:t>% Refractive index depending on your sample</w:t>
      </w:r>
    </w:p>
    <w:p w14:paraId="3CF3CCD2" w14:textId="189ADA79" w:rsidR="0033299C" w:rsidRDefault="0033299C" w:rsidP="0033299C">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000000"/>
          <w:sz w:val="20"/>
          <w:szCs w:val="20"/>
        </w:rPr>
        <w:t>n = 1.44;</w:t>
      </w:r>
    </w:p>
    <w:p w14:paraId="7005583F" w14:textId="77777777" w:rsidR="0033299C" w:rsidRDefault="0033299C" w:rsidP="0033299C">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000000"/>
          <w:sz w:val="20"/>
          <w:szCs w:val="20"/>
        </w:rPr>
        <w:t>treshold = 0.10;</w:t>
      </w:r>
    </w:p>
    <w:p w14:paraId="18175F6D" w14:textId="77777777" w:rsidR="0033299C" w:rsidRDefault="0033299C" w:rsidP="0033299C">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000000"/>
          <w:sz w:val="20"/>
          <w:szCs w:val="20"/>
        </w:rPr>
        <w:t xml:space="preserve"> </w:t>
      </w:r>
    </w:p>
    <w:p w14:paraId="53B499DC" w14:textId="77777777" w:rsidR="0033299C" w:rsidRDefault="0033299C" w:rsidP="0033299C">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000000"/>
          <w:sz w:val="20"/>
          <w:szCs w:val="20"/>
        </w:rPr>
        <w:t xml:space="preserve"> </w:t>
      </w:r>
    </w:p>
    <w:p w14:paraId="527F6EC7" w14:textId="77777777" w:rsidR="0033299C" w:rsidRDefault="0033299C" w:rsidP="0033299C">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3C763D"/>
          <w:sz w:val="20"/>
          <w:szCs w:val="20"/>
        </w:rPr>
        <w:t>% select save processed data or not</w:t>
      </w:r>
    </w:p>
    <w:p w14:paraId="7DC9AAAC" w14:textId="77777777" w:rsidR="0033299C" w:rsidRDefault="0033299C" w:rsidP="0033299C">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000000"/>
          <w:sz w:val="20"/>
          <w:szCs w:val="20"/>
        </w:rPr>
        <w:t>savedata = 0;</w:t>
      </w:r>
    </w:p>
    <w:p w14:paraId="3CA57548" w14:textId="77777777" w:rsidR="0033299C" w:rsidRDefault="0033299C" w:rsidP="0033299C">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000000"/>
          <w:sz w:val="20"/>
          <w:szCs w:val="20"/>
        </w:rPr>
        <w:t xml:space="preserve"> </w:t>
      </w:r>
    </w:p>
    <w:p w14:paraId="32911B1B" w14:textId="77777777" w:rsidR="0033299C" w:rsidRDefault="0033299C" w:rsidP="0033299C">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3C763D"/>
          <w:sz w:val="20"/>
          <w:szCs w:val="20"/>
        </w:rPr>
        <w:t>% Optical input channel as from MD detection board</w:t>
      </w:r>
    </w:p>
    <w:p w14:paraId="03C9AD62" w14:textId="77777777" w:rsidR="0033299C" w:rsidRDefault="0033299C" w:rsidP="0033299C">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000000"/>
          <w:sz w:val="20"/>
          <w:szCs w:val="20"/>
        </w:rPr>
        <w:t>channel = 1;</w:t>
      </w:r>
    </w:p>
    <w:p w14:paraId="6B0D4285" w14:textId="77777777" w:rsidR="0033299C" w:rsidRDefault="0033299C" w:rsidP="0033299C">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000000"/>
          <w:sz w:val="20"/>
          <w:szCs w:val="20"/>
        </w:rPr>
        <w:t xml:space="preserve"> </w:t>
      </w:r>
    </w:p>
    <w:p w14:paraId="76BDD1D0" w14:textId="77777777" w:rsidR="0033299C" w:rsidRDefault="0033299C" w:rsidP="0033299C">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3C763D"/>
          <w:sz w:val="20"/>
          <w:szCs w:val="20"/>
        </w:rPr>
        <w:t>% Number of samples per A-scan, as selected in image4</w:t>
      </w:r>
    </w:p>
    <w:p w14:paraId="6B270F2C" w14:textId="77777777" w:rsidR="0033299C" w:rsidRDefault="0033299C" w:rsidP="0033299C">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000000"/>
          <w:sz w:val="20"/>
          <w:szCs w:val="20"/>
        </w:rPr>
        <w:t>Ascansamples = 1024;</w:t>
      </w:r>
    </w:p>
    <w:p w14:paraId="547DF981" w14:textId="77777777" w:rsidR="0033299C" w:rsidRDefault="0033299C" w:rsidP="0033299C">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000000"/>
          <w:sz w:val="20"/>
          <w:szCs w:val="20"/>
        </w:rPr>
        <w:t xml:space="preserve"> </w:t>
      </w:r>
    </w:p>
    <w:p w14:paraId="7FD9A0B4" w14:textId="77777777" w:rsidR="0033299C" w:rsidRDefault="0033299C" w:rsidP="0033299C">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3C763D"/>
          <w:sz w:val="20"/>
          <w:szCs w:val="20"/>
        </w:rPr>
        <w:t>% Kazai autocorrelation equation parameters</w:t>
      </w:r>
    </w:p>
    <w:p w14:paraId="5AF7073C" w14:textId="77777777" w:rsidR="0033299C" w:rsidRDefault="0033299C" w:rsidP="0033299C">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000000"/>
          <w:sz w:val="20"/>
          <w:szCs w:val="20"/>
        </w:rPr>
        <w:t xml:space="preserve">de = 2;    </w:t>
      </w:r>
      <w:r>
        <w:rPr>
          <w:rFonts w:ascii="Courier New" w:eastAsiaTheme="minorEastAsia" w:hAnsi="Courier New" w:cs="Courier New"/>
          <w:color w:val="3C763D"/>
          <w:sz w:val="20"/>
          <w:szCs w:val="20"/>
        </w:rPr>
        <w:t>% depth</w:t>
      </w:r>
    </w:p>
    <w:p w14:paraId="51DD6DB9" w14:textId="77777777" w:rsidR="0033299C" w:rsidRDefault="0033299C" w:rsidP="0033299C">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000000"/>
          <w:sz w:val="20"/>
          <w:szCs w:val="20"/>
        </w:rPr>
        <w:t xml:space="preserve">wi = 4;    </w:t>
      </w:r>
      <w:r>
        <w:rPr>
          <w:rFonts w:ascii="Courier New" w:eastAsiaTheme="minorEastAsia" w:hAnsi="Courier New" w:cs="Courier New"/>
          <w:color w:val="3C763D"/>
          <w:sz w:val="20"/>
          <w:szCs w:val="20"/>
        </w:rPr>
        <w:t>% width</w:t>
      </w:r>
    </w:p>
    <w:p w14:paraId="15CB8DAD" w14:textId="119034AD" w:rsidR="0033299C" w:rsidRDefault="0033299C" w:rsidP="0033299C">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3C763D"/>
          <w:sz w:val="20"/>
          <w:szCs w:val="20"/>
        </w:rPr>
        <w:t xml:space="preserve"> </w:t>
      </w:r>
    </w:p>
    <w:p w14:paraId="3D06DECB" w14:textId="77777777" w:rsidR="0033299C" w:rsidRDefault="0033299C" w:rsidP="0033299C">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3C763D"/>
          <w:sz w:val="20"/>
          <w:szCs w:val="20"/>
        </w:rPr>
        <w:t xml:space="preserve"> </w:t>
      </w:r>
    </w:p>
    <w:p w14:paraId="4B9DED62" w14:textId="77777777" w:rsidR="0033299C" w:rsidRDefault="0033299C" w:rsidP="0033299C">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3C763D"/>
          <w:sz w:val="20"/>
          <w:szCs w:val="20"/>
        </w:rPr>
        <w:t>% Select .oct raw data file(s) to compute</w:t>
      </w:r>
    </w:p>
    <w:p w14:paraId="04A8A810" w14:textId="77777777" w:rsidR="0033299C" w:rsidRDefault="0033299C" w:rsidP="0033299C">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000000"/>
          <w:sz w:val="20"/>
          <w:szCs w:val="20"/>
        </w:rPr>
        <w:t xml:space="preserve">clear </w:t>
      </w:r>
      <w:r>
        <w:rPr>
          <w:rFonts w:ascii="Courier New" w:eastAsiaTheme="minorEastAsia" w:hAnsi="Courier New" w:cs="Courier New"/>
          <w:color w:val="A020F0"/>
          <w:sz w:val="20"/>
          <w:szCs w:val="20"/>
        </w:rPr>
        <w:t>RDfolder</w:t>
      </w:r>
      <w:r>
        <w:rPr>
          <w:rFonts w:ascii="Courier New" w:eastAsiaTheme="minorEastAsia" w:hAnsi="Courier New" w:cs="Courier New"/>
          <w:color w:val="000000"/>
          <w:sz w:val="20"/>
          <w:szCs w:val="20"/>
        </w:rPr>
        <w:t xml:space="preserve"> </w:t>
      </w:r>
      <w:r>
        <w:rPr>
          <w:rFonts w:ascii="Courier New" w:eastAsiaTheme="minorEastAsia" w:hAnsi="Courier New" w:cs="Courier New"/>
          <w:color w:val="A020F0"/>
          <w:sz w:val="20"/>
          <w:szCs w:val="20"/>
        </w:rPr>
        <w:t>RDfilelist</w:t>
      </w:r>
    </w:p>
    <w:p w14:paraId="55443106" w14:textId="77777777" w:rsidR="0033299C" w:rsidRDefault="0033299C" w:rsidP="0033299C">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000000"/>
          <w:sz w:val="20"/>
          <w:szCs w:val="20"/>
        </w:rPr>
        <w:t>[RDfile RDfolder] = uigetfile({</w:t>
      </w:r>
      <w:r>
        <w:rPr>
          <w:rFonts w:ascii="Courier New" w:eastAsiaTheme="minorEastAsia" w:hAnsi="Courier New" w:cs="Courier New"/>
          <w:color w:val="A020F0"/>
          <w:sz w:val="20"/>
          <w:szCs w:val="20"/>
        </w:rPr>
        <w:t>'*.oct'</w:t>
      </w:r>
      <w:r>
        <w:rPr>
          <w:rFonts w:ascii="Courier New" w:eastAsiaTheme="minorEastAsia" w:hAnsi="Courier New" w:cs="Courier New"/>
          <w:color w:val="000000"/>
          <w:sz w:val="20"/>
          <w:szCs w:val="20"/>
        </w:rPr>
        <w:t xml:space="preserve">, </w:t>
      </w:r>
      <w:r>
        <w:rPr>
          <w:rFonts w:ascii="Courier New" w:eastAsiaTheme="minorEastAsia" w:hAnsi="Courier New" w:cs="Courier New"/>
          <w:color w:val="A020F0"/>
          <w:sz w:val="20"/>
          <w:szCs w:val="20"/>
        </w:rPr>
        <w:t>'MD raw data (oct)'</w:t>
      </w:r>
      <w:r>
        <w:rPr>
          <w:rFonts w:ascii="Courier New" w:eastAsiaTheme="minorEastAsia" w:hAnsi="Courier New" w:cs="Courier New"/>
          <w:color w:val="000000"/>
          <w:sz w:val="20"/>
          <w:szCs w:val="20"/>
        </w:rPr>
        <w:t xml:space="preserve">; </w:t>
      </w:r>
      <w:r>
        <w:rPr>
          <w:rFonts w:ascii="Courier New" w:eastAsiaTheme="minorEastAsia" w:hAnsi="Courier New" w:cs="Courier New"/>
          <w:color w:val="0000FF"/>
          <w:sz w:val="20"/>
          <w:szCs w:val="20"/>
        </w:rPr>
        <w:t>...</w:t>
      </w:r>
    </w:p>
    <w:p w14:paraId="34198A66" w14:textId="77777777" w:rsidR="0033299C" w:rsidRDefault="0033299C" w:rsidP="0033299C">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000000"/>
          <w:sz w:val="20"/>
          <w:szCs w:val="20"/>
        </w:rPr>
        <w:t xml:space="preserve">    </w:t>
      </w:r>
      <w:r>
        <w:rPr>
          <w:rFonts w:ascii="Courier New" w:eastAsiaTheme="minorEastAsia" w:hAnsi="Courier New" w:cs="Courier New"/>
          <w:color w:val="A020F0"/>
          <w:sz w:val="20"/>
          <w:szCs w:val="20"/>
        </w:rPr>
        <w:t>'*.*'</w:t>
      </w:r>
      <w:r>
        <w:rPr>
          <w:rFonts w:ascii="Courier New" w:eastAsiaTheme="minorEastAsia" w:hAnsi="Courier New" w:cs="Courier New"/>
          <w:color w:val="000000"/>
          <w:sz w:val="20"/>
          <w:szCs w:val="20"/>
        </w:rPr>
        <w:t xml:space="preserve">, </w:t>
      </w:r>
      <w:r>
        <w:rPr>
          <w:rFonts w:ascii="Courier New" w:eastAsiaTheme="minorEastAsia" w:hAnsi="Courier New" w:cs="Courier New"/>
          <w:color w:val="A020F0"/>
          <w:sz w:val="20"/>
          <w:szCs w:val="20"/>
        </w:rPr>
        <w:t>'All files'</w:t>
      </w:r>
      <w:r>
        <w:rPr>
          <w:rFonts w:ascii="Courier New" w:eastAsiaTheme="minorEastAsia" w:hAnsi="Courier New" w:cs="Courier New"/>
          <w:color w:val="000000"/>
          <w:sz w:val="20"/>
          <w:szCs w:val="20"/>
        </w:rPr>
        <w:t xml:space="preserve">}, </w:t>
      </w:r>
      <w:r>
        <w:rPr>
          <w:rFonts w:ascii="Courier New" w:eastAsiaTheme="minorEastAsia" w:hAnsi="Courier New" w:cs="Courier New"/>
          <w:color w:val="A020F0"/>
          <w:sz w:val="20"/>
          <w:szCs w:val="20"/>
        </w:rPr>
        <w:t>'Select .OCT raw data file to process'</w:t>
      </w:r>
      <w:r>
        <w:rPr>
          <w:rFonts w:ascii="Courier New" w:eastAsiaTheme="minorEastAsia" w:hAnsi="Courier New" w:cs="Courier New"/>
          <w:color w:val="000000"/>
          <w:sz w:val="20"/>
          <w:szCs w:val="20"/>
        </w:rPr>
        <w:t xml:space="preserve">, </w:t>
      </w:r>
      <w:r>
        <w:rPr>
          <w:rFonts w:ascii="Courier New" w:eastAsiaTheme="minorEastAsia" w:hAnsi="Courier New" w:cs="Courier New"/>
          <w:color w:val="0000FF"/>
          <w:sz w:val="20"/>
          <w:szCs w:val="20"/>
        </w:rPr>
        <w:t>...</w:t>
      </w:r>
    </w:p>
    <w:p w14:paraId="52DF2F04" w14:textId="77777777" w:rsidR="0033299C" w:rsidRDefault="0033299C" w:rsidP="0033299C">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000000"/>
          <w:sz w:val="20"/>
          <w:szCs w:val="20"/>
        </w:rPr>
        <w:t xml:space="preserve">    folder, </w:t>
      </w:r>
      <w:r>
        <w:rPr>
          <w:rFonts w:ascii="Courier New" w:eastAsiaTheme="minorEastAsia" w:hAnsi="Courier New" w:cs="Courier New"/>
          <w:color w:val="A020F0"/>
          <w:sz w:val="20"/>
          <w:szCs w:val="20"/>
        </w:rPr>
        <w:t>'multiselect'</w:t>
      </w:r>
      <w:r>
        <w:rPr>
          <w:rFonts w:ascii="Courier New" w:eastAsiaTheme="minorEastAsia" w:hAnsi="Courier New" w:cs="Courier New"/>
          <w:color w:val="000000"/>
          <w:sz w:val="20"/>
          <w:szCs w:val="20"/>
        </w:rPr>
        <w:t xml:space="preserve">, </w:t>
      </w:r>
      <w:r>
        <w:rPr>
          <w:rFonts w:ascii="Courier New" w:eastAsiaTheme="minorEastAsia" w:hAnsi="Courier New" w:cs="Courier New"/>
          <w:color w:val="A020F0"/>
          <w:sz w:val="20"/>
          <w:szCs w:val="20"/>
        </w:rPr>
        <w:t>'off'</w:t>
      </w:r>
      <w:r>
        <w:rPr>
          <w:rFonts w:ascii="Courier New" w:eastAsiaTheme="minorEastAsia" w:hAnsi="Courier New" w:cs="Courier New"/>
          <w:color w:val="000000"/>
          <w:sz w:val="20"/>
          <w:szCs w:val="20"/>
        </w:rPr>
        <w:t>);</w:t>
      </w:r>
    </w:p>
    <w:p w14:paraId="571B7CA0" w14:textId="77777777" w:rsidR="0033299C" w:rsidRDefault="0033299C" w:rsidP="0033299C">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0000FF"/>
          <w:sz w:val="20"/>
          <w:szCs w:val="20"/>
        </w:rPr>
        <w:t>if</w:t>
      </w:r>
      <w:r>
        <w:rPr>
          <w:rFonts w:ascii="Courier New" w:eastAsiaTheme="minorEastAsia" w:hAnsi="Courier New" w:cs="Courier New"/>
          <w:color w:val="000000"/>
          <w:sz w:val="20"/>
          <w:szCs w:val="20"/>
        </w:rPr>
        <w:t xml:space="preserve"> eq(RDfolder,0)</w:t>
      </w:r>
    </w:p>
    <w:p w14:paraId="5488ED9A" w14:textId="77777777" w:rsidR="0033299C" w:rsidRDefault="0033299C" w:rsidP="0033299C">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000000"/>
          <w:sz w:val="20"/>
          <w:szCs w:val="20"/>
        </w:rPr>
        <w:t xml:space="preserve">    </w:t>
      </w:r>
      <w:r>
        <w:rPr>
          <w:rFonts w:ascii="Courier New" w:eastAsiaTheme="minorEastAsia" w:hAnsi="Courier New" w:cs="Courier New"/>
          <w:color w:val="3C763D"/>
          <w:sz w:val="20"/>
          <w:szCs w:val="20"/>
        </w:rPr>
        <w:t>% User press cancel - script interrupted</w:t>
      </w:r>
    </w:p>
    <w:p w14:paraId="241000DE" w14:textId="77777777" w:rsidR="0033299C" w:rsidRDefault="0033299C" w:rsidP="0033299C">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000000"/>
          <w:sz w:val="20"/>
          <w:szCs w:val="20"/>
        </w:rPr>
        <w:t xml:space="preserve">    disp(</w:t>
      </w:r>
      <w:r>
        <w:rPr>
          <w:rFonts w:ascii="Courier New" w:eastAsiaTheme="minorEastAsia" w:hAnsi="Courier New" w:cs="Courier New"/>
          <w:color w:val="A020F0"/>
          <w:sz w:val="20"/>
          <w:szCs w:val="20"/>
        </w:rPr>
        <w:t>'* Window closed - script interrupted'</w:t>
      </w:r>
      <w:r>
        <w:rPr>
          <w:rFonts w:ascii="Courier New" w:eastAsiaTheme="minorEastAsia" w:hAnsi="Courier New" w:cs="Courier New"/>
          <w:color w:val="000000"/>
          <w:sz w:val="20"/>
          <w:szCs w:val="20"/>
        </w:rPr>
        <w:t>);</w:t>
      </w:r>
    </w:p>
    <w:p w14:paraId="14FE08E9" w14:textId="77777777" w:rsidR="0033299C" w:rsidRDefault="0033299C" w:rsidP="0033299C">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000000"/>
          <w:sz w:val="20"/>
          <w:szCs w:val="20"/>
        </w:rPr>
        <w:t xml:space="preserve">    </w:t>
      </w:r>
      <w:r>
        <w:rPr>
          <w:rFonts w:ascii="Courier New" w:eastAsiaTheme="minorEastAsia" w:hAnsi="Courier New" w:cs="Courier New"/>
          <w:color w:val="0000FF"/>
          <w:sz w:val="20"/>
          <w:szCs w:val="20"/>
        </w:rPr>
        <w:t>return</w:t>
      </w:r>
    </w:p>
    <w:p w14:paraId="0E2241B9" w14:textId="2B313B5C" w:rsidR="0033299C" w:rsidRDefault="0033299C" w:rsidP="0033299C">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0000FF"/>
          <w:sz w:val="20"/>
          <w:szCs w:val="20"/>
        </w:rPr>
        <w:t xml:space="preserve">end </w:t>
      </w:r>
    </w:p>
    <w:p w14:paraId="53401359" w14:textId="77777777" w:rsidR="0033299C" w:rsidRDefault="0033299C" w:rsidP="0033299C">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0000FF"/>
          <w:sz w:val="20"/>
          <w:szCs w:val="20"/>
        </w:rPr>
        <w:t xml:space="preserve"> </w:t>
      </w:r>
    </w:p>
    <w:p w14:paraId="5C331F90" w14:textId="77777777" w:rsidR="0033299C" w:rsidRDefault="0033299C" w:rsidP="0033299C">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0000FF"/>
          <w:sz w:val="20"/>
          <w:szCs w:val="20"/>
        </w:rPr>
        <w:t xml:space="preserve"> </w:t>
      </w:r>
    </w:p>
    <w:p w14:paraId="304EB62C" w14:textId="77777777" w:rsidR="0033299C" w:rsidRDefault="0033299C" w:rsidP="0033299C">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3C763D"/>
          <w:sz w:val="20"/>
          <w:szCs w:val="20"/>
        </w:rPr>
        <w:t>% ********************************************************</w:t>
      </w:r>
    </w:p>
    <w:p w14:paraId="56AF8E2D" w14:textId="77777777" w:rsidR="0033299C" w:rsidRDefault="0033299C" w:rsidP="0033299C">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3C763D"/>
          <w:sz w:val="20"/>
          <w:szCs w:val="20"/>
        </w:rPr>
        <w:t>% [3] Compute the .oct file</w:t>
      </w:r>
    </w:p>
    <w:p w14:paraId="27EE262C" w14:textId="77777777" w:rsidR="0033299C" w:rsidRDefault="0033299C" w:rsidP="0033299C">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3C763D"/>
          <w:sz w:val="20"/>
          <w:szCs w:val="20"/>
        </w:rPr>
        <w:t>% ********************************************************</w:t>
      </w:r>
    </w:p>
    <w:p w14:paraId="27290F25" w14:textId="77777777" w:rsidR="0033299C" w:rsidRDefault="0033299C" w:rsidP="0033299C">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0000FF"/>
          <w:sz w:val="20"/>
          <w:szCs w:val="20"/>
        </w:rPr>
        <w:t>for</w:t>
      </w:r>
      <w:r>
        <w:rPr>
          <w:rFonts w:ascii="Courier New" w:eastAsiaTheme="minorEastAsia" w:hAnsi="Courier New" w:cs="Courier New"/>
          <w:color w:val="000000"/>
          <w:sz w:val="20"/>
          <w:szCs w:val="20"/>
        </w:rPr>
        <w:t xml:space="preserve"> nn=1;</w:t>
      </w:r>
    </w:p>
    <w:p w14:paraId="4276CA22" w14:textId="77777777" w:rsidR="0033299C" w:rsidRDefault="0033299C" w:rsidP="0033299C">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000000"/>
          <w:sz w:val="20"/>
          <w:szCs w:val="20"/>
        </w:rPr>
        <w:t xml:space="preserve">    </w:t>
      </w:r>
    </w:p>
    <w:p w14:paraId="62354B6C" w14:textId="77777777" w:rsidR="0033299C" w:rsidRDefault="0033299C" w:rsidP="0033299C">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3C763D"/>
          <w:sz w:val="20"/>
          <w:szCs w:val="20"/>
        </w:rPr>
        <w:t>% Open selected file</w:t>
      </w:r>
    </w:p>
    <w:p w14:paraId="319B5C9B" w14:textId="77777777" w:rsidR="0033299C" w:rsidRDefault="0033299C" w:rsidP="0033299C">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000000"/>
          <w:sz w:val="20"/>
          <w:szCs w:val="20"/>
        </w:rPr>
        <w:t xml:space="preserve">fidOCT = fopen(fullfile(RDfolder, RDfile), </w:t>
      </w:r>
      <w:r>
        <w:rPr>
          <w:rFonts w:ascii="Courier New" w:eastAsiaTheme="minorEastAsia" w:hAnsi="Courier New" w:cs="Courier New"/>
          <w:color w:val="A020F0"/>
          <w:sz w:val="20"/>
          <w:szCs w:val="20"/>
        </w:rPr>
        <w:t>'r'</w:t>
      </w:r>
      <w:r>
        <w:rPr>
          <w:rFonts w:ascii="Courier New" w:eastAsiaTheme="minorEastAsia" w:hAnsi="Courier New" w:cs="Courier New"/>
          <w:color w:val="000000"/>
          <w:sz w:val="20"/>
          <w:szCs w:val="20"/>
        </w:rPr>
        <w:t xml:space="preserve">, </w:t>
      </w:r>
      <w:r>
        <w:rPr>
          <w:rFonts w:ascii="Courier New" w:eastAsiaTheme="minorEastAsia" w:hAnsi="Courier New" w:cs="Courier New"/>
          <w:color w:val="A020F0"/>
          <w:sz w:val="20"/>
          <w:szCs w:val="20"/>
        </w:rPr>
        <w:t>'b'</w:t>
      </w:r>
      <w:r>
        <w:rPr>
          <w:rFonts w:ascii="Courier New" w:eastAsiaTheme="minorEastAsia" w:hAnsi="Courier New" w:cs="Courier New"/>
          <w:color w:val="000000"/>
          <w:sz w:val="20"/>
          <w:szCs w:val="20"/>
        </w:rPr>
        <w:t>);</w:t>
      </w:r>
    </w:p>
    <w:p w14:paraId="303C6F24" w14:textId="77777777" w:rsidR="0033299C" w:rsidRDefault="0033299C" w:rsidP="0033299C">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0000FF"/>
          <w:sz w:val="20"/>
          <w:szCs w:val="20"/>
        </w:rPr>
        <w:t>if</w:t>
      </w:r>
      <w:r>
        <w:rPr>
          <w:rFonts w:ascii="Courier New" w:eastAsiaTheme="minorEastAsia" w:hAnsi="Courier New" w:cs="Courier New"/>
          <w:color w:val="000000"/>
          <w:sz w:val="20"/>
          <w:szCs w:val="20"/>
        </w:rPr>
        <w:t xml:space="preserve"> fidOCT == -1</w:t>
      </w:r>
    </w:p>
    <w:p w14:paraId="198080D6" w14:textId="77777777" w:rsidR="0033299C" w:rsidRDefault="0033299C" w:rsidP="0033299C">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000000"/>
          <w:sz w:val="20"/>
          <w:szCs w:val="20"/>
        </w:rPr>
        <w:t xml:space="preserve">    </w:t>
      </w:r>
      <w:r>
        <w:rPr>
          <w:rFonts w:ascii="Courier New" w:eastAsiaTheme="minorEastAsia" w:hAnsi="Courier New" w:cs="Courier New"/>
          <w:color w:val="3C763D"/>
          <w:sz w:val="20"/>
          <w:szCs w:val="20"/>
        </w:rPr>
        <w:t>% Error in opening the file!</w:t>
      </w:r>
    </w:p>
    <w:p w14:paraId="71DB5387" w14:textId="77777777" w:rsidR="0033299C" w:rsidRDefault="0033299C" w:rsidP="0033299C">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000000"/>
          <w:sz w:val="20"/>
          <w:szCs w:val="20"/>
        </w:rPr>
        <w:t xml:space="preserve">    disp(</w:t>
      </w:r>
      <w:r>
        <w:rPr>
          <w:rFonts w:ascii="Courier New" w:eastAsiaTheme="minorEastAsia" w:hAnsi="Courier New" w:cs="Courier New"/>
          <w:color w:val="A020F0"/>
          <w:sz w:val="20"/>
          <w:szCs w:val="20"/>
        </w:rPr>
        <w:t>'*** File open error! - script interrupted'</w:t>
      </w:r>
      <w:r>
        <w:rPr>
          <w:rFonts w:ascii="Courier New" w:eastAsiaTheme="minorEastAsia" w:hAnsi="Courier New" w:cs="Courier New"/>
          <w:color w:val="000000"/>
          <w:sz w:val="20"/>
          <w:szCs w:val="20"/>
        </w:rPr>
        <w:t>);</w:t>
      </w:r>
    </w:p>
    <w:p w14:paraId="06204E51" w14:textId="77777777" w:rsidR="0033299C" w:rsidRDefault="0033299C" w:rsidP="0033299C">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000000"/>
          <w:sz w:val="20"/>
          <w:szCs w:val="20"/>
        </w:rPr>
        <w:t xml:space="preserve">    </w:t>
      </w:r>
      <w:r>
        <w:rPr>
          <w:rFonts w:ascii="Courier New" w:eastAsiaTheme="minorEastAsia" w:hAnsi="Courier New" w:cs="Courier New"/>
          <w:color w:val="0000FF"/>
          <w:sz w:val="20"/>
          <w:szCs w:val="20"/>
        </w:rPr>
        <w:t>return</w:t>
      </w:r>
    </w:p>
    <w:p w14:paraId="20693F09" w14:textId="77777777" w:rsidR="0033299C" w:rsidRDefault="0033299C" w:rsidP="0033299C">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0000FF"/>
          <w:sz w:val="20"/>
          <w:szCs w:val="20"/>
        </w:rPr>
        <w:t>end</w:t>
      </w:r>
    </w:p>
    <w:p w14:paraId="00A40C4C" w14:textId="77777777" w:rsidR="0033299C" w:rsidRDefault="0033299C" w:rsidP="0033299C">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0000FF"/>
          <w:sz w:val="20"/>
          <w:szCs w:val="20"/>
        </w:rPr>
        <w:t xml:space="preserve"> </w:t>
      </w:r>
    </w:p>
    <w:p w14:paraId="307872C9" w14:textId="77777777" w:rsidR="0033299C" w:rsidRDefault="0033299C" w:rsidP="0033299C">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3C763D"/>
          <w:sz w:val="20"/>
          <w:szCs w:val="20"/>
        </w:rPr>
        <w:t>% Read the first part of header (4 bytes: 'M', 'D', format version '2' and variant '0';</w:t>
      </w:r>
    </w:p>
    <w:p w14:paraId="17D8652F" w14:textId="77777777" w:rsidR="0033299C" w:rsidRDefault="0033299C" w:rsidP="0033299C">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3C763D"/>
          <w:sz w:val="20"/>
          <w:szCs w:val="20"/>
        </w:rPr>
        <w:lastRenderedPageBreak/>
        <w:t>% and use them to match the image data; % see MD documentation for details)</w:t>
      </w:r>
    </w:p>
    <w:p w14:paraId="63AE8B16" w14:textId="77777777" w:rsidR="0033299C" w:rsidRDefault="0033299C" w:rsidP="0033299C">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000000"/>
          <w:sz w:val="20"/>
          <w:szCs w:val="20"/>
        </w:rPr>
        <w:t xml:space="preserve">H0 = fread(fidOCT, 2, </w:t>
      </w:r>
      <w:r>
        <w:rPr>
          <w:rFonts w:ascii="Courier New" w:eastAsiaTheme="minorEastAsia" w:hAnsi="Courier New" w:cs="Courier New"/>
          <w:color w:val="A020F0"/>
          <w:sz w:val="20"/>
          <w:szCs w:val="20"/>
        </w:rPr>
        <w:t>'*char'</w:t>
      </w:r>
      <w:r>
        <w:rPr>
          <w:rFonts w:ascii="Courier New" w:eastAsiaTheme="minorEastAsia" w:hAnsi="Courier New" w:cs="Courier New"/>
          <w:color w:val="000000"/>
          <w:sz w:val="20"/>
          <w:szCs w:val="20"/>
        </w:rPr>
        <w:t>)';</w:t>
      </w:r>
    </w:p>
    <w:p w14:paraId="3A1AA65E" w14:textId="77777777" w:rsidR="0033299C" w:rsidRDefault="0033299C" w:rsidP="0033299C">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000000"/>
          <w:sz w:val="20"/>
          <w:szCs w:val="20"/>
        </w:rPr>
        <w:t xml:space="preserve">H1 = fread(fidOCT, 2, </w:t>
      </w:r>
      <w:r>
        <w:rPr>
          <w:rFonts w:ascii="Courier New" w:eastAsiaTheme="minorEastAsia" w:hAnsi="Courier New" w:cs="Courier New"/>
          <w:color w:val="A020F0"/>
          <w:sz w:val="20"/>
          <w:szCs w:val="20"/>
        </w:rPr>
        <w:t>'int8'</w:t>
      </w:r>
      <w:r>
        <w:rPr>
          <w:rFonts w:ascii="Courier New" w:eastAsiaTheme="minorEastAsia" w:hAnsi="Courier New" w:cs="Courier New"/>
          <w:color w:val="000000"/>
          <w:sz w:val="20"/>
          <w:szCs w:val="20"/>
        </w:rPr>
        <w:t>)';</w:t>
      </w:r>
    </w:p>
    <w:p w14:paraId="2B6D3E5D" w14:textId="77777777" w:rsidR="0033299C" w:rsidRDefault="0033299C" w:rsidP="0033299C">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0000FF"/>
          <w:sz w:val="20"/>
          <w:szCs w:val="20"/>
        </w:rPr>
        <w:t>if</w:t>
      </w:r>
      <w:r>
        <w:rPr>
          <w:rFonts w:ascii="Courier New" w:eastAsiaTheme="minorEastAsia" w:hAnsi="Courier New" w:cs="Courier New"/>
          <w:color w:val="000000"/>
          <w:sz w:val="20"/>
          <w:szCs w:val="20"/>
        </w:rPr>
        <w:t xml:space="preserve"> ( (strcmp(H0,</w:t>
      </w:r>
      <w:r>
        <w:rPr>
          <w:rFonts w:ascii="Courier New" w:eastAsiaTheme="minorEastAsia" w:hAnsi="Courier New" w:cs="Courier New"/>
          <w:color w:val="A020F0"/>
          <w:sz w:val="20"/>
          <w:szCs w:val="20"/>
        </w:rPr>
        <w:t>'MD'</w:t>
      </w:r>
      <w:r>
        <w:rPr>
          <w:rFonts w:ascii="Courier New" w:eastAsiaTheme="minorEastAsia" w:hAnsi="Courier New" w:cs="Courier New"/>
          <w:color w:val="000000"/>
          <w:sz w:val="20"/>
          <w:szCs w:val="20"/>
        </w:rPr>
        <w:t>) == 0) || (H1(1)~= 2) || (H1(2)~= 0) )</w:t>
      </w:r>
    </w:p>
    <w:p w14:paraId="18FE43F0" w14:textId="77777777" w:rsidR="0033299C" w:rsidRDefault="0033299C" w:rsidP="0033299C">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000000"/>
          <w:sz w:val="20"/>
          <w:szCs w:val="20"/>
        </w:rPr>
        <w:t xml:space="preserve">    disp(</w:t>
      </w:r>
      <w:r>
        <w:rPr>
          <w:rFonts w:ascii="Courier New" w:eastAsiaTheme="minorEastAsia" w:hAnsi="Courier New" w:cs="Courier New"/>
          <w:color w:val="A020F0"/>
          <w:sz w:val="20"/>
          <w:szCs w:val="20"/>
        </w:rPr>
        <w:t>'*** The data file is not compatible with this script - please use the correct script. For assistance contace Zeng Lu'</w:t>
      </w:r>
      <w:r>
        <w:rPr>
          <w:rFonts w:ascii="Courier New" w:eastAsiaTheme="minorEastAsia" w:hAnsi="Courier New" w:cs="Courier New"/>
          <w:color w:val="000000"/>
          <w:sz w:val="20"/>
          <w:szCs w:val="20"/>
        </w:rPr>
        <w:t>);</w:t>
      </w:r>
    </w:p>
    <w:p w14:paraId="6D8112F8" w14:textId="77777777" w:rsidR="0033299C" w:rsidRDefault="0033299C" w:rsidP="0033299C">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000000"/>
          <w:sz w:val="20"/>
          <w:szCs w:val="20"/>
        </w:rPr>
        <w:t xml:space="preserve">    </w:t>
      </w:r>
      <w:r>
        <w:rPr>
          <w:rFonts w:ascii="Courier New" w:eastAsiaTheme="minorEastAsia" w:hAnsi="Courier New" w:cs="Courier New"/>
          <w:color w:val="0000FF"/>
          <w:sz w:val="20"/>
          <w:szCs w:val="20"/>
        </w:rPr>
        <w:t>return</w:t>
      </w:r>
    </w:p>
    <w:p w14:paraId="0BC1AA8F" w14:textId="77777777" w:rsidR="0033299C" w:rsidRDefault="0033299C" w:rsidP="0033299C">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0000FF"/>
          <w:sz w:val="20"/>
          <w:szCs w:val="20"/>
        </w:rPr>
        <w:t>end</w:t>
      </w:r>
    </w:p>
    <w:p w14:paraId="1FB8EA2C" w14:textId="77777777" w:rsidR="0033299C" w:rsidRDefault="0033299C" w:rsidP="0033299C">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000000"/>
          <w:sz w:val="20"/>
          <w:szCs w:val="20"/>
        </w:rPr>
        <w:t xml:space="preserve">clear </w:t>
      </w:r>
      <w:r>
        <w:rPr>
          <w:rFonts w:ascii="Courier New" w:eastAsiaTheme="minorEastAsia" w:hAnsi="Courier New" w:cs="Courier New"/>
          <w:color w:val="A020F0"/>
          <w:sz w:val="20"/>
          <w:szCs w:val="20"/>
        </w:rPr>
        <w:t>H0</w:t>
      </w:r>
      <w:r>
        <w:rPr>
          <w:rFonts w:ascii="Courier New" w:eastAsiaTheme="minorEastAsia" w:hAnsi="Courier New" w:cs="Courier New"/>
          <w:color w:val="000000"/>
          <w:sz w:val="20"/>
          <w:szCs w:val="20"/>
        </w:rPr>
        <w:t xml:space="preserve"> </w:t>
      </w:r>
      <w:r>
        <w:rPr>
          <w:rFonts w:ascii="Courier New" w:eastAsiaTheme="minorEastAsia" w:hAnsi="Courier New" w:cs="Courier New"/>
          <w:color w:val="A020F0"/>
          <w:sz w:val="20"/>
          <w:szCs w:val="20"/>
        </w:rPr>
        <w:t>H1</w:t>
      </w:r>
      <w:r>
        <w:rPr>
          <w:rFonts w:ascii="Courier New" w:eastAsiaTheme="minorEastAsia" w:hAnsi="Courier New" w:cs="Courier New"/>
          <w:color w:val="000000"/>
          <w:sz w:val="20"/>
          <w:szCs w:val="20"/>
        </w:rPr>
        <w:t xml:space="preserve">    </w:t>
      </w:r>
      <w:r>
        <w:rPr>
          <w:rFonts w:ascii="Courier New" w:eastAsiaTheme="minorEastAsia" w:hAnsi="Courier New" w:cs="Courier New"/>
          <w:color w:val="3C763D"/>
          <w:sz w:val="20"/>
          <w:szCs w:val="20"/>
        </w:rPr>
        <w:t>% fseek(fidOCT, 4, 'bof');</w:t>
      </w:r>
    </w:p>
    <w:p w14:paraId="13FC52A2" w14:textId="77777777" w:rsidR="0033299C" w:rsidRDefault="0033299C" w:rsidP="0033299C">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3C763D"/>
          <w:sz w:val="20"/>
          <w:szCs w:val="20"/>
        </w:rPr>
        <w:t xml:space="preserve"> </w:t>
      </w:r>
    </w:p>
    <w:p w14:paraId="51FAD09D" w14:textId="77777777" w:rsidR="0033299C" w:rsidRDefault="0033299C" w:rsidP="0033299C">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3C763D"/>
          <w:sz w:val="20"/>
          <w:szCs w:val="20"/>
        </w:rPr>
        <w:t xml:space="preserve"> </w:t>
      </w:r>
    </w:p>
    <w:p w14:paraId="1E2206FB" w14:textId="77777777" w:rsidR="0033299C" w:rsidRDefault="0033299C" w:rsidP="0033299C">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3C763D"/>
          <w:sz w:val="20"/>
          <w:szCs w:val="20"/>
        </w:rPr>
        <w:t>% Read the content of the configuration string (data as in .ini file)</w:t>
      </w:r>
    </w:p>
    <w:p w14:paraId="1A728CE6" w14:textId="77777777" w:rsidR="0033299C" w:rsidRDefault="0033299C" w:rsidP="0033299C">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000000"/>
          <w:sz w:val="20"/>
          <w:szCs w:val="20"/>
        </w:rPr>
        <w:t xml:space="preserve">l = fread(fidOCT, 1, </w:t>
      </w:r>
      <w:r>
        <w:rPr>
          <w:rFonts w:ascii="Courier New" w:eastAsiaTheme="minorEastAsia" w:hAnsi="Courier New" w:cs="Courier New"/>
          <w:color w:val="A020F0"/>
          <w:sz w:val="20"/>
          <w:szCs w:val="20"/>
        </w:rPr>
        <w:t>'long'</w:t>
      </w:r>
      <w:r>
        <w:rPr>
          <w:rFonts w:ascii="Courier New" w:eastAsiaTheme="minorEastAsia" w:hAnsi="Courier New" w:cs="Courier New"/>
          <w:color w:val="000000"/>
          <w:sz w:val="20"/>
          <w:szCs w:val="20"/>
        </w:rPr>
        <w:t xml:space="preserve">);            </w:t>
      </w:r>
      <w:r>
        <w:rPr>
          <w:rFonts w:ascii="Courier New" w:eastAsiaTheme="minorEastAsia" w:hAnsi="Courier New" w:cs="Courier New"/>
          <w:color w:val="3C763D"/>
          <w:sz w:val="20"/>
          <w:szCs w:val="20"/>
        </w:rPr>
        <w:t>% Length of configuration string</w:t>
      </w:r>
    </w:p>
    <w:p w14:paraId="3794127F" w14:textId="77777777" w:rsidR="0033299C" w:rsidRDefault="0033299C" w:rsidP="0033299C">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000000"/>
          <w:sz w:val="20"/>
          <w:szCs w:val="20"/>
        </w:rPr>
        <w:t xml:space="preserve">Hstring = fread(fidOCT, l, </w:t>
      </w:r>
      <w:r>
        <w:rPr>
          <w:rFonts w:ascii="Courier New" w:eastAsiaTheme="minorEastAsia" w:hAnsi="Courier New" w:cs="Courier New"/>
          <w:color w:val="A020F0"/>
          <w:sz w:val="20"/>
          <w:szCs w:val="20"/>
        </w:rPr>
        <w:t>'*char'</w:t>
      </w:r>
      <w:r>
        <w:rPr>
          <w:rFonts w:ascii="Courier New" w:eastAsiaTheme="minorEastAsia" w:hAnsi="Courier New" w:cs="Courier New"/>
          <w:color w:val="000000"/>
          <w:sz w:val="20"/>
          <w:szCs w:val="20"/>
        </w:rPr>
        <w:t>)';</w:t>
      </w:r>
    </w:p>
    <w:p w14:paraId="46965BCB" w14:textId="77777777" w:rsidR="0033299C" w:rsidRDefault="0033299C" w:rsidP="0033299C">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000000"/>
          <w:sz w:val="20"/>
          <w:szCs w:val="20"/>
        </w:rPr>
        <w:t xml:space="preserve"> </w:t>
      </w:r>
    </w:p>
    <w:p w14:paraId="114C436E" w14:textId="77777777" w:rsidR="0033299C" w:rsidRDefault="0033299C" w:rsidP="0033299C">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3C763D"/>
          <w:sz w:val="20"/>
          <w:szCs w:val="20"/>
        </w:rPr>
        <w:t>% Extract the averaging factor value</w:t>
      </w:r>
    </w:p>
    <w:p w14:paraId="35C38DC8" w14:textId="1ABEF3C5" w:rsidR="0033299C" w:rsidRDefault="0033299C" w:rsidP="0033299C">
      <w:pPr>
        <w:autoSpaceDE w:val="0"/>
        <w:autoSpaceDN w:val="0"/>
        <w:adjustRightInd w:val="0"/>
        <w:spacing w:after="0" w:line="240" w:lineRule="auto"/>
        <w:jc w:val="left"/>
        <w:rPr>
          <w:rFonts w:ascii="Courier New" w:eastAsiaTheme="minorEastAsia" w:hAnsi="Courier New" w:cs="Courier New"/>
          <w:color w:val="000000"/>
          <w:sz w:val="20"/>
          <w:szCs w:val="20"/>
        </w:rPr>
      </w:pPr>
      <w:r>
        <w:rPr>
          <w:rFonts w:ascii="Courier New" w:eastAsiaTheme="minorEastAsia" w:hAnsi="Courier New" w:cs="Courier New"/>
          <w:color w:val="000000"/>
          <w:sz w:val="20"/>
          <w:szCs w:val="20"/>
        </w:rPr>
        <w:t>avgfac = str2double(Hstring(findstr(</w:t>
      </w:r>
      <w:r>
        <w:rPr>
          <w:rFonts w:ascii="Courier New" w:eastAsiaTheme="minorEastAsia" w:hAnsi="Courier New" w:cs="Courier New"/>
          <w:color w:val="A020F0"/>
          <w:sz w:val="20"/>
          <w:szCs w:val="20"/>
        </w:rPr>
        <w:t>'AveragingFactor='</w:t>
      </w:r>
      <w:r>
        <w:rPr>
          <w:rFonts w:ascii="Courier New" w:eastAsiaTheme="minorEastAsia" w:hAnsi="Courier New" w:cs="Courier New"/>
          <w:color w:val="000000"/>
          <w:sz w:val="20"/>
          <w:szCs w:val="20"/>
        </w:rPr>
        <w:t>, Hstring)+length(</w:t>
      </w:r>
      <w:r>
        <w:rPr>
          <w:rFonts w:ascii="Courier New" w:eastAsiaTheme="minorEastAsia" w:hAnsi="Courier New" w:cs="Courier New"/>
          <w:color w:val="A020F0"/>
          <w:sz w:val="20"/>
          <w:szCs w:val="20"/>
        </w:rPr>
        <w:t>'AveragingFactor='</w:t>
      </w:r>
      <w:r>
        <w:rPr>
          <w:rFonts w:ascii="Courier New" w:eastAsiaTheme="minorEastAsia" w:hAnsi="Courier New" w:cs="Courier New"/>
          <w:color w:val="000000"/>
          <w:sz w:val="20"/>
          <w:szCs w:val="20"/>
        </w:rPr>
        <w:t>)));</w:t>
      </w:r>
    </w:p>
    <w:p w14:paraId="2A9A7AA6" w14:textId="77777777" w:rsidR="00991199" w:rsidRDefault="00991199" w:rsidP="0033299C">
      <w:pPr>
        <w:autoSpaceDE w:val="0"/>
        <w:autoSpaceDN w:val="0"/>
        <w:adjustRightInd w:val="0"/>
        <w:spacing w:after="0" w:line="240" w:lineRule="auto"/>
        <w:jc w:val="left"/>
        <w:rPr>
          <w:rFonts w:ascii="Courier New" w:eastAsiaTheme="minorEastAsia" w:hAnsi="Courier New" w:cs="Courier New"/>
        </w:rPr>
      </w:pPr>
    </w:p>
    <w:p w14:paraId="758D0FA8" w14:textId="77777777" w:rsidR="0033299C" w:rsidRDefault="0033299C" w:rsidP="0033299C">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3C763D"/>
          <w:sz w:val="20"/>
          <w:szCs w:val="20"/>
        </w:rPr>
        <w:t>% Number of acquired slices: slices;</w:t>
      </w:r>
    </w:p>
    <w:p w14:paraId="3F9E924C" w14:textId="77777777" w:rsidR="0033299C" w:rsidRDefault="0033299C" w:rsidP="0033299C">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3C763D"/>
          <w:sz w:val="20"/>
          <w:szCs w:val="20"/>
        </w:rPr>
        <w:t>% - slices = 1 - single tomography</w:t>
      </w:r>
    </w:p>
    <w:p w14:paraId="415F4799" w14:textId="77777777" w:rsidR="0033299C" w:rsidRDefault="0033299C" w:rsidP="0033299C">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3C763D"/>
          <w:sz w:val="20"/>
          <w:szCs w:val="20"/>
        </w:rPr>
        <w:t>% - slices &gt; 1 - multislices tomographies</w:t>
      </w:r>
    </w:p>
    <w:p w14:paraId="7F4A9830" w14:textId="77777777" w:rsidR="0033299C" w:rsidRDefault="0033299C" w:rsidP="0033299C">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000000"/>
          <w:sz w:val="20"/>
          <w:szCs w:val="20"/>
        </w:rPr>
        <w:t xml:space="preserve">slices = fread(fidOCT, 1, </w:t>
      </w:r>
      <w:r>
        <w:rPr>
          <w:rFonts w:ascii="Courier New" w:eastAsiaTheme="minorEastAsia" w:hAnsi="Courier New" w:cs="Courier New"/>
          <w:color w:val="A020F0"/>
          <w:sz w:val="20"/>
          <w:szCs w:val="20"/>
        </w:rPr>
        <w:t>'ushort'</w:t>
      </w:r>
      <w:r>
        <w:rPr>
          <w:rFonts w:ascii="Courier New" w:eastAsiaTheme="minorEastAsia" w:hAnsi="Courier New" w:cs="Courier New"/>
          <w:color w:val="000000"/>
          <w:sz w:val="20"/>
          <w:szCs w:val="20"/>
        </w:rPr>
        <w:t>)  ;</w:t>
      </w:r>
    </w:p>
    <w:p w14:paraId="6BBD60F2" w14:textId="77777777" w:rsidR="0033299C" w:rsidRDefault="0033299C" w:rsidP="0033299C">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0000FF"/>
          <w:sz w:val="20"/>
          <w:szCs w:val="20"/>
        </w:rPr>
        <w:t>if</w:t>
      </w:r>
      <w:r>
        <w:rPr>
          <w:rFonts w:ascii="Courier New" w:eastAsiaTheme="minorEastAsia" w:hAnsi="Courier New" w:cs="Courier New"/>
          <w:color w:val="000000"/>
          <w:sz w:val="20"/>
          <w:szCs w:val="20"/>
        </w:rPr>
        <w:t xml:space="preserve"> gt(slices, 1)</w:t>
      </w:r>
    </w:p>
    <w:p w14:paraId="5B3D1953" w14:textId="77777777" w:rsidR="0033299C" w:rsidRDefault="0033299C" w:rsidP="0033299C">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000000"/>
          <w:sz w:val="20"/>
          <w:szCs w:val="20"/>
        </w:rPr>
        <w:t xml:space="preserve">    disp([</w:t>
      </w:r>
      <w:r>
        <w:rPr>
          <w:rFonts w:ascii="Courier New" w:eastAsiaTheme="minorEastAsia" w:hAnsi="Courier New" w:cs="Courier New"/>
          <w:color w:val="A020F0"/>
          <w:sz w:val="20"/>
          <w:szCs w:val="20"/>
        </w:rPr>
        <w:t>'- multislices data; '</w:t>
      </w:r>
      <w:r>
        <w:rPr>
          <w:rFonts w:ascii="Courier New" w:eastAsiaTheme="minorEastAsia" w:hAnsi="Courier New" w:cs="Courier New"/>
          <w:color w:val="000000"/>
          <w:sz w:val="20"/>
          <w:szCs w:val="20"/>
        </w:rPr>
        <w:t xml:space="preserve">, num2str(slices), </w:t>
      </w:r>
      <w:r>
        <w:rPr>
          <w:rFonts w:ascii="Courier New" w:eastAsiaTheme="minorEastAsia" w:hAnsi="Courier New" w:cs="Courier New"/>
          <w:color w:val="A020F0"/>
          <w:sz w:val="20"/>
          <w:szCs w:val="20"/>
        </w:rPr>
        <w:t>' slices'</w:t>
      </w:r>
      <w:r>
        <w:rPr>
          <w:rFonts w:ascii="Courier New" w:eastAsiaTheme="minorEastAsia" w:hAnsi="Courier New" w:cs="Courier New"/>
          <w:color w:val="000000"/>
          <w:sz w:val="20"/>
          <w:szCs w:val="20"/>
        </w:rPr>
        <w:t>]);</w:t>
      </w:r>
    </w:p>
    <w:p w14:paraId="52017744" w14:textId="77777777" w:rsidR="0033299C" w:rsidRDefault="0033299C" w:rsidP="0033299C">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0000FF"/>
          <w:sz w:val="20"/>
          <w:szCs w:val="20"/>
        </w:rPr>
        <w:t>else</w:t>
      </w:r>
    </w:p>
    <w:p w14:paraId="1D495E0C" w14:textId="77777777" w:rsidR="0033299C" w:rsidRDefault="0033299C" w:rsidP="0033299C">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3C763D"/>
          <w:sz w:val="20"/>
          <w:szCs w:val="20"/>
        </w:rPr>
        <w:t>%     disp('- single slice data');</w:t>
      </w:r>
    </w:p>
    <w:p w14:paraId="22A9ACE1" w14:textId="77777777" w:rsidR="0033299C" w:rsidRDefault="0033299C" w:rsidP="0033299C">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0000FF"/>
          <w:sz w:val="20"/>
          <w:szCs w:val="20"/>
        </w:rPr>
        <w:t>end</w:t>
      </w:r>
    </w:p>
    <w:p w14:paraId="625A0841" w14:textId="77777777" w:rsidR="0033299C" w:rsidRDefault="0033299C" w:rsidP="0033299C">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0000FF"/>
          <w:sz w:val="20"/>
          <w:szCs w:val="20"/>
        </w:rPr>
        <w:t xml:space="preserve"> </w:t>
      </w:r>
    </w:p>
    <w:p w14:paraId="32FBA19F" w14:textId="77777777" w:rsidR="0033299C" w:rsidRDefault="0033299C" w:rsidP="0033299C">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3C763D"/>
          <w:sz w:val="20"/>
          <w:szCs w:val="20"/>
        </w:rPr>
        <w:t>% Read spectral table data</w:t>
      </w:r>
    </w:p>
    <w:p w14:paraId="7A741BD6" w14:textId="77777777" w:rsidR="0033299C" w:rsidRDefault="0033299C" w:rsidP="0033299C">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000000"/>
          <w:sz w:val="20"/>
          <w:szCs w:val="20"/>
        </w:rPr>
        <w:t xml:space="preserve">l = fread(fidOCT, 1, </w:t>
      </w:r>
      <w:r>
        <w:rPr>
          <w:rFonts w:ascii="Courier New" w:eastAsiaTheme="minorEastAsia" w:hAnsi="Courier New" w:cs="Courier New"/>
          <w:color w:val="A020F0"/>
          <w:sz w:val="20"/>
          <w:szCs w:val="20"/>
        </w:rPr>
        <w:t>'long'</w:t>
      </w:r>
      <w:r>
        <w:rPr>
          <w:rFonts w:ascii="Courier New" w:eastAsiaTheme="minorEastAsia" w:hAnsi="Courier New" w:cs="Courier New"/>
          <w:color w:val="000000"/>
          <w:sz w:val="20"/>
          <w:szCs w:val="20"/>
        </w:rPr>
        <w:t xml:space="preserve">);            </w:t>
      </w:r>
      <w:r>
        <w:rPr>
          <w:rFonts w:ascii="Courier New" w:eastAsiaTheme="minorEastAsia" w:hAnsi="Courier New" w:cs="Courier New"/>
          <w:color w:val="3C763D"/>
          <w:sz w:val="20"/>
          <w:szCs w:val="20"/>
        </w:rPr>
        <w:t>% Length of spectral table data</w:t>
      </w:r>
    </w:p>
    <w:p w14:paraId="535CE118" w14:textId="77777777" w:rsidR="0033299C" w:rsidRDefault="0033299C" w:rsidP="0033299C">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000000"/>
          <w:sz w:val="20"/>
          <w:szCs w:val="20"/>
        </w:rPr>
        <w:t xml:space="preserve">ST = fread(fidOCT, l, </w:t>
      </w:r>
      <w:r>
        <w:rPr>
          <w:rFonts w:ascii="Courier New" w:eastAsiaTheme="minorEastAsia" w:hAnsi="Courier New" w:cs="Courier New"/>
          <w:color w:val="A020F0"/>
          <w:sz w:val="20"/>
          <w:szCs w:val="20"/>
        </w:rPr>
        <w:t>'long'</w:t>
      </w:r>
      <w:r>
        <w:rPr>
          <w:rFonts w:ascii="Courier New" w:eastAsiaTheme="minorEastAsia" w:hAnsi="Courier New" w:cs="Courier New"/>
          <w:color w:val="000000"/>
          <w:sz w:val="20"/>
          <w:szCs w:val="20"/>
        </w:rPr>
        <w:t xml:space="preserve">);           </w:t>
      </w:r>
      <w:r>
        <w:rPr>
          <w:rFonts w:ascii="Courier New" w:eastAsiaTheme="minorEastAsia" w:hAnsi="Courier New" w:cs="Courier New"/>
          <w:color w:val="3C763D"/>
          <w:sz w:val="20"/>
          <w:szCs w:val="20"/>
        </w:rPr>
        <w:t>% Spectral table data</w:t>
      </w:r>
    </w:p>
    <w:p w14:paraId="2D343567" w14:textId="77777777" w:rsidR="0033299C" w:rsidRDefault="0033299C" w:rsidP="0033299C">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3C763D"/>
          <w:sz w:val="20"/>
          <w:szCs w:val="20"/>
        </w:rPr>
        <w:t xml:space="preserve"> </w:t>
      </w:r>
    </w:p>
    <w:p w14:paraId="46F18889" w14:textId="77777777" w:rsidR="0033299C" w:rsidRDefault="0033299C" w:rsidP="0033299C">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3C763D"/>
          <w:sz w:val="20"/>
          <w:szCs w:val="20"/>
        </w:rPr>
        <w:t>% Read resample table data</w:t>
      </w:r>
    </w:p>
    <w:p w14:paraId="3B0FBAA0" w14:textId="77777777" w:rsidR="0033299C" w:rsidRDefault="0033299C" w:rsidP="0033299C">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000000"/>
          <w:sz w:val="20"/>
          <w:szCs w:val="20"/>
        </w:rPr>
        <w:t xml:space="preserve">l = fread(fidOCT, 1, </w:t>
      </w:r>
      <w:r>
        <w:rPr>
          <w:rFonts w:ascii="Courier New" w:eastAsiaTheme="minorEastAsia" w:hAnsi="Courier New" w:cs="Courier New"/>
          <w:color w:val="A020F0"/>
          <w:sz w:val="20"/>
          <w:szCs w:val="20"/>
        </w:rPr>
        <w:t>'long'</w:t>
      </w:r>
      <w:r>
        <w:rPr>
          <w:rFonts w:ascii="Courier New" w:eastAsiaTheme="minorEastAsia" w:hAnsi="Courier New" w:cs="Courier New"/>
          <w:color w:val="000000"/>
          <w:sz w:val="20"/>
          <w:szCs w:val="20"/>
        </w:rPr>
        <w:t xml:space="preserve">);            </w:t>
      </w:r>
      <w:r>
        <w:rPr>
          <w:rFonts w:ascii="Courier New" w:eastAsiaTheme="minorEastAsia" w:hAnsi="Courier New" w:cs="Courier New"/>
          <w:color w:val="3C763D"/>
          <w:sz w:val="20"/>
          <w:szCs w:val="20"/>
        </w:rPr>
        <w:t>% Length of resample table data</w:t>
      </w:r>
    </w:p>
    <w:p w14:paraId="65775135" w14:textId="77777777" w:rsidR="0033299C" w:rsidRDefault="0033299C" w:rsidP="0033299C">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000000"/>
          <w:sz w:val="20"/>
          <w:szCs w:val="20"/>
        </w:rPr>
        <w:t xml:space="preserve">RT = fread(fidOCT, l, </w:t>
      </w:r>
      <w:r>
        <w:rPr>
          <w:rFonts w:ascii="Courier New" w:eastAsiaTheme="minorEastAsia" w:hAnsi="Courier New" w:cs="Courier New"/>
          <w:color w:val="A020F0"/>
          <w:sz w:val="20"/>
          <w:szCs w:val="20"/>
        </w:rPr>
        <w:t>'float'</w:t>
      </w:r>
      <w:r>
        <w:rPr>
          <w:rFonts w:ascii="Courier New" w:eastAsiaTheme="minorEastAsia" w:hAnsi="Courier New" w:cs="Courier New"/>
          <w:color w:val="000000"/>
          <w:sz w:val="20"/>
          <w:szCs w:val="20"/>
        </w:rPr>
        <w:t xml:space="preserve">);          </w:t>
      </w:r>
      <w:r>
        <w:rPr>
          <w:rFonts w:ascii="Courier New" w:eastAsiaTheme="minorEastAsia" w:hAnsi="Courier New" w:cs="Courier New"/>
          <w:color w:val="3C763D"/>
          <w:sz w:val="20"/>
          <w:szCs w:val="20"/>
        </w:rPr>
        <w:t>% Resample data</w:t>
      </w:r>
    </w:p>
    <w:p w14:paraId="3AF36318" w14:textId="15126C63" w:rsidR="0033299C" w:rsidRDefault="0033299C" w:rsidP="0033299C">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3C763D"/>
          <w:sz w:val="20"/>
          <w:szCs w:val="20"/>
        </w:rPr>
        <w:t xml:space="preserve"> </w:t>
      </w:r>
    </w:p>
    <w:p w14:paraId="262D6943" w14:textId="77777777" w:rsidR="0033299C" w:rsidRDefault="0033299C" w:rsidP="0033299C">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3C763D"/>
          <w:sz w:val="20"/>
          <w:szCs w:val="20"/>
        </w:rPr>
        <w:t xml:space="preserve"> </w:t>
      </w:r>
    </w:p>
    <w:p w14:paraId="6CDD4B21" w14:textId="77777777" w:rsidR="0033299C" w:rsidRDefault="0033299C" w:rsidP="0033299C">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3C763D"/>
          <w:sz w:val="20"/>
          <w:szCs w:val="20"/>
        </w:rPr>
        <w:t>% Read stray light data (4 channels)</w:t>
      </w:r>
    </w:p>
    <w:p w14:paraId="00982056" w14:textId="77777777" w:rsidR="0033299C" w:rsidRDefault="0033299C" w:rsidP="0033299C">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000000"/>
          <w:sz w:val="20"/>
          <w:szCs w:val="20"/>
        </w:rPr>
        <w:t xml:space="preserve">l = fread(fidOCT, 1, </w:t>
      </w:r>
      <w:r>
        <w:rPr>
          <w:rFonts w:ascii="Courier New" w:eastAsiaTheme="minorEastAsia" w:hAnsi="Courier New" w:cs="Courier New"/>
          <w:color w:val="A020F0"/>
          <w:sz w:val="20"/>
          <w:szCs w:val="20"/>
        </w:rPr>
        <w:t>'long'</w:t>
      </w:r>
      <w:r>
        <w:rPr>
          <w:rFonts w:ascii="Courier New" w:eastAsiaTheme="minorEastAsia" w:hAnsi="Courier New" w:cs="Courier New"/>
          <w:color w:val="000000"/>
          <w:sz w:val="20"/>
          <w:szCs w:val="20"/>
        </w:rPr>
        <w:t xml:space="preserve">);                </w:t>
      </w:r>
      <w:r>
        <w:rPr>
          <w:rFonts w:ascii="Courier New" w:eastAsiaTheme="minorEastAsia" w:hAnsi="Courier New" w:cs="Courier New"/>
          <w:color w:val="3C763D"/>
          <w:sz w:val="20"/>
          <w:szCs w:val="20"/>
        </w:rPr>
        <w:t>% Length of stray light channel 1</w:t>
      </w:r>
    </w:p>
    <w:p w14:paraId="671D33B8" w14:textId="77777777" w:rsidR="0033299C" w:rsidRDefault="0033299C" w:rsidP="0033299C">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000000"/>
          <w:sz w:val="20"/>
          <w:szCs w:val="20"/>
        </w:rPr>
        <w:t xml:space="preserve">ch(:,1) = fread(fidOCT, l, </w:t>
      </w:r>
      <w:r>
        <w:rPr>
          <w:rFonts w:ascii="Courier New" w:eastAsiaTheme="minorEastAsia" w:hAnsi="Courier New" w:cs="Courier New"/>
          <w:color w:val="A020F0"/>
          <w:sz w:val="20"/>
          <w:szCs w:val="20"/>
        </w:rPr>
        <w:t>'short'</w:t>
      </w:r>
      <w:r>
        <w:rPr>
          <w:rFonts w:ascii="Courier New" w:eastAsiaTheme="minorEastAsia" w:hAnsi="Courier New" w:cs="Courier New"/>
          <w:color w:val="000000"/>
          <w:sz w:val="20"/>
          <w:szCs w:val="20"/>
        </w:rPr>
        <w:t xml:space="preserve">);         </w:t>
      </w:r>
      <w:r>
        <w:rPr>
          <w:rFonts w:ascii="Courier New" w:eastAsiaTheme="minorEastAsia" w:hAnsi="Courier New" w:cs="Courier New"/>
          <w:color w:val="3C763D"/>
          <w:sz w:val="20"/>
          <w:szCs w:val="20"/>
        </w:rPr>
        <w:t>% Stray light channel 1 data</w:t>
      </w:r>
    </w:p>
    <w:p w14:paraId="665607B0" w14:textId="77777777" w:rsidR="0033299C" w:rsidRDefault="0033299C" w:rsidP="0033299C">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000000"/>
          <w:sz w:val="20"/>
          <w:szCs w:val="20"/>
        </w:rPr>
        <w:t>SL = ch(:,channel);</w:t>
      </w:r>
    </w:p>
    <w:p w14:paraId="0D71DB2F" w14:textId="77777777" w:rsidR="0033299C" w:rsidRDefault="0033299C" w:rsidP="0033299C">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000000"/>
          <w:sz w:val="20"/>
          <w:szCs w:val="20"/>
        </w:rPr>
        <w:t xml:space="preserve">clear </w:t>
      </w:r>
      <w:r>
        <w:rPr>
          <w:rFonts w:ascii="Courier New" w:eastAsiaTheme="minorEastAsia" w:hAnsi="Courier New" w:cs="Courier New"/>
          <w:color w:val="A020F0"/>
          <w:sz w:val="20"/>
          <w:szCs w:val="20"/>
        </w:rPr>
        <w:t>ch</w:t>
      </w:r>
    </w:p>
    <w:p w14:paraId="63F2514B" w14:textId="77777777" w:rsidR="0033299C" w:rsidRDefault="0033299C" w:rsidP="0033299C">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A020F0"/>
          <w:sz w:val="20"/>
          <w:szCs w:val="20"/>
        </w:rPr>
        <w:t xml:space="preserve"> </w:t>
      </w:r>
    </w:p>
    <w:p w14:paraId="6225A56D" w14:textId="77777777" w:rsidR="0033299C" w:rsidRDefault="0033299C" w:rsidP="0033299C">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3C763D"/>
          <w:sz w:val="20"/>
          <w:szCs w:val="20"/>
        </w:rPr>
        <w:t>% Read noise floor data (4 channels)</w:t>
      </w:r>
    </w:p>
    <w:p w14:paraId="5948381D" w14:textId="77777777" w:rsidR="0033299C" w:rsidRDefault="0033299C" w:rsidP="0033299C">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000000"/>
          <w:sz w:val="20"/>
          <w:szCs w:val="20"/>
        </w:rPr>
        <w:t xml:space="preserve">l = fread(fidOCT, 1, </w:t>
      </w:r>
      <w:r>
        <w:rPr>
          <w:rFonts w:ascii="Courier New" w:eastAsiaTheme="minorEastAsia" w:hAnsi="Courier New" w:cs="Courier New"/>
          <w:color w:val="A020F0"/>
          <w:sz w:val="20"/>
          <w:szCs w:val="20"/>
        </w:rPr>
        <w:t>'long'</w:t>
      </w:r>
      <w:r>
        <w:rPr>
          <w:rFonts w:ascii="Courier New" w:eastAsiaTheme="minorEastAsia" w:hAnsi="Courier New" w:cs="Courier New"/>
          <w:color w:val="000000"/>
          <w:sz w:val="20"/>
          <w:szCs w:val="20"/>
        </w:rPr>
        <w:t xml:space="preserve">);                </w:t>
      </w:r>
      <w:r>
        <w:rPr>
          <w:rFonts w:ascii="Courier New" w:eastAsiaTheme="minorEastAsia" w:hAnsi="Courier New" w:cs="Courier New"/>
          <w:color w:val="3C763D"/>
          <w:sz w:val="20"/>
          <w:szCs w:val="20"/>
        </w:rPr>
        <w:t>% Length of noise floor channel 1</w:t>
      </w:r>
    </w:p>
    <w:p w14:paraId="429D917E" w14:textId="77777777" w:rsidR="0033299C" w:rsidRDefault="0033299C" w:rsidP="0033299C">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000000"/>
          <w:sz w:val="20"/>
          <w:szCs w:val="20"/>
        </w:rPr>
        <w:t xml:space="preserve">ch(:,1) = fread(fidOCT, l, </w:t>
      </w:r>
      <w:r>
        <w:rPr>
          <w:rFonts w:ascii="Courier New" w:eastAsiaTheme="minorEastAsia" w:hAnsi="Courier New" w:cs="Courier New"/>
          <w:color w:val="A020F0"/>
          <w:sz w:val="20"/>
          <w:szCs w:val="20"/>
        </w:rPr>
        <w:t>'float'</w:t>
      </w:r>
      <w:r>
        <w:rPr>
          <w:rFonts w:ascii="Courier New" w:eastAsiaTheme="minorEastAsia" w:hAnsi="Courier New" w:cs="Courier New"/>
          <w:color w:val="000000"/>
          <w:sz w:val="20"/>
          <w:szCs w:val="20"/>
        </w:rPr>
        <w:t xml:space="preserve">);         </w:t>
      </w:r>
      <w:r>
        <w:rPr>
          <w:rFonts w:ascii="Courier New" w:eastAsiaTheme="minorEastAsia" w:hAnsi="Courier New" w:cs="Courier New"/>
          <w:color w:val="3C763D"/>
          <w:sz w:val="20"/>
          <w:szCs w:val="20"/>
        </w:rPr>
        <w:t>% Noise floor channel 1 data</w:t>
      </w:r>
    </w:p>
    <w:p w14:paraId="31E36A43" w14:textId="77777777" w:rsidR="0033299C" w:rsidRDefault="0033299C" w:rsidP="0033299C">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000000"/>
          <w:sz w:val="20"/>
          <w:szCs w:val="20"/>
        </w:rPr>
        <w:t>NF = ch(:,channel);</w:t>
      </w:r>
    </w:p>
    <w:p w14:paraId="7C705DDC" w14:textId="77777777" w:rsidR="0033299C" w:rsidRDefault="0033299C" w:rsidP="0033299C">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000000"/>
          <w:sz w:val="20"/>
          <w:szCs w:val="20"/>
        </w:rPr>
        <w:t xml:space="preserve">clear </w:t>
      </w:r>
      <w:r>
        <w:rPr>
          <w:rFonts w:ascii="Courier New" w:eastAsiaTheme="minorEastAsia" w:hAnsi="Courier New" w:cs="Courier New"/>
          <w:color w:val="A020F0"/>
          <w:sz w:val="20"/>
          <w:szCs w:val="20"/>
        </w:rPr>
        <w:t>ch</w:t>
      </w:r>
    </w:p>
    <w:p w14:paraId="7DCDB2BC" w14:textId="77777777" w:rsidR="0033299C" w:rsidRDefault="0033299C" w:rsidP="0033299C">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A020F0"/>
          <w:sz w:val="20"/>
          <w:szCs w:val="20"/>
        </w:rPr>
        <w:t xml:space="preserve"> </w:t>
      </w:r>
    </w:p>
    <w:p w14:paraId="574ED334" w14:textId="77777777" w:rsidR="0033299C" w:rsidRDefault="0033299C" w:rsidP="0033299C">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A020F0"/>
          <w:sz w:val="20"/>
          <w:szCs w:val="20"/>
        </w:rPr>
        <w:t xml:space="preserve"> </w:t>
      </w:r>
    </w:p>
    <w:p w14:paraId="060943F1" w14:textId="77777777" w:rsidR="0033299C" w:rsidRDefault="0033299C" w:rsidP="0033299C">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A020F0"/>
          <w:sz w:val="20"/>
          <w:szCs w:val="20"/>
        </w:rPr>
        <w:lastRenderedPageBreak/>
        <w:t xml:space="preserve"> </w:t>
      </w:r>
    </w:p>
    <w:p w14:paraId="2C80240F" w14:textId="77777777" w:rsidR="0033299C" w:rsidRDefault="0033299C" w:rsidP="0033299C">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3C763D"/>
          <w:sz w:val="20"/>
          <w:szCs w:val="20"/>
        </w:rPr>
        <w:t>% Read data frame</w:t>
      </w:r>
    </w:p>
    <w:p w14:paraId="4AF40D12" w14:textId="77777777" w:rsidR="0033299C" w:rsidRDefault="0033299C" w:rsidP="0033299C">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000000"/>
          <w:sz w:val="20"/>
          <w:szCs w:val="20"/>
        </w:rPr>
        <w:t xml:space="preserve">c = fread(fidOCT, 1, </w:t>
      </w:r>
      <w:r>
        <w:rPr>
          <w:rFonts w:ascii="Courier New" w:eastAsiaTheme="minorEastAsia" w:hAnsi="Courier New" w:cs="Courier New"/>
          <w:color w:val="A020F0"/>
          <w:sz w:val="20"/>
          <w:szCs w:val="20"/>
        </w:rPr>
        <w:t>'long'</w:t>
      </w:r>
      <w:r>
        <w:rPr>
          <w:rFonts w:ascii="Courier New" w:eastAsiaTheme="minorEastAsia" w:hAnsi="Courier New" w:cs="Courier New"/>
          <w:color w:val="000000"/>
          <w:sz w:val="20"/>
          <w:szCs w:val="20"/>
        </w:rPr>
        <w:t xml:space="preserve">);            </w:t>
      </w:r>
      <w:r>
        <w:rPr>
          <w:rFonts w:ascii="Courier New" w:eastAsiaTheme="minorEastAsia" w:hAnsi="Courier New" w:cs="Courier New"/>
          <w:color w:val="3C763D"/>
          <w:sz w:val="20"/>
          <w:szCs w:val="20"/>
        </w:rPr>
        <w:t>% no. of columns of raw data 2D array</w:t>
      </w:r>
    </w:p>
    <w:p w14:paraId="0FA6392B" w14:textId="77777777" w:rsidR="0033299C" w:rsidRDefault="0033299C" w:rsidP="0033299C">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3C763D"/>
          <w:sz w:val="20"/>
          <w:szCs w:val="20"/>
        </w:rPr>
        <w:t>% (# of acquired A-scans = # of A-scans per tomography * avgfac)</w:t>
      </w:r>
    </w:p>
    <w:p w14:paraId="76EBE0FD" w14:textId="77777777" w:rsidR="0033299C" w:rsidRDefault="0033299C" w:rsidP="0033299C">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000000"/>
          <w:sz w:val="20"/>
          <w:szCs w:val="20"/>
        </w:rPr>
        <w:t xml:space="preserve">r = fread(fidOCT, 1, </w:t>
      </w:r>
      <w:r>
        <w:rPr>
          <w:rFonts w:ascii="Courier New" w:eastAsiaTheme="minorEastAsia" w:hAnsi="Courier New" w:cs="Courier New"/>
          <w:color w:val="A020F0"/>
          <w:sz w:val="20"/>
          <w:szCs w:val="20"/>
        </w:rPr>
        <w:t>'long'</w:t>
      </w:r>
      <w:r>
        <w:rPr>
          <w:rFonts w:ascii="Courier New" w:eastAsiaTheme="minorEastAsia" w:hAnsi="Courier New" w:cs="Courier New"/>
          <w:color w:val="000000"/>
          <w:sz w:val="20"/>
          <w:szCs w:val="20"/>
        </w:rPr>
        <w:t xml:space="preserve">);            </w:t>
      </w:r>
      <w:r>
        <w:rPr>
          <w:rFonts w:ascii="Courier New" w:eastAsiaTheme="minorEastAsia" w:hAnsi="Courier New" w:cs="Courier New"/>
          <w:color w:val="3C763D"/>
          <w:sz w:val="20"/>
          <w:szCs w:val="20"/>
        </w:rPr>
        <w:t>% no. of rows of raw data 2D array (# of samples per A-scan)</w:t>
      </w:r>
    </w:p>
    <w:p w14:paraId="3811AC1C" w14:textId="19048611" w:rsidR="00E129E1" w:rsidRDefault="0033299C" w:rsidP="0033299C">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000000"/>
          <w:sz w:val="20"/>
          <w:szCs w:val="20"/>
        </w:rPr>
        <w:t xml:space="preserve">RD0 = fread(fidOCT, [r c], </w:t>
      </w:r>
      <w:r>
        <w:rPr>
          <w:rFonts w:ascii="Courier New" w:eastAsiaTheme="minorEastAsia" w:hAnsi="Courier New" w:cs="Courier New"/>
          <w:color w:val="A020F0"/>
          <w:sz w:val="20"/>
          <w:szCs w:val="20"/>
        </w:rPr>
        <w:t>'short'</w:t>
      </w:r>
      <w:r>
        <w:rPr>
          <w:rFonts w:ascii="Courier New" w:eastAsiaTheme="minorEastAsia" w:hAnsi="Courier New" w:cs="Courier New"/>
          <w:color w:val="000000"/>
          <w:sz w:val="20"/>
          <w:szCs w:val="20"/>
        </w:rPr>
        <w:t xml:space="preserve">);      </w:t>
      </w:r>
      <w:r>
        <w:rPr>
          <w:rFonts w:ascii="Courier New" w:eastAsiaTheme="minorEastAsia" w:hAnsi="Courier New" w:cs="Courier New"/>
          <w:color w:val="3C763D"/>
          <w:sz w:val="20"/>
          <w:szCs w:val="20"/>
        </w:rPr>
        <w:t>% raw data</w:t>
      </w:r>
    </w:p>
    <w:p w14:paraId="6DC361A2" w14:textId="77777777" w:rsidR="0033299C" w:rsidRDefault="0033299C" w:rsidP="0033299C">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3C763D"/>
          <w:sz w:val="20"/>
          <w:szCs w:val="20"/>
        </w:rPr>
        <w:t xml:space="preserve"> </w:t>
      </w:r>
    </w:p>
    <w:p w14:paraId="27E6779B" w14:textId="7D4AAE8D" w:rsidR="0033299C" w:rsidRDefault="0033299C" w:rsidP="0033299C">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0000FF"/>
          <w:sz w:val="20"/>
          <w:szCs w:val="20"/>
        </w:rPr>
        <w:t>for</w:t>
      </w:r>
      <w:r>
        <w:rPr>
          <w:rFonts w:ascii="Courier New" w:eastAsiaTheme="minorEastAsia" w:hAnsi="Courier New" w:cs="Courier New"/>
          <w:color w:val="000000"/>
          <w:sz w:val="20"/>
          <w:szCs w:val="20"/>
        </w:rPr>
        <w:t xml:space="preserve"> jj = 1:slices</w:t>
      </w:r>
    </w:p>
    <w:p w14:paraId="4F8736B8" w14:textId="77777777" w:rsidR="0033299C" w:rsidRDefault="0033299C" w:rsidP="0033299C">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3C763D"/>
          <w:sz w:val="20"/>
          <w:szCs w:val="20"/>
        </w:rPr>
        <w:t xml:space="preserve"> </w:t>
      </w:r>
    </w:p>
    <w:p w14:paraId="114B20A4" w14:textId="77777777" w:rsidR="0033299C" w:rsidRDefault="0033299C" w:rsidP="0033299C">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000000"/>
          <w:sz w:val="20"/>
          <w:szCs w:val="20"/>
        </w:rPr>
        <w:t xml:space="preserve">    </w:t>
      </w:r>
      <w:r>
        <w:rPr>
          <w:rFonts w:ascii="Courier New" w:eastAsiaTheme="minorEastAsia" w:hAnsi="Courier New" w:cs="Courier New"/>
          <w:color w:val="0000FF"/>
          <w:sz w:val="20"/>
          <w:szCs w:val="20"/>
        </w:rPr>
        <w:t>if</w:t>
      </w:r>
      <w:r>
        <w:rPr>
          <w:rFonts w:ascii="Courier New" w:eastAsiaTheme="minorEastAsia" w:hAnsi="Courier New" w:cs="Courier New"/>
          <w:color w:val="000000"/>
          <w:sz w:val="20"/>
          <w:szCs w:val="20"/>
        </w:rPr>
        <w:t xml:space="preserve"> gt(slices,1);</w:t>
      </w:r>
    </w:p>
    <w:p w14:paraId="0A2FE75B" w14:textId="77777777" w:rsidR="0033299C" w:rsidRDefault="0033299C" w:rsidP="0033299C">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000000"/>
          <w:sz w:val="20"/>
          <w:szCs w:val="20"/>
        </w:rPr>
        <w:t xml:space="preserve">        disp([</w:t>
      </w:r>
      <w:r>
        <w:rPr>
          <w:rFonts w:ascii="Courier New" w:eastAsiaTheme="minorEastAsia" w:hAnsi="Courier New" w:cs="Courier New"/>
          <w:color w:val="A020F0"/>
          <w:sz w:val="20"/>
          <w:szCs w:val="20"/>
        </w:rPr>
        <w:t>'- Computing slice no. '</w:t>
      </w:r>
      <w:r>
        <w:rPr>
          <w:rFonts w:ascii="Courier New" w:eastAsiaTheme="minorEastAsia" w:hAnsi="Courier New" w:cs="Courier New"/>
          <w:color w:val="000000"/>
          <w:sz w:val="20"/>
          <w:szCs w:val="20"/>
        </w:rPr>
        <w:t>, num2str(jj)]);</w:t>
      </w:r>
    </w:p>
    <w:p w14:paraId="6ACB553D" w14:textId="77777777" w:rsidR="0033299C" w:rsidRDefault="0033299C" w:rsidP="0033299C">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000000"/>
          <w:sz w:val="20"/>
          <w:szCs w:val="20"/>
        </w:rPr>
        <w:t xml:space="preserve">    </w:t>
      </w:r>
      <w:r>
        <w:rPr>
          <w:rFonts w:ascii="Courier New" w:eastAsiaTheme="minorEastAsia" w:hAnsi="Courier New" w:cs="Courier New"/>
          <w:color w:val="0000FF"/>
          <w:sz w:val="20"/>
          <w:szCs w:val="20"/>
        </w:rPr>
        <w:t>end</w:t>
      </w:r>
    </w:p>
    <w:p w14:paraId="1591F46E" w14:textId="77777777" w:rsidR="0033299C" w:rsidRDefault="0033299C" w:rsidP="0033299C">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0000FF"/>
          <w:sz w:val="20"/>
          <w:szCs w:val="20"/>
        </w:rPr>
        <w:t xml:space="preserve"> </w:t>
      </w:r>
    </w:p>
    <w:p w14:paraId="1B5AEFC3" w14:textId="77777777" w:rsidR="0033299C" w:rsidRDefault="0033299C" w:rsidP="0033299C">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000000"/>
          <w:sz w:val="20"/>
          <w:szCs w:val="20"/>
        </w:rPr>
        <w:t xml:space="preserve">    RD = RD0(:,(jj-1) * c/slices +1 : jj * c/slices );</w:t>
      </w:r>
    </w:p>
    <w:p w14:paraId="0AACD07A" w14:textId="77777777" w:rsidR="0033299C" w:rsidRDefault="0033299C" w:rsidP="0033299C">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000000"/>
          <w:sz w:val="20"/>
          <w:szCs w:val="20"/>
        </w:rPr>
        <w:t xml:space="preserve"> </w:t>
      </w:r>
    </w:p>
    <w:p w14:paraId="71A747D4" w14:textId="77777777" w:rsidR="0033299C" w:rsidRDefault="0033299C" w:rsidP="0033299C">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000000"/>
          <w:sz w:val="20"/>
          <w:szCs w:val="20"/>
        </w:rPr>
        <w:t xml:space="preserve">    </w:t>
      </w:r>
      <w:r>
        <w:rPr>
          <w:rFonts w:ascii="Courier New" w:eastAsiaTheme="minorEastAsia" w:hAnsi="Courier New" w:cs="Courier New"/>
          <w:color w:val="3C763D"/>
          <w:sz w:val="20"/>
          <w:szCs w:val="20"/>
        </w:rPr>
        <w:t>% NOTE: the function is defined in this script</w:t>
      </w:r>
    </w:p>
    <w:p w14:paraId="3E3F64DC" w14:textId="37FDE8E9" w:rsidR="0033299C" w:rsidRDefault="0033299C" w:rsidP="0033299C">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000000"/>
          <w:sz w:val="20"/>
          <w:szCs w:val="20"/>
        </w:rPr>
        <w:t xml:space="preserve">    RD = F_MDFresample(SL, ST, RT, RD, jj);</w:t>
      </w:r>
    </w:p>
    <w:p w14:paraId="210D1AF9" w14:textId="77777777" w:rsidR="0033299C" w:rsidRDefault="0033299C" w:rsidP="0033299C">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000000"/>
          <w:sz w:val="20"/>
          <w:szCs w:val="20"/>
        </w:rPr>
        <w:t xml:space="preserve"> </w:t>
      </w:r>
    </w:p>
    <w:p w14:paraId="71E999B9" w14:textId="593A3C85" w:rsidR="0033299C" w:rsidRDefault="0033299C" w:rsidP="0033299C">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000000"/>
          <w:sz w:val="20"/>
          <w:szCs w:val="20"/>
        </w:rPr>
        <w:t xml:space="preserve">    </w:t>
      </w:r>
      <w:r>
        <w:rPr>
          <w:rFonts w:ascii="Courier New" w:eastAsiaTheme="minorEastAsia" w:hAnsi="Courier New" w:cs="Courier New"/>
          <w:color w:val="3C763D"/>
          <w:sz w:val="20"/>
          <w:szCs w:val="20"/>
        </w:rPr>
        <w:t>% Compute the (inverse) fft to transform the raw data signal from f-space (frequancy domain) into time domain</w:t>
      </w:r>
    </w:p>
    <w:p w14:paraId="50F3886F" w14:textId="2CFA9D24" w:rsidR="0033299C" w:rsidRDefault="0033299C" w:rsidP="0033299C">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000000"/>
          <w:sz w:val="20"/>
          <w:szCs w:val="20"/>
        </w:rPr>
        <w:t xml:space="preserve">    E = fft(RD);                            </w:t>
      </w:r>
    </w:p>
    <w:p w14:paraId="29C5E6F0" w14:textId="77777777" w:rsidR="0033299C" w:rsidRDefault="0033299C" w:rsidP="0033299C">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000000"/>
          <w:sz w:val="20"/>
          <w:szCs w:val="20"/>
        </w:rPr>
        <w:t xml:space="preserve">    xs = c/avgfac/slices;</w:t>
      </w:r>
    </w:p>
    <w:p w14:paraId="28394C25" w14:textId="77777777" w:rsidR="0033299C" w:rsidRDefault="0033299C" w:rsidP="0033299C">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000000"/>
          <w:sz w:val="20"/>
          <w:szCs w:val="20"/>
        </w:rPr>
        <w:t xml:space="preserve">    zs = r;</w:t>
      </w:r>
    </w:p>
    <w:p w14:paraId="41F117EC" w14:textId="1CEFB3DC" w:rsidR="0033299C" w:rsidRDefault="0033299C" w:rsidP="0033299C">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000000"/>
          <w:sz w:val="20"/>
          <w:szCs w:val="20"/>
        </w:rPr>
        <w:t xml:space="preserve"> </w:t>
      </w:r>
    </w:p>
    <w:p w14:paraId="592F9BA3" w14:textId="77777777" w:rsidR="0033299C" w:rsidRDefault="0033299C" w:rsidP="0033299C">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3C763D"/>
          <w:sz w:val="20"/>
          <w:szCs w:val="20"/>
        </w:rPr>
        <w:t>%     Taking first half of the data</w:t>
      </w:r>
    </w:p>
    <w:p w14:paraId="094A3AC7" w14:textId="1FDFBD53" w:rsidR="0033299C" w:rsidRDefault="0033299C" w:rsidP="0033299C">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000000"/>
          <w:sz w:val="20"/>
          <w:szCs w:val="20"/>
        </w:rPr>
        <w:t xml:space="preserve">    E = E(1:r/2, :);</w:t>
      </w:r>
    </w:p>
    <w:p w14:paraId="7FBDA6CA" w14:textId="0C781162" w:rsidR="0033299C" w:rsidRDefault="00E129E1" w:rsidP="0033299C">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000000"/>
          <w:sz w:val="20"/>
          <w:szCs w:val="20"/>
        </w:rPr>
        <w:t xml:space="preserve">    </w:t>
      </w:r>
      <w:r w:rsidR="0033299C">
        <w:rPr>
          <w:rFonts w:ascii="Courier New" w:eastAsiaTheme="minorEastAsia" w:hAnsi="Courier New" w:cs="Courier New"/>
          <w:color w:val="000000"/>
          <w:sz w:val="20"/>
          <w:szCs w:val="20"/>
        </w:rPr>
        <w:t>S = 10 * log10( abs(E).^2 );</w:t>
      </w:r>
    </w:p>
    <w:p w14:paraId="29B4884F" w14:textId="77777777" w:rsidR="0033299C" w:rsidRDefault="0033299C" w:rsidP="0033299C">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000000"/>
          <w:sz w:val="20"/>
          <w:szCs w:val="20"/>
        </w:rPr>
        <w:t xml:space="preserve"> </w:t>
      </w:r>
    </w:p>
    <w:p w14:paraId="0DDE16BE" w14:textId="77777777" w:rsidR="0033299C" w:rsidRDefault="0033299C" w:rsidP="0033299C">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000000"/>
          <w:sz w:val="20"/>
          <w:szCs w:val="20"/>
        </w:rPr>
        <w:t xml:space="preserve">    </w:t>
      </w:r>
      <w:r>
        <w:rPr>
          <w:rFonts w:ascii="Courier New" w:eastAsiaTheme="minorEastAsia" w:hAnsi="Courier New" w:cs="Courier New"/>
          <w:color w:val="0000FF"/>
          <w:sz w:val="20"/>
          <w:szCs w:val="20"/>
        </w:rPr>
        <w:t>if</w:t>
      </w:r>
      <w:r>
        <w:rPr>
          <w:rFonts w:ascii="Courier New" w:eastAsiaTheme="minorEastAsia" w:hAnsi="Courier New" w:cs="Courier New"/>
          <w:color w:val="000000"/>
          <w:sz w:val="20"/>
          <w:szCs w:val="20"/>
        </w:rPr>
        <w:t xml:space="preserve"> gt(avgfac, 1)</w:t>
      </w:r>
    </w:p>
    <w:p w14:paraId="1C1B3AE9" w14:textId="77777777" w:rsidR="0033299C" w:rsidRDefault="0033299C" w:rsidP="0033299C">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000000"/>
          <w:sz w:val="20"/>
          <w:szCs w:val="20"/>
        </w:rPr>
        <w:t xml:space="preserve">        disp(</w:t>
      </w:r>
      <w:r>
        <w:rPr>
          <w:rFonts w:ascii="Courier New" w:eastAsiaTheme="minorEastAsia" w:hAnsi="Courier New" w:cs="Courier New"/>
          <w:color w:val="A020F0"/>
          <w:sz w:val="20"/>
          <w:szCs w:val="20"/>
        </w:rPr>
        <w:t>'- averaging the structural data...'</w:t>
      </w:r>
      <w:r>
        <w:rPr>
          <w:rFonts w:ascii="Courier New" w:eastAsiaTheme="minorEastAsia" w:hAnsi="Courier New" w:cs="Courier New"/>
          <w:color w:val="000000"/>
          <w:sz w:val="20"/>
          <w:szCs w:val="20"/>
        </w:rPr>
        <w:t>)</w:t>
      </w:r>
    </w:p>
    <w:p w14:paraId="5BAFC5D9" w14:textId="77777777" w:rsidR="0033299C" w:rsidRDefault="0033299C" w:rsidP="0033299C">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3C763D"/>
          <w:sz w:val="20"/>
          <w:szCs w:val="20"/>
        </w:rPr>
        <w:t>%         Acquired (single) tomography with lateral galvo scan on and</w:t>
      </w:r>
    </w:p>
    <w:p w14:paraId="0146016F" w14:textId="77777777" w:rsidR="0033299C" w:rsidRDefault="0033299C" w:rsidP="0033299C">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3C763D"/>
          <w:sz w:val="20"/>
          <w:szCs w:val="20"/>
        </w:rPr>
        <w:t>%         average factor &gt; 1 as set in image4 (1 &lt; Par.avgfac &lt;= 5)</w:t>
      </w:r>
    </w:p>
    <w:p w14:paraId="75B1AC81" w14:textId="77777777" w:rsidR="0033299C" w:rsidRDefault="0033299C" w:rsidP="0033299C">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3C763D"/>
          <w:sz w:val="20"/>
          <w:szCs w:val="20"/>
        </w:rPr>
        <w:t>%         =&gt; create a 3D matrix, each page represents a 2D acquried tomography (total pages: Par.avgfac)</w:t>
      </w:r>
    </w:p>
    <w:p w14:paraId="3C33BF02" w14:textId="77777777" w:rsidR="0033299C" w:rsidRDefault="0033299C" w:rsidP="0033299C">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000000"/>
          <w:sz w:val="20"/>
          <w:szCs w:val="20"/>
        </w:rPr>
        <w:t xml:space="preserve">        F = zeros([size(S,1) size(S,2)/avgfac avgfac], </w:t>
      </w:r>
      <w:r>
        <w:rPr>
          <w:rFonts w:ascii="Courier New" w:eastAsiaTheme="minorEastAsia" w:hAnsi="Courier New" w:cs="Courier New"/>
          <w:color w:val="A020F0"/>
          <w:sz w:val="20"/>
          <w:szCs w:val="20"/>
        </w:rPr>
        <w:t>'double'</w:t>
      </w:r>
      <w:r>
        <w:rPr>
          <w:rFonts w:ascii="Courier New" w:eastAsiaTheme="minorEastAsia" w:hAnsi="Courier New" w:cs="Courier New"/>
          <w:color w:val="000000"/>
          <w:sz w:val="20"/>
          <w:szCs w:val="20"/>
        </w:rPr>
        <w:t>);</w:t>
      </w:r>
    </w:p>
    <w:p w14:paraId="2833958E" w14:textId="77777777" w:rsidR="0033299C" w:rsidRDefault="0033299C" w:rsidP="0033299C">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000000"/>
          <w:sz w:val="20"/>
          <w:szCs w:val="20"/>
        </w:rPr>
        <w:t xml:space="preserve">        </w:t>
      </w:r>
      <w:r>
        <w:rPr>
          <w:rFonts w:ascii="Courier New" w:eastAsiaTheme="minorEastAsia" w:hAnsi="Courier New" w:cs="Courier New"/>
          <w:color w:val="0000FF"/>
          <w:sz w:val="20"/>
          <w:szCs w:val="20"/>
        </w:rPr>
        <w:t>for</w:t>
      </w:r>
      <w:r>
        <w:rPr>
          <w:rFonts w:ascii="Courier New" w:eastAsiaTheme="minorEastAsia" w:hAnsi="Courier New" w:cs="Courier New"/>
          <w:color w:val="000000"/>
          <w:sz w:val="20"/>
          <w:szCs w:val="20"/>
        </w:rPr>
        <w:t xml:space="preserve"> aa = 1:col</w:t>
      </w:r>
    </w:p>
    <w:p w14:paraId="5DFD3CA7" w14:textId="77777777" w:rsidR="0033299C" w:rsidRDefault="0033299C" w:rsidP="0033299C">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000000"/>
          <w:sz w:val="20"/>
          <w:szCs w:val="20"/>
        </w:rPr>
        <w:t xml:space="preserve">            </w:t>
      </w:r>
      <w:r>
        <w:rPr>
          <w:rFonts w:ascii="Courier New" w:eastAsiaTheme="minorEastAsia" w:hAnsi="Courier New" w:cs="Courier New"/>
          <w:color w:val="0000FF"/>
          <w:sz w:val="20"/>
          <w:szCs w:val="20"/>
        </w:rPr>
        <w:t>for</w:t>
      </w:r>
      <w:r>
        <w:rPr>
          <w:rFonts w:ascii="Courier New" w:eastAsiaTheme="minorEastAsia" w:hAnsi="Courier New" w:cs="Courier New"/>
          <w:color w:val="000000"/>
          <w:sz w:val="20"/>
          <w:szCs w:val="20"/>
        </w:rPr>
        <w:t xml:space="preserve"> bb = 1:avgfac</w:t>
      </w:r>
    </w:p>
    <w:p w14:paraId="570CCB3A" w14:textId="77777777" w:rsidR="0033299C" w:rsidRDefault="0033299C" w:rsidP="0033299C">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000000"/>
          <w:sz w:val="20"/>
          <w:szCs w:val="20"/>
        </w:rPr>
        <w:t xml:space="preserve">                F(:,aa,bb) = S(:, (aa-1).*avgfac + bb);</w:t>
      </w:r>
    </w:p>
    <w:p w14:paraId="20DD53E1" w14:textId="77777777" w:rsidR="0033299C" w:rsidRDefault="0033299C" w:rsidP="0033299C">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000000"/>
          <w:sz w:val="20"/>
          <w:szCs w:val="20"/>
        </w:rPr>
        <w:t xml:space="preserve">            </w:t>
      </w:r>
      <w:r>
        <w:rPr>
          <w:rFonts w:ascii="Courier New" w:eastAsiaTheme="minorEastAsia" w:hAnsi="Courier New" w:cs="Courier New"/>
          <w:color w:val="0000FF"/>
          <w:sz w:val="20"/>
          <w:szCs w:val="20"/>
        </w:rPr>
        <w:t>end</w:t>
      </w:r>
    </w:p>
    <w:p w14:paraId="65E7901D" w14:textId="77777777" w:rsidR="0033299C" w:rsidRDefault="0033299C" w:rsidP="0033299C">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000000"/>
          <w:sz w:val="20"/>
          <w:szCs w:val="20"/>
        </w:rPr>
        <w:t xml:space="preserve">        </w:t>
      </w:r>
      <w:r>
        <w:rPr>
          <w:rFonts w:ascii="Courier New" w:eastAsiaTheme="minorEastAsia" w:hAnsi="Courier New" w:cs="Courier New"/>
          <w:color w:val="0000FF"/>
          <w:sz w:val="20"/>
          <w:szCs w:val="20"/>
        </w:rPr>
        <w:t>end</w:t>
      </w:r>
    </w:p>
    <w:p w14:paraId="7F909D45" w14:textId="77777777" w:rsidR="0033299C" w:rsidRDefault="0033299C" w:rsidP="0033299C">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3C763D"/>
          <w:sz w:val="20"/>
          <w:szCs w:val="20"/>
        </w:rPr>
        <w:t>%         NOTE: averaging single slice raw data according to Par.avgfac</w:t>
      </w:r>
    </w:p>
    <w:p w14:paraId="69EE601E" w14:textId="23097AD1" w:rsidR="0033299C" w:rsidRDefault="0033299C" w:rsidP="0033299C">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3C763D"/>
          <w:sz w:val="20"/>
          <w:szCs w:val="20"/>
        </w:rPr>
        <w:t xml:space="preserve">%        </w:t>
      </w:r>
      <w:r w:rsidR="00991199">
        <w:rPr>
          <w:rFonts w:ascii="Courier New" w:eastAsiaTheme="minorEastAsia" w:hAnsi="Courier New" w:cs="Courier New"/>
          <w:color w:val="3C763D"/>
          <w:sz w:val="20"/>
          <w:szCs w:val="20"/>
        </w:rPr>
        <w:t xml:space="preserve"> </w:t>
      </w:r>
      <w:r>
        <w:rPr>
          <w:rFonts w:ascii="Courier New" w:eastAsiaTheme="minorEastAsia" w:hAnsi="Courier New" w:cs="Courier New"/>
          <w:color w:val="3C763D"/>
          <w:sz w:val="20"/>
          <w:szCs w:val="20"/>
        </w:rPr>
        <w:t>compute average data here after the fft</w:t>
      </w:r>
    </w:p>
    <w:p w14:paraId="78EA4912" w14:textId="77777777" w:rsidR="0033299C" w:rsidRDefault="0033299C" w:rsidP="0033299C">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000000"/>
          <w:sz w:val="20"/>
          <w:szCs w:val="20"/>
        </w:rPr>
        <w:t xml:space="preserve">        F = sum(F,3)./size(F,3);</w:t>
      </w:r>
    </w:p>
    <w:p w14:paraId="4F022023" w14:textId="77777777" w:rsidR="0033299C" w:rsidRDefault="0033299C" w:rsidP="0033299C">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000000"/>
          <w:sz w:val="20"/>
          <w:szCs w:val="20"/>
        </w:rPr>
        <w:t xml:space="preserve"> </w:t>
      </w:r>
    </w:p>
    <w:p w14:paraId="1F97CE6F" w14:textId="77777777" w:rsidR="0033299C" w:rsidRDefault="0033299C" w:rsidP="0033299C">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000000"/>
          <w:sz w:val="20"/>
          <w:szCs w:val="20"/>
        </w:rPr>
        <w:t xml:space="preserve">    </w:t>
      </w:r>
      <w:r>
        <w:rPr>
          <w:rFonts w:ascii="Courier New" w:eastAsiaTheme="minorEastAsia" w:hAnsi="Courier New" w:cs="Courier New"/>
          <w:color w:val="0000FF"/>
          <w:sz w:val="20"/>
          <w:szCs w:val="20"/>
        </w:rPr>
        <w:t>else</w:t>
      </w:r>
    </w:p>
    <w:p w14:paraId="1DD74B7F" w14:textId="77777777" w:rsidR="0033299C" w:rsidRDefault="0033299C" w:rsidP="0033299C">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3C763D"/>
          <w:sz w:val="20"/>
          <w:szCs w:val="20"/>
        </w:rPr>
        <w:t>%         Acquired (single) tomography with lateral galvo scan on and average factor = 1 or</w:t>
      </w:r>
    </w:p>
    <w:p w14:paraId="67781270" w14:textId="77777777" w:rsidR="0033299C" w:rsidRDefault="0033299C" w:rsidP="0033299C">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3C763D"/>
          <w:sz w:val="20"/>
          <w:szCs w:val="20"/>
        </w:rPr>
        <w:t>%         (single) tomography with lateral galvo scan off and no matter the average factor value</w:t>
      </w:r>
    </w:p>
    <w:p w14:paraId="04684196" w14:textId="77777777" w:rsidR="0033299C" w:rsidRDefault="0033299C" w:rsidP="0033299C">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3C763D"/>
          <w:sz w:val="20"/>
          <w:szCs w:val="20"/>
        </w:rPr>
        <w:t>%         (because in this case all the A-scans are related to the same position on the sample)</w:t>
      </w:r>
    </w:p>
    <w:p w14:paraId="2EA8C460" w14:textId="77777777" w:rsidR="0033299C" w:rsidRDefault="0033299C" w:rsidP="0033299C">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000000"/>
          <w:sz w:val="20"/>
          <w:szCs w:val="20"/>
        </w:rPr>
        <w:t xml:space="preserve">        F(:,:,1) = S(:,:);</w:t>
      </w:r>
    </w:p>
    <w:p w14:paraId="1B826926" w14:textId="77777777" w:rsidR="0033299C" w:rsidRDefault="0033299C" w:rsidP="0033299C">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000000"/>
          <w:sz w:val="20"/>
          <w:szCs w:val="20"/>
        </w:rPr>
        <w:t xml:space="preserve">    </w:t>
      </w:r>
      <w:r>
        <w:rPr>
          <w:rFonts w:ascii="Courier New" w:eastAsiaTheme="minorEastAsia" w:hAnsi="Courier New" w:cs="Courier New"/>
          <w:color w:val="0000FF"/>
          <w:sz w:val="20"/>
          <w:szCs w:val="20"/>
        </w:rPr>
        <w:t>end</w:t>
      </w:r>
    </w:p>
    <w:p w14:paraId="7581C2B1" w14:textId="66C201ED" w:rsidR="0033299C" w:rsidRDefault="0033299C" w:rsidP="0033299C">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0000FF"/>
          <w:sz w:val="20"/>
          <w:szCs w:val="20"/>
        </w:rPr>
        <w:t xml:space="preserve"> </w:t>
      </w:r>
    </w:p>
    <w:p w14:paraId="0E16FCD6" w14:textId="77777777" w:rsidR="0033299C" w:rsidRDefault="0033299C" w:rsidP="0033299C">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0000FF"/>
          <w:sz w:val="20"/>
          <w:szCs w:val="20"/>
        </w:rPr>
        <w:t xml:space="preserve"> </w:t>
      </w:r>
    </w:p>
    <w:p w14:paraId="22EE4D06" w14:textId="77777777" w:rsidR="0033299C" w:rsidRDefault="0033299C" w:rsidP="0033299C">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3C763D"/>
          <w:sz w:val="20"/>
          <w:szCs w:val="20"/>
        </w:rPr>
        <w:t>%     Select ROI, can be editted by user</w:t>
      </w:r>
    </w:p>
    <w:p w14:paraId="2B0DAA42" w14:textId="77777777" w:rsidR="0033299C" w:rsidRDefault="0033299C" w:rsidP="0033299C">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000000"/>
          <w:sz w:val="20"/>
          <w:szCs w:val="20"/>
        </w:rPr>
        <w:lastRenderedPageBreak/>
        <w:t xml:space="preserve">    zinf = 1;</w:t>
      </w:r>
    </w:p>
    <w:p w14:paraId="46497FF7" w14:textId="77777777" w:rsidR="0033299C" w:rsidRDefault="0033299C" w:rsidP="0033299C">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000000"/>
          <w:sz w:val="20"/>
          <w:szCs w:val="20"/>
        </w:rPr>
        <w:t xml:space="preserve">    zsup = zs/2;</w:t>
      </w:r>
    </w:p>
    <w:p w14:paraId="0CBF0658" w14:textId="77777777" w:rsidR="0033299C" w:rsidRDefault="0033299C" w:rsidP="0033299C">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000000"/>
          <w:sz w:val="20"/>
          <w:szCs w:val="20"/>
        </w:rPr>
        <w:t xml:space="preserve">    xinf = 1;</w:t>
      </w:r>
    </w:p>
    <w:p w14:paraId="176308C1" w14:textId="77777777" w:rsidR="0033299C" w:rsidRDefault="0033299C" w:rsidP="0033299C">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000000"/>
          <w:sz w:val="20"/>
          <w:szCs w:val="20"/>
        </w:rPr>
        <w:t xml:space="preserve">    xsup = xs;</w:t>
      </w:r>
    </w:p>
    <w:p w14:paraId="4D53A316" w14:textId="77777777" w:rsidR="0033299C" w:rsidRDefault="0033299C" w:rsidP="0033299C">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000000"/>
          <w:sz w:val="20"/>
          <w:szCs w:val="20"/>
        </w:rPr>
        <w:t xml:space="preserve"> </w:t>
      </w:r>
    </w:p>
    <w:p w14:paraId="1CA46E11" w14:textId="77777777" w:rsidR="0033299C" w:rsidRDefault="0033299C" w:rsidP="0033299C">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3C763D"/>
          <w:sz w:val="20"/>
          <w:szCs w:val="20"/>
        </w:rPr>
        <w:t>%     image scale</w:t>
      </w:r>
    </w:p>
    <w:p w14:paraId="6B1F4B4E" w14:textId="77777777" w:rsidR="0033299C" w:rsidRDefault="0033299C" w:rsidP="0033299C">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000000"/>
          <w:sz w:val="20"/>
          <w:szCs w:val="20"/>
        </w:rPr>
        <w:t xml:space="preserve">    zz = linspace(0, 2*zm, zs)/n;</w:t>
      </w:r>
    </w:p>
    <w:p w14:paraId="2A98D3F7" w14:textId="77777777" w:rsidR="0033299C" w:rsidRDefault="0033299C" w:rsidP="0033299C">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000000"/>
          <w:sz w:val="20"/>
          <w:szCs w:val="20"/>
        </w:rPr>
        <w:t xml:space="preserve">    xx = linspace(0, 2*xm, xs);</w:t>
      </w:r>
    </w:p>
    <w:p w14:paraId="44088279" w14:textId="77777777" w:rsidR="0033299C" w:rsidRDefault="0033299C" w:rsidP="0033299C">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000000"/>
          <w:sz w:val="20"/>
          <w:szCs w:val="20"/>
        </w:rPr>
        <w:t xml:space="preserve"> </w:t>
      </w:r>
    </w:p>
    <w:p w14:paraId="15822A56" w14:textId="77777777" w:rsidR="0033299C" w:rsidRDefault="0033299C" w:rsidP="0033299C">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000000"/>
          <w:sz w:val="20"/>
          <w:szCs w:val="20"/>
        </w:rPr>
        <w:t xml:space="preserve">    zz = zz(zinf:zsup) - zz(zinf);</w:t>
      </w:r>
    </w:p>
    <w:p w14:paraId="3D9ED892" w14:textId="77777777" w:rsidR="0033299C" w:rsidRDefault="0033299C" w:rsidP="0033299C">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000000"/>
          <w:sz w:val="20"/>
          <w:szCs w:val="20"/>
        </w:rPr>
        <w:t xml:space="preserve">    xx = xx(xinf:xsup) - xx(xinf);</w:t>
      </w:r>
    </w:p>
    <w:p w14:paraId="11E71CC7" w14:textId="77777777" w:rsidR="0033299C" w:rsidRDefault="0033299C" w:rsidP="0033299C">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000000"/>
          <w:sz w:val="20"/>
          <w:szCs w:val="20"/>
        </w:rPr>
        <w:t xml:space="preserve">    zza = linspace(zz(1), zz(end)-zz(de), length(zz)-de);</w:t>
      </w:r>
    </w:p>
    <w:p w14:paraId="6A47B98F" w14:textId="77777777" w:rsidR="0033299C" w:rsidRDefault="0033299C" w:rsidP="0033299C">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000000"/>
          <w:sz w:val="20"/>
          <w:szCs w:val="20"/>
        </w:rPr>
        <w:t xml:space="preserve">    xxa = linspace(xx(1), xx(end)-xx(wi), length(xx)-wi);</w:t>
      </w:r>
    </w:p>
    <w:p w14:paraId="04D5318A" w14:textId="393FAE75" w:rsidR="0033299C" w:rsidRDefault="0033299C" w:rsidP="0033299C">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000000"/>
          <w:sz w:val="20"/>
          <w:szCs w:val="20"/>
        </w:rPr>
        <w:t xml:space="preserve"> </w:t>
      </w:r>
    </w:p>
    <w:p w14:paraId="01DA31E9" w14:textId="77777777" w:rsidR="0033299C" w:rsidRDefault="0033299C" w:rsidP="0033299C">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3C763D"/>
          <w:sz w:val="20"/>
          <w:szCs w:val="20"/>
        </w:rPr>
        <w:t>%     Reduce data to selected ROI</w:t>
      </w:r>
    </w:p>
    <w:p w14:paraId="2AB962A8" w14:textId="77777777" w:rsidR="0033299C" w:rsidRDefault="0033299C" w:rsidP="0033299C">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000000"/>
          <w:sz w:val="20"/>
          <w:szCs w:val="20"/>
        </w:rPr>
        <w:t xml:space="preserve">    S = F(zinf:zsup, xinf:xsup);</w:t>
      </w:r>
    </w:p>
    <w:p w14:paraId="250A848D" w14:textId="77777777" w:rsidR="0033299C" w:rsidRDefault="0033299C" w:rsidP="0033299C">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000000"/>
          <w:sz w:val="20"/>
          <w:szCs w:val="20"/>
        </w:rPr>
        <w:t xml:space="preserve">    clear </w:t>
      </w:r>
      <w:r>
        <w:rPr>
          <w:rFonts w:ascii="Courier New" w:eastAsiaTheme="minorEastAsia" w:hAnsi="Courier New" w:cs="Courier New"/>
          <w:color w:val="A020F0"/>
          <w:sz w:val="20"/>
          <w:szCs w:val="20"/>
        </w:rPr>
        <w:t>F</w:t>
      </w:r>
      <w:r>
        <w:rPr>
          <w:rFonts w:ascii="Courier New" w:eastAsiaTheme="minorEastAsia" w:hAnsi="Courier New" w:cs="Courier New"/>
          <w:color w:val="000000"/>
          <w:sz w:val="20"/>
          <w:szCs w:val="20"/>
        </w:rPr>
        <w:t>;</w:t>
      </w:r>
    </w:p>
    <w:p w14:paraId="1F8BE493" w14:textId="77777777" w:rsidR="0033299C" w:rsidRDefault="0033299C" w:rsidP="0033299C">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3C763D"/>
          <w:sz w:val="20"/>
          <w:szCs w:val="20"/>
        </w:rPr>
        <w:t>%     SNR improvement / smooth the image</w:t>
      </w:r>
    </w:p>
    <w:p w14:paraId="43218A87" w14:textId="636B8642" w:rsidR="0033299C" w:rsidRDefault="0033299C" w:rsidP="0033299C">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000000"/>
          <w:sz w:val="20"/>
          <w:szCs w:val="20"/>
        </w:rPr>
        <w:t xml:space="preserve">    S = F_SNRimprovement(S,de,wi,treshold);   </w:t>
      </w:r>
    </w:p>
    <w:p w14:paraId="78CC2319" w14:textId="77777777" w:rsidR="0033299C" w:rsidRDefault="0033299C" w:rsidP="0033299C">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000000"/>
          <w:sz w:val="20"/>
          <w:szCs w:val="20"/>
        </w:rPr>
        <w:t xml:space="preserve">    </w:t>
      </w:r>
    </w:p>
    <w:p w14:paraId="4A6B6FEA" w14:textId="77777777" w:rsidR="0033299C" w:rsidRDefault="0033299C" w:rsidP="0033299C">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3C763D"/>
          <w:sz w:val="20"/>
          <w:szCs w:val="20"/>
        </w:rPr>
        <w:t>%     *****************************</w:t>
      </w:r>
    </w:p>
    <w:p w14:paraId="16B14B56" w14:textId="77777777" w:rsidR="0033299C" w:rsidRDefault="0033299C" w:rsidP="0033299C">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3C763D"/>
          <w:sz w:val="20"/>
          <w:szCs w:val="20"/>
        </w:rPr>
        <w:t>%     here 'S' is Structural image, i.e. REFLECTIVITY image</w:t>
      </w:r>
    </w:p>
    <w:p w14:paraId="2AA3E83A" w14:textId="77777777" w:rsidR="0033299C" w:rsidRDefault="0033299C" w:rsidP="0033299C">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3C763D"/>
          <w:sz w:val="20"/>
          <w:szCs w:val="20"/>
        </w:rPr>
        <w:t>%     use the data 'S', if analyse sample reflectivity property, before normalization &amp;&amp; threholding</w:t>
      </w:r>
    </w:p>
    <w:p w14:paraId="6D10C592" w14:textId="77777777" w:rsidR="0033299C" w:rsidRDefault="0033299C" w:rsidP="0033299C">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3C763D"/>
          <w:sz w:val="20"/>
          <w:szCs w:val="20"/>
        </w:rPr>
        <w:t xml:space="preserve">% </w:t>
      </w:r>
    </w:p>
    <w:p w14:paraId="37785D56" w14:textId="77777777" w:rsidR="0033299C" w:rsidRDefault="0033299C" w:rsidP="0033299C">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3C763D"/>
          <w:sz w:val="20"/>
          <w:szCs w:val="20"/>
        </w:rPr>
        <w:t>%     normalization and threholding bellow are only for better</w:t>
      </w:r>
    </w:p>
    <w:p w14:paraId="1FA18A48" w14:textId="77777777" w:rsidR="0033299C" w:rsidRDefault="0033299C" w:rsidP="0033299C">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3C763D"/>
          <w:sz w:val="20"/>
          <w:szCs w:val="20"/>
        </w:rPr>
        <w:t>%     visualization Structrual image</w:t>
      </w:r>
    </w:p>
    <w:p w14:paraId="13429E10" w14:textId="77777777" w:rsidR="0033299C" w:rsidRDefault="0033299C" w:rsidP="0033299C">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3C763D"/>
          <w:sz w:val="20"/>
          <w:szCs w:val="20"/>
        </w:rPr>
        <w:t>%     ******************************</w:t>
      </w:r>
    </w:p>
    <w:p w14:paraId="7DB67E3C" w14:textId="77777777" w:rsidR="0033299C" w:rsidRDefault="0033299C" w:rsidP="0033299C">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3C763D"/>
          <w:sz w:val="20"/>
          <w:szCs w:val="20"/>
        </w:rPr>
        <w:t xml:space="preserve"> </w:t>
      </w:r>
    </w:p>
    <w:p w14:paraId="5D15CD5D" w14:textId="77777777" w:rsidR="0033299C" w:rsidRDefault="0033299C" w:rsidP="0033299C">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3C763D"/>
          <w:sz w:val="20"/>
          <w:szCs w:val="20"/>
        </w:rPr>
        <w:t>%         Display single frame</w:t>
      </w:r>
    </w:p>
    <w:p w14:paraId="50FD38F2" w14:textId="77777777" w:rsidR="0033299C" w:rsidRDefault="0033299C" w:rsidP="0033299C">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000000"/>
          <w:sz w:val="20"/>
          <w:szCs w:val="20"/>
        </w:rPr>
        <w:t xml:space="preserve">        xaxis=(1:size(E,2))*(2)/size(E,2);</w:t>
      </w:r>
    </w:p>
    <w:p w14:paraId="1D7E7BD3" w14:textId="77777777" w:rsidR="0033299C" w:rsidRDefault="0033299C" w:rsidP="0033299C">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000000"/>
          <w:sz w:val="20"/>
          <w:szCs w:val="20"/>
        </w:rPr>
        <w:t xml:space="preserve">        yaxis=(1:size(E,1));</w:t>
      </w:r>
    </w:p>
    <w:p w14:paraId="18611450" w14:textId="77777777" w:rsidR="0033299C" w:rsidRDefault="0033299C" w:rsidP="0033299C">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000000"/>
          <w:sz w:val="20"/>
          <w:szCs w:val="20"/>
        </w:rPr>
        <w:t xml:space="preserve">        [val,surface]=max(S(10:end,500));</w:t>
      </w:r>
    </w:p>
    <w:p w14:paraId="5F54FF8D" w14:textId="77777777" w:rsidR="0033299C" w:rsidRDefault="0033299C" w:rsidP="0033299C">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000000"/>
          <w:sz w:val="20"/>
          <w:szCs w:val="20"/>
        </w:rPr>
        <w:t xml:space="preserve">        yaxis=yaxis-surface;</w:t>
      </w:r>
    </w:p>
    <w:p w14:paraId="5ADCB0CB" w14:textId="77777777" w:rsidR="0033299C" w:rsidRDefault="0033299C" w:rsidP="0033299C">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000000"/>
          <w:sz w:val="20"/>
          <w:szCs w:val="20"/>
        </w:rPr>
        <w:t xml:space="preserve">        yaxis=yaxis*2.5e-3;</w:t>
      </w:r>
    </w:p>
    <w:p w14:paraId="38EBF234" w14:textId="2F0A72DC" w:rsidR="0033299C" w:rsidRDefault="0033299C" w:rsidP="0033299C">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000000"/>
          <w:sz w:val="20"/>
          <w:szCs w:val="20"/>
        </w:rPr>
        <w:t xml:space="preserve">        figure;imagesc(xaxis,yaxis,S);          </w:t>
      </w:r>
    </w:p>
    <w:p w14:paraId="4EB793E6" w14:textId="77777777" w:rsidR="0033299C" w:rsidRDefault="0033299C" w:rsidP="0033299C">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000000"/>
          <w:sz w:val="20"/>
          <w:szCs w:val="20"/>
        </w:rPr>
        <w:t xml:space="preserve">        xlabel(</w:t>
      </w:r>
      <w:r>
        <w:rPr>
          <w:rFonts w:ascii="Courier New" w:eastAsiaTheme="minorEastAsia" w:hAnsi="Courier New" w:cs="Courier New"/>
          <w:color w:val="A020F0"/>
          <w:sz w:val="20"/>
          <w:szCs w:val="20"/>
        </w:rPr>
        <w:t>'$$Width /mm$$'</w:t>
      </w:r>
      <w:r>
        <w:rPr>
          <w:rFonts w:ascii="Courier New" w:eastAsiaTheme="minorEastAsia" w:hAnsi="Courier New" w:cs="Courier New"/>
          <w:color w:val="000000"/>
          <w:sz w:val="20"/>
          <w:szCs w:val="20"/>
        </w:rPr>
        <w:t>,</w:t>
      </w:r>
      <w:r>
        <w:rPr>
          <w:rFonts w:ascii="Courier New" w:eastAsiaTheme="minorEastAsia" w:hAnsi="Courier New" w:cs="Courier New"/>
          <w:color w:val="A020F0"/>
          <w:sz w:val="20"/>
          <w:szCs w:val="20"/>
        </w:rPr>
        <w:t>'Interpreter'</w:t>
      </w:r>
      <w:r>
        <w:rPr>
          <w:rFonts w:ascii="Courier New" w:eastAsiaTheme="minorEastAsia" w:hAnsi="Courier New" w:cs="Courier New"/>
          <w:color w:val="000000"/>
          <w:sz w:val="20"/>
          <w:szCs w:val="20"/>
        </w:rPr>
        <w:t>,</w:t>
      </w:r>
      <w:r>
        <w:rPr>
          <w:rFonts w:ascii="Courier New" w:eastAsiaTheme="minorEastAsia" w:hAnsi="Courier New" w:cs="Courier New"/>
          <w:color w:val="A020F0"/>
          <w:sz w:val="20"/>
          <w:szCs w:val="20"/>
        </w:rPr>
        <w:t>'latex'</w:t>
      </w:r>
      <w:r>
        <w:rPr>
          <w:rFonts w:ascii="Courier New" w:eastAsiaTheme="minorEastAsia" w:hAnsi="Courier New" w:cs="Courier New"/>
          <w:color w:val="000000"/>
          <w:sz w:val="20"/>
          <w:szCs w:val="20"/>
        </w:rPr>
        <w:t>);</w:t>
      </w:r>
    </w:p>
    <w:p w14:paraId="73B1C4AE" w14:textId="77777777" w:rsidR="0033299C" w:rsidRDefault="0033299C" w:rsidP="0033299C">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000000"/>
          <w:sz w:val="20"/>
          <w:szCs w:val="20"/>
        </w:rPr>
        <w:t>ylabel(</w:t>
      </w:r>
      <w:r>
        <w:rPr>
          <w:rFonts w:ascii="Courier New" w:eastAsiaTheme="minorEastAsia" w:hAnsi="Courier New" w:cs="Courier New"/>
          <w:color w:val="A020F0"/>
          <w:sz w:val="20"/>
          <w:szCs w:val="20"/>
        </w:rPr>
        <w:t>'$$Depth/mm$$'</w:t>
      </w:r>
      <w:r>
        <w:rPr>
          <w:rFonts w:ascii="Courier New" w:eastAsiaTheme="minorEastAsia" w:hAnsi="Courier New" w:cs="Courier New"/>
          <w:color w:val="000000"/>
          <w:sz w:val="20"/>
          <w:szCs w:val="20"/>
        </w:rPr>
        <w:t>,</w:t>
      </w:r>
      <w:r>
        <w:rPr>
          <w:rFonts w:ascii="Courier New" w:eastAsiaTheme="minorEastAsia" w:hAnsi="Courier New" w:cs="Courier New"/>
          <w:color w:val="A020F0"/>
          <w:sz w:val="20"/>
          <w:szCs w:val="20"/>
        </w:rPr>
        <w:t>'Interpreter'</w:t>
      </w:r>
      <w:r>
        <w:rPr>
          <w:rFonts w:ascii="Courier New" w:eastAsiaTheme="minorEastAsia" w:hAnsi="Courier New" w:cs="Courier New"/>
          <w:color w:val="000000"/>
          <w:sz w:val="20"/>
          <w:szCs w:val="20"/>
        </w:rPr>
        <w:t>,</w:t>
      </w:r>
      <w:r>
        <w:rPr>
          <w:rFonts w:ascii="Courier New" w:eastAsiaTheme="minorEastAsia" w:hAnsi="Courier New" w:cs="Courier New"/>
          <w:color w:val="A020F0"/>
          <w:sz w:val="20"/>
          <w:szCs w:val="20"/>
        </w:rPr>
        <w:t>'latex'</w:t>
      </w:r>
      <w:r>
        <w:rPr>
          <w:rFonts w:ascii="Courier New" w:eastAsiaTheme="minorEastAsia" w:hAnsi="Courier New" w:cs="Courier New"/>
          <w:color w:val="000000"/>
          <w:sz w:val="20"/>
          <w:szCs w:val="20"/>
        </w:rPr>
        <w:t>);</w:t>
      </w:r>
    </w:p>
    <w:p w14:paraId="05D33728" w14:textId="77777777" w:rsidR="0033299C" w:rsidRDefault="0033299C" w:rsidP="0033299C">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000000"/>
          <w:sz w:val="20"/>
          <w:szCs w:val="20"/>
        </w:rPr>
        <w:t>title(</w:t>
      </w:r>
      <w:r>
        <w:rPr>
          <w:rFonts w:ascii="Courier New" w:eastAsiaTheme="minorEastAsia" w:hAnsi="Courier New" w:cs="Courier New"/>
          <w:color w:val="A020F0"/>
          <w:sz w:val="20"/>
          <w:szCs w:val="20"/>
        </w:rPr>
        <w:t>'$$\textit{Structural Image}$$'</w:t>
      </w:r>
      <w:r>
        <w:rPr>
          <w:rFonts w:ascii="Courier New" w:eastAsiaTheme="minorEastAsia" w:hAnsi="Courier New" w:cs="Courier New"/>
          <w:color w:val="000000"/>
          <w:sz w:val="20"/>
          <w:szCs w:val="20"/>
        </w:rPr>
        <w:t>,</w:t>
      </w:r>
      <w:r>
        <w:rPr>
          <w:rFonts w:ascii="Courier New" w:eastAsiaTheme="minorEastAsia" w:hAnsi="Courier New" w:cs="Courier New"/>
          <w:color w:val="A020F0"/>
          <w:sz w:val="20"/>
          <w:szCs w:val="20"/>
        </w:rPr>
        <w:t>'Interpreter'</w:t>
      </w:r>
      <w:r>
        <w:rPr>
          <w:rFonts w:ascii="Courier New" w:eastAsiaTheme="minorEastAsia" w:hAnsi="Courier New" w:cs="Courier New"/>
          <w:color w:val="000000"/>
          <w:sz w:val="20"/>
          <w:szCs w:val="20"/>
        </w:rPr>
        <w:t>,</w:t>
      </w:r>
      <w:r>
        <w:rPr>
          <w:rFonts w:ascii="Courier New" w:eastAsiaTheme="minorEastAsia" w:hAnsi="Courier New" w:cs="Courier New"/>
          <w:color w:val="A020F0"/>
          <w:sz w:val="20"/>
          <w:szCs w:val="20"/>
        </w:rPr>
        <w:t>'latex'</w:t>
      </w:r>
      <w:r>
        <w:rPr>
          <w:rFonts w:ascii="Courier New" w:eastAsiaTheme="minorEastAsia" w:hAnsi="Courier New" w:cs="Courier New"/>
          <w:color w:val="000000"/>
          <w:sz w:val="20"/>
          <w:szCs w:val="20"/>
        </w:rPr>
        <w:t>)</w:t>
      </w:r>
    </w:p>
    <w:p w14:paraId="12F7BB65" w14:textId="77777777" w:rsidR="0033299C" w:rsidRDefault="0033299C" w:rsidP="0033299C">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000000"/>
          <w:sz w:val="20"/>
          <w:szCs w:val="20"/>
        </w:rPr>
        <w:t>set(findall(gcf,</w:t>
      </w:r>
      <w:r>
        <w:rPr>
          <w:rFonts w:ascii="Courier New" w:eastAsiaTheme="minorEastAsia" w:hAnsi="Courier New" w:cs="Courier New"/>
          <w:color w:val="A020F0"/>
          <w:sz w:val="20"/>
          <w:szCs w:val="20"/>
        </w:rPr>
        <w:t>'type'</w:t>
      </w:r>
      <w:r>
        <w:rPr>
          <w:rFonts w:ascii="Courier New" w:eastAsiaTheme="minorEastAsia" w:hAnsi="Courier New" w:cs="Courier New"/>
          <w:color w:val="000000"/>
          <w:sz w:val="20"/>
          <w:szCs w:val="20"/>
        </w:rPr>
        <w:t>,</w:t>
      </w:r>
      <w:r>
        <w:rPr>
          <w:rFonts w:ascii="Courier New" w:eastAsiaTheme="minorEastAsia" w:hAnsi="Courier New" w:cs="Courier New"/>
          <w:color w:val="A020F0"/>
          <w:sz w:val="20"/>
          <w:szCs w:val="20"/>
        </w:rPr>
        <w:t>'text'</w:t>
      </w:r>
      <w:r>
        <w:rPr>
          <w:rFonts w:ascii="Courier New" w:eastAsiaTheme="minorEastAsia" w:hAnsi="Courier New" w:cs="Courier New"/>
          <w:color w:val="000000"/>
          <w:sz w:val="20"/>
          <w:szCs w:val="20"/>
        </w:rPr>
        <w:t>),</w:t>
      </w:r>
      <w:r>
        <w:rPr>
          <w:rFonts w:ascii="Courier New" w:eastAsiaTheme="minorEastAsia" w:hAnsi="Courier New" w:cs="Courier New"/>
          <w:color w:val="A020F0"/>
          <w:sz w:val="20"/>
          <w:szCs w:val="20"/>
        </w:rPr>
        <w:t>'fontSize'</w:t>
      </w:r>
      <w:r>
        <w:rPr>
          <w:rFonts w:ascii="Courier New" w:eastAsiaTheme="minorEastAsia" w:hAnsi="Courier New" w:cs="Courier New"/>
          <w:color w:val="000000"/>
          <w:sz w:val="20"/>
          <w:szCs w:val="20"/>
        </w:rPr>
        <w:t>,16,</w:t>
      </w:r>
      <w:r>
        <w:rPr>
          <w:rFonts w:ascii="Courier New" w:eastAsiaTheme="minorEastAsia" w:hAnsi="Courier New" w:cs="Courier New"/>
          <w:color w:val="A020F0"/>
          <w:sz w:val="20"/>
          <w:szCs w:val="20"/>
        </w:rPr>
        <w:t>'Interpreter'</w:t>
      </w:r>
      <w:r>
        <w:rPr>
          <w:rFonts w:ascii="Courier New" w:eastAsiaTheme="minorEastAsia" w:hAnsi="Courier New" w:cs="Courier New"/>
          <w:color w:val="000000"/>
          <w:sz w:val="20"/>
          <w:szCs w:val="20"/>
        </w:rPr>
        <w:t>,</w:t>
      </w:r>
      <w:r>
        <w:rPr>
          <w:rFonts w:ascii="Courier New" w:eastAsiaTheme="minorEastAsia" w:hAnsi="Courier New" w:cs="Courier New"/>
          <w:color w:val="A020F0"/>
          <w:sz w:val="20"/>
          <w:szCs w:val="20"/>
        </w:rPr>
        <w:t>'latex'</w:t>
      </w:r>
      <w:r>
        <w:rPr>
          <w:rFonts w:ascii="Courier New" w:eastAsiaTheme="minorEastAsia" w:hAnsi="Courier New" w:cs="Courier New"/>
          <w:color w:val="000000"/>
          <w:sz w:val="20"/>
          <w:szCs w:val="20"/>
        </w:rPr>
        <w:t>);</w:t>
      </w:r>
    </w:p>
    <w:p w14:paraId="44DCDE91" w14:textId="77777777" w:rsidR="0033299C" w:rsidRDefault="0033299C" w:rsidP="0033299C">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000000"/>
          <w:sz w:val="20"/>
          <w:szCs w:val="20"/>
        </w:rPr>
        <w:t xml:space="preserve"> colormap </w:t>
      </w:r>
      <w:r>
        <w:rPr>
          <w:rFonts w:ascii="Courier New" w:eastAsiaTheme="minorEastAsia" w:hAnsi="Courier New" w:cs="Courier New"/>
          <w:color w:val="A020F0"/>
          <w:sz w:val="20"/>
          <w:szCs w:val="20"/>
        </w:rPr>
        <w:t>gray</w:t>
      </w:r>
      <w:r>
        <w:rPr>
          <w:rFonts w:ascii="Courier New" w:eastAsiaTheme="minorEastAsia" w:hAnsi="Courier New" w:cs="Courier New"/>
          <w:color w:val="000000"/>
          <w:sz w:val="20"/>
          <w:szCs w:val="20"/>
        </w:rPr>
        <w:t xml:space="preserve">;       </w:t>
      </w:r>
    </w:p>
    <w:p w14:paraId="5E0F5392" w14:textId="3DB95741" w:rsidR="0033299C" w:rsidRDefault="0033299C" w:rsidP="0033299C">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000000"/>
          <w:sz w:val="20"/>
          <w:szCs w:val="20"/>
        </w:rPr>
        <w:t>print(</w:t>
      </w:r>
      <w:r>
        <w:rPr>
          <w:rFonts w:ascii="Courier New" w:eastAsiaTheme="minorEastAsia" w:hAnsi="Courier New" w:cs="Courier New"/>
          <w:color w:val="A020F0"/>
          <w:sz w:val="20"/>
          <w:szCs w:val="20"/>
        </w:rPr>
        <w:t>'-dpng'</w:t>
      </w:r>
      <w:r>
        <w:rPr>
          <w:rFonts w:ascii="Courier New" w:eastAsiaTheme="minorEastAsia" w:hAnsi="Courier New" w:cs="Courier New"/>
          <w:color w:val="000000"/>
          <w:sz w:val="20"/>
          <w:szCs w:val="20"/>
        </w:rPr>
        <w:t>,</w:t>
      </w:r>
      <w:r>
        <w:rPr>
          <w:rFonts w:ascii="Courier New" w:eastAsiaTheme="minorEastAsia" w:hAnsi="Courier New" w:cs="Courier New"/>
          <w:color w:val="A020F0"/>
          <w:sz w:val="20"/>
          <w:szCs w:val="20"/>
        </w:rPr>
        <w:t>'-r72'</w:t>
      </w:r>
      <w:r>
        <w:rPr>
          <w:rFonts w:ascii="Courier New" w:eastAsiaTheme="minorEastAsia" w:hAnsi="Courier New" w:cs="Courier New"/>
          <w:color w:val="000000"/>
          <w:sz w:val="20"/>
          <w:szCs w:val="20"/>
        </w:rPr>
        <w:t>,</w:t>
      </w:r>
      <w:r>
        <w:rPr>
          <w:rFonts w:ascii="Courier New" w:eastAsiaTheme="minorEastAsia" w:hAnsi="Courier New" w:cs="Courier New"/>
          <w:color w:val="A020F0"/>
          <w:sz w:val="20"/>
          <w:szCs w:val="20"/>
        </w:rPr>
        <w:t>'Structure.png'</w:t>
      </w:r>
      <w:r>
        <w:rPr>
          <w:rFonts w:ascii="Courier New" w:eastAsiaTheme="minorEastAsia" w:hAnsi="Courier New" w:cs="Courier New"/>
          <w:color w:val="000000"/>
          <w:sz w:val="20"/>
          <w:szCs w:val="20"/>
        </w:rPr>
        <w:t>)</w:t>
      </w:r>
    </w:p>
    <w:p w14:paraId="0D05E22E" w14:textId="77777777" w:rsidR="0033299C" w:rsidRDefault="0033299C" w:rsidP="0033299C">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0000FF"/>
          <w:sz w:val="20"/>
          <w:szCs w:val="20"/>
        </w:rPr>
        <w:t>end</w:t>
      </w:r>
      <w:r>
        <w:rPr>
          <w:rFonts w:ascii="Courier New" w:eastAsiaTheme="minorEastAsia" w:hAnsi="Courier New" w:cs="Courier New"/>
          <w:color w:val="000000"/>
          <w:sz w:val="20"/>
          <w:szCs w:val="20"/>
        </w:rPr>
        <w:t xml:space="preserve">  </w:t>
      </w:r>
    </w:p>
    <w:p w14:paraId="35C2C5E5" w14:textId="77777777" w:rsidR="0033299C" w:rsidRDefault="0033299C" w:rsidP="0033299C">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0000FF"/>
          <w:sz w:val="20"/>
          <w:szCs w:val="20"/>
        </w:rPr>
        <w:t>end</w:t>
      </w:r>
    </w:p>
    <w:p w14:paraId="0C2EAB1A" w14:textId="77777777" w:rsidR="0033299C" w:rsidRDefault="0033299C" w:rsidP="0033299C">
      <w:pPr>
        <w:autoSpaceDE w:val="0"/>
        <w:autoSpaceDN w:val="0"/>
        <w:adjustRightInd w:val="0"/>
        <w:spacing w:after="0" w:line="240" w:lineRule="auto"/>
        <w:jc w:val="left"/>
        <w:rPr>
          <w:rFonts w:ascii="Courier New" w:eastAsiaTheme="minorEastAsia" w:hAnsi="Courier New" w:cs="Courier New"/>
        </w:rPr>
      </w:pPr>
    </w:p>
    <w:p w14:paraId="2EBB0187" w14:textId="77777777" w:rsidR="0033299C" w:rsidRPr="0033299C" w:rsidRDefault="0033299C" w:rsidP="0033299C">
      <w:pPr>
        <w:rPr>
          <w:lang w:val="en-US"/>
        </w:rPr>
      </w:pPr>
    </w:p>
    <w:p w14:paraId="6BC81D4D" w14:textId="0A551C5A" w:rsidR="006D5DDB" w:rsidRDefault="00814D4D" w:rsidP="00814D4D">
      <w:pPr>
        <w:pStyle w:val="Heading3"/>
      </w:pPr>
      <w:bookmarkStart w:id="953" w:name="_Toc31979415"/>
      <w:r>
        <w:t>MATLAB code for MMOCT image generation</w:t>
      </w:r>
      <w:bookmarkEnd w:id="953"/>
    </w:p>
    <w:p w14:paraId="429D35DB" w14:textId="77777777" w:rsidR="00991199" w:rsidRDefault="00991199" w:rsidP="00991199">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3C763D"/>
          <w:sz w:val="20"/>
          <w:szCs w:val="20"/>
        </w:rPr>
        <w:t>%Find Phase</w:t>
      </w:r>
    </w:p>
    <w:p w14:paraId="2427F491" w14:textId="77777777" w:rsidR="00991199" w:rsidRDefault="00991199" w:rsidP="00991199">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000000"/>
          <w:sz w:val="20"/>
          <w:szCs w:val="20"/>
        </w:rPr>
        <w:t>angleE=angle(E);</w:t>
      </w:r>
    </w:p>
    <w:p w14:paraId="2BDE28A2" w14:textId="77777777" w:rsidR="00991199" w:rsidRDefault="00991199" w:rsidP="00991199">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000000"/>
          <w:sz w:val="20"/>
          <w:szCs w:val="20"/>
        </w:rPr>
        <w:t xml:space="preserve"> </w:t>
      </w:r>
    </w:p>
    <w:p w14:paraId="04C98D0C" w14:textId="77777777" w:rsidR="00991199" w:rsidRDefault="00991199" w:rsidP="00991199">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3C763D"/>
          <w:sz w:val="20"/>
          <w:szCs w:val="20"/>
        </w:rPr>
        <w:t>%length of signal</w:t>
      </w:r>
    </w:p>
    <w:p w14:paraId="4334AFB2" w14:textId="77777777" w:rsidR="00991199" w:rsidRDefault="00991199" w:rsidP="00991199">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000000"/>
          <w:sz w:val="20"/>
          <w:szCs w:val="20"/>
        </w:rPr>
        <w:t>len=size(angleE,2);</w:t>
      </w:r>
    </w:p>
    <w:p w14:paraId="57450B31" w14:textId="77777777" w:rsidR="00991199" w:rsidRDefault="00991199" w:rsidP="00991199">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000000"/>
          <w:sz w:val="20"/>
          <w:szCs w:val="20"/>
        </w:rPr>
        <w:t xml:space="preserve"> </w:t>
      </w:r>
    </w:p>
    <w:p w14:paraId="0ECB343D" w14:textId="77777777" w:rsidR="00991199" w:rsidRDefault="00991199" w:rsidP="00991199">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000000"/>
          <w:sz w:val="20"/>
          <w:szCs w:val="20"/>
        </w:rPr>
        <w:t>xx=linspace(1,(Acq/2),(len/2));</w:t>
      </w:r>
    </w:p>
    <w:p w14:paraId="249FCF0B" w14:textId="77777777" w:rsidR="00991199" w:rsidRDefault="00991199" w:rsidP="00991199">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000000"/>
          <w:sz w:val="20"/>
          <w:szCs w:val="20"/>
        </w:rPr>
        <w:lastRenderedPageBreak/>
        <w:t xml:space="preserve"> </w:t>
      </w:r>
    </w:p>
    <w:p w14:paraId="21D6AC65" w14:textId="77777777" w:rsidR="00991199" w:rsidRDefault="00991199" w:rsidP="00991199">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3C763D"/>
          <w:sz w:val="20"/>
          <w:szCs w:val="20"/>
        </w:rPr>
        <w:t>% %Unwrap 2pi</w:t>
      </w:r>
    </w:p>
    <w:p w14:paraId="43A05889" w14:textId="77777777" w:rsidR="00991199" w:rsidRDefault="00991199" w:rsidP="00991199">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000000"/>
          <w:sz w:val="20"/>
          <w:szCs w:val="20"/>
        </w:rPr>
        <w:t>unwrapD=unwrap(angleE,[],2);</w:t>
      </w:r>
    </w:p>
    <w:p w14:paraId="7971624C" w14:textId="77777777" w:rsidR="00991199" w:rsidRDefault="00991199" w:rsidP="00991199">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000000"/>
          <w:sz w:val="20"/>
          <w:szCs w:val="20"/>
        </w:rPr>
        <w:t xml:space="preserve"> </w:t>
      </w:r>
    </w:p>
    <w:p w14:paraId="0DD4F858" w14:textId="77777777" w:rsidR="00991199" w:rsidRDefault="00991199" w:rsidP="00991199">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3C763D"/>
          <w:sz w:val="20"/>
          <w:szCs w:val="20"/>
        </w:rPr>
        <w:t>%max displacement</w:t>
      </w:r>
    </w:p>
    <w:p w14:paraId="3E480FD3" w14:textId="77777777" w:rsidR="00991199" w:rsidRDefault="00991199" w:rsidP="00991199">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000000"/>
          <w:sz w:val="20"/>
          <w:szCs w:val="20"/>
        </w:rPr>
        <w:t>displacement= unwrapD.*((890e-9)/(4*pi*1.3));</w:t>
      </w:r>
    </w:p>
    <w:p w14:paraId="6D93F2E8" w14:textId="77777777" w:rsidR="00991199" w:rsidRDefault="00991199" w:rsidP="00991199">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000000"/>
          <w:sz w:val="20"/>
          <w:szCs w:val="20"/>
        </w:rPr>
        <w:t>maxDisp=max(max(displacement))</w:t>
      </w:r>
    </w:p>
    <w:p w14:paraId="5FDAA5A4" w14:textId="77777777" w:rsidR="00991199" w:rsidRDefault="00991199" w:rsidP="00991199">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000000"/>
          <w:sz w:val="20"/>
          <w:szCs w:val="20"/>
        </w:rPr>
        <w:t xml:space="preserve"> </w:t>
      </w:r>
    </w:p>
    <w:p w14:paraId="62116C0D" w14:textId="77777777" w:rsidR="00991199" w:rsidRDefault="00991199" w:rsidP="00991199">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3C763D"/>
          <w:sz w:val="20"/>
          <w:szCs w:val="20"/>
        </w:rPr>
        <w:t>%differentiate to remove time independent phase</w:t>
      </w:r>
    </w:p>
    <w:p w14:paraId="516B2901" w14:textId="77777777" w:rsidR="00991199" w:rsidRDefault="00991199" w:rsidP="00991199">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000000"/>
          <w:sz w:val="20"/>
          <w:szCs w:val="20"/>
        </w:rPr>
        <w:t>diffAngle=diff(unwrapD,1,2);</w:t>
      </w:r>
    </w:p>
    <w:p w14:paraId="1710F5FD" w14:textId="77777777" w:rsidR="00991199" w:rsidRDefault="00991199" w:rsidP="00991199">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000000"/>
          <w:sz w:val="20"/>
          <w:szCs w:val="20"/>
        </w:rPr>
        <w:t>displacement= diffAngle.*((890e-9)/(4*pi*1.3));</w:t>
      </w:r>
    </w:p>
    <w:p w14:paraId="00B9B099" w14:textId="77777777" w:rsidR="00991199" w:rsidRDefault="00991199" w:rsidP="00991199">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000000"/>
          <w:sz w:val="20"/>
          <w:szCs w:val="20"/>
        </w:rPr>
        <w:t>maxDisp2=max(max(displacement))</w:t>
      </w:r>
    </w:p>
    <w:p w14:paraId="6EB88E35" w14:textId="77777777" w:rsidR="00991199" w:rsidRDefault="00991199" w:rsidP="00991199">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000000"/>
          <w:sz w:val="20"/>
          <w:szCs w:val="20"/>
        </w:rPr>
        <w:t xml:space="preserve"> </w:t>
      </w:r>
    </w:p>
    <w:p w14:paraId="3934830A" w14:textId="77777777" w:rsidR="00991199" w:rsidRDefault="00991199" w:rsidP="00991199">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3C763D"/>
          <w:sz w:val="20"/>
          <w:szCs w:val="20"/>
        </w:rPr>
        <w:t>%fft of unwrap phase this shows the freqs in phase</w:t>
      </w:r>
    </w:p>
    <w:p w14:paraId="78DF8D45" w14:textId="77777777" w:rsidR="00991199" w:rsidRDefault="00991199" w:rsidP="00991199">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000000"/>
          <w:sz w:val="20"/>
          <w:szCs w:val="20"/>
        </w:rPr>
        <w:t>aFFT=((fft(diffAngle')));</w:t>
      </w:r>
    </w:p>
    <w:p w14:paraId="0CAD94C0" w14:textId="77777777" w:rsidR="00991199" w:rsidRDefault="00991199" w:rsidP="00991199">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000000"/>
          <w:sz w:val="20"/>
          <w:szCs w:val="20"/>
        </w:rPr>
        <w:t>aFFT=aFFT(1:len/2,:);</w:t>
      </w:r>
    </w:p>
    <w:p w14:paraId="7A304B89" w14:textId="77777777" w:rsidR="00991199" w:rsidRDefault="00991199" w:rsidP="00991199">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000000"/>
          <w:sz w:val="20"/>
          <w:szCs w:val="20"/>
        </w:rPr>
        <w:t>figure;plot(xx,(abs(aFFT)).^2);</w:t>
      </w:r>
    </w:p>
    <w:p w14:paraId="29CEB30B" w14:textId="77777777" w:rsidR="00991199" w:rsidRDefault="00991199" w:rsidP="00991199">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000000"/>
          <w:sz w:val="20"/>
          <w:szCs w:val="20"/>
        </w:rPr>
        <w:t>title(</w:t>
      </w:r>
      <w:r>
        <w:rPr>
          <w:rFonts w:ascii="Courier New" w:eastAsiaTheme="minorEastAsia" w:hAnsi="Courier New" w:cs="Courier New"/>
          <w:color w:val="A020F0"/>
          <w:sz w:val="20"/>
          <w:szCs w:val="20"/>
        </w:rPr>
        <w:t>'$$\textit{Absolute FFT of unwrapped Phase}$$'</w:t>
      </w:r>
      <w:r>
        <w:rPr>
          <w:rFonts w:ascii="Courier New" w:eastAsiaTheme="minorEastAsia" w:hAnsi="Courier New" w:cs="Courier New"/>
          <w:color w:val="000000"/>
          <w:sz w:val="20"/>
          <w:szCs w:val="20"/>
        </w:rPr>
        <w:t>,</w:t>
      </w:r>
      <w:r>
        <w:rPr>
          <w:rFonts w:ascii="Courier New" w:eastAsiaTheme="minorEastAsia" w:hAnsi="Courier New" w:cs="Courier New"/>
          <w:color w:val="A020F0"/>
          <w:sz w:val="20"/>
          <w:szCs w:val="20"/>
        </w:rPr>
        <w:t>'Interpreter'</w:t>
      </w:r>
      <w:r>
        <w:rPr>
          <w:rFonts w:ascii="Courier New" w:eastAsiaTheme="minorEastAsia" w:hAnsi="Courier New" w:cs="Courier New"/>
          <w:color w:val="000000"/>
          <w:sz w:val="20"/>
          <w:szCs w:val="20"/>
        </w:rPr>
        <w:t>,</w:t>
      </w:r>
      <w:r>
        <w:rPr>
          <w:rFonts w:ascii="Courier New" w:eastAsiaTheme="minorEastAsia" w:hAnsi="Courier New" w:cs="Courier New"/>
          <w:color w:val="A020F0"/>
          <w:sz w:val="20"/>
          <w:szCs w:val="20"/>
        </w:rPr>
        <w:t>'latex'</w:t>
      </w:r>
      <w:r>
        <w:rPr>
          <w:rFonts w:ascii="Courier New" w:eastAsiaTheme="minorEastAsia" w:hAnsi="Courier New" w:cs="Courier New"/>
          <w:color w:val="000000"/>
          <w:sz w:val="20"/>
          <w:szCs w:val="20"/>
        </w:rPr>
        <w:t>);</w:t>
      </w:r>
    </w:p>
    <w:p w14:paraId="79B7729A" w14:textId="77777777" w:rsidR="00991199" w:rsidRDefault="00991199" w:rsidP="00991199">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000000"/>
          <w:sz w:val="20"/>
          <w:szCs w:val="20"/>
        </w:rPr>
        <w:t>xlabel(</w:t>
      </w:r>
      <w:r>
        <w:rPr>
          <w:rFonts w:ascii="Courier New" w:eastAsiaTheme="minorEastAsia" w:hAnsi="Courier New" w:cs="Courier New"/>
          <w:color w:val="A020F0"/>
          <w:sz w:val="20"/>
          <w:szCs w:val="20"/>
        </w:rPr>
        <w:t>'$$\textit{Frequency/Hz}$$'</w:t>
      </w:r>
      <w:r>
        <w:rPr>
          <w:rFonts w:ascii="Courier New" w:eastAsiaTheme="minorEastAsia" w:hAnsi="Courier New" w:cs="Courier New"/>
          <w:color w:val="000000"/>
          <w:sz w:val="20"/>
          <w:szCs w:val="20"/>
        </w:rPr>
        <w:t>,</w:t>
      </w:r>
      <w:r>
        <w:rPr>
          <w:rFonts w:ascii="Courier New" w:eastAsiaTheme="minorEastAsia" w:hAnsi="Courier New" w:cs="Courier New"/>
          <w:color w:val="A020F0"/>
          <w:sz w:val="20"/>
          <w:szCs w:val="20"/>
        </w:rPr>
        <w:t>'Interpreter'</w:t>
      </w:r>
      <w:r>
        <w:rPr>
          <w:rFonts w:ascii="Courier New" w:eastAsiaTheme="minorEastAsia" w:hAnsi="Courier New" w:cs="Courier New"/>
          <w:color w:val="000000"/>
          <w:sz w:val="20"/>
          <w:szCs w:val="20"/>
        </w:rPr>
        <w:t>,</w:t>
      </w:r>
      <w:r>
        <w:rPr>
          <w:rFonts w:ascii="Courier New" w:eastAsiaTheme="minorEastAsia" w:hAnsi="Courier New" w:cs="Courier New"/>
          <w:color w:val="A020F0"/>
          <w:sz w:val="20"/>
          <w:szCs w:val="20"/>
        </w:rPr>
        <w:t>'latex'</w:t>
      </w:r>
      <w:r>
        <w:rPr>
          <w:rFonts w:ascii="Courier New" w:eastAsiaTheme="minorEastAsia" w:hAnsi="Courier New" w:cs="Courier New"/>
          <w:color w:val="000000"/>
          <w:sz w:val="20"/>
          <w:szCs w:val="20"/>
        </w:rPr>
        <w:t xml:space="preserve">); </w:t>
      </w:r>
    </w:p>
    <w:p w14:paraId="0DB47456" w14:textId="77777777" w:rsidR="00991199" w:rsidRDefault="00991199" w:rsidP="00991199">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000000"/>
          <w:sz w:val="20"/>
          <w:szCs w:val="20"/>
        </w:rPr>
        <w:t>ylabel(</w:t>
      </w:r>
      <w:r>
        <w:rPr>
          <w:rFonts w:ascii="Courier New" w:eastAsiaTheme="minorEastAsia" w:hAnsi="Courier New" w:cs="Courier New"/>
          <w:color w:val="A020F0"/>
          <w:sz w:val="20"/>
          <w:szCs w:val="20"/>
        </w:rPr>
        <w:t>'$$Amplitude/ ab. units$$'</w:t>
      </w:r>
      <w:r>
        <w:rPr>
          <w:rFonts w:ascii="Courier New" w:eastAsiaTheme="minorEastAsia" w:hAnsi="Courier New" w:cs="Courier New"/>
          <w:color w:val="000000"/>
          <w:sz w:val="20"/>
          <w:szCs w:val="20"/>
        </w:rPr>
        <w:t>,</w:t>
      </w:r>
      <w:r>
        <w:rPr>
          <w:rFonts w:ascii="Courier New" w:eastAsiaTheme="minorEastAsia" w:hAnsi="Courier New" w:cs="Courier New"/>
          <w:color w:val="A020F0"/>
          <w:sz w:val="20"/>
          <w:szCs w:val="20"/>
        </w:rPr>
        <w:t>'Interpreter'</w:t>
      </w:r>
      <w:r>
        <w:rPr>
          <w:rFonts w:ascii="Courier New" w:eastAsiaTheme="minorEastAsia" w:hAnsi="Courier New" w:cs="Courier New"/>
          <w:color w:val="000000"/>
          <w:sz w:val="20"/>
          <w:szCs w:val="20"/>
        </w:rPr>
        <w:t>,</w:t>
      </w:r>
      <w:r>
        <w:rPr>
          <w:rFonts w:ascii="Courier New" w:eastAsiaTheme="minorEastAsia" w:hAnsi="Courier New" w:cs="Courier New"/>
          <w:color w:val="A020F0"/>
          <w:sz w:val="20"/>
          <w:szCs w:val="20"/>
        </w:rPr>
        <w:t>'latex'</w:t>
      </w:r>
      <w:r>
        <w:rPr>
          <w:rFonts w:ascii="Courier New" w:eastAsiaTheme="minorEastAsia" w:hAnsi="Courier New" w:cs="Courier New"/>
          <w:color w:val="000000"/>
          <w:sz w:val="20"/>
          <w:szCs w:val="20"/>
        </w:rPr>
        <w:t>);</w:t>
      </w:r>
    </w:p>
    <w:p w14:paraId="5EDFBA6B" w14:textId="77777777" w:rsidR="00991199" w:rsidRDefault="00991199" w:rsidP="00991199">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000000"/>
          <w:sz w:val="20"/>
          <w:szCs w:val="20"/>
        </w:rPr>
        <w:t>set(findall(gcf,</w:t>
      </w:r>
      <w:r>
        <w:rPr>
          <w:rFonts w:ascii="Courier New" w:eastAsiaTheme="minorEastAsia" w:hAnsi="Courier New" w:cs="Courier New"/>
          <w:color w:val="A020F0"/>
          <w:sz w:val="20"/>
          <w:szCs w:val="20"/>
        </w:rPr>
        <w:t>'type'</w:t>
      </w:r>
      <w:r>
        <w:rPr>
          <w:rFonts w:ascii="Courier New" w:eastAsiaTheme="minorEastAsia" w:hAnsi="Courier New" w:cs="Courier New"/>
          <w:color w:val="000000"/>
          <w:sz w:val="20"/>
          <w:szCs w:val="20"/>
        </w:rPr>
        <w:t>,</w:t>
      </w:r>
      <w:r>
        <w:rPr>
          <w:rFonts w:ascii="Courier New" w:eastAsiaTheme="minorEastAsia" w:hAnsi="Courier New" w:cs="Courier New"/>
          <w:color w:val="A020F0"/>
          <w:sz w:val="20"/>
          <w:szCs w:val="20"/>
        </w:rPr>
        <w:t>'text'</w:t>
      </w:r>
      <w:r>
        <w:rPr>
          <w:rFonts w:ascii="Courier New" w:eastAsiaTheme="minorEastAsia" w:hAnsi="Courier New" w:cs="Courier New"/>
          <w:color w:val="000000"/>
          <w:sz w:val="20"/>
          <w:szCs w:val="20"/>
        </w:rPr>
        <w:t>),</w:t>
      </w:r>
      <w:r>
        <w:rPr>
          <w:rFonts w:ascii="Courier New" w:eastAsiaTheme="minorEastAsia" w:hAnsi="Courier New" w:cs="Courier New"/>
          <w:color w:val="A020F0"/>
          <w:sz w:val="20"/>
          <w:szCs w:val="20"/>
        </w:rPr>
        <w:t>'fontSize'</w:t>
      </w:r>
      <w:r>
        <w:rPr>
          <w:rFonts w:ascii="Courier New" w:eastAsiaTheme="minorEastAsia" w:hAnsi="Courier New" w:cs="Courier New"/>
          <w:color w:val="000000"/>
          <w:sz w:val="20"/>
          <w:szCs w:val="20"/>
        </w:rPr>
        <w:t>,16,</w:t>
      </w:r>
      <w:r>
        <w:rPr>
          <w:rFonts w:ascii="Courier New" w:eastAsiaTheme="minorEastAsia" w:hAnsi="Courier New" w:cs="Courier New"/>
          <w:color w:val="A020F0"/>
          <w:sz w:val="20"/>
          <w:szCs w:val="20"/>
        </w:rPr>
        <w:t>'Interpreter'</w:t>
      </w:r>
      <w:r>
        <w:rPr>
          <w:rFonts w:ascii="Courier New" w:eastAsiaTheme="minorEastAsia" w:hAnsi="Courier New" w:cs="Courier New"/>
          <w:color w:val="000000"/>
          <w:sz w:val="20"/>
          <w:szCs w:val="20"/>
        </w:rPr>
        <w:t>,</w:t>
      </w:r>
      <w:r>
        <w:rPr>
          <w:rFonts w:ascii="Courier New" w:eastAsiaTheme="minorEastAsia" w:hAnsi="Courier New" w:cs="Courier New"/>
          <w:color w:val="A020F0"/>
          <w:sz w:val="20"/>
          <w:szCs w:val="20"/>
        </w:rPr>
        <w:t>'latex'</w:t>
      </w:r>
      <w:r>
        <w:rPr>
          <w:rFonts w:ascii="Courier New" w:eastAsiaTheme="minorEastAsia" w:hAnsi="Courier New" w:cs="Courier New"/>
          <w:color w:val="000000"/>
          <w:sz w:val="20"/>
          <w:szCs w:val="20"/>
        </w:rPr>
        <w:t xml:space="preserve">); </w:t>
      </w:r>
    </w:p>
    <w:p w14:paraId="47FF7708" w14:textId="77777777" w:rsidR="00991199" w:rsidRDefault="00991199" w:rsidP="00991199">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000000"/>
          <w:sz w:val="20"/>
          <w:szCs w:val="20"/>
        </w:rPr>
        <w:t>print(</w:t>
      </w:r>
      <w:r>
        <w:rPr>
          <w:rFonts w:ascii="Courier New" w:eastAsiaTheme="minorEastAsia" w:hAnsi="Courier New" w:cs="Courier New"/>
          <w:color w:val="A020F0"/>
          <w:sz w:val="20"/>
          <w:szCs w:val="20"/>
        </w:rPr>
        <w:t>'-dpng'</w:t>
      </w:r>
      <w:r>
        <w:rPr>
          <w:rFonts w:ascii="Courier New" w:eastAsiaTheme="minorEastAsia" w:hAnsi="Courier New" w:cs="Courier New"/>
          <w:color w:val="000000"/>
          <w:sz w:val="20"/>
          <w:szCs w:val="20"/>
        </w:rPr>
        <w:t>,</w:t>
      </w:r>
      <w:r>
        <w:rPr>
          <w:rFonts w:ascii="Courier New" w:eastAsiaTheme="minorEastAsia" w:hAnsi="Courier New" w:cs="Courier New"/>
          <w:color w:val="A020F0"/>
          <w:sz w:val="20"/>
          <w:szCs w:val="20"/>
        </w:rPr>
        <w:t>'-r72'</w:t>
      </w:r>
      <w:r>
        <w:rPr>
          <w:rFonts w:ascii="Courier New" w:eastAsiaTheme="minorEastAsia" w:hAnsi="Courier New" w:cs="Courier New"/>
          <w:color w:val="000000"/>
          <w:sz w:val="20"/>
          <w:szCs w:val="20"/>
        </w:rPr>
        <w:t>,</w:t>
      </w:r>
      <w:r>
        <w:rPr>
          <w:rFonts w:ascii="Courier New" w:eastAsiaTheme="minorEastAsia" w:hAnsi="Courier New" w:cs="Courier New"/>
          <w:color w:val="A020F0"/>
          <w:sz w:val="20"/>
          <w:szCs w:val="20"/>
        </w:rPr>
        <w:t>'absoluteFFT80.png'</w:t>
      </w:r>
      <w:r>
        <w:rPr>
          <w:rFonts w:ascii="Courier New" w:eastAsiaTheme="minorEastAsia" w:hAnsi="Courier New" w:cs="Courier New"/>
          <w:color w:val="000000"/>
          <w:sz w:val="20"/>
          <w:szCs w:val="20"/>
        </w:rPr>
        <w:t>)</w:t>
      </w:r>
    </w:p>
    <w:p w14:paraId="2E8657C8" w14:textId="77777777" w:rsidR="00991199" w:rsidRDefault="00991199" w:rsidP="00991199">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000000"/>
          <w:sz w:val="20"/>
          <w:szCs w:val="20"/>
        </w:rPr>
        <w:t xml:space="preserve"> </w:t>
      </w:r>
    </w:p>
    <w:p w14:paraId="72E26061" w14:textId="77777777" w:rsidR="00991199" w:rsidRDefault="00991199" w:rsidP="00991199">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000000"/>
          <w:sz w:val="20"/>
          <w:szCs w:val="20"/>
        </w:rPr>
        <w:t>aFFTnoise=mean(mean(abs(aFFT(2000:end,:)).^2));</w:t>
      </w:r>
    </w:p>
    <w:p w14:paraId="206474FE" w14:textId="67786100" w:rsidR="00991199" w:rsidRDefault="00991199" w:rsidP="00991199">
      <w:pPr>
        <w:autoSpaceDE w:val="0"/>
        <w:autoSpaceDN w:val="0"/>
        <w:adjustRightInd w:val="0"/>
        <w:spacing w:after="0" w:line="240" w:lineRule="auto"/>
        <w:jc w:val="left"/>
        <w:rPr>
          <w:rFonts w:ascii="Courier New" w:eastAsiaTheme="minorEastAsia" w:hAnsi="Courier New" w:cs="Courier New"/>
        </w:rPr>
      </w:pPr>
    </w:p>
    <w:p w14:paraId="48E8FFF3" w14:textId="77777777" w:rsidR="00991199" w:rsidRDefault="00991199" w:rsidP="00991199">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3C763D"/>
          <w:sz w:val="20"/>
          <w:szCs w:val="20"/>
        </w:rPr>
        <w:t xml:space="preserve"> </w:t>
      </w:r>
    </w:p>
    <w:p w14:paraId="2DAFF8A7" w14:textId="77777777" w:rsidR="00991199" w:rsidRDefault="00991199" w:rsidP="00991199">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3C763D"/>
          <w:sz w:val="20"/>
          <w:szCs w:val="20"/>
        </w:rPr>
        <w:t>% % %filter out signal</w:t>
      </w:r>
    </w:p>
    <w:p w14:paraId="52E2DD4F" w14:textId="77777777" w:rsidR="00991199" w:rsidRDefault="00991199" w:rsidP="00991199">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3C763D"/>
          <w:sz w:val="20"/>
          <w:szCs w:val="20"/>
        </w:rPr>
        <w:t>% [b_cut a_cut]=butter(5,[0.13 0.19],'bandpass');%80hZ</w:t>
      </w:r>
    </w:p>
    <w:p w14:paraId="10A77EA3" w14:textId="1CFB1599" w:rsidR="00991199" w:rsidRDefault="00991199" w:rsidP="00991199">
      <w:pPr>
        <w:autoSpaceDE w:val="0"/>
        <w:autoSpaceDN w:val="0"/>
        <w:adjustRightInd w:val="0"/>
        <w:spacing w:after="0" w:line="240" w:lineRule="auto"/>
        <w:jc w:val="left"/>
        <w:rPr>
          <w:rFonts w:ascii="Courier New" w:eastAsiaTheme="minorEastAsia" w:hAnsi="Courier New" w:cs="Courier New"/>
        </w:rPr>
      </w:pPr>
    </w:p>
    <w:p w14:paraId="04B1EC8A" w14:textId="77777777" w:rsidR="00991199" w:rsidRDefault="00991199" w:rsidP="00991199">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000000"/>
          <w:sz w:val="20"/>
          <w:szCs w:val="20"/>
        </w:rPr>
        <w:t>[b_cut a_cut]=butter(5,[0.29 0.35],</w:t>
      </w:r>
      <w:r>
        <w:rPr>
          <w:rFonts w:ascii="Courier New" w:eastAsiaTheme="minorEastAsia" w:hAnsi="Courier New" w:cs="Courier New"/>
          <w:color w:val="A020F0"/>
          <w:sz w:val="20"/>
          <w:szCs w:val="20"/>
        </w:rPr>
        <w:t>'bandpass'</w:t>
      </w:r>
      <w:r>
        <w:rPr>
          <w:rFonts w:ascii="Courier New" w:eastAsiaTheme="minorEastAsia" w:hAnsi="Courier New" w:cs="Courier New"/>
          <w:color w:val="000000"/>
          <w:sz w:val="20"/>
          <w:szCs w:val="20"/>
        </w:rPr>
        <w:t xml:space="preserve">);  </w:t>
      </w:r>
      <w:r>
        <w:rPr>
          <w:rFonts w:ascii="Courier New" w:eastAsiaTheme="minorEastAsia" w:hAnsi="Courier New" w:cs="Courier New"/>
          <w:color w:val="3C763D"/>
          <w:sz w:val="20"/>
          <w:szCs w:val="20"/>
        </w:rPr>
        <w:t>%160Hz</w:t>
      </w:r>
    </w:p>
    <w:p w14:paraId="38CC1BE3" w14:textId="77777777" w:rsidR="00991199" w:rsidRDefault="00991199" w:rsidP="00991199">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3C763D"/>
          <w:sz w:val="20"/>
          <w:szCs w:val="20"/>
        </w:rPr>
        <w:t>% [b_cut a_cut]=butter(5,[0.46 0.52],'bandpass');%240Hz</w:t>
      </w:r>
    </w:p>
    <w:p w14:paraId="09569E52" w14:textId="77777777" w:rsidR="00991199" w:rsidRDefault="00991199" w:rsidP="00991199">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3C763D"/>
          <w:sz w:val="20"/>
          <w:szCs w:val="20"/>
        </w:rPr>
        <w:t>%   [b_cut a_cut]=butter(5,[0.79 0.85],'bandpass'); %400Hz</w:t>
      </w:r>
    </w:p>
    <w:p w14:paraId="5B0474DF" w14:textId="77777777" w:rsidR="00991199" w:rsidRDefault="00991199" w:rsidP="00991199">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3C763D"/>
          <w:sz w:val="20"/>
          <w:szCs w:val="20"/>
        </w:rPr>
        <w:t>% [b_cut a_cut]=butter(5,[0.62 0.68],'bandpass'); %320Hz</w:t>
      </w:r>
    </w:p>
    <w:p w14:paraId="55047AFC" w14:textId="77777777" w:rsidR="00991199" w:rsidRDefault="00991199" w:rsidP="00991199">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3C763D"/>
          <w:sz w:val="20"/>
          <w:szCs w:val="20"/>
        </w:rPr>
        <w:t>% [b_cut a_cut]=butter(5,[0.93 0.99],'bandpass'); %480Hz</w:t>
      </w:r>
    </w:p>
    <w:p w14:paraId="27EEE592" w14:textId="77777777" w:rsidR="00991199" w:rsidRDefault="00991199" w:rsidP="00991199">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000000"/>
          <w:sz w:val="20"/>
          <w:szCs w:val="20"/>
        </w:rPr>
        <w:t xml:space="preserve">H=freqz(b_cut,a_cut,(len/2)); </w:t>
      </w:r>
      <w:r>
        <w:rPr>
          <w:rFonts w:ascii="Courier New" w:eastAsiaTheme="minorEastAsia" w:hAnsi="Courier New" w:cs="Courier New"/>
          <w:color w:val="3C763D"/>
          <w:sz w:val="20"/>
          <w:szCs w:val="20"/>
        </w:rPr>
        <w:t>% freq response of filter</w:t>
      </w:r>
    </w:p>
    <w:p w14:paraId="12E9EB95" w14:textId="77777777" w:rsidR="00991199" w:rsidRDefault="00991199" w:rsidP="00991199">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000000"/>
          <w:sz w:val="20"/>
          <w:szCs w:val="20"/>
        </w:rPr>
        <w:t xml:space="preserve"> figure;plot(xx,abs(H))</w:t>
      </w:r>
      <w:r>
        <w:rPr>
          <w:rFonts w:ascii="Courier New" w:eastAsiaTheme="minorEastAsia" w:hAnsi="Courier New" w:cs="Courier New"/>
          <w:color w:val="3C763D"/>
          <w:sz w:val="20"/>
          <w:szCs w:val="20"/>
        </w:rPr>
        <w:t>% see filter frequency response</w:t>
      </w:r>
    </w:p>
    <w:p w14:paraId="32FF68EE" w14:textId="77777777" w:rsidR="00991199" w:rsidRDefault="00991199" w:rsidP="00991199">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000000"/>
          <w:sz w:val="20"/>
          <w:szCs w:val="20"/>
        </w:rPr>
        <w:t>title(</w:t>
      </w:r>
      <w:r>
        <w:rPr>
          <w:rFonts w:ascii="Courier New" w:eastAsiaTheme="minorEastAsia" w:hAnsi="Courier New" w:cs="Courier New"/>
          <w:color w:val="A020F0"/>
          <w:sz w:val="20"/>
          <w:szCs w:val="20"/>
        </w:rPr>
        <w:t>'Filter Freq Response'</w:t>
      </w:r>
      <w:r>
        <w:rPr>
          <w:rFonts w:ascii="Courier New" w:eastAsiaTheme="minorEastAsia" w:hAnsi="Courier New" w:cs="Courier New"/>
          <w:color w:val="000000"/>
          <w:sz w:val="20"/>
          <w:szCs w:val="20"/>
        </w:rPr>
        <w:t>);xlabel(</w:t>
      </w:r>
      <w:r>
        <w:rPr>
          <w:rFonts w:ascii="Courier New" w:eastAsiaTheme="minorEastAsia" w:hAnsi="Courier New" w:cs="Courier New"/>
          <w:color w:val="A020F0"/>
          <w:sz w:val="20"/>
          <w:szCs w:val="20"/>
        </w:rPr>
        <w:t>'Frequency/ Hz'</w:t>
      </w:r>
      <w:r>
        <w:rPr>
          <w:rFonts w:ascii="Courier New" w:eastAsiaTheme="minorEastAsia" w:hAnsi="Courier New" w:cs="Courier New"/>
          <w:color w:val="000000"/>
          <w:sz w:val="20"/>
          <w:szCs w:val="20"/>
        </w:rPr>
        <w:t>);</w:t>
      </w:r>
    </w:p>
    <w:p w14:paraId="5E485E2F" w14:textId="102E35B6" w:rsidR="00991199" w:rsidRDefault="00991199" w:rsidP="00991199">
      <w:pPr>
        <w:autoSpaceDE w:val="0"/>
        <w:autoSpaceDN w:val="0"/>
        <w:adjustRightInd w:val="0"/>
        <w:spacing w:after="0" w:line="240" w:lineRule="auto"/>
        <w:jc w:val="left"/>
        <w:rPr>
          <w:rFonts w:ascii="Courier New" w:eastAsiaTheme="minorEastAsia" w:hAnsi="Courier New" w:cs="Courier New"/>
        </w:rPr>
      </w:pPr>
    </w:p>
    <w:p w14:paraId="19520AEA" w14:textId="77777777" w:rsidR="00991199" w:rsidRDefault="00991199" w:rsidP="00991199">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0000FF"/>
          <w:sz w:val="20"/>
          <w:szCs w:val="20"/>
        </w:rPr>
        <w:t>for</w:t>
      </w:r>
      <w:r>
        <w:rPr>
          <w:rFonts w:ascii="Courier New" w:eastAsiaTheme="minorEastAsia" w:hAnsi="Courier New" w:cs="Courier New"/>
          <w:color w:val="000000"/>
          <w:sz w:val="20"/>
          <w:szCs w:val="20"/>
        </w:rPr>
        <w:t xml:space="preserve"> nn=1:size(unwrapD,1);</w:t>
      </w:r>
    </w:p>
    <w:p w14:paraId="7B7984AD" w14:textId="77777777" w:rsidR="00991199" w:rsidRDefault="00991199" w:rsidP="00991199">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000000"/>
          <w:sz w:val="20"/>
          <w:szCs w:val="20"/>
        </w:rPr>
        <w:t xml:space="preserve">    phase_filtered(nn,:)=filter(b_cut,a_cut,diffAngle(nn,:));</w:t>
      </w:r>
    </w:p>
    <w:p w14:paraId="7FE3E099" w14:textId="77777777" w:rsidR="00991199" w:rsidRDefault="00991199" w:rsidP="00991199">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0000FF"/>
          <w:sz w:val="20"/>
          <w:szCs w:val="20"/>
        </w:rPr>
        <w:t>end</w:t>
      </w:r>
    </w:p>
    <w:p w14:paraId="642C423E" w14:textId="77777777" w:rsidR="00991199" w:rsidRDefault="00991199" w:rsidP="00991199">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000000"/>
          <w:sz w:val="20"/>
          <w:szCs w:val="20"/>
        </w:rPr>
        <w:t>figure; imagesc(phase_filtered);</w:t>
      </w:r>
    </w:p>
    <w:p w14:paraId="10F63DB0" w14:textId="77777777" w:rsidR="00991199" w:rsidRDefault="00991199" w:rsidP="00991199">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000000"/>
          <w:sz w:val="20"/>
          <w:szCs w:val="20"/>
        </w:rPr>
        <w:t>title(</w:t>
      </w:r>
      <w:r>
        <w:rPr>
          <w:rFonts w:ascii="Courier New" w:eastAsiaTheme="minorEastAsia" w:hAnsi="Courier New" w:cs="Courier New"/>
          <w:color w:val="A020F0"/>
          <w:sz w:val="20"/>
          <w:szCs w:val="20"/>
        </w:rPr>
        <w:t>'Filter Phase Image'</w:t>
      </w:r>
      <w:r>
        <w:rPr>
          <w:rFonts w:ascii="Courier New" w:eastAsiaTheme="minorEastAsia" w:hAnsi="Courier New" w:cs="Courier New"/>
          <w:color w:val="000000"/>
          <w:sz w:val="20"/>
          <w:szCs w:val="20"/>
        </w:rPr>
        <w:t>);</w:t>
      </w:r>
    </w:p>
    <w:p w14:paraId="51A93166" w14:textId="77777777" w:rsidR="00991199" w:rsidRDefault="00991199" w:rsidP="00991199">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000000"/>
          <w:sz w:val="20"/>
          <w:szCs w:val="20"/>
        </w:rPr>
        <w:t xml:space="preserve"> </w:t>
      </w:r>
    </w:p>
    <w:p w14:paraId="62D8F330" w14:textId="77777777" w:rsidR="00991199" w:rsidRDefault="00991199" w:rsidP="00991199">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000000"/>
          <w:sz w:val="20"/>
          <w:szCs w:val="20"/>
        </w:rPr>
        <w:t>yy=abs(fft(phase_filtered')).^2;</w:t>
      </w:r>
    </w:p>
    <w:p w14:paraId="37F6702C" w14:textId="77777777" w:rsidR="00991199" w:rsidRDefault="00991199" w:rsidP="00991199">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000000"/>
          <w:sz w:val="20"/>
          <w:szCs w:val="20"/>
        </w:rPr>
        <w:t xml:space="preserve"> </w:t>
      </w:r>
    </w:p>
    <w:p w14:paraId="043A2BDE" w14:textId="77777777" w:rsidR="00991199" w:rsidRDefault="00991199" w:rsidP="00991199">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000000"/>
          <w:sz w:val="20"/>
          <w:szCs w:val="20"/>
        </w:rPr>
        <w:t>figure; plot(xx,(yy(1:(len/2),:))); title(</w:t>
      </w:r>
      <w:r>
        <w:rPr>
          <w:rFonts w:ascii="Courier New" w:eastAsiaTheme="minorEastAsia" w:hAnsi="Courier New" w:cs="Courier New"/>
          <w:color w:val="A020F0"/>
          <w:sz w:val="20"/>
          <w:szCs w:val="20"/>
        </w:rPr>
        <w:t>'Filtered absolute FFT of unwrapped phase'</w:t>
      </w:r>
      <w:r>
        <w:rPr>
          <w:rFonts w:ascii="Courier New" w:eastAsiaTheme="minorEastAsia" w:hAnsi="Courier New" w:cs="Courier New"/>
          <w:color w:val="000000"/>
          <w:sz w:val="20"/>
          <w:szCs w:val="20"/>
        </w:rPr>
        <w:t>);</w:t>
      </w:r>
    </w:p>
    <w:p w14:paraId="46B19BFF" w14:textId="77777777" w:rsidR="00991199" w:rsidRDefault="00991199" w:rsidP="00991199">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000000"/>
          <w:sz w:val="20"/>
          <w:szCs w:val="20"/>
        </w:rPr>
        <w:t>xlabel(</w:t>
      </w:r>
      <w:r>
        <w:rPr>
          <w:rFonts w:ascii="Courier New" w:eastAsiaTheme="minorEastAsia" w:hAnsi="Courier New" w:cs="Courier New"/>
          <w:color w:val="A020F0"/>
          <w:sz w:val="20"/>
          <w:szCs w:val="20"/>
        </w:rPr>
        <w:t>'Frequency/Hz'</w:t>
      </w:r>
      <w:r>
        <w:rPr>
          <w:rFonts w:ascii="Courier New" w:eastAsiaTheme="minorEastAsia" w:hAnsi="Courier New" w:cs="Courier New"/>
          <w:color w:val="000000"/>
          <w:sz w:val="20"/>
          <w:szCs w:val="20"/>
        </w:rPr>
        <w:t>);</w:t>
      </w:r>
    </w:p>
    <w:p w14:paraId="26BA4FE4" w14:textId="77777777" w:rsidR="00991199" w:rsidRDefault="00991199" w:rsidP="00991199">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000000"/>
          <w:sz w:val="20"/>
          <w:szCs w:val="20"/>
        </w:rPr>
        <w:t xml:space="preserve">clear </w:t>
      </w:r>
      <w:r>
        <w:rPr>
          <w:rFonts w:ascii="Courier New" w:eastAsiaTheme="minorEastAsia" w:hAnsi="Courier New" w:cs="Courier New"/>
          <w:color w:val="A020F0"/>
          <w:sz w:val="20"/>
          <w:szCs w:val="20"/>
        </w:rPr>
        <w:t>yy</w:t>
      </w:r>
    </w:p>
    <w:p w14:paraId="5497B7E4" w14:textId="77777777" w:rsidR="00991199" w:rsidRDefault="00991199" w:rsidP="00991199">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3C763D"/>
          <w:sz w:val="20"/>
          <w:szCs w:val="20"/>
        </w:rPr>
        <w:t>%  print('-dpng','-r72','FilterdabsoluteFFT.png')</w:t>
      </w:r>
    </w:p>
    <w:p w14:paraId="5B768C67" w14:textId="77777777" w:rsidR="00991199" w:rsidRDefault="00991199" w:rsidP="00991199">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3C763D"/>
          <w:sz w:val="20"/>
          <w:szCs w:val="20"/>
        </w:rPr>
        <w:t xml:space="preserve"> </w:t>
      </w:r>
    </w:p>
    <w:p w14:paraId="6DF53ECE" w14:textId="77777777" w:rsidR="00991199" w:rsidRDefault="00991199" w:rsidP="00991199">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3C763D"/>
          <w:sz w:val="20"/>
          <w:szCs w:val="20"/>
        </w:rPr>
        <w:t>%%%SLIDING WINDOW</w:t>
      </w:r>
    </w:p>
    <w:p w14:paraId="74775A8C" w14:textId="77777777" w:rsidR="00991199" w:rsidRDefault="00991199" w:rsidP="00991199">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000000"/>
          <w:sz w:val="20"/>
          <w:szCs w:val="20"/>
        </w:rPr>
        <w:t xml:space="preserve">win_width = 100;  </w:t>
      </w:r>
      <w:r>
        <w:rPr>
          <w:rFonts w:ascii="Courier New" w:eastAsiaTheme="minorEastAsia" w:hAnsi="Courier New" w:cs="Courier New"/>
          <w:color w:val="3C763D"/>
          <w:sz w:val="20"/>
          <w:szCs w:val="20"/>
        </w:rPr>
        <w:t>%Sliding window width</w:t>
      </w:r>
    </w:p>
    <w:p w14:paraId="21D9947D" w14:textId="77777777" w:rsidR="00991199" w:rsidRDefault="00991199" w:rsidP="00991199">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000000"/>
          <w:sz w:val="20"/>
          <w:szCs w:val="20"/>
        </w:rPr>
        <w:t xml:space="preserve">slide_incr = win_width;  </w:t>
      </w:r>
      <w:r>
        <w:rPr>
          <w:rFonts w:ascii="Courier New" w:eastAsiaTheme="minorEastAsia" w:hAnsi="Courier New" w:cs="Courier New"/>
          <w:color w:val="3C763D"/>
          <w:sz w:val="20"/>
          <w:szCs w:val="20"/>
        </w:rPr>
        <w:t>%Slide for each iteration</w:t>
      </w:r>
    </w:p>
    <w:p w14:paraId="33223AFB" w14:textId="77777777" w:rsidR="00991199" w:rsidRDefault="00991199" w:rsidP="00991199">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3C763D"/>
          <w:sz w:val="20"/>
          <w:szCs w:val="20"/>
        </w:rPr>
        <w:t xml:space="preserve"> </w:t>
      </w:r>
    </w:p>
    <w:p w14:paraId="433D722B" w14:textId="77777777" w:rsidR="00991199" w:rsidRDefault="00991199" w:rsidP="00991199">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3C763D"/>
          <w:sz w:val="20"/>
          <w:szCs w:val="20"/>
        </w:rPr>
        <w:t>%windowing function</w:t>
      </w:r>
    </w:p>
    <w:p w14:paraId="2751C44C" w14:textId="77777777" w:rsidR="00991199" w:rsidRDefault="00991199" w:rsidP="00991199">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000000"/>
          <w:sz w:val="20"/>
          <w:szCs w:val="20"/>
        </w:rPr>
        <w:lastRenderedPageBreak/>
        <w:t xml:space="preserve">win = hamming((win_width +1), </w:t>
      </w:r>
      <w:r>
        <w:rPr>
          <w:rFonts w:ascii="Courier New" w:eastAsiaTheme="minorEastAsia" w:hAnsi="Courier New" w:cs="Courier New"/>
          <w:color w:val="A020F0"/>
          <w:sz w:val="20"/>
          <w:szCs w:val="20"/>
        </w:rPr>
        <w:t>'periodic'</w:t>
      </w:r>
      <w:r>
        <w:rPr>
          <w:rFonts w:ascii="Courier New" w:eastAsiaTheme="minorEastAsia" w:hAnsi="Courier New" w:cs="Courier New"/>
          <w:color w:val="000000"/>
          <w:sz w:val="20"/>
          <w:szCs w:val="20"/>
        </w:rPr>
        <w:t>);</w:t>
      </w:r>
    </w:p>
    <w:p w14:paraId="06E467F0" w14:textId="77777777" w:rsidR="00991199" w:rsidRDefault="00991199" w:rsidP="00991199">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3C763D"/>
          <w:sz w:val="20"/>
          <w:szCs w:val="20"/>
        </w:rPr>
        <w:t>%repeat window to fit all of data matrix</w:t>
      </w:r>
    </w:p>
    <w:p w14:paraId="03740AE1" w14:textId="77777777" w:rsidR="00991199" w:rsidRDefault="00991199" w:rsidP="00991199">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000000"/>
          <w:sz w:val="20"/>
          <w:szCs w:val="20"/>
        </w:rPr>
        <w:t>win=repmat(win,[1 size(phase_filtered,1)]);</w:t>
      </w:r>
    </w:p>
    <w:p w14:paraId="15D1FF0E" w14:textId="77777777" w:rsidR="00991199" w:rsidRDefault="00991199" w:rsidP="00991199">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3C763D"/>
          <w:sz w:val="20"/>
          <w:szCs w:val="20"/>
        </w:rPr>
        <w:t>%place window matrix onto GPU</w:t>
      </w:r>
    </w:p>
    <w:p w14:paraId="34328119" w14:textId="77777777" w:rsidR="00991199" w:rsidRDefault="00991199" w:rsidP="00991199">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000000"/>
          <w:sz w:val="20"/>
          <w:szCs w:val="20"/>
        </w:rPr>
        <w:t>win=gpuArray(win);</w:t>
      </w:r>
    </w:p>
    <w:p w14:paraId="108F5ABA" w14:textId="77777777" w:rsidR="00991199" w:rsidRDefault="00991199" w:rsidP="00991199">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000000"/>
          <w:sz w:val="20"/>
          <w:szCs w:val="20"/>
        </w:rPr>
        <w:t xml:space="preserve"> </w:t>
      </w:r>
    </w:p>
    <w:p w14:paraId="66983F59" w14:textId="77777777" w:rsidR="00991199" w:rsidRDefault="00991199" w:rsidP="00991199">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000000"/>
          <w:sz w:val="20"/>
          <w:szCs w:val="20"/>
        </w:rPr>
        <w:t>nfft=gpuArray(2^nextpow2(win_width));</w:t>
      </w:r>
      <w:r>
        <w:rPr>
          <w:rFonts w:ascii="Courier New" w:eastAsiaTheme="minorEastAsia" w:hAnsi="Courier New" w:cs="Courier New"/>
          <w:color w:val="3C763D"/>
          <w:sz w:val="20"/>
          <w:szCs w:val="20"/>
        </w:rPr>
        <w:t>%fft length</w:t>
      </w:r>
    </w:p>
    <w:p w14:paraId="79C338DB" w14:textId="77777777" w:rsidR="00991199" w:rsidRDefault="00991199" w:rsidP="00991199">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000000"/>
          <w:sz w:val="20"/>
          <w:szCs w:val="20"/>
        </w:rPr>
        <w:t xml:space="preserve">X=gpuArray(phase_filtered); </w:t>
      </w:r>
      <w:r>
        <w:rPr>
          <w:rFonts w:ascii="Courier New" w:eastAsiaTheme="minorEastAsia" w:hAnsi="Courier New" w:cs="Courier New"/>
          <w:color w:val="3C763D"/>
          <w:sz w:val="20"/>
          <w:szCs w:val="20"/>
        </w:rPr>
        <w:t>%place data on gpu</w:t>
      </w:r>
    </w:p>
    <w:p w14:paraId="51692F9B" w14:textId="77777777" w:rsidR="00991199" w:rsidRDefault="00991199" w:rsidP="00991199">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000000"/>
          <w:sz w:val="20"/>
          <w:szCs w:val="20"/>
        </w:rPr>
        <w:t xml:space="preserve">stft=gpuArray.zeros(size(phase_filtered,1),len-win_width-1); </w:t>
      </w:r>
      <w:r>
        <w:rPr>
          <w:rFonts w:ascii="Courier New" w:eastAsiaTheme="minorEastAsia" w:hAnsi="Courier New" w:cs="Courier New"/>
          <w:color w:val="3C763D"/>
          <w:sz w:val="20"/>
          <w:szCs w:val="20"/>
        </w:rPr>
        <w:t>%preallocate final matrix on gpu</w:t>
      </w:r>
    </w:p>
    <w:p w14:paraId="151B3E1E" w14:textId="57CF527E" w:rsidR="00991199" w:rsidRDefault="00991199" w:rsidP="00991199">
      <w:pPr>
        <w:autoSpaceDE w:val="0"/>
        <w:autoSpaceDN w:val="0"/>
        <w:adjustRightInd w:val="0"/>
        <w:spacing w:after="0" w:line="240" w:lineRule="auto"/>
        <w:jc w:val="left"/>
        <w:rPr>
          <w:rFonts w:ascii="Courier New" w:eastAsiaTheme="minorEastAsia" w:hAnsi="Courier New" w:cs="Courier New"/>
        </w:rPr>
      </w:pPr>
    </w:p>
    <w:p w14:paraId="512ACAF5" w14:textId="77777777" w:rsidR="00991199" w:rsidRDefault="00991199" w:rsidP="00991199">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3C763D"/>
          <w:sz w:val="20"/>
          <w:szCs w:val="20"/>
        </w:rPr>
        <w:t>%windowing</w:t>
      </w:r>
    </w:p>
    <w:p w14:paraId="71B8EC79" w14:textId="77777777" w:rsidR="00991199" w:rsidRDefault="00991199" w:rsidP="00991199">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000000"/>
          <w:sz w:val="20"/>
          <w:szCs w:val="20"/>
        </w:rPr>
        <w:t xml:space="preserve">          </w:t>
      </w:r>
    </w:p>
    <w:p w14:paraId="5E54C522" w14:textId="77777777" w:rsidR="00991199" w:rsidRDefault="00991199" w:rsidP="00991199">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000000"/>
          <w:sz w:val="20"/>
          <w:szCs w:val="20"/>
        </w:rPr>
        <w:t>h=waitbar(0,</w:t>
      </w:r>
      <w:r>
        <w:rPr>
          <w:rFonts w:ascii="Courier New" w:eastAsiaTheme="minorEastAsia" w:hAnsi="Courier New" w:cs="Courier New"/>
          <w:color w:val="A020F0"/>
          <w:sz w:val="20"/>
          <w:szCs w:val="20"/>
        </w:rPr>
        <w:t>'wait...'</w:t>
      </w:r>
      <w:r>
        <w:rPr>
          <w:rFonts w:ascii="Courier New" w:eastAsiaTheme="minorEastAsia" w:hAnsi="Courier New" w:cs="Courier New"/>
          <w:color w:val="000000"/>
          <w:sz w:val="20"/>
          <w:szCs w:val="20"/>
        </w:rPr>
        <w:t>);</w:t>
      </w:r>
    </w:p>
    <w:p w14:paraId="751B87D5" w14:textId="77777777" w:rsidR="00991199" w:rsidRDefault="00991199" w:rsidP="00991199">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000000"/>
          <w:sz w:val="20"/>
          <w:szCs w:val="20"/>
        </w:rPr>
        <w:t xml:space="preserve"> </w:t>
      </w:r>
    </w:p>
    <w:p w14:paraId="3C36F874" w14:textId="77777777" w:rsidR="00991199" w:rsidRDefault="00991199" w:rsidP="00991199">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0000FF"/>
          <w:sz w:val="20"/>
          <w:szCs w:val="20"/>
        </w:rPr>
        <w:t>for</w:t>
      </w:r>
      <w:r>
        <w:rPr>
          <w:rFonts w:ascii="Courier New" w:eastAsiaTheme="minorEastAsia" w:hAnsi="Courier New" w:cs="Courier New"/>
          <w:color w:val="000000"/>
          <w:sz w:val="20"/>
          <w:szCs w:val="20"/>
        </w:rPr>
        <w:t xml:space="preserve"> ii = 1:(len-win_width-1);</w:t>
      </w:r>
    </w:p>
    <w:p w14:paraId="23E66092" w14:textId="77777777" w:rsidR="00991199" w:rsidRDefault="00991199" w:rsidP="00991199">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000000"/>
          <w:sz w:val="20"/>
          <w:szCs w:val="20"/>
        </w:rPr>
        <w:t xml:space="preserve">    waitbar(ii/(len-win_width-1),h,sprintf(</w:t>
      </w:r>
      <w:r>
        <w:rPr>
          <w:rFonts w:ascii="Courier New" w:eastAsiaTheme="minorEastAsia" w:hAnsi="Courier New" w:cs="Courier New"/>
          <w:color w:val="A020F0"/>
          <w:sz w:val="20"/>
          <w:szCs w:val="20"/>
        </w:rPr>
        <w:t>'%d'</w:t>
      </w:r>
      <w:r>
        <w:rPr>
          <w:rFonts w:ascii="Courier New" w:eastAsiaTheme="minorEastAsia" w:hAnsi="Courier New" w:cs="Courier New"/>
          <w:color w:val="000000"/>
          <w:sz w:val="20"/>
          <w:szCs w:val="20"/>
        </w:rPr>
        <w:t>,ii))</w:t>
      </w:r>
    </w:p>
    <w:p w14:paraId="7996319B" w14:textId="77777777" w:rsidR="00991199" w:rsidRDefault="00991199" w:rsidP="00991199">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000000"/>
          <w:sz w:val="20"/>
          <w:szCs w:val="20"/>
        </w:rPr>
        <w:t xml:space="preserve">    Xi=X(:,ii:ii+win_width); </w:t>
      </w:r>
    </w:p>
    <w:p w14:paraId="3C9245DB" w14:textId="77777777" w:rsidR="00991199" w:rsidRDefault="00991199" w:rsidP="00991199">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000000"/>
          <w:sz w:val="20"/>
          <w:szCs w:val="20"/>
        </w:rPr>
        <w:t xml:space="preserve">     Xi=Xi.*win';</w:t>
      </w:r>
    </w:p>
    <w:p w14:paraId="4987FF19" w14:textId="77777777" w:rsidR="00991199" w:rsidRDefault="00991199" w:rsidP="00991199">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000000"/>
          <w:sz w:val="20"/>
          <w:szCs w:val="20"/>
        </w:rPr>
        <w:t xml:space="preserve">    temp=(abs(fft(Xi,nfft,2))).^2;</w:t>
      </w:r>
    </w:p>
    <w:p w14:paraId="01522E83" w14:textId="77777777" w:rsidR="00991199" w:rsidRDefault="00991199" w:rsidP="00991199">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000000"/>
          <w:sz w:val="20"/>
          <w:szCs w:val="20"/>
        </w:rPr>
        <w:t xml:space="preserve">  </w:t>
      </w:r>
    </w:p>
    <w:p w14:paraId="48CF158E" w14:textId="77777777" w:rsidR="00991199" w:rsidRDefault="00991199" w:rsidP="00991199">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3C763D"/>
          <w:sz w:val="20"/>
          <w:szCs w:val="20"/>
        </w:rPr>
        <w:t>%         stft(:,ii)=((temp(:,11)));%80</w:t>
      </w:r>
    </w:p>
    <w:p w14:paraId="4B7ACABE" w14:textId="77777777" w:rsidR="00991199" w:rsidRDefault="00991199" w:rsidP="00991199">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000000"/>
          <w:sz w:val="20"/>
          <w:szCs w:val="20"/>
        </w:rPr>
        <w:t xml:space="preserve">        stft(:,ii)=((temp(:,22)));</w:t>
      </w:r>
      <w:r>
        <w:rPr>
          <w:rFonts w:ascii="Courier New" w:eastAsiaTheme="minorEastAsia" w:hAnsi="Courier New" w:cs="Courier New"/>
          <w:color w:val="3C763D"/>
          <w:sz w:val="20"/>
          <w:szCs w:val="20"/>
        </w:rPr>
        <w:t>%160</w:t>
      </w:r>
    </w:p>
    <w:p w14:paraId="40C0BE61" w14:textId="77777777" w:rsidR="00991199" w:rsidRDefault="00991199" w:rsidP="00991199">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3C763D"/>
          <w:sz w:val="20"/>
          <w:szCs w:val="20"/>
        </w:rPr>
        <w:t>%        stft(:,ii)=((temp(:,14)));%100</w:t>
      </w:r>
    </w:p>
    <w:p w14:paraId="3D546388" w14:textId="77777777" w:rsidR="00991199" w:rsidRDefault="00991199" w:rsidP="00991199">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3C763D"/>
          <w:sz w:val="20"/>
          <w:szCs w:val="20"/>
        </w:rPr>
        <w:t>%         stft(:,ii)=((temp(:,32)));%240</w:t>
      </w:r>
    </w:p>
    <w:p w14:paraId="697B3F81" w14:textId="77777777" w:rsidR="00991199" w:rsidRDefault="00991199" w:rsidP="00991199">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3C763D"/>
          <w:sz w:val="20"/>
          <w:szCs w:val="20"/>
        </w:rPr>
        <w:t>%         stft(:,ii)=((temp(:,42)));%320</w:t>
      </w:r>
    </w:p>
    <w:p w14:paraId="384035AB" w14:textId="77777777" w:rsidR="00991199" w:rsidRDefault="00991199" w:rsidP="00991199">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3C763D"/>
          <w:sz w:val="20"/>
          <w:szCs w:val="20"/>
        </w:rPr>
        <w:t>%         stft(:,ii)=((temp(:,53)));%400</w:t>
      </w:r>
    </w:p>
    <w:p w14:paraId="1257B9FD" w14:textId="77777777" w:rsidR="00991199" w:rsidRDefault="00991199" w:rsidP="00991199">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3C763D"/>
          <w:sz w:val="20"/>
          <w:szCs w:val="20"/>
        </w:rPr>
        <w:t>%         stft(:,ii)=((temp(:,66)));%480</w:t>
      </w:r>
    </w:p>
    <w:p w14:paraId="21E34CF7" w14:textId="77777777" w:rsidR="00991199" w:rsidRDefault="00991199" w:rsidP="00991199">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0000FF"/>
          <w:sz w:val="20"/>
          <w:szCs w:val="20"/>
        </w:rPr>
        <w:t>end</w:t>
      </w:r>
    </w:p>
    <w:p w14:paraId="280C6856" w14:textId="77777777" w:rsidR="00991199" w:rsidRDefault="00991199" w:rsidP="00991199">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0000FF"/>
          <w:sz w:val="20"/>
          <w:szCs w:val="20"/>
        </w:rPr>
        <w:t xml:space="preserve"> </w:t>
      </w:r>
    </w:p>
    <w:p w14:paraId="7F0B8574" w14:textId="77777777" w:rsidR="00991199" w:rsidRDefault="00991199" w:rsidP="00991199">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000000"/>
          <w:sz w:val="20"/>
          <w:szCs w:val="20"/>
        </w:rPr>
        <w:t>close(h);</w:t>
      </w:r>
    </w:p>
    <w:p w14:paraId="780BA7A7" w14:textId="77777777" w:rsidR="00991199" w:rsidRDefault="00991199" w:rsidP="00991199">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000000"/>
          <w:sz w:val="20"/>
          <w:szCs w:val="20"/>
        </w:rPr>
        <w:t xml:space="preserve"> </w:t>
      </w:r>
    </w:p>
    <w:p w14:paraId="722B9CE3" w14:textId="77777777" w:rsidR="00991199" w:rsidRDefault="00991199" w:rsidP="00991199">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000000"/>
          <w:sz w:val="20"/>
          <w:szCs w:val="20"/>
        </w:rPr>
        <w:t>STFT=gather(stft);</w:t>
      </w:r>
    </w:p>
    <w:p w14:paraId="0E2EADF9" w14:textId="77777777" w:rsidR="00991199" w:rsidRDefault="00991199" w:rsidP="00991199">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000000"/>
          <w:sz w:val="20"/>
          <w:szCs w:val="20"/>
        </w:rPr>
        <w:t xml:space="preserve"> </w:t>
      </w:r>
    </w:p>
    <w:p w14:paraId="2FD4E686" w14:textId="77777777" w:rsidR="00991199" w:rsidRDefault="00991199" w:rsidP="00991199">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000000"/>
          <w:sz w:val="20"/>
          <w:szCs w:val="20"/>
        </w:rPr>
        <w:t>figure;imagesc(xaxis,yaxis,STFT);</w:t>
      </w:r>
    </w:p>
    <w:p w14:paraId="159C7DF2" w14:textId="77777777" w:rsidR="00991199" w:rsidRDefault="00991199" w:rsidP="00991199">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000000"/>
          <w:sz w:val="20"/>
          <w:szCs w:val="20"/>
        </w:rPr>
        <w:t>xlabel(</w:t>
      </w:r>
      <w:r>
        <w:rPr>
          <w:rFonts w:ascii="Courier New" w:eastAsiaTheme="minorEastAsia" w:hAnsi="Courier New" w:cs="Courier New"/>
          <w:color w:val="A020F0"/>
          <w:sz w:val="20"/>
          <w:szCs w:val="20"/>
        </w:rPr>
        <w:t>'$$Width /mm$$'</w:t>
      </w:r>
      <w:r>
        <w:rPr>
          <w:rFonts w:ascii="Courier New" w:eastAsiaTheme="minorEastAsia" w:hAnsi="Courier New" w:cs="Courier New"/>
          <w:color w:val="000000"/>
          <w:sz w:val="20"/>
          <w:szCs w:val="20"/>
        </w:rPr>
        <w:t>,</w:t>
      </w:r>
      <w:r>
        <w:rPr>
          <w:rFonts w:ascii="Courier New" w:eastAsiaTheme="minorEastAsia" w:hAnsi="Courier New" w:cs="Courier New"/>
          <w:color w:val="A020F0"/>
          <w:sz w:val="20"/>
          <w:szCs w:val="20"/>
        </w:rPr>
        <w:t>'Interpreter'</w:t>
      </w:r>
      <w:r>
        <w:rPr>
          <w:rFonts w:ascii="Courier New" w:eastAsiaTheme="minorEastAsia" w:hAnsi="Courier New" w:cs="Courier New"/>
          <w:color w:val="000000"/>
          <w:sz w:val="20"/>
          <w:szCs w:val="20"/>
        </w:rPr>
        <w:t>,</w:t>
      </w:r>
      <w:r>
        <w:rPr>
          <w:rFonts w:ascii="Courier New" w:eastAsiaTheme="minorEastAsia" w:hAnsi="Courier New" w:cs="Courier New"/>
          <w:color w:val="A020F0"/>
          <w:sz w:val="20"/>
          <w:szCs w:val="20"/>
        </w:rPr>
        <w:t>'latex'</w:t>
      </w:r>
      <w:r>
        <w:rPr>
          <w:rFonts w:ascii="Courier New" w:eastAsiaTheme="minorEastAsia" w:hAnsi="Courier New" w:cs="Courier New"/>
          <w:color w:val="000000"/>
          <w:sz w:val="20"/>
          <w:szCs w:val="20"/>
        </w:rPr>
        <w:t>);</w:t>
      </w:r>
    </w:p>
    <w:p w14:paraId="2F986988" w14:textId="77777777" w:rsidR="00991199" w:rsidRDefault="00991199" w:rsidP="00991199">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000000"/>
          <w:sz w:val="20"/>
          <w:szCs w:val="20"/>
        </w:rPr>
        <w:t>ylabel(</w:t>
      </w:r>
      <w:r>
        <w:rPr>
          <w:rFonts w:ascii="Courier New" w:eastAsiaTheme="minorEastAsia" w:hAnsi="Courier New" w:cs="Courier New"/>
          <w:color w:val="A020F0"/>
          <w:sz w:val="20"/>
          <w:szCs w:val="20"/>
        </w:rPr>
        <w:t>'$$Depth/mm$$'</w:t>
      </w:r>
      <w:r>
        <w:rPr>
          <w:rFonts w:ascii="Courier New" w:eastAsiaTheme="minorEastAsia" w:hAnsi="Courier New" w:cs="Courier New"/>
          <w:color w:val="000000"/>
          <w:sz w:val="20"/>
          <w:szCs w:val="20"/>
        </w:rPr>
        <w:t>,</w:t>
      </w:r>
      <w:r>
        <w:rPr>
          <w:rFonts w:ascii="Courier New" w:eastAsiaTheme="minorEastAsia" w:hAnsi="Courier New" w:cs="Courier New"/>
          <w:color w:val="A020F0"/>
          <w:sz w:val="20"/>
          <w:szCs w:val="20"/>
        </w:rPr>
        <w:t>'Interpreter'</w:t>
      </w:r>
      <w:r>
        <w:rPr>
          <w:rFonts w:ascii="Courier New" w:eastAsiaTheme="minorEastAsia" w:hAnsi="Courier New" w:cs="Courier New"/>
          <w:color w:val="000000"/>
          <w:sz w:val="20"/>
          <w:szCs w:val="20"/>
        </w:rPr>
        <w:t>,</w:t>
      </w:r>
      <w:r>
        <w:rPr>
          <w:rFonts w:ascii="Courier New" w:eastAsiaTheme="minorEastAsia" w:hAnsi="Courier New" w:cs="Courier New"/>
          <w:color w:val="A020F0"/>
          <w:sz w:val="20"/>
          <w:szCs w:val="20"/>
        </w:rPr>
        <w:t>'latex'</w:t>
      </w:r>
      <w:r>
        <w:rPr>
          <w:rFonts w:ascii="Courier New" w:eastAsiaTheme="minorEastAsia" w:hAnsi="Courier New" w:cs="Courier New"/>
          <w:color w:val="000000"/>
          <w:sz w:val="20"/>
          <w:szCs w:val="20"/>
        </w:rPr>
        <w:t>);</w:t>
      </w:r>
    </w:p>
    <w:p w14:paraId="05155E3A" w14:textId="77777777" w:rsidR="00991199" w:rsidRDefault="00991199" w:rsidP="00991199">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000000"/>
          <w:sz w:val="20"/>
          <w:szCs w:val="20"/>
        </w:rPr>
        <w:t>title(</w:t>
      </w:r>
      <w:r>
        <w:rPr>
          <w:rFonts w:ascii="Courier New" w:eastAsiaTheme="minorEastAsia" w:hAnsi="Courier New" w:cs="Courier New"/>
          <w:color w:val="A020F0"/>
          <w:sz w:val="20"/>
          <w:szCs w:val="20"/>
        </w:rPr>
        <w:t>'$$\textit{Location Amplitude Map}$$'</w:t>
      </w:r>
      <w:r>
        <w:rPr>
          <w:rFonts w:ascii="Courier New" w:eastAsiaTheme="minorEastAsia" w:hAnsi="Courier New" w:cs="Courier New"/>
          <w:color w:val="000000"/>
          <w:sz w:val="20"/>
          <w:szCs w:val="20"/>
        </w:rPr>
        <w:t>,</w:t>
      </w:r>
      <w:r>
        <w:rPr>
          <w:rFonts w:ascii="Courier New" w:eastAsiaTheme="minorEastAsia" w:hAnsi="Courier New" w:cs="Courier New"/>
          <w:color w:val="A020F0"/>
          <w:sz w:val="20"/>
          <w:szCs w:val="20"/>
        </w:rPr>
        <w:t>'Interpreter'</w:t>
      </w:r>
      <w:r>
        <w:rPr>
          <w:rFonts w:ascii="Courier New" w:eastAsiaTheme="minorEastAsia" w:hAnsi="Courier New" w:cs="Courier New"/>
          <w:color w:val="000000"/>
          <w:sz w:val="20"/>
          <w:szCs w:val="20"/>
        </w:rPr>
        <w:t>,</w:t>
      </w:r>
      <w:r>
        <w:rPr>
          <w:rFonts w:ascii="Courier New" w:eastAsiaTheme="minorEastAsia" w:hAnsi="Courier New" w:cs="Courier New"/>
          <w:color w:val="A020F0"/>
          <w:sz w:val="20"/>
          <w:szCs w:val="20"/>
        </w:rPr>
        <w:t>'latex'</w:t>
      </w:r>
      <w:r>
        <w:rPr>
          <w:rFonts w:ascii="Courier New" w:eastAsiaTheme="minorEastAsia" w:hAnsi="Courier New" w:cs="Courier New"/>
          <w:color w:val="000000"/>
          <w:sz w:val="20"/>
          <w:szCs w:val="20"/>
        </w:rPr>
        <w:t>)</w:t>
      </w:r>
    </w:p>
    <w:p w14:paraId="1FCC860D" w14:textId="77777777" w:rsidR="00991199" w:rsidRDefault="00991199" w:rsidP="00991199">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000000"/>
          <w:sz w:val="20"/>
          <w:szCs w:val="20"/>
        </w:rPr>
        <w:t>set(findall(gcf,</w:t>
      </w:r>
      <w:r>
        <w:rPr>
          <w:rFonts w:ascii="Courier New" w:eastAsiaTheme="minorEastAsia" w:hAnsi="Courier New" w:cs="Courier New"/>
          <w:color w:val="A020F0"/>
          <w:sz w:val="20"/>
          <w:szCs w:val="20"/>
        </w:rPr>
        <w:t>'type'</w:t>
      </w:r>
      <w:r>
        <w:rPr>
          <w:rFonts w:ascii="Courier New" w:eastAsiaTheme="minorEastAsia" w:hAnsi="Courier New" w:cs="Courier New"/>
          <w:color w:val="000000"/>
          <w:sz w:val="20"/>
          <w:szCs w:val="20"/>
        </w:rPr>
        <w:t>,</w:t>
      </w:r>
      <w:r>
        <w:rPr>
          <w:rFonts w:ascii="Courier New" w:eastAsiaTheme="minorEastAsia" w:hAnsi="Courier New" w:cs="Courier New"/>
          <w:color w:val="A020F0"/>
          <w:sz w:val="20"/>
          <w:szCs w:val="20"/>
        </w:rPr>
        <w:t>'text'</w:t>
      </w:r>
      <w:r>
        <w:rPr>
          <w:rFonts w:ascii="Courier New" w:eastAsiaTheme="minorEastAsia" w:hAnsi="Courier New" w:cs="Courier New"/>
          <w:color w:val="000000"/>
          <w:sz w:val="20"/>
          <w:szCs w:val="20"/>
        </w:rPr>
        <w:t>),</w:t>
      </w:r>
      <w:r>
        <w:rPr>
          <w:rFonts w:ascii="Courier New" w:eastAsiaTheme="minorEastAsia" w:hAnsi="Courier New" w:cs="Courier New"/>
          <w:color w:val="A020F0"/>
          <w:sz w:val="20"/>
          <w:szCs w:val="20"/>
        </w:rPr>
        <w:t>'fontSize'</w:t>
      </w:r>
      <w:r>
        <w:rPr>
          <w:rFonts w:ascii="Courier New" w:eastAsiaTheme="minorEastAsia" w:hAnsi="Courier New" w:cs="Courier New"/>
          <w:color w:val="000000"/>
          <w:sz w:val="20"/>
          <w:szCs w:val="20"/>
        </w:rPr>
        <w:t>,16,</w:t>
      </w:r>
      <w:r>
        <w:rPr>
          <w:rFonts w:ascii="Courier New" w:eastAsiaTheme="minorEastAsia" w:hAnsi="Courier New" w:cs="Courier New"/>
          <w:color w:val="A020F0"/>
          <w:sz w:val="20"/>
          <w:szCs w:val="20"/>
        </w:rPr>
        <w:t>'Interpreter'</w:t>
      </w:r>
      <w:r>
        <w:rPr>
          <w:rFonts w:ascii="Courier New" w:eastAsiaTheme="minorEastAsia" w:hAnsi="Courier New" w:cs="Courier New"/>
          <w:color w:val="000000"/>
          <w:sz w:val="20"/>
          <w:szCs w:val="20"/>
        </w:rPr>
        <w:t>,</w:t>
      </w:r>
      <w:r>
        <w:rPr>
          <w:rFonts w:ascii="Courier New" w:eastAsiaTheme="minorEastAsia" w:hAnsi="Courier New" w:cs="Courier New"/>
          <w:color w:val="A020F0"/>
          <w:sz w:val="20"/>
          <w:szCs w:val="20"/>
        </w:rPr>
        <w:t>'latex'</w:t>
      </w:r>
      <w:r>
        <w:rPr>
          <w:rFonts w:ascii="Courier New" w:eastAsiaTheme="minorEastAsia" w:hAnsi="Courier New" w:cs="Courier New"/>
          <w:color w:val="000000"/>
          <w:sz w:val="20"/>
          <w:szCs w:val="20"/>
        </w:rPr>
        <w:t xml:space="preserve">); </w:t>
      </w:r>
    </w:p>
    <w:p w14:paraId="043F764B" w14:textId="77777777" w:rsidR="00991199" w:rsidRDefault="00991199" w:rsidP="00991199">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000000"/>
          <w:sz w:val="20"/>
          <w:szCs w:val="20"/>
        </w:rPr>
        <w:t xml:space="preserve">colormap </w:t>
      </w:r>
      <w:r>
        <w:rPr>
          <w:rFonts w:ascii="Courier New" w:eastAsiaTheme="minorEastAsia" w:hAnsi="Courier New" w:cs="Courier New"/>
          <w:color w:val="A020F0"/>
          <w:sz w:val="20"/>
          <w:szCs w:val="20"/>
        </w:rPr>
        <w:t>jet</w:t>
      </w:r>
      <w:r>
        <w:rPr>
          <w:rFonts w:ascii="Courier New" w:eastAsiaTheme="minorEastAsia" w:hAnsi="Courier New" w:cs="Courier New"/>
          <w:color w:val="000000"/>
          <w:sz w:val="20"/>
          <w:szCs w:val="20"/>
        </w:rPr>
        <w:t xml:space="preserve"> </w:t>
      </w:r>
    </w:p>
    <w:p w14:paraId="11A9DF5C" w14:textId="77777777" w:rsidR="00991199" w:rsidRDefault="00991199" w:rsidP="00991199">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000000"/>
          <w:sz w:val="20"/>
          <w:szCs w:val="20"/>
        </w:rPr>
        <w:t xml:space="preserve">colorbar </w:t>
      </w:r>
    </w:p>
    <w:p w14:paraId="3CEA842B" w14:textId="77777777" w:rsidR="00991199" w:rsidRDefault="00991199" w:rsidP="00991199">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000000"/>
          <w:sz w:val="20"/>
          <w:szCs w:val="20"/>
        </w:rPr>
        <w:t xml:space="preserve">  print(</w:t>
      </w:r>
      <w:r>
        <w:rPr>
          <w:rFonts w:ascii="Courier New" w:eastAsiaTheme="minorEastAsia" w:hAnsi="Courier New" w:cs="Courier New"/>
          <w:color w:val="A020F0"/>
          <w:sz w:val="20"/>
          <w:szCs w:val="20"/>
        </w:rPr>
        <w:t>'-dpng'</w:t>
      </w:r>
      <w:r>
        <w:rPr>
          <w:rFonts w:ascii="Courier New" w:eastAsiaTheme="minorEastAsia" w:hAnsi="Courier New" w:cs="Courier New"/>
          <w:color w:val="000000"/>
          <w:sz w:val="20"/>
          <w:szCs w:val="20"/>
        </w:rPr>
        <w:t>,</w:t>
      </w:r>
      <w:r>
        <w:rPr>
          <w:rFonts w:ascii="Courier New" w:eastAsiaTheme="minorEastAsia" w:hAnsi="Courier New" w:cs="Courier New"/>
          <w:color w:val="A020F0"/>
          <w:sz w:val="20"/>
          <w:szCs w:val="20"/>
        </w:rPr>
        <w:t>'-r72'</w:t>
      </w:r>
      <w:r>
        <w:rPr>
          <w:rFonts w:ascii="Courier New" w:eastAsiaTheme="minorEastAsia" w:hAnsi="Courier New" w:cs="Courier New"/>
          <w:color w:val="000000"/>
          <w:sz w:val="20"/>
          <w:szCs w:val="20"/>
        </w:rPr>
        <w:t>,</w:t>
      </w:r>
      <w:r>
        <w:rPr>
          <w:rFonts w:ascii="Courier New" w:eastAsiaTheme="minorEastAsia" w:hAnsi="Courier New" w:cs="Courier New"/>
          <w:color w:val="A020F0"/>
          <w:sz w:val="20"/>
          <w:szCs w:val="20"/>
        </w:rPr>
        <w:t>'STFT80.png'</w:t>
      </w:r>
      <w:r>
        <w:rPr>
          <w:rFonts w:ascii="Courier New" w:eastAsiaTheme="minorEastAsia" w:hAnsi="Courier New" w:cs="Courier New"/>
          <w:color w:val="000000"/>
          <w:sz w:val="20"/>
          <w:szCs w:val="20"/>
        </w:rPr>
        <w:t>)</w:t>
      </w:r>
    </w:p>
    <w:p w14:paraId="0BDD44DC" w14:textId="77777777" w:rsidR="00991199" w:rsidRDefault="00991199" w:rsidP="00991199">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000000"/>
          <w:sz w:val="20"/>
          <w:szCs w:val="20"/>
        </w:rPr>
        <w:t>disp(</w:t>
      </w:r>
      <w:r>
        <w:rPr>
          <w:rFonts w:ascii="Courier New" w:eastAsiaTheme="minorEastAsia" w:hAnsi="Courier New" w:cs="Courier New"/>
          <w:color w:val="A020F0"/>
          <w:sz w:val="20"/>
          <w:szCs w:val="20"/>
        </w:rPr>
        <w:t>'DONE!!!'</w:t>
      </w:r>
      <w:r>
        <w:rPr>
          <w:rFonts w:ascii="Courier New" w:eastAsiaTheme="minorEastAsia" w:hAnsi="Courier New" w:cs="Courier New"/>
          <w:color w:val="000000"/>
          <w:sz w:val="20"/>
          <w:szCs w:val="20"/>
        </w:rPr>
        <w:t>)</w:t>
      </w:r>
    </w:p>
    <w:p w14:paraId="7E2D63F6" w14:textId="2ED21D4E" w:rsidR="00991199" w:rsidRPr="00991199" w:rsidRDefault="00991199" w:rsidP="00991199">
      <w:pPr>
        <w:autoSpaceDE w:val="0"/>
        <w:autoSpaceDN w:val="0"/>
        <w:adjustRightInd w:val="0"/>
        <w:spacing w:after="0" w:line="240" w:lineRule="auto"/>
        <w:jc w:val="left"/>
        <w:rPr>
          <w:rFonts w:ascii="Courier New" w:eastAsiaTheme="minorEastAsia" w:hAnsi="Courier New" w:cs="Courier New"/>
        </w:rPr>
      </w:pPr>
      <w:r>
        <w:rPr>
          <w:rFonts w:ascii="Courier New" w:eastAsiaTheme="minorEastAsia" w:hAnsi="Courier New" w:cs="Courier New"/>
          <w:color w:val="000000"/>
          <w:sz w:val="20"/>
          <w:szCs w:val="20"/>
        </w:rPr>
        <w:t xml:space="preserve"> </w:t>
      </w:r>
    </w:p>
    <w:p w14:paraId="20E87B81" w14:textId="77777777" w:rsidR="00EA3A46" w:rsidRDefault="00EA3A46" w:rsidP="00457A5F">
      <w:pPr>
        <w:autoSpaceDE w:val="0"/>
        <w:autoSpaceDN w:val="0"/>
        <w:adjustRightInd w:val="0"/>
        <w:spacing w:after="0"/>
        <w:ind w:left="640" w:hanging="640"/>
        <w:rPr>
          <w:noProof/>
        </w:rPr>
      </w:pPr>
    </w:p>
    <w:p w14:paraId="0045D733" w14:textId="52F7996D" w:rsidR="00D746BC" w:rsidRDefault="00781868" w:rsidP="00457A5F">
      <w:pPr>
        <w:autoSpaceDE w:val="0"/>
        <w:autoSpaceDN w:val="0"/>
        <w:adjustRightInd w:val="0"/>
        <w:spacing w:after="0"/>
        <w:ind w:left="640" w:hanging="640"/>
        <w:rPr>
          <w:noProof/>
        </w:rPr>
      </w:pPr>
      <w:r>
        <w:fldChar w:fldCharType="begin"/>
      </w:r>
      <w:r>
        <w:instrText xml:space="preserve"> ADDIN EN.SECTION.REFLIST </w:instrText>
      </w:r>
      <w:r>
        <w:fldChar w:fldCharType="end"/>
      </w:r>
    </w:p>
    <w:p w14:paraId="232380CB" w14:textId="77777777" w:rsidR="00D746BC" w:rsidRDefault="00D746BC" w:rsidP="00457A5F">
      <w:pPr>
        <w:autoSpaceDE w:val="0"/>
        <w:autoSpaceDN w:val="0"/>
        <w:adjustRightInd w:val="0"/>
        <w:spacing w:after="0"/>
        <w:ind w:left="640" w:hanging="640"/>
        <w:rPr>
          <w:noProof/>
        </w:rPr>
      </w:pPr>
    </w:p>
    <w:p w14:paraId="6911D7AC" w14:textId="3416E27F" w:rsidR="00930AE9" w:rsidRDefault="00D746BC" w:rsidP="00457A5F">
      <w:pPr>
        <w:autoSpaceDE w:val="0"/>
        <w:autoSpaceDN w:val="0"/>
        <w:adjustRightInd w:val="0"/>
        <w:spacing w:after="0"/>
        <w:ind w:left="640" w:hanging="640"/>
        <w:rPr>
          <w:noProof/>
        </w:rPr>
      </w:pPr>
      <w:r>
        <w:rPr>
          <w:noProof/>
        </w:rPr>
        <w:fldChar w:fldCharType="begin"/>
      </w:r>
      <w:r>
        <w:rPr>
          <w:noProof/>
        </w:rPr>
        <w:instrText xml:space="preserve"> ADDIN EN.REFLIST </w:instrText>
      </w:r>
      <w:r>
        <w:rPr>
          <w:noProof/>
        </w:rPr>
        <w:fldChar w:fldCharType="end"/>
      </w:r>
    </w:p>
    <w:sectPr w:rsidR="00930AE9" w:rsidSect="005B1FEB">
      <w:pgSz w:w="11906" w:h="16838"/>
      <w:pgMar w:top="1440" w:right="1800" w:bottom="1440" w:left="1800" w:header="708" w:footer="708"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3D9AFF6" w14:textId="77777777" w:rsidR="0060190E" w:rsidRDefault="0060190E" w:rsidP="005B1FEB">
      <w:pPr>
        <w:spacing w:after="0" w:line="240" w:lineRule="auto"/>
      </w:pPr>
      <w:r>
        <w:separator/>
      </w:r>
    </w:p>
  </w:endnote>
  <w:endnote w:type="continuationSeparator" w:id="0">
    <w:p w14:paraId="0B8B17FF" w14:textId="77777777" w:rsidR="0060190E" w:rsidRDefault="0060190E" w:rsidP="005B1FE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 w:name="DengXian Light">
    <w:altName w:val="等线 Light"/>
    <w:panose1 w:val="02010600030101010101"/>
    <w:charset w:val="86"/>
    <w:family w:val="auto"/>
    <w:pitch w:val="variable"/>
    <w:sig w:usb0="A00002BF" w:usb1="38CF7CFA" w:usb2="00000016" w:usb3="00000000" w:csb0="0004000F"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Yu Mincho">
    <w:charset w:val="80"/>
    <w:family w:val="roman"/>
    <w:pitch w:val="variable"/>
    <w:sig w:usb0="800002E7" w:usb1="2AC7FCFF" w:usb2="00000012" w:usb3="00000000" w:csb0="0002009F" w:csb1="00000000"/>
  </w:font>
  <w:font w:name="Courier New">
    <w:panose1 w:val="02070309020205020404"/>
    <w:charset w:val="00"/>
    <w:family w:val="modern"/>
    <w:pitch w:val="fixed"/>
    <w:sig w:usb0="E0002EFF" w:usb1="C0007843"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979611539"/>
      <w:docPartObj>
        <w:docPartGallery w:val="Page Numbers (Bottom of Page)"/>
        <w:docPartUnique/>
      </w:docPartObj>
    </w:sdtPr>
    <w:sdtEndPr/>
    <w:sdtContent>
      <w:p w14:paraId="612B1880" w14:textId="3CE49F79" w:rsidR="002F3163" w:rsidRDefault="002F3163">
        <w:pPr>
          <w:pStyle w:val="Footer"/>
          <w:jc w:val="center"/>
        </w:pPr>
        <w:r>
          <w:fldChar w:fldCharType="begin"/>
        </w:r>
        <w:r>
          <w:instrText>PAGE   \* MERGEFORMAT</w:instrText>
        </w:r>
        <w:r>
          <w:fldChar w:fldCharType="separate"/>
        </w:r>
        <w:r>
          <w:rPr>
            <w:lang w:val="zh-CN"/>
          </w:rPr>
          <w:t>2</w:t>
        </w:r>
        <w:r>
          <w:fldChar w:fldCharType="end"/>
        </w:r>
      </w:p>
    </w:sdtContent>
  </w:sdt>
  <w:p w14:paraId="1E6049DB" w14:textId="77777777" w:rsidR="002F3163" w:rsidRDefault="002F3163">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2272984" w14:textId="77777777" w:rsidR="0060190E" w:rsidRDefault="0060190E" w:rsidP="005B1FEB">
      <w:pPr>
        <w:spacing w:after="0" w:line="240" w:lineRule="auto"/>
      </w:pPr>
      <w:r>
        <w:separator/>
      </w:r>
    </w:p>
  </w:footnote>
  <w:footnote w:type="continuationSeparator" w:id="0">
    <w:p w14:paraId="522BC62C" w14:textId="77777777" w:rsidR="0060190E" w:rsidRDefault="0060190E" w:rsidP="005B1FEB">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3EF293B"/>
    <w:multiLevelType w:val="multilevel"/>
    <w:tmpl w:val="08BED422"/>
    <w:lvl w:ilvl="0">
      <w:start w:val="4"/>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 w15:restartNumberingAfterBreak="0">
    <w:nsid w:val="05C61C74"/>
    <w:multiLevelType w:val="multilevel"/>
    <w:tmpl w:val="6F94E250"/>
    <w:lvl w:ilvl="0">
      <w:start w:val="3"/>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 w15:restartNumberingAfterBreak="0">
    <w:nsid w:val="14010ED4"/>
    <w:multiLevelType w:val="multilevel"/>
    <w:tmpl w:val="72E88FE4"/>
    <w:lvl w:ilvl="0">
      <w:start w:val="1"/>
      <w:numFmt w:val="decimal"/>
      <w:pStyle w:val="08SectionHeader1"/>
      <w:lvlText w:val="%1."/>
      <w:lvlJc w:val="left"/>
      <w:pPr>
        <w:ind w:left="360" w:hanging="360"/>
      </w:pPr>
      <w:rPr>
        <w:rFonts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720" w:hanging="72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3" w15:restartNumberingAfterBreak="0">
    <w:nsid w:val="1D772220"/>
    <w:multiLevelType w:val="hybridMultilevel"/>
    <w:tmpl w:val="4C54C734"/>
    <w:lvl w:ilvl="0" w:tplc="D04ED72E">
      <w:start w:val="1"/>
      <w:numFmt w:val="decimal"/>
      <w:pStyle w:val="24References"/>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 w15:restartNumberingAfterBreak="0">
    <w:nsid w:val="240219AF"/>
    <w:multiLevelType w:val="multilevel"/>
    <w:tmpl w:val="D3F2AA44"/>
    <w:lvl w:ilvl="0">
      <w:start w:val="1"/>
      <w:numFmt w:val="decimal"/>
      <w:lvlText w:val="%1."/>
      <w:lvlJc w:val="left"/>
      <w:pPr>
        <w:ind w:left="360" w:hanging="360"/>
      </w:pPr>
    </w:lvl>
    <w:lvl w:ilvl="1">
      <w:start w:val="1"/>
      <w:numFmt w:val="decimal"/>
      <w:isLgl/>
      <w:lvlText w:val="%1.%2"/>
      <w:lvlJc w:val="left"/>
      <w:pPr>
        <w:ind w:left="360" w:hanging="360"/>
      </w:pPr>
      <w:rPr>
        <w:lang w:val="en-US"/>
      </w:rPr>
    </w:lvl>
    <w:lvl w:ilvl="2">
      <w:start w:val="1"/>
      <w:numFmt w:val="decimal"/>
      <w:isLgl/>
      <w:lvlText w:val="%1.%2.%3"/>
      <w:lvlJc w:val="left"/>
      <w:pPr>
        <w:ind w:left="720" w:hanging="720"/>
      </w:pPr>
    </w:lvl>
    <w:lvl w:ilvl="3">
      <w:start w:val="1"/>
      <w:numFmt w:val="decimal"/>
      <w:isLgl/>
      <w:lvlText w:val="%1.%2.%3.%4"/>
      <w:lvlJc w:val="left"/>
      <w:pPr>
        <w:ind w:left="720" w:hanging="720"/>
      </w:pPr>
      <w:rPr>
        <w:b/>
        <w:bCs/>
        <w:i w:val="0"/>
        <w:iCs w:val="0"/>
        <w:caps w:val="0"/>
        <w:smallCaps w:val="0"/>
        <w:strike w:val="0"/>
        <w:dstrike w:val="0"/>
        <w:outline w:val="0"/>
        <w:shadow w:val="0"/>
        <w:emboss w:val="0"/>
        <w:imprint w:val="0"/>
        <w:noProof w:val="0"/>
        <w:vanish w:val="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decimal"/>
      <w:isLgl/>
      <w:lvlText w:val="%1.%2.%3.%4.%5"/>
      <w:lvlJc w:val="left"/>
      <w:pPr>
        <w:ind w:left="1080" w:hanging="1080"/>
      </w:pPr>
    </w:lvl>
    <w:lvl w:ilvl="5">
      <w:start w:val="1"/>
      <w:numFmt w:val="decimal"/>
      <w:isLgl/>
      <w:lvlText w:val="%1.%2.%3.%4.%5.%6"/>
      <w:lvlJc w:val="left"/>
      <w:pPr>
        <w:ind w:left="1080" w:hanging="1080"/>
      </w:pPr>
    </w:lvl>
    <w:lvl w:ilvl="6">
      <w:start w:val="1"/>
      <w:numFmt w:val="decimal"/>
      <w:isLgl/>
      <w:lvlText w:val="%1.%2.%3.%4.%5.%6.%7"/>
      <w:lvlJc w:val="left"/>
      <w:pPr>
        <w:ind w:left="1440" w:hanging="1440"/>
      </w:pPr>
    </w:lvl>
    <w:lvl w:ilvl="7">
      <w:start w:val="1"/>
      <w:numFmt w:val="decimal"/>
      <w:isLgl/>
      <w:lvlText w:val="%1.%2.%3.%4.%5.%6.%7.%8"/>
      <w:lvlJc w:val="left"/>
      <w:pPr>
        <w:ind w:left="1440" w:hanging="1440"/>
      </w:pPr>
    </w:lvl>
    <w:lvl w:ilvl="8">
      <w:start w:val="1"/>
      <w:numFmt w:val="decimal"/>
      <w:isLgl/>
      <w:lvlText w:val="%1.%2.%3.%4.%5.%6.%7.%8.%9"/>
      <w:lvlJc w:val="left"/>
      <w:pPr>
        <w:ind w:left="1440" w:hanging="1440"/>
      </w:pPr>
    </w:lvl>
  </w:abstractNum>
  <w:abstractNum w:abstractNumId="5" w15:restartNumberingAfterBreak="0">
    <w:nsid w:val="3A076B0A"/>
    <w:multiLevelType w:val="multilevel"/>
    <w:tmpl w:val="816C707E"/>
    <w:lvl w:ilvl="0">
      <w:start w:val="1"/>
      <w:numFmt w:val="decimal"/>
      <w:lvlText w:val="%1."/>
      <w:lvlJc w:val="left"/>
      <w:pPr>
        <w:ind w:left="360" w:hanging="360"/>
      </w:pPr>
      <w:rPr>
        <w:rFonts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6" w15:restartNumberingAfterBreak="0">
    <w:nsid w:val="3B557C90"/>
    <w:multiLevelType w:val="hybridMultilevel"/>
    <w:tmpl w:val="DEB6A4F0"/>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7" w15:restartNumberingAfterBreak="0">
    <w:nsid w:val="3F625E7F"/>
    <w:multiLevelType w:val="multilevel"/>
    <w:tmpl w:val="FC969322"/>
    <w:lvl w:ilvl="0">
      <w:start w:val="3"/>
      <w:numFmt w:val="decimal"/>
      <w:lvlText w:val="%1."/>
      <w:lvlJc w:val="left"/>
      <w:pPr>
        <w:ind w:left="675" w:hanging="675"/>
      </w:pPr>
      <w:rPr>
        <w:rFonts w:hint="default"/>
      </w:rPr>
    </w:lvl>
    <w:lvl w:ilvl="1">
      <w:start w:val="2"/>
      <w:numFmt w:val="decimal"/>
      <w:lvlText w:val="%1.%2."/>
      <w:lvlJc w:val="left"/>
      <w:pPr>
        <w:ind w:left="720" w:hanging="72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8" w15:restartNumberingAfterBreak="0">
    <w:nsid w:val="43EE48CE"/>
    <w:multiLevelType w:val="multilevel"/>
    <w:tmpl w:val="79D2D97C"/>
    <w:lvl w:ilvl="0">
      <w:start w:val="1"/>
      <w:numFmt w:val="decimal"/>
      <w:lvlText w:val="%1."/>
      <w:lvlJc w:val="left"/>
      <w:pPr>
        <w:ind w:left="360" w:hanging="360"/>
      </w:pPr>
      <w:rPr>
        <w:rFonts w:hint="default"/>
        <w:b w:val="0"/>
        <w:bCs w:val="0"/>
        <w:sz w:val="24"/>
        <w:szCs w:val="24"/>
      </w:rPr>
    </w:lvl>
    <w:lvl w:ilvl="1">
      <w:start w:val="1"/>
      <w:numFmt w:val="decimal"/>
      <w:isLgl/>
      <w:lvlText w:val="%1.%2"/>
      <w:lvlJc w:val="left"/>
      <w:pPr>
        <w:ind w:left="720" w:hanging="7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440" w:hanging="1440"/>
      </w:pPr>
      <w:rPr>
        <w:rFonts w:hint="default"/>
      </w:rPr>
    </w:lvl>
    <w:lvl w:ilvl="5">
      <w:start w:val="1"/>
      <w:numFmt w:val="decimal"/>
      <w:isLgl/>
      <w:lvlText w:val="%1.%2.%3.%4.%5.%6"/>
      <w:lvlJc w:val="left"/>
      <w:pPr>
        <w:ind w:left="1800" w:hanging="1800"/>
      </w:pPr>
      <w:rPr>
        <w:rFonts w:hint="default"/>
      </w:rPr>
    </w:lvl>
    <w:lvl w:ilvl="6">
      <w:start w:val="1"/>
      <w:numFmt w:val="decimal"/>
      <w:isLgl/>
      <w:lvlText w:val="%1.%2.%3.%4.%5.%6.%7"/>
      <w:lvlJc w:val="left"/>
      <w:pPr>
        <w:ind w:left="1800" w:hanging="1800"/>
      </w:pPr>
      <w:rPr>
        <w:rFonts w:hint="default"/>
      </w:rPr>
    </w:lvl>
    <w:lvl w:ilvl="7">
      <w:start w:val="1"/>
      <w:numFmt w:val="decimal"/>
      <w:isLgl/>
      <w:lvlText w:val="%1.%2.%3.%4.%5.%6.%7.%8"/>
      <w:lvlJc w:val="left"/>
      <w:pPr>
        <w:ind w:left="2160" w:hanging="2160"/>
      </w:pPr>
      <w:rPr>
        <w:rFonts w:hint="default"/>
      </w:rPr>
    </w:lvl>
    <w:lvl w:ilvl="8">
      <w:start w:val="1"/>
      <w:numFmt w:val="decimal"/>
      <w:isLgl/>
      <w:lvlText w:val="%1.%2.%3.%4.%5.%6.%7.%8.%9"/>
      <w:lvlJc w:val="left"/>
      <w:pPr>
        <w:ind w:left="2520" w:hanging="2520"/>
      </w:pPr>
      <w:rPr>
        <w:rFonts w:hint="default"/>
      </w:rPr>
    </w:lvl>
  </w:abstractNum>
  <w:abstractNum w:abstractNumId="9" w15:restartNumberingAfterBreak="0">
    <w:nsid w:val="610D7338"/>
    <w:multiLevelType w:val="hybridMultilevel"/>
    <w:tmpl w:val="37507F9E"/>
    <w:lvl w:ilvl="0" w:tplc="B01A6D6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772061DA"/>
    <w:multiLevelType w:val="hybridMultilevel"/>
    <w:tmpl w:val="AE0CA3EA"/>
    <w:lvl w:ilvl="0" w:tplc="A4F271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797C63EE"/>
    <w:multiLevelType w:val="hybridMultilevel"/>
    <w:tmpl w:val="B5C271F6"/>
    <w:lvl w:ilvl="0" w:tplc="90B29D5E">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7F541CFC"/>
    <w:multiLevelType w:val="multilevel"/>
    <w:tmpl w:val="FE14CE46"/>
    <w:lvl w:ilvl="0">
      <w:start w:val="1"/>
      <w:numFmt w:val="decimal"/>
      <w:pStyle w:val="Title"/>
      <w:lvlText w:val="%1."/>
      <w:lvlJc w:val="left"/>
      <w:pPr>
        <w:ind w:left="0" w:firstLine="0"/>
      </w:pPr>
      <w:rPr>
        <w:rFonts w:hint="default"/>
      </w:rPr>
    </w:lvl>
    <w:lvl w:ilvl="1">
      <w:start w:val="1"/>
      <w:numFmt w:val="decimal"/>
      <w:pStyle w:val="Heading3"/>
      <w:isLgl/>
      <w:lvlText w:val="%1.%2"/>
      <w:lvlJc w:val="left"/>
      <w:pPr>
        <w:ind w:left="0" w:firstLine="0"/>
      </w:pPr>
      <w:rPr>
        <w:rFonts w:hint="default"/>
      </w:rPr>
    </w:lvl>
    <w:lvl w:ilvl="2">
      <w:start w:val="1"/>
      <w:numFmt w:val="decimal"/>
      <w:pStyle w:val="Heading4"/>
      <w:isLgl/>
      <w:lvlText w:val="%1.%2.%3"/>
      <w:lvlJc w:val="left"/>
      <w:pPr>
        <w:ind w:left="0" w:firstLine="0"/>
      </w:pPr>
      <w:rPr>
        <w:rFonts w:hint="default"/>
      </w:rPr>
    </w:lvl>
    <w:lvl w:ilvl="3">
      <w:start w:val="1"/>
      <w:numFmt w:val="decimal"/>
      <w:pStyle w:val="Heading5"/>
      <w:isLgl/>
      <w:lvlText w:val="%1.%2.%3.%4"/>
      <w:lvlJc w:val="left"/>
      <w:pPr>
        <w:ind w:left="0" w:firstLine="0"/>
      </w:pPr>
      <w:rPr>
        <w:rFonts w:hint="default"/>
      </w:rPr>
    </w:lvl>
    <w:lvl w:ilvl="4">
      <w:start w:val="1"/>
      <w:numFmt w:val="decimal"/>
      <w:isLgl/>
      <w:lvlText w:val="%1.%2.%3.%4.%5"/>
      <w:lvlJc w:val="left"/>
      <w:pPr>
        <w:ind w:left="0" w:firstLine="0"/>
      </w:pPr>
      <w:rPr>
        <w:rFonts w:hint="default"/>
      </w:rPr>
    </w:lvl>
    <w:lvl w:ilvl="5">
      <w:start w:val="1"/>
      <w:numFmt w:val="decimal"/>
      <w:isLgl/>
      <w:lvlText w:val="%1.%2.%3.%4.%5.%6"/>
      <w:lvlJc w:val="left"/>
      <w:pPr>
        <w:ind w:left="0" w:firstLine="0"/>
      </w:pPr>
      <w:rPr>
        <w:rFonts w:hint="default"/>
      </w:rPr>
    </w:lvl>
    <w:lvl w:ilvl="6">
      <w:start w:val="1"/>
      <w:numFmt w:val="decimal"/>
      <w:isLgl/>
      <w:lvlText w:val="%1.%2.%3.%4.%5.%6.%7"/>
      <w:lvlJc w:val="left"/>
      <w:pPr>
        <w:ind w:left="0" w:firstLine="0"/>
      </w:pPr>
      <w:rPr>
        <w:rFonts w:hint="default"/>
      </w:rPr>
    </w:lvl>
    <w:lvl w:ilvl="7">
      <w:start w:val="1"/>
      <w:numFmt w:val="decimal"/>
      <w:isLgl/>
      <w:lvlText w:val="%1.%2.%3.%4.%5.%6.%7.%8"/>
      <w:lvlJc w:val="left"/>
      <w:pPr>
        <w:ind w:left="0" w:firstLine="0"/>
      </w:pPr>
      <w:rPr>
        <w:rFonts w:hint="default"/>
      </w:rPr>
    </w:lvl>
    <w:lvl w:ilvl="8">
      <w:start w:val="1"/>
      <w:numFmt w:val="decimal"/>
      <w:isLgl/>
      <w:lvlText w:val="%1.%2.%3.%4.%5.%6.%7.%8.%9"/>
      <w:lvlJc w:val="left"/>
      <w:pPr>
        <w:ind w:left="0" w:firstLine="0"/>
      </w:pPr>
      <w:rPr>
        <w:rFonts w:hint="default"/>
      </w:rPr>
    </w:lvl>
  </w:abstractNum>
  <w:num w:numId="1">
    <w:abstractNumId w:val="8"/>
  </w:num>
  <w:num w:numId="2">
    <w:abstractNumId w:val="9"/>
  </w:num>
  <w:num w:numId="3">
    <w:abstractNumId w:val="4"/>
  </w:num>
  <w:num w:numId="4">
    <w:abstractNumId w:val="12"/>
  </w:num>
  <w:num w:numId="5">
    <w:abstractNumId w:val="10"/>
  </w:num>
  <w:num w:numId="6">
    <w:abstractNumId w:val="12"/>
    <w:lvlOverride w:ilvl="0">
      <w:startOverride w:val="1"/>
    </w:lvlOverride>
    <w:lvlOverride w:ilvl="1">
      <w:startOverride w:val="4"/>
    </w:lvlOverride>
    <w:lvlOverride w:ilvl="2">
      <w:startOverride w:val="4"/>
    </w:lvlOverride>
  </w:num>
  <w:num w:numId="7">
    <w:abstractNumId w:val="12"/>
    <w:lvlOverride w:ilvl="0">
      <w:startOverride w:val="2"/>
    </w:lvlOverride>
    <w:lvlOverride w:ilvl="1">
      <w:startOverride w:val="45"/>
    </w:lvlOverride>
  </w:num>
  <w:num w:numId="8">
    <w:abstractNumId w:val="12"/>
  </w:num>
  <w:num w:numId="9">
    <w:abstractNumId w:val="5"/>
  </w:num>
  <w:num w:numId="10">
    <w:abstractNumId w:val="6"/>
  </w:num>
  <w:num w:numId="11">
    <w:abstractNumId w:val="2"/>
  </w:num>
  <w:num w:numId="12">
    <w:abstractNumId w:val="11"/>
  </w:num>
  <w:num w:numId="13">
    <w:abstractNumId w:val="1"/>
  </w:num>
  <w:num w:numId="14">
    <w:abstractNumId w:val="0"/>
  </w:num>
  <w:num w:numId="15">
    <w:abstractNumId w:val="12"/>
  </w:num>
  <w:num w:numId="16">
    <w:abstractNumId w:val="3"/>
  </w:num>
  <w:num w:numId="17">
    <w:abstractNumId w:val="4"/>
  </w:num>
  <w:num w:numId="18">
    <w:abstractNumId w:val="4"/>
  </w:num>
  <w:num w:numId="19">
    <w:abstractNumId w:val="4"/>
  </w:num>
  <w:num w:numId="20">
    <w:abstractNumId w:val="4"/>
  </w:num>
  <w:num w:numId="21">
    <w:abstractNumId w:val="7"/>
  </w:num>
  <w:num w:numId="22">
    <w:abstractNumId w:val="12"/>
  </w:num>
  <w:num w:numId="23">
    <w:abstractNumId w:val="4"/>
  </w:num>
  <w:num w:numId="24">
    <w:abstractNumId w:val="4"/>
  </w:num>
  <w:num w:numId="25">
    <w:abstractNumId w:val="4"/>
  </w:num>
  <w:num w:numId="26">
    <w:abstractNumId w:val="12"/>
  </w:num>
  <w:num w:numId="27">
    <w:abstractNumId w:val="4"/>
  </w:num>
  <w:num w:numId="28">
    <w:abstractNumId w:val="4"/>
  </w:num>
  <w:num w:numId="29">
    <w:abstractNumId w:val="4"/>
  </w:num>
  <w:num w:numId="30">
    <w:abstractNumId w:val="4"/>
  </w:num>
  <w:num w:numId="31">
    <w:abstractNumId w:val="4"/>
  </w:num>
  <w:num w:numId="32">
    <w:abstractNumId w:val="4"/>
  </w:num>
  <w:num w:numId="33">
    <w:abstractNumId w:val="4"/>
  </w:num>
  <w:num w:numId="34">
    <w:abstractNumId w:val="4"/>
  </w:num>
  <w:num w:numId="35">
    <w:abstractNumId w:val="12"/>
    <w:lvlOverride w:ilvl="0">
      <w:startOverride w:val="4"/>
    </w:lvlOverride>
    <w:lvlOverride w:ilvl="1">
      <w:startOverride w:val="5"/>
    </w:lvlOverride>
    <w:lvlOverride w:ilvl="2">
      <w:startOverride w:val="2"/>
    </w:lvlOverride>
  </w:num>
  <w:num w:numId="36">
    <w:abstractNumId w:val="4"/>
  </w:num>
  <w:num w:numId="37">
    <w:abstractNumId w:val="12"/>
  </w:num>
  <w:num w:numId="38">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Suspended&gt;1&lt;/Suspended&gt;&lt;/ENInstantFormat&gt;"/>
    <w:docVar w:name="EN.Layout" w:val="&lt;ENLayout&gt;&lt;Style&gt;IEEE Copy&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xpa0e0dzn59f2seezaa599syxt9e9rfxpwft&quot;&gt;My EndNote Library&lt;record-ids&gt;&lt;item&gt;1&lt;/item&gt;&lt;item&gt;6&lt;/item&gt;&lt;item&gt;7&lt;/item&gt;&lt;item&gt;8&lt;/item&gt;&lt;item&gt;9&lt;/item&gt;&lt;item&gt;10&lt;/item&gt;&lt;item&gt;11&lt;/item&gt;&lt;item&gt;12&lt;/item&gt;&lt;item&gt;13&lt;/item&gt;&lt;item&gt;14&lt;/item&gt;&lt;item&gt;15&lt;/item&gt;&lt;item&gt;16&lt;/item&gt;&lt;item&gt;17&lt;/item&gt;&lt;item&gt;18&lt;/item&gt;&lt;item&gt;19&lt;/item&gt;&lt;item&gt;20&lt;/item&gt;&lt;item&gt;21&lt;/item&gt;&lt;item&gt;22&lt;/item&gt;&lt;item&gt;23&lt;/item&gt;&lt;item&gt;24&lt;/item&gt;&lt;item&gt;25&lt;/item&gt;&lt;item&gt;26&lt;/item&gt;&lt;item&gt;27&lt;/item&gt;&lt;item&gt;28&lt;/item&gt;&lt;item&gt;29&lt;/item&gt;&lt;item&gt;30&lt;/item&gt;&lt;item&gt;31&lt;/item&gt;&lt;item&gt;32&lt;/item&gt;&lt;item&gt;33&lt;/item&gt;&lt;item&gt;34&lt;/item&gt;&lt;item&gt;35&lt;/item&gt;&lt;item&gt;36&lt;/item&gt;&lt;item&gt;37&lt;/item&gt;&lt;item&gt;38&lt;/item&gt;&lt;item&gt;39&lt;/item&gt;&lt;item&gt;40&lt;/item&gt;&lt;item&gt;41&lt;/item&gt;&lt;item&gt;42&lt;/item&gt;&lt;item&gt;43&lt;/item&gt;&lt;item&gt;44&lt;/item&gt;&lt;item&gt;45&lt;/item&gt;&lt;item&gt;46&lt;/item&gt;&lt;item&gt;47&lt;/item&gt;&lt;item&gt;48&lt;/item&gt;&lt;item&gt;49&lt;/item&gt;&lt;item&gt;50&lt;/item&gt;&lt;item&gt;51&lt;/item&gt;&lt;item&gt;52&lt;/item&gt;&lt;item&gt;53&lt;/item&gt;&lt;item&gt;54&lt;/item&gt;&lt;item&gt;55&lt;/item&gt;&lt;item&gt;56&lt;/item&gt;&lt;item&gt;57&lt;/item&gt;&lt;item&gt;58&lt;/item&gt;&lt;item&gt;59&lt;/item&gt;&lt;item&gt;60&lt;/item&gt;&lt;item&gt;61&lt;/item&gt;&lt;item&gt;62&lt;/item&gt;&lt;item&gt;63&lt;/item&gt;&lt;item&gt;64&lt;/item&gt;&lt;item&gt;65&lt;/item&gt;&lt;item&gt;66&lt;/item&gt;&lt;item&gt;67&lt;/item&gt;&lt;item&gt;68&lt;/item&gt;&lt;item&gt;69&lt;/item&gt;&lt;item&gt;70&lt;/item&gt;&lt;item&gt;71&lt;/item&gt;&lt;item&gt;72&lt;/item&gt;&lt;item&gt;73&lt;/item&gt;&lt;item&gt;74&lt;/item&gt;&lt;item&gt;75&lt;/item&gt;&lt;item&gt;76&lt;/item&gt;&lt;item&gt;77&lt;/item&gt;&lt;item&gt;78&lt;/item&gt;&lt;item&gt;79&lt;/item&gt;&lt;item&gt;80&lt;/item&gt;&lt;item&gt;81&lt;/item&gt;&lt;item&gt;82&lt;/item&gt;&lt;item&gt;83&lt;/item&gt;&lt;item&gt;87&lt;/item&gt;&lt;item&gt;88&lt;/item&gt;&lt;item&gt;89&lt;/item&gt;&lt;item&gt;90&lt;/item&gt;&lt;item&gt;91&lt;/item&gt;&lt;item&gt;92&lt;/item&gt;&lt;item&gt;93&lt;/item&gt;&lt;item&gt;94&lt;/item&gt;&lt;item&gt;95&lt;/item&gt;&lt;item&gt;96&lt;/item&gt;&lt;item&gt;97&lt;/item&gt;&lt;item&gt;98&lt;/item&gt;&lt;item&gt;99&lt;/item&gt;&lt;item&gt;100&lt;/item&gt;&lt;item&gt;101&lt;/item&gt;&lt;item&gt;102&lt;/item&gt;&lt;item&gt;104&lt;/item&gt;&lt;item&gt;105&lt;/item&gt;&lt;item&gt;106&lt;/item&gt;&lt;item&gt;107&lt;/item&gt;&lt;item&gt;108&lt;/item&gt;&lt;item&gt;109&lt;/item&gt;&lt;item&gt;110&lt;/item&gt;&lt;item&gt;111&lt;/item&gt;&lt;item&gt;112&lt;/item&gt;&lt;item&gt;113&lt;/item&gt;&lt;item&gt;114&lt;/item&gt;&lt;item&gt;115&lt;/item&gt;&lt;item&gt;116&lt;/item&gt;&lt;item&gt;117&lt;/item&gt;&lt;item&gt;118&lt;/item&gt;&lt;item&gt;119&lt;/item&gt;&lt;item&gt;120&lt;/item&gt;&lt;item&gt;121&lt;/item&gt;&lt;item&gt;122&lt;/item&gt;&lt;item&gt;123&lt;/item&gt;&lt;item&gt;124&lt;/item&gt;&lt;item&gt;125&lt;/item&gt;&lt;item&gt;126&lt;/item&gt;&lt;item&gt;127&lt;/item&gt;&lt;item&gt;128&lt;/item&gt;&lt;item&gt;129&lt;/item&gt;&lt;item&gt;130&lt;/item&gt;&lt;item&gt;131&lt;/item&gt;&lt;item&gt;132&lt;/item&gt;&lt;item&gt;133&lt;/item&gt;&lt;item&gt;134&lt;/item&gt;&lt;item&gt;135&lt;/item&gt;&lt;item&gt;136&lt;/item&gt;&lt;item&gt;137&lt;/item&gt;&lt;item&gt;138&lt;/item&gt;&lt;item&gt;139&lt;/item&gt;&lt;item&gt;140&lt;/item&gt;&lt;item&gt;141&lt;/item&gt;&lt;item&gt;142&lt;/item&gt;&lt;item&gt;143&lt;/item&gt;&lt;item&gt;144&lt;/item&gt;&lt;item&gt;145&lt;/item&gt;&lt;item&gt;146&lt;/item&gt;&lt;item&gt;147&lt;/item&gt;&lt;item&gt;148&lt;/item&gt;&lt;item&gt;149&lt;/item&gt;&lt;item&gt;150&lt;/item&gt;&lt;item&gt;151&lt;/item&gt;&lt;item&gt;152&lt;/item&gt;&lt;item&gt;153&lt;/item&gt;&lt;item&gt;154&lt;/item&gt;&lt;item&gt;155&lt;/item&gt;&lt;item&gt;156&lt;/item&gt;&lt;item&gt;157&lt;/item&gt;&lt;item&gt;158&lt;/item&gt;&lt;item&gt;159&lt;/item&gt;&lt;item&gt;160&lt;/item&gt;&lt;item&gt;161&lt;/item&gt;&lt;item&gt;162&lt;/item&gt;&lt;item&gt;163&lt;/item&gt;&lt;item&gt;164&lt;/item&gt;&lt;item&gt;165&lt;/item&gt;&lt;item&gt;166&lt;/item&gt;&lt;item&gt;168&lt;/item&gt;&lt;item&gt;169&lt;/item&gt;&lt;item&gt;170&lt;/item&gt;&lt;item&gt;171&lt;/item&gt;&lt;item&gt;172&lt;/item&gt;&lt;item&gt;173&lt;/item&gt;&lt;item&gt;174&lt;/item&gt;&lt;item&gt;175&lt;/item&gt;&lt;item&gt;176&lt;/item&gt;&lt;item&gt;177&lt;/item&gt;&lt;item&gt;178&lt;/item&gt;&lt;item&gt;179&lt;/item&gt;&lt;item&gt;180&lt;/item&gt;&lt;item&gt;182&lt;/item&gt;&lt;item&gt;183&lt;/item&gt;&lt;item&gt;184&lt;/item&gt;&lt;item&gt;185&lt;/item&gt;&lt;item&gt;186&lt;/item&gt;&lt;item&gt;187&lt;/item&gt;&lt;item&gt;188&lt;/item&gt;&lt;item&gt;189&lt;/item&gt;&lt;item&gt;190&lt;/item&gt;&lt;item&gt;191&lt;/item&gt;&lt;item&gt;192&lt;/item&gt;&lt;item&gt;193&lt;/item&gt;&lt;item&gt;194&lt;/item&gt;&lt;item&gt;195&lt;/item&gt;&lt;item&gt;196&lt;/item&gt;&lt;item&gt;197&lt;/item&gt;&lt;item&gt;198&lt;/item&gt;&lt;item&gt;199&lt;/item&gt;&lt;item&gt;200&lt;/item&gt;&lt;item&gt;201&lt;/item&gt;&lt;item&gt;202&lt;/item&gt;&lt;item&gt;203&lt;/item&gt;&lt;item&gt;204&lt;/item&gt;&lt;item&gt;205&lt;/item&gt;&lt;item&gt;206&lt;/item&gt;&lt;item&gt;207&lt;/item&gt;&lt;item&gt;208&lt;/item&gt;&lt;item&gt;209&lt;/item&gt;&lt;item&gt;210&lt;/item&gt;&lt;item&gt;211&lt;/item&gt;&lt;item&gt;212&lt;/item&gt;&lt;item&gt;213&lt;/item&gt;&lt;item&gt;214&lt;/item&gt;&lt;item&gt;215&lt;/item&gt;&lt;item&gt;216&lt;/item&gt;&lt;item&gt;217&lt;/item&gt;&lt;item&gt;218&lt;/item&gt;&lt;item&gt;219&lt;/item&gt;&lt;item&gt;220&lt;/item&gt;&lt;item&gt;221&lt;/item&gt;&lt;item&gt;222&lt;/item&gt;&lt;item&gt;223&lt;/item&gt;&lt;item&gt;224&lt;/item&gt;&lt;item&gt;225&lt;/item&gt;&lt;item&gt;226&lt;/item&gt;&lt;item&gt;227&lt;/item&gt;&lt;item&gt;228&lt;/item&gt;&lt;item&gt;229&lt;/item&gt;&lt;item&gt;230&lt;/item&gt;&lt;item&gt;231&lt;/item&gt;&lt;item&gt;232&lt;/item&gt;&lt;item&gt;233&lt;/item&gt;&lt;item&gt;234&lt;/item&gt;&lt;item&gt;235&lt;/item&gt;&lt;item&gt;236&lt;/item&gt;&lt;item&gt;237&lt;/item&gt;&lt;item&gt;238&lt;/item&gt;&lt;item&gt;239&lt;/item&gt;&lt;item&gt;240&lt;/item&gt;&lt;item&gt;241&lt;/item&gt;&lt;item&gt;242&lt;/item&gt;&lt;item&gt;243&lt;/item&gt;&lt;item&gt;244&lt;/item&gt;&lt;item&gt;245&lt;/item&gt;&lt;item&gt;246&lt;/item&gt;&lt;item&gt;247&lt;/item&gt;&lt;item&gt;248&lt;/item&gt;&lt;item&gt;249&lt;/item&gt;&lt;item&gt;250&lt;/item&gt;&lt;item&gt;251&lt;/item&gt;&lt;item&gt;252&lt;/item&gt;&lt;item&gt;253&lt;/item&gt;&lt;item&gt;254&lt;/item&gt;&lt;item&gt;255&lt;/item&gt;&lt;item&gt;256&lt;/item&gt;&lt;item&gt;257&lt;/item&gt;&lt;item&gt;258&lt;/item&gt;&lt;item&gt;259&lt;/item&gt;&lt;item&gt;260&lt;/item&gt;&lt;item&gt;261&lt;/item&gt;&lt;item&gt;262&lt;/item&gt;&lt;item&gt;263&lt;/item&gt;&lt;item&gt;264&lt;/item&gt;&lt;item&gt;265&lt;/item&gt;&lt;item&gt;266&lt;/item&gt;&lt;item&gt;267&lt;/item&gt;&lt;item&gt;268&lt;/item&gt;&lt;item&gt;269&lt;/item&gt;&lt;item&gt;270&lt;/item&gt;&lt;item&gt;271&lt;/item&gt;&lt;item&gt;272&lt;/item&gt;&lt;item&gt;273&lt;/item&gt;&lt;item&gt;274&lt;/item&gt;&lt;item&gt;275&lt;/item&gt;&lt;item&gt;276&lt;/item&gt;&lt;item&gt;277&lt;/item&gt;&lt;item&gt;278&lt;/item&gt;&lt;item&gt;279&lt;/item&gt;&lt;item&gt;280&lt;/item&gt;&lt;item&gt;281&lt;/item&gt;&lt;item&gt;282&lt;/item&gt;&lt;item&gt;283&lt;/item&gt;&lt;item&gt;284&lt;/item&gt;&lt;item&gt;285&lt;/item&gt;&lt;item&gt;286&lt;/item&gt;&lt;item&gt;287&lt;/item&gt;&lt;item&gt;288&lt;/item&gt;&lt;item&gt;289&lt;/item&gt;&lt;item&gt;290&lt;/item&gt;&lt;item&gt;291&lt;/item&gt;&lt;item&gt;292&lt;/item&gt;&lt;item&gt;293&lt;/item&gt;&lt;item&gt;294&lt;/item&gt;&lt;item&gt;295&lt;/item&gt;&lt;item&gt;297&lt;/item&gt;&lt;item&gt;298&lt;/item&gt;&lt;item&gt;299&lt;/item&gt;&lt;item&gt;300&lt;/item&gt;&lt;item&gt;301&lt;/item&gt;&lt;/record-ids&gt;&lt;/item&gt;&lt;/Libraries&gt;"/>
  </w:docVars>
  <w:rsids>
    <w:rsidRoot w:val="00522280"/>
    <w:rsid w:val="00002672"/>
    <w:rsid w:val="0000382E"/>
    <w:rsid w:val="00004748"/>
    <w:rsid w:val="0000528F"/>
    <w:rsid w:val="00005526"/>
    <w:rsid w:val="000060CF"/>
    <w:rsid w:val="000065A0"/>
    <w:rsid w:val="00007035"/>
    <w:rsid w:val="0000719A"/>
    <w:rsid w:val="000076F3"/>
    <w:rsid w:val="00007B21"/>
    <w:rsid w:val="00010A19"/>
    <w:rsid w:val="00010B0D"/>
    <w:rsid w:val="000114A6"/>
    <w:rsid w:val="00012224"/>
    <w:rsid w:val="0001246E"/>
    <w:rsid w:val="000125E6"/>
    <w:rsid w:val="00012A75"/>
    <w:rsid w:val="00014408"/>
    <w:rsid w:val="0001463D"/>
    <w:rsid w:val="00014B86"/>
    <w:rsid w:val="00014BF8"/>
    <w:rsid w:val="00015CD7"/>
    <w:rsid w:val="00015F08"/>
    <w:rsid w:val="00015F13"/>
    <w:rsid w:val="0001644E"/>
    <w:rsid w:val="00016FC6"/>
    <w:rsid w:val="000171F3"/>
    <w:rsid w:val="0001788E"/>
    <w:rsid w:val="000200C3"/>
    <w:rsid w:val="0002012A"/>
    <w:rsid w:val="00021026"/>
    <w:rsid w:val="00021F3A"/>
    <w:rsid w:val="0002290E"/>
    <w:rsid w:val="0002303C"/>
    <w:rsid w:val="0002327E"/>
    <w:rsid w:val="00023D95"/>
    <w:rsid w:val="000241D8"/>
    <w:rsid w:val="0002447B"/>
    <w:rsid w:val="000263EE"/>
    <w:rsid w:val="0002716A"/>
    <w:rsid w:val="000278AA"/>
    <w:rsid w:val="00030267"/>
    <w:rsid w:val="0003217F"/>
    <w:rsid w:val="00033215"/>
    <w:rsid w:val="00034758"/>
    <w:rsid w:val="000358BE"/>
    <w:rsid w:val="00036131"/>
    <w:rsid w:val="00036545"/>
    <w:rsid w:val="00036D8F"/>
    <w:rsid w:val="00037271"/>
    <w:rsid w:val="00040043"/>
    <w:rsid w:val="00044D86"/>
    <w:rsid w:val="000450F3"/>
    <w:rsid w:val="000456CD"/>
    <w:rsid w:val="00046A0F"/>
    <w:rsid w:val="00046D05"/>
    <w:rsid w:val="0004767D"/>
    <w:rsid w:val="000477B2"/>
    <w:rsid w:val="000509CA"/>
    <w:rsid w:val="00051CD1"/>
    <w:rsid w:val="00051FB4"/>
    <w:rsid w:val="00052916"/>
    <w:rsid w:val="00052A52"/>
    <w:rsid w:val="00052EC4"/>
    <w:rsid w:val="00053552"/>
    <w:rsid w:val="00053B9B"/>
    <w:rsid w:val="00055296"/>
    <w:rsid w:val="00057758"/>
    <w:rsid w:val="00057D9B"/>
    <w:rsid w:val="00057DAE"/>
    <w:rsid w:val="00060509"/>
    <w:rsid w:val="00061046"/>
    <w:rsid w:val="0006211C"/>
    <w:rsid w:val="00062FCA"/>
    <w:rsid w:val="00063051"/>
    <w:rsid w:val="00063087"/>
    <w:rsid w:val="000647E4"/>
    <w:rsid w:val="000662C4"/>
    <w:rsid w:val="000662DE"/>
    <w:rsid w:val="00066F48"/>
    <w:rsid w:val="0007018F"/>
    <w:rsid w:val="000702F8"/>
    <w:rsid w:val="00070CE7"/>
    <w:rsid w:val="000719A8"/>
    <w:rsid w:val="00071CBB"/>
    <w:rsid w:val="000726BA"/>
    <w:rsid w:val="00073488"/>
    <w:rsid w:val="00073F50"/>
    <w:rsid w:val="00075247"/>
    <w:rsid w:val="000754C4"/>
    <w:rsid w:val="00075689"/>
    <w:rsid w:val="00075782"/>
    <w:rsid w:val="00076326"/>
    <w:rsid w:val="00076ED5"/>
    <w:rsid w:val="00077C86"/>
    <w:rsid w:val="00080A25"/>
    <w:rsid w:val="00081B94"/>
    <w:rsid w:val="00081E03"/>
    <w:rsid w:val="00082AA2"/>
    <w:rsid w:val="00083D6F"/>
    <w:rsid w:val="00084CFD"/>
    <w:rsid w:val="00085328"/>
    <w:rsid w:val="00085DE7"/>
    <w:rsid w:val="00085F4A"/>
    <w:rsid w:val="000863E8"/>
    <w:rsid w:val="000868BF"/>
    <w:rsid w:val="00090065"/>
    <w:rsid w:val="000904F2"/>
    <w:rsid w:val="00090EBA"/>
    <w:rsid w:val="0009103D"/>
    <w:rsid w:val="0009146B"/>
    <w:rsid w:val="000918C3"/>
    <w:rsid w:val="000919A8"/>
    <w:rsid w:val="00091A87"/>
    <w:rsid w:val="000926CF"/>
    <w:rsid w:val="000927D9"/>
    <w:rsid w:val="00092AB0"/>
    <w:rsid w:val="00092C55"/>
    <w:rsid w:val="0009371B"/>
    <w:rsid w:val="0009680B"/>
    <w:rsid w:val="00097807"/>
    <w:rsid w:val="000A006B"/>
    <w:rsid w:val="000A0761"/>
    <w:rsid w:val="000A300E"/>
    <w:rsid w:val="000A3A9A"/>
    <w:rsid w:val="000A41BA"/>
    <w:rsid w:val="000A5271"/>
    <w:rsid w:val="000A5CD7"/>
    <w:rsid w:val="000A5DA7"/>
    <w:rsid w:val="000A6096"/>
    <w:rsid w:val="000A7384"/>
    <w:rsid w:val="000B01D1"/>
    <w:rsid w:val="000B0241"/>
    <w:rsid w:val="000B03E3"/>
    <w:rsid w:val="000B1D51"/>
    <w:rsid w:val="000B4DAC"/>
    <w:rsid w:val="000B5EEB"/>
    <w:rsid w:val="000B6BDE"/>
    <w:rsid w:val="000B6BFD"/>
    <w:rsid w:val="000B6D92"/>
    <w:rsid w:val="000C0DD7"/>
    <w:rsid w:val="000C1AF4"/>
    <w:rsid w:val="000C1C3F"/>
    <w:rsid w:val="000C3057"/>
    <w:rsid w:val="000C33B1"/>
    <w:rsid w:val="000C3482"/>
    <w:rsid w:val="000C46D8"/>
    <w:rsid w:val="000C7098"/>
    <w:rsid w:val="000C7EDB"/>
    <w:rsid w:val="000D0B7C"/>
    <w:rsid w:val="000D1120"/>
    <w:rsid w:val="000D3EAA"/>
    <w:rsid w:val="000D40B7"/>
    <w:rsid w:val="000D4F2E"/>
    <w:rsid w:val="000D5A21"/>
    <w:rsid w:val="000D609A"/>
    <w:rsid w:val="000D66E5"/>
    <w:rsid w:val="000D6C00"/>
    <w:rsid w:val="000D7948"/>
    <w:rsid w:val="000D7A90"/>
    <w:rsid w:val="000E0401"/>
    <w:rsid w:val="000E0566"/>
    <w:rsid w:val="000E0ED0"/>
    <w:rsid w:val="000E30C6"/>
    <w:rsid w:val="000E31DC"/>
    <w:rsid w:val="000E3225"/>
    <w:rsid w:val="000E38E5"/>
    <w:rsid w:val="000E4428"/>
    <w:rsid w:val="000E5D39"/>
    <w:rsid w:val="000E60E6"/>
    <w:rsid w:val="000E613E"/>
    <w:rsid w:val="000F021C"/>
    <w:rsid w:val="000F0A52"/>
    <w:rsid w:val="000F0F34"/>
    <w:rsid w:val="000F1F18"/>
    <w:rsid w:val="000F25A5"/>
    <w:rsid w:val="000F28F0"/>
    <w:rsid w:val="000F2CED"/>
    <w:rsid w:val="000F3033"/>
    <w:rsid w:val="000F6DD3"/>
    <w:rsid w:val="000F6DE3"/>
    <w:rsid w:val="000F6F54"/>
    <w:rsid w:val="0010007C"/>
    <w:rsid w:val="00100455"/>
    <w:rsid w:val="001010D7"/>
    <w:rsid w:val="00102151"/>
    <w:rsid w:val="00103CB0"/>
    <w:rsid w:val="00104B54"/>
    <w:rsid w:val="00104DDD"/>
    <w:rsid w:val="00105E33"/>
    <w:rsid w:val="001065E1"/>
    <w:rsid w:val="001078E6"/>
    <w:rsid w:val="00107B3A"/>
    <w:rsid w:val="001108F1"/>
    <w:rsid w:val="00110A6A"/>
    <w:rsid w:val="00110F8A"/>
    <w:rsid w:val="001116DB"/>
    <w:rsid w:val="00112F32"/>
    <w:rsid w:val="00113642"/>
    <w:rsid w:val="001139A3"/>
    <w:rsid w:val="00113C9B"/>
    <w:rsid w:val="00115480"/>
    <w:rsid w:val="001157E9"/>
    <w:rsid w:val="00115C3D"/>
    <w:rsid w:val="00115F27"/>
    <w:rsid w:val="00116120"/>
    <w:rsid w:val="00116525"/>
    <w:rsid w:val="00116D01"/>
    <w:rsid w:val="0011799E"/>
    <w:rsid w:val="00117A58"/>
    <w:rsid w:val="001203EE"/>
    <w:rsid w:val="00120716"/>
    <w:rsid w:val="00120C3F"/>
    <w:rsid w:val="00120C5B"/>
    <w:rsid w:val="00121358"/>
    <w:rsid w:val="00121D7C"/>
    <w:rsid w:val="00121E83"/>
    <w:rsid w:val="0012294D"/>
    <w:rsid w:val="001235D6"/>
    <w:rsid w:val="00126724"/>
    <w:rsid w:val="00126E34"/>
    <w:rsid w:val="001270AB"/>
    <w:rsid w:val="001273B1"/>
    <w:rsid w:val="00127CD6"/>
    <w:rsid w:val="00127F89"/>
    <w:rsid w:val="00131749"/>
    <w:rsid w:val="0013191D"/>
    <w:rsid w:val="00131C83"/>
    <w:rsid w:val="00134FD0"/>
    <w:rsid w:val="0013529B"/>
    <w:rsid w:val="0013545F"/>
    <w:rsid w:val="00136402"/>
    <w:rsid w:val="00136911"/>
    <w:rsid w:val="0013699D"/>
    <w:rsid w:val="00137151"/>
    <w:rsid w:val="001400F4"/>
    <w:rsid w:val="00140320"/>
    <w:rsid w:val="00140474"/>
    <w:rsid w:val="00141744"/>
    <w:rsid w:val="001418E5"/>
    <w:rsid w:val="00141E6E"/>
    <w:rsid w:val="00141E88"/>
    <w:rsid w:val="00141E99"/>
    <w:rsid w:val="0014345D"/>
    <w:rsid w:val="00143DA5"/>
    <w:rsid w:val="0014412E"/>
    <w:rsid w:val="001448BF"/>
    <w:rsid w:val="00145069"/>
    <w:rsid w:val="00145523"/>
    <w:rsid w:val="00147578"/>
    <w:rsid w:val="001479DF"/>
    <w:rsid w:val="00151097"/>
    <w:rsid w:val="00151238"/>
    <w:rsid w:val="00151CD2"/>
    <w:rsid w:val="00152097"/>
    <w:rsid w:val="00152419"/>
    <w:rsid w:val="001525A1"/>
    <w:rsid w:val="00152924"/>
    <w:rsid w:val="001546BF"/>
    <w:rsid w:val="0015485A"/>
    <w:rsid w:val="00156423"/>
    <w:rsid w:val="00156926"/>
    <w:rsid w:val="00156B65"/>
    <w:rsid w:val="00156EA1"/>
    <w:rsid w:val="00157921"/>
    <w:rsid w:val="00157F14"/>
    <w:rsid w:val="00160A29"/>
    <w:rsid w:val="00161512"/>
    <w:rsid w:val="00161981"/>
    <w:rsid w:val="001626BB"/>
    <w:rsid w:val="00162C18"/>
    <w:rsid w:val="00163BD3"/>
    <w:rsid w:val="001663F2"/>
    <w:rsid w:val="0016724E"/>
    <w:rsid w:val="00167323"/>
    <w:rsid w:val="00171392"/>
    <w:rsid w:val="00172C1B"/>
    <w:rsid w:val="00173D29"/>
    <w:rsid w:val="00174245"/>
    <w:rsid w:val="00175DCF"/>
    <w:rsid w:val="00176155"/>
    <w:rsid w:val="00177646"/>
    <w:rsid w:val="00180733"/>
    <w:rsid w:val="001808B7"/>
    <w:rsid w:val="00180BA0"/>
    <w:rsid w:val="00180D92"/>
    <w:rsid w:val="0018191C"/>
    <w:rsid w:val="00182E25"/>
    <w:rsid w:val="001833DF"/>
    <w:rsid w:val="00183D0B"/>
    <w:rsid w:val="00184456"/>
    <w:rsid w:val="0018508B"/>
    <w:rsid w:val="001878D1"/>
    <w:rsid w:val="00187FDA"/>
    <w:rsid w:val="001901C1"/>
    <w:rsid w:val="00192FD6"/>
    <w:rsid w:val="00193EE0"/>
    <w:rsid w:val="00195445"/>
    <w:rsid w:val="0019579E"/>
    <w:rsid w:val="00195DD2"/>
    <w:rsid w:val="001974D4"/>
    <w:rsid w:val="00197F9E"/>
    <w:rsid w:val="001A0093"/>
    <w:rsid w:val="001A02C0"/>
    <w:rsid w:val="001A09BC"/>
    <w:rsid w:val="001A1728"/>
    <w:rsid w:val="001A194E"/>
    <w:rsid w:val="001A1991"/>
    <w:rsid w:val="001A2E9B"/>
    <w:rsid w:val="001A40C8"/>
    <w:rsid w:val="001A50C8"/>
    <w:rsid w:val="001A58FC"/>
    <w:rsid w:val="001A70C1"/>
    <w:rsid w:val="001A7509"/>
    <w:rsid w:val="001A76AC"/>
    <w:rsid w:val="001A77E4"/>
    <w:rsid w:val="001A7A65"/>
    <w:rsid w:val="001B0642"/>
    <w:rsid w:val="001B07C6"/>
    <w:rsid w:val="001B093F"/>
    <w:rsid w:val="001B2DAE"/>
    <w:rsid w:val="001B2E08"/>
    <w:rsid w:val="001B3AF0"/>
    <w:rsid w:val="001B4BC1"/>
    <w:rsid w:val="001B4DA2"/>
    <w:rsid w:val="001B511C"/>
    <w:rsid w:val="001B60AD"/>
    <w:rsid w:val="001B64ED"/>
    <w:rsid w:val="001B6BCD"/>
    <w:rsid w:val="001C006B"/>
    <w:rsid w:val="001C19EB"/>
    <w:rsid w:val="001C218C"/>
    <w:rsid w:val="001C265A"/>
    <w:rsid w:val="001C2B9F"/>
    <w:rsid w:val="001C3FBC"/>
    <w:rsid w:val="001C4343"/>
    <w:rsid w:val="001C63DF"/>
    <w:rsid w:val="001C6ED1"/>
    <w:rsid w:val="001C77D8"/>
    <w:rsid w:val="001D0B63"/>
    <w:rsid w:val="001D1B68"/>
    <w:rsid w:val="001D4747"/>
    <w:rsid w:val="001D568D"/>
    <w:rsid w:val="001D6369"/>
    <w:rsid w:val="001D7322"/>
    <w:rsid w:val="001D76D2"/>
    <w:rsid w:val="001D76E5"/>
    <w:rsid w:val="001E0061"/>
    <w:rsid w:val="001E0195"/>
    <w:rsid w:val="001E021A"/>
    <w:rsid w:val="001E0BCC"/>
    <w:rsid w:val="001E1B85"/>
    <w:rsid w:val="001E28D7"/>
    <w:rsid w:val="001E31DB"/>
    <w:rsid w:val="001E3DBA"/>
    <w:rsid w:val="001E642A"/>
    <w:rsid w:val="001E73B3"/>
    <w:rsid w:val="001F0A3E"/>
    <w:rsid w:val="001F1DFB"/>
    <w:rsid w:val="001F2370"/>
    <w:rsid w:val="001F2DBD"/>
    <w:rsid w:val="001F538C"/>
    <w:rsid w:val="001F6AD4"/>
    <w:rsid w:val="001F7971"/>
    <w:rsid w:val="001F7ED0"/>
    <w:rsid w:val="00200582"/>
    <w:rsid w:val="00200BDB"/>
    <w:rsid w:val="00201F6C"/>
    <w:rsid w:val="0020239A"/>
    <w:rsid w:val="00202B04"/>
    <w:rsid w:val="00202EBF"/>
    <w:rsid w:val="00205753"/>
    <w:rsid w:val="00206C52"/>
    <w:rsid w:val="00207602"/>
    <w:rsid w:val="00210298"/>
    <w:rsid w:val="002106B6"/>
    <w:rsid w:val="0021229A"/>
    <w:rsid w:val="002125D0"/>
    <w:rsid w:val="002126F3"/>
    <w:rsid w:val="00212A5E"/>
    <w:rsid w:val="00212DFB"/>
    <w:rsid w:val="00212EA0"/>
    <w:rsid w:val="002134A2"/>
    <w:rsid w:val="0021461C"/>
    <w:rsid w:val="0021490B"/>
    <w:rsid w:val="0021591D"/>
    <w:rsid w:val="00215A50"/>
    <w:rsid w:val="00215FD9"/>
    <w:rsid w:val="002177F0"/>
    <w:rsid w:val="00217B06"/>
    <w:rsid w:val="00217E2B"/>
    <w:rsid w:val="00220017"/>
    <w:rsid w:val="002207FB"/>
    <w:rsid w:val="00220A81"/>
    <w:rsid w:val="00221C3D"/>
    <w:rsid w:val="00221F6F"/>
    <w:rsid w:val="00222CDA"/>
    <w:rsid w:val="0022319B"/>
    <w:rsid w:val="00223B05"/>
    <w:rsid w:val="00223E5C"/>
    <w:rsid w:val="002264A4"/>
    <w:rsid w:val="002300E7"/>
    <w:rsid w:val="00232108"/>
    <w:rsid w:val="00232697"/>
    <w:rsid w:val="002329EA"/>
    <w:rsid w:val="002337C8"/>
    <w:rsid w:val="00236E6B"/>
    <w:rsid w:val="002379DE"/>
    <w:rsid w:val="00237B8B"/>
    <w:rsid w:val="0024019F"/>
    <w:rsid w:val="0024273C"/>
    <w:rsid w:val="0024339A"/>
    <w:rsid w:val="00243613"/>
    <w:rsid w:val="00243AB7"/>
    <w:rsid w:val="00243B23"/>
    <w:rsid w:val="00244539"/>
    <w:rsid w:val="00244643"/>
    <w:rsid w:val="00244B2E"/>
    <w:rsid w:val="00245244"/>
    <w:rsid w:val="00245794"/>
    <w:rsid w:val="00245FEF"/>
    <w:rsid w:val="00246280"/>
    <w:rsid w:val="00246631"/>
    <w:rsid w:val="00247AEC"/>
    <w:rsid w:val="00251C4A"/>
    <w:rsid w:val="00251C8E"/>
    <w:rsid w:val="002530E7"/>
    <w:rsid w:val="00253499"/>
    <w:rsid w:val="00253531"/>
    <w:rsid w:val="0025398C"/>
    <w:rsid w:val="00253D22"/>
    <w:rsid w:val="00254602"/>
    <w:rsid w:val="00254E04"/>
    <w:rsid w:val="00254ECB"/>
    <w:rsid w:val="002574B9"/>
    <w:rsid w:val="0026056F"/>
    <w:rsid w:val="00260A89"/>
    <w:rsid w:val="00262F2B"/>
    <w:rsid w:val="00263730"/>
    <w:rsid w:val="00263B86"/>
    <w:rsid w:val="00264D41"/>
    <w:rsid w:val="00265F34"/>
    <w:rsid w:val="0026620B"/>
    <w:rsid w:val="00267DB0"/>
    <w:rsid w:val="00270B29"/>
    <w:rsid w:val="00270CC2"/>
    <w:rsid w:val="00271BEF"/>
    <w:rsid w:val="0027204E"/>
    <w:rsid w:val="0027306D"/>
    <w:rsid w:val="00274608"/>
    <w:rsid w:val="00274D1F"/>
    <w:rsid w:val="00275224"/>
    <w:rsid w:val="00280748"/>
    <w:rsid w:val="00281151"/>
    <w:rsid w:val="00282307"/>
    <w:rsid w:val="00283F05"/>
    <w:rsid w:val="0028468F"/>
    <w:rsid w:val="0028515E"/>
    <w:rsid w:val="00285B4C"/>
    <w:rsid w:val="00286BD7"/>
    <w:rsid w:val="00287315"/>
    <w:rsid w:val="00287681"/>
    <w:rsid w:val="00287ABC"/>
    <w:rsid w:val="00290087"/>
    <w:rsid w:val="00291B33"/>
    <w:rsid w:val="00291FC2"/>
    <w:rsid w:val="00292631"/>
    <w:rsid w:val="00292681"/>
    <w:rsid w:val="00293770"/>
    <w:rsid w:val="002939FD"/>
    <w:rsid w:val="0029435F"/>
    <w:rsid w:val="002947A1"/>
    <w:rsid w:val="00294E29"/>
    <w:rsid w:val="00295925"/>
    <w:rsid w:val="00295A7E"/>
    <w:rsid w:val="00295B14"/>
    <w:rsid w:val="00296749"/>
    <w:rsid w:val="00296C07"/>
    <w:rsid w:val="00297366"/>
    <w:rsid w:val="00297C1E"/>
    <w:rsid w:val="002A03A9"/>
    <w:rsid w:val="002A0639"/>
    <w:rsid w:val="002A22E4"/>
    <w:rsid w:val="002A24DD"/>
    <w:rsid w:val="002A3B7F"/>
    <w:rsid w:val="002A4492"/>
    <w:rsid w:val="002A4720"/>
    <w:rsid w:val="002A4E05"/>
    <w:rsid w:val="002A5283"/>
    <w:rsid w:val="002B19C2"/>
    <w:rsid w:val="002B4460"/>
    <w:rsid w:val="002B692C"/>
    <w:rsid w:val="002B7ECC"/>
    <w:rsid w:val="002B7EF1"/>
    <w:rsid w:val="002C0640"/>
    <w:rsid w:val="002C0856"/>
    <w:rsid w:val="002C2A53"/>
    <w:rsid w:val="002C34A5"/>
    <w:rsid w:val="002C391B"/>
    <w:rsid w:val="002C3C64"/>
    <w:rsid w:val="002C4458"/>
    <w:rsid w:val="002C66CB"/>
    <w:rsid w:val="002C685B"/>
    <w:rsid w:val="002C71D9"/>
    <w:rsid w:val="002C743D"/>
    <w:rsid w:val="002C7566"/>
    <w:rsid w:val="002D0480"/>
    <w:rsid w:val="002D0B06"/>
    <w:rsid w:val="002D181F"/>
    <w:rsid w:val="002D1BCF"/>
    <w:rsid w:val="002D2F75"/>
    <w:rsid w:val="002D309A"/>
    <w:rsid w:val="002D30B4"/>
    <w:rsid w:val="002D4167"/>
    <w:rsid w:val="002D4F23"/>
    <w:rsid w:val="002D50C3"/>
    <w:rsid w:val="002D5792"/>
    <w:rsid w:val="002D5968"/>
    <w:rsid w:val="002D5F26"/>
    <w:rsid w:val="002D7AFD"/>
    <w:rsid w:val="002D7FCD"/>
    <w:rsid w:val="002E0132"/>
    <w:rsid w:val="002E115C"/>
    <w:rsid w:val="002E35BA"/>
    <w:rsid w:val="002E3E75"/>
    <w:rsid w:val="002E41F9"/>
    <w:rsid w:val="002E52BC"/>
    <w:rsid w:val="002E7861"/>
    <w:rsid w:val="002E792D"/>
    <w:rsid w:val="002E7C3E"/>
    <w:rsid w:val="002E7F0C"/>
    <w:rsid w:val="002F0E5B"/>
    <w:rsid w:val="002F0E9E"/>
    <w:rsid w:val="002F0F53"/>
    <w:rsid w:val="002F12E4"/>
    <w:rsid w:val="002F26CB"/>
    <w:rsid w:val="002F3163"/>
    <w:rsid w:val="002F31CE"/>
    <w:rsid w:val="002F34D3"/>
    <w:rsid w:val="002F351A"/>
    <w:rsid w:val="002F4B14"/>
    <w:rsid w:val="002F5B13"/>
    <w:rsid w:val="002F615B"/>
    <w:rsid w:val="002F6C77"/>
    <w:rsid w:val="002F7796"/>
    <w:rsid w:val="00300A0A"/>
    <w:rsid w:val="00300DCA"/>
    <w:rsid w:val="00300DCE"/>
    <w:rsid w:val="00300E0F"/>
    <w:rsid w:val="003014DA"/>
    <w:rsid w:val="00301B84"/>
    <w:rsid w:val="00301CA0"/>
    <w:rsid w:val="003038AE"/>
    <w:rsid w:val="0030466C"/>
    <w:rsid w:val="003047B4"/>
    <w:rsid w:val="00305A1B"/>
    <w:rsid w:val="00305DA1"/>
    <w:rsid w:val="003063F8"/>
    <w:rsid w:val="003064BA"/>
    <w:rsid w:val="00307BC0"/>
    <w:rsid w:val="0031123F"/>
    <w:rsid w:val="00312A64"/>
    <w:rsid w:val="00312BE6"/>
    <w:rsid w:val="00312F2E"/>
    <w:rsid w:val="0031450E"/>
    <w:rsid w:val="00315130"/>
    <w:rsid w:val="0031770E"/>
    <w:rsid w:val="00320071"/>
    <w:rsid w:val="00320124"/>
    <w:rsid w:val="0032290B"/>
    <w:rsid w:val="00323E01"/>
    <w:rsid w:val="003241A3"/>
    <w:rsid w:val="003258AB"/>
    <w:rsid w:val="00325FB1"/>
    <w:rsid w:val="00326C77"/>
    <w:rsid w:val="003272B3"/>
    <w:rsid w:val="00327CFC"/>
    <w:rsid w:val="00327E61"/>
    <w:rsid w:val="0033075C"/>
    <w:rsid w:val="00332300"/>
    <w:rsid w:val="0033299C"/>
    <w:rsid w:val="00335B17"/>
    <w:rsid w:val="00336093"/>
    <w:rsid w:val="00337E62"/>
    <w:rsid w:val="00340725"/>
    <w:rsid w:val="00341432"/>
    <w:rsid w:val="0034167E"/>
    <w:rsid w:val="0034248C"/>
    <w:rsid w:val="0034353D"/>
    <w:rsid w:val="0034463F"/>
    <w:rsid w:val="00344661"/>
    <w:rsid w:val="00344921"/>
    <w:rsid w:val="00344F1B"/>
    <w:rsid w:val="003459C6"/>
    <w:rsid w:val="00345EC2"/>
    <w:rsid w:val="00346556"/>
    <w:rsid w:val="003468A9"/>
    <w:rsid w:val="00350134"/>
    <w:rsid w:val="00350C51"/>
    <w:rsid w:val="003512C7"/>
    <w:rsid w:val="00351F45"/>
    <w:rsid w:val="00352F5E"/>
    <w:rsid w:val="0035326C"/>
    <w:rsid w:val="00354697"/>
    <w:rsid w:val="00354D12"/>
    <w:rsid w:val="003550A6"/>
    <w:rsid w:val="003551C6"/>
    <w:rsid w:val="003557F0"/>
    <w:rsid w:val="00355E08"/>
    <w:rsid w:val="00355EF6"/>
    <w:rsid w:val="003560E8"/>
    <w:rsid w:val="003569E2"/>
    <w:rsid w:val="003571FD"/>
    <w:rsid w:val="00357B44"/>
    <w:rsid w:val="0036008E"/>
    <w:rsid w:val="003607E4"/>
    <w:rsid w:val="00361BD9"/>
    <w:rsid w:val="0036227C"/>
    <w:rsid w:val="003624CF"/>
    <w:rsid w:val="00362716"/>
    <w:rsid w:val="0036420C"/>
    <w:rsid w:val="00364304"/>
    <w:rsid w:val="00364763"/>
    <w:rsid w:val="0036487D"/>
    <w:rsid w:val="00364A85"/>
    <w:rsid w:val="00364FAE"/>
    <w:rsid w:val="00365EC2"/>
    <w:rsid w:val="00366FD8"/>
    <w:rsid w:val="00370AA1"/>
    <w:rsid w:val="0037159D"/>
    <w:rsid w:val="00371E52"/>
    <w:rsid w:val="00371E7C"/>
    <w:rsid w:val="0037232A"/>
    <w:rsid w:val="00373ABA"/>
    <w:rsid w:val="00375D05"/>
    <w:rsid w:val="0037659F"/>
    <w:rsid w:val="00380D09"/>
    <w:rsid w:val="00381D55"/>
    <w:rsid w:val="0038238A"/>
    <w:rsid w:val="003824D9"/>
    <w:rsid w:val="00383009"/>
    <w:rsid w:val="003834F6"/>
    <w:rsid w:val="00383831"/>
    <w:rsid w:val="00383EAE"/>
    <w:rsid w:val="00385448"/>
    <w:rsid w:val="003860B4"/>
    <w:rsid w:val="003868F0"/>
    <w:rsid w:val="003869AC"/>
    <w:rsid w:val="00386EEE"/>
    <w:rsid w:val="003878E2"/>
    <w:rsid w:val="00390005"/>
    <w:rsid w:val="0039036A"/>
    <w:rsid w:val="0039271F"/>
    <w:rsid w:val="00392FB2"/>
    <w:rsid w:val="00393375"/>
    <w:rsid w:val="00395236"/>
    <w:rsid w:val="003952C5"/>
    <w:rsid w:val="00395E39"/>
    <w:rsid w:val="00395EED"/>
    <w:rsid w:val="00396382"/>
    <w:rsid w:val="003971B4"/>
    <w:rsid w:val="003A0308"/>
    <w:rsid w:val="003A110B"/>
    <w:rsid w:val="003A243F"/>
    <w:rsid w:val="003A2A3F"/>
    <w:rsid w:val="003A37D5"/>
    <w:rsid w:val="003A37DC"/>
    <w:rsid w:val="003A37F7"/>
    <w:rsid w:val="003A3BAC"/>
    <w:rsid w:val="003A403D"/>
    <w:rsid w:val="003A4402"/>
    <w:rsid w:val="003A5FCD"/>
    <w:rsid w:val="003A6780"/>
    <w:rsid w:val="003A73F8"/>
    <w:rsid w:val="003B0DF6"/>
    <w:rsid w:val="003B16B9"/>
    <w:rsid w:val="003B1ABC"/>
    <w:rsid w:val="003B2467"/>
    <w:rsid w:val="003B3507"/>
    <w:rsid w:val="003B52D4"/>
    <w:rsid w:val="003B5A47"/>
    <w:rsid w:val="003B5B20"/>
    <w:rsid w:val="003B6380"/>
    <w:rsid w:val="003B64C8"/>
    <w:rsid w:val="003B6B67"/>
    <w:rsid w:val="003B77F3"/>
    <w:rsid w:val="003C2F56"/>
    <w:rsid w:val="003C36BF"/>
    <w:rsid w:val="003C370A"/>
    <w:rsid w:val="003C5D3F"/>
    <w:rsid w:val="003C5EF7"/>
    <w:rsid w:val="003C7659"/>
    <w:rsid w:val="003D08B3"/>
    <w:rsid w:val="003D0CF6"/>
    <w:rsid w:val="003D17CD"/>
    <w:rsid w:val="003D1F75"/>
    <w:rsid w:val="003D23BF"/>
    <w:rsid w:val="003D2C71"/>
    <w:rsid w:val="003D2DC6"/>
    <w:rsid w:val="003D3105"/>
    <w:rsid w:val="003D35EF"/>
    <w:rsid w:val="003D369E"/>
    <w:rsid w:val="003D416E"/>
    <w:rsid w:val="003D4A65"/>
    <w:rsid w:val="003D6490"/>
    <w:rsid w:val="003D6BDA"/>
    <w:rsid w:val="003D6CB8"/>
    <w:rsid w:val="003D74F0"/>
    <w:rsid w:val="003D789C"/>
    <w:rsid w:val="003E050B"/>
    <w:rsid w:val="003E0C55"/>
    <w:rsid w:val="003E3854"/>
    <w:rsid w:val="003E4A36"/>
    <w:rsid w:val="003E5EB7"/>
    <w:rsid w:val="003E64B2"/>
    <w:rsid w:val="003E7434"/>
    <w:rsid w:val="003E784C"/>
    <w:rsid w:val="003E7944"/>
    <w:rsid w:val="003E7C01"/>
    <w:rsid w:val="003F14DE"/>
    <w:rsid w:val="003F27B3"/>
    <w:rsid w:val="003F300A"/>
    <w:rsid w:val="003F3D55"/>
    <w:rsid w:val="003F418F"/>
    <w:rsid w:val="003F4DAF"/>
    <w:rsid w:val="003F524D"/>
    <w:rsid w:val="003F75D4"/>
    <w:rsid w:val="003F75E7"/>
    <w:rsid w:val="003F7D84"/>
    <w:rsid w:val="00400214"/>
    <w:rsid w:val="004007EA"/>
    <w:rsid w:val="00400D87"/>
    <w:rsid w:val="004016AA"/>
    <w:rsid w:val="00402DA0"/>
    <w:rsid w:val="0040399C"/>
    <w:rsid w:val="00403BAA"/>
    <w:rsid w:val="00404EC9"/>
    <w:rsid w:val="00405095"/>
    <w:rsid w:val="00405787"/>
    <w:rsid w:val="0040747E"/>
    <w:rsid w:val="0041001F"/>
    <w:rsid w:val="0041099C"/>
    <w:rsid w:val="004128F6"/>
    <w:rsid w:val="00412BD5"/>
    <w:rsid w:val="00412D37"/>
    <w:rsid w:val="00413B9C"/>
    <w:rsid w:val="004149F8"/>
    <w:rsid w:val="00415D4E"/>
    <w:rsid w:val="00415E06"/>
    <w:rsid w:val="00416627"/>
    <w:rsid w:val="00416EC4"/>
    <w:rsid w:val="00420E71"/>
    <w:rsid w:val="00421676"/>
    <w:rsid w:val="004229ED"/>
    <w:rsid w:val="00425D3B"/>
    <w:rsid w:val="0042610F"/>
    <w:rsid w:val="00426176"/>
    <w:rsid w:val="0042684F"/>
    <w:rsid w:val="004272B2"/>
    <w:rsid w:val="004314BA"/>
    <w:rsid w:val="00431E1A"/>
    <w:rsid w:val="00432E5A"/>
    <w:rsid w:val="00432F34"/>
    <w:rsid w:val="0043451B"/>
    <w:rsid w:val="0043491C"/>
    <w:rsid w:val="00435033"/>
    <w:rsid w:val="00435B5B"/>
    <w:rsid w:val="00436B1B"/>
    <w:rsid w:val="0043720D"/>
    <w:rsid w:val="00437D88"/>
    <w:rsid w:val="00440159"/>
    <w:rsid w:val="004402DB"/>
    <w:rsid w:val="00440A2E"/>
    <w:rsid w:val="00441808"/>
    <w:rsid w:val="00441A05"/>
    <w:rsid w:val="00441E8C"/>
    <w:rsid w:val="00442E2E"/>
    <w:rsid w:val="00442F86"/>
    <w:rsid w:val="0044502C"/>
    <w:rsid w:val="00445073"/>
    <w:rsid w:val="0044549B"/>
    <w:rsid w:val="00445A8E"/>
    <w:rsid w:val="00445EB1"/>
    <w:rsid w:val="00445EBE"/>
    <w:rsid w:val="00447A19"/>
    <w:rsid w:val="00447C08"/>
    <w:rsid w:val="00451042"/>
    <w:rsid w:val="0045175A"/>
    <w:rsid w:val="00451B4B"/>
    <w:rsid w:val="00453285"/>
    <w:rsid w:val="0045591C"/>
    <w:rsid w:val="00455DE6"/>
    <w:rsid w:val="00456002"/>
    <w:rsid w:val="00456453"/>
    <w:rsid w:val="0045661D"/>
    <w:rsid w:val="0045740D"/>
    <w:rsid w:val="00457A5F"/>
    <w:rsid w:val="0046131B"/>
    <w:rsid w:val="00462023"/>
    <w:rsid w:val="00462109"/>
    <w:rsid w:val="004625CD"/>
    <w:rsid w:val="00462F28"/>
    <w:rsid w:val="004631EF"/>
    <w:rsid w:val="0046362A"/>
    <w:rsid w:val="00463BDB"/>
    <w:rsid w:val="00464808"/>
    <w:rsid w:val="00467E95"/>
    <w:rsid w:val="00470577"/>
    <w:rsid w:val="00470F98"/>
    <w:rsid w:val="00471925"/>
    <w:rsid w:val="00472413"/>
    <w:rsid w:val="00472E81"/>
    <w:rsid w:val="00473067"/>
    <w:rsid w:val="00473471"/>
    <w:rsid w:val="00473725"/>
    <w:rsid w:val="00473C49"/>
    <w:rsid w:val="00475756"/>
    <w:rsid w:val="00476060"/>
    <w:rsid w:val="00476338"/>
    <w:rsid w:val="00476B68"/>
    <w:rsid w:val="0047787B"/>
    <w:rsid w:val="004805E1"/>
    <w:rsid w:val="00481BBA"/>
    <w:rsid w:val="004823F2"/>
    <w:rsid w:val="004831EF"/>
    <w:rsid w:val="004835F2"/>
    <w:rsid w:val="00483946"/>
    <w:rsid w:val="00486826"/>
    <w:rsid w:val="00486868"/>
    <w:rsid w:val="00486DE0"/>
    <w:rsid w:val="00487069"/>
    <w:rsid w:val="00490338"/>
    <w:rsid w:val="00490DD6"/>
    <w:rsid w:val="00491F2A"/>
    <w:rsid w:val="0049335E"/>
    <w:rsid w:val="004950D3"/>
    <w:rsid w:val="0049543E"/>
    <w:rsid w:val="00496A03"/>
    <w:rsid w:val="00496E90"/>
    <w:rsid w:val="0049727A"/>
    <w:rsid w:val="00497DE4"/>
    <w:rsid w:val="004A02FF"/>
    <w:rsid w:val="004A0E52"/>
    <w:rsid w:val="004A21E6"/>
    <w:rsid w:val="004A2B65"/>
    <w:rsid w:val="004A2F05"/>
    <w:rsid w:val="004A35B9"/>
    <w:rsid w:val="004A370B"/>
    <w:rsid w:val="004A39BC"/>
    <w:rsid w:val="004A42A3"/>
    <w:rsid w:val="004A4639"/>
    <w:rsid w:val="004A47FB"/>
    <w:rsid w:val="004A4D64"/>
    <w:rsid w:val="004A540F"/>
    <w:rsid w:val="004A5455"/>
    <w:rsid w:val="004A61AD"/>
    <w:rsid w:val="004A633B"/>
    <w:rsid w:val="004A6A08"/>
    <w:rsid w:val="004A74AB"/>
    <w:rsid w:val="004A74E9"/>
    <w:rsid w:val="004B1BA2"/>
    <w:rsid w:val="004B1D47"/>
    <w:rsid w:val="004B25B8"/>
    <w:rsid w:val="004B5174"/>
    <w:rsid w:val="004B5922"/>
    <w:rsid w:val="004B658D"/>
    <w:rsid w:val="004B6B75"/>
    <w:rsid w:val="004C1766"/>
    <w:rsid w:val="004C19D2"/>
    <w:rsid w:val="004C1FCB"/>
    <w:rsid w:val="004C423B"/>
    <w:rsid w:val="004C6DB9"/>
    <w:rsid w:val="004C6DD7"/>
    <w:rsid w:val="004C7252"/>
    <w:rsid w:val="004C7589"/>
    <w:rsid w:val="004D11B9"/>
    <w:rsid w:val="004D11CD"/>
    <w:rsid w:val="004D1AD7"/>
    <w:rsid w:val="004D1FDD"/>
    <w:rsid w:val="004D2C18"/>
    <w:rsid w:val="004D3097"/>
    <w:rsid w:val="004D4F39"/>
    <w:rsid w:val="004D5157"/>
    <w:rsid w:val="004D58A6"/>
    <w:rsid w:val="004D6FC3"/>
    <w:rsid w:val="004D714A"/>
    <w:rsid w:val="004D7D7B"/>
    <w:rsid w:val="004E09F5"/>
    <w:rsid w:val="004E0D81"/>
    <w:rsid w:val="004E1476"/>
    <w:rsid w:val="004E1FE9"/>
    <w:rsid w:val="004E2081"/>
    <w:rsid w:val="004E29D8"/>
    <w:rsid w:val="004E38DF"/>
    <w:rsid w:val="004E3AE7"/>
    <w:rsid w:val="004E405A"/>
    <w:rsid w:val="004E485A"/>
    <w:rsid w:val="004E4E39"/>
    <w:rsid w:val="004E5543"/>
    <w:rsid w:val="004E62E1"/>
    <w:rsid w:val="004E6415"/>
    <w:rsid w:val="004E6436"/>
    <w:rsid w:val="004E6789"/>
    <w:rsid w:val="004E6803"/>
    <w:rsid w:val="004E7242"/>
    <w:rsid w:val="004E7280"/>
    <w:rsid w:val="004E7564"/>
    <w:rsid w:val="004E7B96"/>
    <w:rsid w:val="004F06F8"/>
    <w:rsid w:val="004F074A"/>
    <w:rsid w:val="004F2E16"/>
    <w:rsid w:val="004F2EC6"/>
    <w:rsid w:val="004F325D"/>
    <w:rsid w:val="004F4316"/>
    <w:rsid w:val="004F58B2"/>
    <w:rsid w:val="004F6B37"/>
    <w:rsid w:val="004F7303"/>
    <w:rsid w:val="0050050F"/>
    <w:rsid w:val="00500890"/>
    <w:rsid w:val="005008EA"/>
    <w:rsid w:val="00501AA7"/>
    <w:rsid w:val="00501FE9"/>
    <w:rsid w:val="00502E4B"/>
    <w:rsid w:val="00504CB9"/>
    <w:rsid w:val="00505130"/>
    <w:rsid w:val="00505778"/>
    <w:rsid w:val="00507328"/>
    <w:rsid w:val="00507FEC"/>
    <w:rsid w:val="0051026C"/>
    <w:rsid w:val="00510C96"/>
    <w:rsid w:val="00511B94"/>
    <w:rsid w:val="00512967"/>
    <w:rsid w:val="00512D88"/>
    <w:rsid w:val="00513719"/>
    <w:rsid w:val="00513E16"/>
    <w:rsid w:val="00513FEB"/>
    <w:rsid w:val="005142F4"/>
    <w:rsid w:val="0051465C"/>
    <w:rsid w:val="00514947"/>
    <w:rsid w:val="0051523C"/>
    <w:rsid w:val="00516C2E"/>
    <w:rsid w:val="00516F7C"/>
    <w:rsid w:val="00521194"/>
    <w:rsid w:val="00522280"/>
    <w:rsid w:val="005235DF"/>
    <w:rsid w:val="005236AD"/>
    <w:rsid w:val="005244BE"/>
    <w:rsid w:val="00524E2A"/>
    <w:rsid w:val="0052508C"/>
    <w:rsid w:val="00525852"/>
    <w:rsid w:val="00525E04"/>
    <w:rsid w:val="005270A8"/>
    <w:rsid w:val="00530D3C"/>
    <w:rsid w:val="005320E8"/>
    <w:rsid w:val="00532B05"/>
    <w:rsid w:val="005343E5"/>
    <w:rsid w:val="00535008"/>
    <w:rsid w:val="0053504D"/>
    <w:rsid w:val="005353B9"/>
    <w:rsid w:val="005356E1"/>
    <w:rsid w:val="00536713"/>
    <w:rsid w:val="00537E19"/>
    <w:rsid w:val="005405B2"/>
    <w:rsid w:val="00541992"/>
    <w:rsid w:val="0054292B"/>
    <w:rsid w:val="00542C93"/>
    <w:rsid w:val="00542C97"/>
    <w:rsid w:val="00543999"/>
    <w:rsid w:val="00544029"/>
    <w:rsid w:val="00545155"/>
    <w:rsid w:val="00545598"/>
    <w:rsid w:val="00546259"/>
    <w:rsid w:val="0054643F"/>
    <w:rsid w:val="00546803"/>
    <w:rsid w:val="00547735"/>
    <w:rsid w:val="0054777F"/>
    <w:rsid w:val="00551AB2"/>
    <w:rsid w:val="00552220"/>
    <w:rsid w:val="00552594"/>
    <w:rsid w:val="00552AB2"/>
    <w:rsid w:val="00553A25"/>
    <w:rsid w:val="00555EA9"/>
    <w:rsid w:val="00555FD5"/>
    <w:rsid w:val="005560B7"/>
    <w:rsid w:val="005573E3"/>
    <w:rsid w:val="005577A7"/>
    <w:rsid w:val="00557DEA"/>
    <w:rsid w:val="005610FE"/>
    <w:rsid w:val="005624F9"/>
    <w:rsid w:val="00562ACE"/>
    <w:rsid w:val="00562DCF"/>
    <w:rsid w:val="005632D5"/>
    <w:rsid w:val="0056410A"/>
    <w:rsid w:val="0056568E"/>
    <w:rsid w:val="005659C1"/>
    <w:rsid w:val="00566343"/>
    <w:rsid w:val="005667A1"/>
    <w:rsid w:val="00567ECE"/>
    <w:rsid w:val="005701BE"/>
    <w:rsid w:val="005701F5"/>
    <w:rsid w:val="00571F03"/>
    <w:rsid w:val="00574162"/>
    <w:rsid w:val="00575052"/>
    <w:rsid w:val="00575806"/>
    <w:rsid w:val="005759C7"/>
    <w:rsid w:val="00575B68"/>
    <w:rsid w:val="0057724D"/>
    <w:rsid w:val="0057794C"/>
    <w:rsid w:val="00580077"/>
    <w:rsid w:val="00580408"/>
    <w:rsid w:val="00581397"/>
    <w:rsid w:val="00583441"/>
    <w:rsid w:val="005847D5"/>
    <w:rsid w:val="00584AF0"/>
    <w:rsid w:val="005857BA"/>
    <w:rsid w:val="005868E4"/>
    <w:rsid w:val="00586920"/>
    <w:rsid w:val="00587E2F"/>
    <w:rsid w:val="00590531"/>
    <w:rsid w:val="0059063F"/>
    <w:rsid w:val="00591261"/>
    <w:rsid w:val="005912A5"/>
    <w:rsid w:val="00591D3D"/>
    <w:rsid w:val="00592003"/>
    <w:rsid w:val="00592FC0"/>
    <w:rsid w:val="00594D58"/>
    <w:rsid w:val="00595116"/>
    <w:rsid w:val="00597C70"/>
    <w:rsid w:val="005A16F4"/>
    <w:rsid w:val="005A1BDE"/>
    <w:rsid w:val="005A41C6"/>
    <w:rsid w:val="005A4564"/>
    <w:rsid w:val="005A542F"/>
    <w:rsid w:val="005A5540"/>
    <w:rsid w:val="005A596E"/>
    <w:rsid w:val="005A5A3A"/>
    <w:rsid w:val="005A7133"/>
    <w:rsid w:val="005A7481"/>
    <w:rsid w:val="005A7BF4"/>
    <w:rsid w:val="005B0FA7"/>
    <w:rsid w:val="005B1FEB"/>
    <w:rsid w:val="005B2772"/>
    <w:rsid w:val="005B4D9A"/>
    <w:rsid w:val="005B5933"/>
    <w:rsid w:val="005B5D99"/>
    <w:rsid w:val="005B6D6A"/>
    <w:rsid w:val="005B6E3C"/>
    <w:rsid w:val="005B7756"/>
    <w:rsid w:val="005B7B7C"/>
    <w:rsid w:val="005B7CCE"/>
    <w:rsid w:val="005C00AE"/>
    <w:rsid w:val="005C0124"/>
    <w:rsid w:val="005C03D7"/>
    <w:rsid w:val="005C0FCC"/>
    <w:rsid w:val="005C3064"/>
    <w:rsid w:val="005C4C2C"/>
    <w:rsid w:val="005C5A13"/>
    <w:rsid w:val="005C5FF9"/>
    <w:rsid w:val="005C6EC9"/>
    <w:rsid w:val="005C73F0"/>
    <w:rsid w:val="005C75A0"/>
    <w:rsid w:val="005D030A"/>
    <w:rsid w:val="005D0963"/>
    <w:rsid w:val="005D0EC1"/>
    <w:rsid w:val="005D1692"/>
    <w:rsid w:val="005D19F5"/>
    <w:rsid w:val="005D24C4"/>
    <w:rsid w:val="005D396A"/>
    <w:rsid w:val="005D48B1"/>
    <w:rsid w:val="005D4E9E"/>
    <w:rsid w:val="005D5596"/>
    <w:rsid w:val="005D5976"/>
    <w:rsid w:val="005D692A"/>
    <w:rsid w:val="005D6E4A"/>
    <w:rsid w:val="005D73CC"/>
    <w:rsid w:val="005D78C2"/>
    <w:rsid w:val="005E3FBF"/>
    <w:rsid w:val="005E432C"/>
    <w:rsid w:val="005E4C1F"/>
    <w:rsid w:val="005E5187"/>
    <w:rsid w:val="005E57F7"/>
    <w:rsid w:val="005E71D8"/>
    <w:rsid w:val="005E7551"/>
    <w:rsid w:val="005F0960"/>
    <w:rsid w:val="005F14A3"/>
    <w:rsid w:val="005F1CA6"/>
    <w:rsid w:val="005F2B0C"/>
    <w:rsid w:val="005F3ABA"/>
    <w:rsid w:val="005F4328"/>
    <w:rsid w:val="005F44BE"/>
    <w:rsid w:val="005F46DA"/>
    <w:rsid w:val="005F645D"/>
    <w:rsid w:val="0060078C"/>
    <w:rsid w:val="0060190E"/>
    <w:rsid w:val="00601DA1"/>
    <w:rsid w:val="00602036"/>
    <w:rsid w:val="0060265B"/>
    <w:rsid w:val="00602B0B"/>
    <w:rsid w:val="00602C59"/>
    <w:rsid w:val="0060489C"/>
    <w:rsid w:val="006070A5"/>
    <w:rsid w:val="00607AE7"/>
    <w:rsid w:val="006119B4"/>
    <w:rsid w:val="0061271E"/>
    <w:rsid w:val="00612768"/>
    <w:rsid w:val="00613266"/>
    <w:rsid w:val="00614A96"/>
    <w:rsid w:val="00615E3F"/>
    <w:rsid w:val="00616275"/>
    <w:rsid w:val="00616D90"/>
    <w:rsid w:val="006179B4"/>
    <w:rsid w:val="00617A0F"/>
    <w:rsid w:val="00620178"/>
    <w:rsid w:val="00620BD1"/>
    <w:rsid w:val="006211AF"/>
    <w:rsid w:val="006222AD"/>
    <w:rsid w:val="00622880"/>
    <w:rsid w:val="006229C3"/>
    <w:rsid w:val="00622B8C"/>
    <w:rsid w:val="0062307A"/>
    <w:rsid w:val="00623338"/>
    <w:rsid w:val="006236F2"/>
    <w:rsid w:val="00623D31"/>
    <w:rsid w:val="00624B87"/>
    <w:rsid w:val="00624B97"/>
    <w:rsid w:val="00625CE5"/>
    <w:rsid w:val="00625D76"/>
    <w:rsid w:val="006260F3"/>
    <w:rsid w:val="006273A6"/>
    <w:rsid w:val="006277F9"/>
    <w:rsid w:val="00630F45"/>
    <w:rsid w:val="00630FD8"/>
    <w:rsid w:val="00631102"/>
    <w:rsid w:val="00631B65"/>
    <w:rsid w:val="00631F68"/>
    <w:rsid w:val="00633736"/>
    <w:rsid w:val="00633931"/>
    <w:rsid w:val="00634FC4"/>
    <w:rsid w:val="00635C4E"/>
    <w:rsid w:val="00637FC0"/>
    <w:rsid w:val="0064034A"/>
    <w:rsid w:val="00640AC0"/>
    <w:rsid w:val="00640E2A"/>
    <w:rsid w:val="00641A5D"/>
    <w:rsid w:val="00641A76"/>
    <w:rsid w:val="00641A96"/>
    <w:rsid w:val="00642A56"/>
    <w:rsid w:val="00642D94"/>
    <w:rsid w:val="00643CCF"/>
    <w:rsid w:val="00643FEE"/>
    <w:rsid w:val="006442BB"/>
    <w:rsid w:val="00644413"/>
    <w:rsid w:val="00644B76"/>
    <w:rsid w:val="00644C0E"/>
    <w:rsid w:val="00645CE8"/>
    <w:rsid w:val="0064613F"/>
    <w:rsid w:val="00646A35"/>
    <w:rsid w:val="00650773"/>
    <w:rsid w:val="00650D13"/>
    <w:rsid w:val="0065139D"/>
    <w:rsid w:val="0065360E"/>
    <w:rsid w:val="006559EF"/>
    <w:rsid w:val="00656325"/>
    <w:rsid w:val="00656EEB"/>
    <w:rsid w:val="00657401"/>
    <w:rsid w:val="00660367"/>
    <w:rsid w:val="006608CD"/>
    <w:rsid w:val="00660C06"/>
    <w:rsid w:val="006610F2"/>
    <w:rsid w:val="0066140D"/>
    <w:rsid w:val="00662B48"/>
    <w:rsid w:val="00662B6D"/>
    <w:rsid w:val="006640CD"/>
    <w:rsid w:val="006648AD"/>
    <w:rsid w:val="00664B63"/>
    <w:rsid w:val="00664E6F"/>
    <w:rsid w:val="00665870"/>
    <w:rsid w:val="00665996"/>
    <w:rsid w:val="00667329"/>
    <w:rsid w:val="00670055"/>
    <w:rsid w:val="00670906"/>
    <w:rsid w:val="00671D13"/>
    <w:rsid w:val="00671E7B"/>
    <w:rsid w:val="00671EB9"/>
    <w:rsid w:val="0067299E"/>
    <w:rsid w:val="00673117"/>
    <w:rsid w:val="00674247"/>
    <w:rsid w:val="00675843"/>
    <w:rsid w:val="0068150C"/>
    <w:rsid w:val="00681598"/>
    <w:rsid w:val="006818CE"/>
    <w:rsid w:val="006819A8"/>
    <w:rsid w:val="00682346"/>
    <w:rsid w:val="00682615"/>
    <w:rsid w:val="006834AD"/>
    <w:rsid w:val="00683CF2"/>
    <w:rsid w:val="00684E71"/>
    <w:rsid w:val="0068502D"/>
    <w:rsid w:val="0068644C"/>
    <w:rsid w:val="00686DAD"/>
    <w:rsid w:val="00686E6E"/>
    <w:rsid w:val="00686F7F"/>
    <w:rsid w:val="00687695"/>
    <w:rsid w:val="00687B86"/>
    <w:rsid w:val="00687DB0"/>
    <w:rsid w:val="00687DCC"/>
    <w:rsid w:val="00692116"/>
    <w:rsid w:val="00692C81"/>
    <w:rsid w:val="00693002"/>
    <w:rsid w:val="0069486E"/>
    <w:rsid w:val="00694F2D"/>
    <w:rsid w:val="006957C8"/>
    <w:rsid w:val="00695B33"/>
    <w:rsid w:val="00696801"/>
    <w:rsid w:val="00697146"/>
    <w:rsid w:val="00697578"/>
    <w:rsid w:val="006A0D5D"/>
    <w:rsid w:val="006A11F2"/>
    <w:rsid w:val="006A1370"/>
    <w:rsid w:val="006A2AB2"/>
    <w:rsid w:val="006A33C2"/>
    <w:rsid w:val="006A3AA2"/>
    <w:rsid w:val="006A40F2"/>
    <w:rsid w:val="006A628F"/>
    <w:rsid w:val="006A7070"/>
    <w:rsid w:val="006B0366"/>
    <w:rsid w:val="006B0666"/>
    <w:rsid w:val="006B0AFB"/>
    <w:rsid w:val="006B0BC7"/>
    <w:rsid w:val="006B1B6C"/>
    <w:rsid w:val="006B236C"/>
    <w:rsid w:val="006B2404"/>
    <w:rsid w:val="006B26B7"/>
    <w:rsid w:val="006B2EE0"/>
    <w:rsid w:val="006B32D2"/>
    <w:rsid w:val="006B39B8"/>
    <w:rsid w:val="006B4140"/>
    <w:rsid w:val="006B4B49"/>
    <w:rsid w:val="006B4D4D"/>
    <w:rsid w:val="006B4DC5"/>
    <w:rsid w:val="006B4DFD"/>
    <w:rsid w:val="006B5224"/>
    <w:rsid w:val="006B6A75"/>
    <w:rsid w:val="006B7B40"/>
    <w:rsid w:val="006C05D7"/>
    <w:rsid w:val="006C0DBC"/>
    <w:rsid w:val="006C1F29"/>
    <w:rsid w:val="006C2C28"/>
    <w:rsid w:val="006C2CA6"/>
    <w:rsid w:val="006C2D2B"/>
    <w:rsid w:val="006C30D8"/>
    <w:rsid w:val="006C3E17"/>
    <w:rsid w:val="006C3FFA"/>
    <w:rsid w:val="006C476E"/>
    <w:rsid w:val="006C49DA"/>
    <w:rsid w:val="006C4E7F"/>
    <w:rsid w:val="006C5BDF"/>
    <w:rsid w:val="006C7100"/>
    <w:rsid w:val="006C73E4"/>
    <w:rsid w:val="006D04AD"/>
    <w:rsid w:val="006D09A8"/>
    <w:rsid w:val="006D14AB"/>
    <w:rsid w:val="006D43F3"/>
    <w:rsid w:val="006D4D2A"/>
    <w:rsid w:val="006D5DDB"/>
    <w:rsid w:val="006D7A7B"/>
    <w:rsid w:val="006E039D"/>
    <w:rsid w:val="006E04B5"/>
    <w:rsid w:val="006E3E3F"/>
    <w:rsid w:val="006E3F7E"/>
    <w:rsid w:val="006E44EA"/>
    <w:rsid w:val="006E7D06"/>
    <w:rsid w:val="006E7DD3"/>
    <w:rsid w:val="006F05CE"/>
    <w:rsid w:val="006F1370"/>
    <w:rsid w:val="006F1538"/>
    <w:rsid w:val="006F167F"/>
    <w:rsid w:val="006F1DE4"/>
    <w:rsid w:val="006F2405"/>
    <w:rsid w:val="006F2F26"/>
    <w:rsid w:val="006F3C63"/>
    <w:rsid w:val="006F4E06"/>
    <w:rsid w:val="006F5A0D"/>
    <w:rsid w:val="006F5A65"/>
    <w:rsid w:val="006F5E21"/>
    <w:rsid w:val="006F6026"/>
    <w:rsid w:val="006F7931"/>
    <w:rsid w:val="006F7A8A"/>
    <w:rsid w:val="00700BB0"/>
    <w:rsid w:val="00701434"/>
    <w:rsid w:val="0070170A"/>
    <w:rsid w:val="007019B6"/>
    <w:rsid w:val="0070204A"/>
    <w:rsid w:val="00702A76"/>
    <w:rsid w:val="00703409"/>
    <w:rsid w:val="00703A0E"/>
    <w:rsid w:val="00704F55"/>
    <w:rsid w:val="0070500A"/>
    <w:rsid w:val="007052EF"/>
    <w:rsid w:val="007056C2"/>
    <w:rsid w:val="0070673B"/>
    <w:rsid w:val="007073F6"/>
    <w:rsid w:val="00710E0F"/>
    <w:rsid w:val="0071105F"/>
    <w:rsid w:val="00711D4B"/>
    <w:rsid w:val="00711FA9"/>
    <w:rsid w:val="00712D8D"/>
    <w:rsid w:val="007133ED"/>
    <w:rsid w:val="0071557A"/>
    <w:rsid w:val="00715A13"/>
    <w:rsid w:val="00717014"/>
    <w:rsid w:val="00720162"/>
    <w:rsid w:val="007202F3"/>
    <w:rsid w:val="00720894"/>
    <w:rsid w:val="007210FE"/>
    <w:rsid w:val="007223E1"/>
    <w:rsid w:val="007239E3"/>
    <w:rsid w:val="00724B25"/>
    <w:rsid w:val="00724D59"/>
    <w:rsid w:val="0072586D"/>
    <w:rsid w:val="007268B8"/>
    <w:rsid w:val="007272BE"/>
    <w:rsid w:val="007300D3"/>
    <w:rsid w:val="00730E1D"/>
    <w:rsid w:val="00731755"/>
    <w:rsid w:val="007323FE"/>
    <w:rsid w:val="00732600"/>
    <w:rsid w:val="007326D2"/>
    <w:rsid w:val="00732B80"/>
    <w:rsid w:val="0073414C"/>
    <w:rsid w:val="00734AE3"/>
    <w:rsid w:val="007355AA"/>
    <w:rsid w:val="00736950"/>
    <w:rsid w:val="00736CE6"/>
    <w:rsid w:val="00737A1A"/>
    <w:rsid w:val="00740E28"/>
    <w:rsid w:val="00740F8D"/>
    <w:rsid w:val="007410DE"/>
    <w:rsid w:val="00741484"/>
    <w:rsid w:val="0074163B"/>
    <w:rsid w:val="00741943"/>
    <w:rsid w:val="00742AD8"/>
    <w:rsid w:val="00742AEA"/>
    <w:rsid w:val="00742E7A"/>
    <w:rsid w:val="00743514"/>
    <w:rsid w:val="00743BAD"/>
    <w:rsid w:val="00744007"/>
    <w:rsid w:val="0074445C"/>
    <w:rsid w:val="00745641"/>
    <w:rsid w:val="0074567C"/>
    <w:rsid w:val="00746B5A"/>
    <w:rsid w:val="00746CAF"/>
    <w:rsid w:val="00747AC4"/>
    <w:rsid w:val="00750203"/>
    <w:rsid w:val="00750DBC"/>
    <w:rsid w:val="00750DDA"/>
    <w:rsid w:val="007548E0"/>
    <w:rsid w:val="00754D45"/>
    <w:rsid w:val="00755B23"/>
    <w:rsid w:val="0075701D"/>
    <w:rsid w:val="0075702F"/>
    <w:rsid w:val="00757799"/>
    <w:rsid w:val="00757F6F"/>
    <w:rsid w:val="0076075E"/>
    <w:rsid w:val="00761890"/>
    <w:rsid w:val="00762163"/>
    <w:rsid w:val="0076217A"/>
    <w:rsid w:val="007626E1"/>
    <w:rsid w:val="00762EBB"/>
    <w:rsid w:val="0076411F"/>
    <w:rsid w:val="007641F4"/>
    <w:rsid w:val="0076521B"/>
    <w:rsid w:val="007678F2"/>
    <w:rsid w:val="00771D57"/>
    <w:rsid w:val="0077362D"/>
    <w:rsid w:val="00773EC4"/>
    <w:rsid w:val="00775F82"/>
    <w:rsid w:val="0077601D"/>
    <w:rsid w:val="0078043C"/>
    <w:rsid w:val="00781868"/>
    <w:rsid w:val="00782049"/>
    <w:rsid w:val="00782C22"/>
    <w:rsid w:val="00782C4A"/>
    <w:rsid w:val="007909D3"/>
    <w:rsid w:val="00790C62"/>
    <w:rsid w:val="007913B3"/>
    <w:rsid w:val="00791D62"/>
    <w:rsid w:val="00792AFC"/>
    <w:rsid w:val="00793783"/>
    <w:rsid w:val="0079509F"/>
    <w:rsid w:val="00795278"/>
    <w:rsid w:val="00795D55"/>
    <w:rsid w:val="007977F1"/>
    <w:rsid w:val="00797AEA"/>
    <w:rsid w:val="007A03E4"/>
    <w:rsid w:val="007A18B2"/>
    <w:rsid w:val="007A18D0"/>
    <w:rsid w:val="007A234B"/>
    <w:rsid w:val="007A3E72"/>
    <w:rsid w:val="007A4233"/>
    <w:rsid w:val="007A46F6"/>
    <w:rsid w:val="007A4892"/>
    <w:rsid w:val="007A54D9"/>
    <w:rsid w:val="007A5EA8"/>
    <w:rsid w:val="007A630F"/>
    <w:rsid w:val="007A69CE"/>
    <w:rsid w:val="007B06AF"/>
    <w:rsid w:val="007B0B96"/>
    <w:rsid w:val="007B0E1A"/>
    <w:rsid w:val="007B27AD"/>
    <w:rsid w:val="007B3759"/>
    <w:rsid w:val="007B59B9"/>
    <w:rsid w:val="007B64FF"/>
    <w:rsid w:val="007B6B2C"/>
    <w:rsid w:val="007B6CDE"/>
    <w:rsid w:val="007B6FD5"/>
    <w:rsid w:val="007C0882"/>
    <w:rsid w:val="007C09E7"/>
    <w:rsid w:val="007C0A27"/>
    <w:rsid w:val="007C1219"/>
    <w:rsid w:val="007C1BAE"/>
    <w:rsid w:val="007C1D9B"/>
    <w:rsid w:val="007C2435"/>
    <w:rsid w:val="007C33BA"/>
    <w:rsid w:val="007C352A"/>
    <w:rsid w:val="007C3E46"/>
    <w:rsid w:val="007C558E"/>
    <w:rsid w:val="007C6291"/>
    <w:rsid w:val="007C71D4"/>
    <w:rsid w:val="007C75A8"/>
    <w:rsid w:val="007D0352"/>
    <w:rsid w:val="007D0447"/>
    <w:rsid w:val="007D1890"/>
    <w:rsid w:val="007D202B"/>
    <w:rsid w:val="007D2DF1"/>
    <w:rsid w:val="007D3B54"/>
    <w:rsid w:val="007D3BE1"/>
    <w:rsid w:val="007D4C05"/>
    <w:rsid w:val="007D4C33"/>
    <w:rsid w:val="007D54ED"/>
    <w:rsid w:val="007D6ED7"/>
    <w:rsid w:val="007D75FC"/>
    <w:rsid w:val="007D79FC"/>
    <w:rsid w:val="007E03E4"/>
    <w:rsid w:val="007E0EEF"/>
    <w:rsid w:val="007E12C0"/>
    <w:rsid w:val="007E15E6"/>
    <w:rsid w:val="007E176B"/>
    <w:rsid w:val="007E188E"/>
    <w:rsid w:val="007E18FF"/>
    <w:rsid w:val="007E2BE6"/>
    <w:rsid w:val="007E2D89"/>
    <w:rsid w:val="007E30F8"/>
    <w:rsid w:val="007E3A51"/>
    <w:rsid w:val="007E6953"/>
    <w:rsid w:val="007E6A43"/>
    <w:rsid w:val="007E774F"/>
    <w:rsid w:val="007E7BF3"/>
    <w:rsid w:val="007E7D7C"/>
    <w:rsid w:val="007F039E"/>
    <w:rsid w:val="007F0C45"/>
    <w:rsid w:val="007F18FF"/>
    <w:rsid w:val="007F1E4E"/>
    <w:rsid w:val="007F228E"/>
    <w:rsid w:val="007F5260"/>
    <w:rsid w:val="007F5DAB"/>
    <w:rsid w:val="007F7092"/>
    <w:rsid w:val="007F759B"/>
    <w:rsid w:val="007F78E6"/>
    <w:rsid w:val="007F7A2A"/>
    <w:rsid w:val="007F7E2E"/>
    <w:rsid w:val="00801ADE"/>
    <w:rsid w:val="00802FC7"/>
    <w:rsid w:val="0080362B"/>
    <w:rsid w:val="00803F10"/>
    <w:rsid w:val="0080487A"/>
    <w:rsid w:val="008049C2"/>
    <w:rsid w:val="008053C2"/>
    <w:rsid w:val="00805BB8"/>
    <w:rsid w:val="008063E0"/>
    <w:rsid w:val="00810055"/>
    <w:rsid w:val="00810278"/>
    <w:rsid w:val="0081085C"/>
    <w:rsid w:val="00811CF6"/>
    <w:rsid w:val="00812A00"/>
    <w:rsid w:val="00814D4D"/>
    <w:rsid w:val="008154B0"/>
    <w:rsid w:val="00816B19"/>
    <w:rsid w:val="00817252"/>
    <w:rsid w:val="0081729F"/>
    <w:rsid w:val="00817635"/>
    <w:rsid w:val="00820181"/>
    <w:rsid w:val="00820937"/>
    <w:rsid w:val="0082107F"/>
    <w:rsid w:val="00821460"/>
    <w:rsid w:val="00822050"/>
    <w:rsid w:val="00822218"/>
    <w:rsid w:val="00822752"/>
    <w:rsid w:val="00823BC7"/>
    <w:rsid w:val="00823C95"/>
    <w:rsid w:val="00825F37"/>
    <w:rsid w:val="00826ABC"/>
    <w:rsid w:val="00826D30"/>
    <w:rsid w:val="0083018B"/>
    <w:rsid w:val="00830CCF"/>
    <w:rsid w:val="008312CF"/>
    <w:rsid w:val="0083147B"/>
    <w:rsid w:val="00833DC1"/>
    <w:rsid w:val="00837592"/>
    <w:rsid w:val="00837DCB"/>
    <w:rsid w:val="008409D9"/>
    <w:rsid w:val="00840DE2"/>
    <w:rsid w:val="00841059"/>
    <w:rsid w:val="00841392"/>
    <w:rsid w:val="00841443"/>
    <w:rsid w:val="0084150B"/>
    <w:rsid w:val="00841644"/>
    <w:rsid w:val="00841762"/>
    <w:rsid w:val="00843F5F"/>
    <w:rsid w:val="00843FF7"/>
    <w:rsid w:val="00844772"/>
    <w:rsid w:val="00844A66"/>
    <w:rsid w:val="0084522B"/>
    <w:rsid w:val="00845938"/>
    <w:rsid w:val="00846D5B"/>
    <w:rsid w:val="00847EBB"/>
    <w:rsid w:val="00851778"/>
    <w:rsid w:val="00851AC0"/>
    <w:rsid w:val="008546E8"/>
    <w:rsid w:val="00854A4C"/>
    <w:rsid w:val="00855727"/>
    <w:rsid w:val="00855D46"/>
    <w:rsid w:val="008563B9"/>
    <w:rsid w:val="00856650"/>
    <w:rsid w:val="0085682E"/>
    <w:rsid w:val="00856AF5"/>
    <w:rsid w:val="008603AB"/>
    <w:rsid w:val="00860E5E"/>
    <w:rsid w:val="00861BA4"/>
    <w:rsid w:val="0086293A"/>
    <w:rsid w:val="00863CEE"/>
    <w:rsid w:val="008640E0"/>
    <w:rsid w:val="00864675"/>
    <w:rsid w:val="00864FD6"/>
    <w:rsid w:val="008658FA"/>
    <w:rsid w:val="00870EE0"/>
    <w:rsid w:val="0087140B"/>
    <w:rsid w:val="0087154B"/>
    <w:rsid w:val="0087159C"/>
    <w:rsid w:val="00871E60"/>
    <w:rsid w:val="0087226F"/>
    <w:rsid w:val="00872B1A"/>
    <w:rsid w:val="00872D04"/>
    <w:rsid w:val="0087391F"/>
    <w:rsid w:val="008743C2"/>
    <w:rsid w:val="00874815"/>
    <w:rsid w:val="00874E8F"/>
    <w:rsid w:val="00877B64"/>
    <w:rsid w:val="0088037F"/>
    <w:rsid w:val="00880CB5"/>
    <w:rsid w:val="00880F08"/>
    <w:rsid w:val="00880F77"/>
    <w:rsid w:val="00881136"/>
    <w:rsid w:val="00882FC9"/>
    <w:rsid w:val="008839B2"/>
    <w:rsid w:val="008845E6"/>
    <w:rsid w:val="0088494D"/>
    <w:rsid w:val="00885A47"/>
    <w:rsid w:val="00894618"/>
    <w:rsid w:val="00894BFB"/>
    <w:rsid w:val="00894D5D"/>
    <w:rsid w:val="00896B25"/>
    <w:rsid w:val="008A040E"/>
    <w:rsid w:val="008A0CFA"/>
    <w:rsid w:val="008A177F"/>
    <w:rsid w:val="008A2037"/>
    <w:rsid w:val="008A21BC"/>
    <w:rsid w:val="008A2510"/>
    <w:rsid w:val="008A2BF3"/>
    <w:rsid w:val="008A4442"/>
    <w:rsid w:val="008A551A"/>
    <w:rsid w:val="008A64C1"/>
    <w:rsid w:val="008A77F7"/>
    <w:rsid w:val="008A7943"/>
    <w:rsid w:val="008A7F41"/>
    <w:rsid w:val="008A7FF1"/>
    <w:rsid w:val="008B1A7F"/>
    <w:rsid w:val="008B1BB5"/>
    <w:rsid w:val="008B2AAD"/>
    <w:rsid w:val="008B2CE9"/>
    <w:rsid w:val="008B34C2"/>
    <w:rsid w:val="008B444A"/>
    <w:rsid w:val="008B48FD"/>
    <w:rsid w:val="008B5542"/>
    <w:rsid w:val="008B5960"/>
    <w:rsid w:val="008B6BBF"/>
    <w:rsid w:val="008B7562"/>
    <w:rsid w:val="008B75EF"/>
    <w:rsid w:val="008B7BC5"/>
    <w:rsid w:val="008B7DDC"/>
    <w:rsid w:val="008C01F6"/>
    <w:rsid w:val="008C0967"/>
    <w:rsid w:val="008C106A"/>
    <w:rsid w:val="008C15FE"/>
    <w:rsid w:val="008C2EB6"/>
    <w:rsid w:val="008C3657"/>
    <w:rsid w:val="008C577F"/>
    <w:rsid w:val="008C5A0C"/>
    <w:rsid w:val="008C603D"/>
    <w:rsid w:val="008C6A91"/>
    <w:rsid w:val="008D0B93"/>
    <w:rsid w:val="008D0E1E"/>
    <w:rsid w:val="008D10AA"/>
    <w:rsid w:val="008D1356"/>
    <w:rsid w:val="008D2517"/>
    <w:rsid w:val="008D32EF"/>
    <w:rsid w:val="008D33CA"/>
    <w:rsid w:val="008D3615"/>
    <w:rsid w:val="008D3F2E"/>
    <w:rsid w:val="008D4DC9"/>
    <w:rsid w:val="008D5CBD"/>
    <w:rsid w:val="008D696A"/>
    <w:rsid w:val="008D7BC4"/>
    <w:rsid w:val="008E04F7"/>
    <w:rsid w:val="008E0E4F"/>
    <w:rsid w:val="008E0EA6"/>
    <w:rsid w:val="008E0ED0"/>
    <w:rsid w:val="008E2C7E"/>
    <w:rsid w:val="008E43A9"/>
    <w:rsid w:val="008E5CA1"/>
    <w:rsid w:val="008E61A8"/>
    <w:rsid w:val="008E6BB6"/>
    <w:rsid w:val="008E6DA5"/>
    <w:rsid w:val="008E7B3F"/>
    <w:rsid w:val="008F112E"/>
    <w:rsid w:val="008F11FB"/>
    <w:rsid w:val="008F22E4"/>
    <w:rsid w:val="008F2720"/>
    <w:rsid w:val="008F2ED3"/>
    <w:rsid w:val="008F48E8"/>
    <w:rsid w:val="008F5521"/>
    <w:rsid w:val="008F5866"/>
    <w:rsid w:val="008F62E6"/>
    <w:rsid w:val="008F7B0F"/>
    <w:rsid w:val="008F7D9C"/>
    <w:rsid w:val="00901296"/>
    <w:rsid w:val="009014B2"/>
    <w:rsid w:val="00902E90"/>
    <w:rsid w:val="00903656"/>
    <w:rsid w:val="00904128"/>
    <w:rsid w:val="009046AF"/>
    <w:rsid w:val="00904814"/>
    <w:rsid w:val="00904B26"/>
    <w:rsid w:val="00907110"/>
    <w:rsid w:val="00907D4D"/>
    <w:rsid w:val="00907DC9"/>
    <w:rsid w:val="00907F4E"/>
    <w:rsid w:val="009108DF"/>
    <w:rsid w:val="00911C62"/>
    <w:rsid w:val="00912786"/>
    <w:rsid w:val="00912FF4"/>
    <w:rsid w:val="0091497D"/>
    <w:rsid w:val="00914AF2"/>
    <w:rsid w:val="00914B10"/>
    <w:rsid w:val="0091519B"/>
    <w:rsid w:val="00915943"/>
    <w:rsid w:val="009165DB"/>
    <w:rsid w:val="0091752B"/>
    <w:rsid w:val="00917963"/>
    <w:rsid w:val="00917A47"/>
    <w:rsid w:val="00920A56"/>
    <w:rsid w:val="00921368"/>
    <w:rsid w:val="0092221C"/>
    <w:rsid w:val="00924A39"/>
    <w:rsid w:val="00926450"/>
    <w:rsid w:val="00927850"/>
    <w:rsid w:val="00927D03"/>
    <w:rsid w:val="00930AE9"/>
    <w:rsid w:val="00932ED1"/>
    <w:rsid w:val="00932F97"/>
    <w:rsid w:val="0093319A"/>
    <w:rsid w:val="0093427A"/>
    <w:rsid w:val="00934DBE"/>
    <w:rsid w:val="00935447"/>
    <w:rsid w:val="00935808"/>
    <w:rsid w:val="009359F6"/>
    <w:rsid w:val="00936364"/>
    <w:rsid w:val="00936545"/>
    <w:rsid w:val="009367D9"/>
    <w:rsid w:val="00936AF6"/>
    <w:rsid w:val="00937EE1"/>
    <w:rsid w:val="0094069A"/>
    <w:rsid w:val="00940720"/>
    <w:rsid w:val="00940BE9"/>
    <w:rsid w:val="00940FC5"/>
    <w:rsid w:val="009413EF"/>
    <w:rsid w:val="00942AFD"/>
    <w:rsid w:val="00942F8F"/>
    <w:rsid w:val="009435EE"/>
    <w:rsid w:val="009444C9"/>
    <w:rsid w:val="0094558C"/>
    <w:rsid w:val="00945B0C"/>
    <w:rsid w:val="00945C73"/>
    <w:rsid w:val="00945E13"/>
    <w:rsid w:val="00946F30"/>
    <w:rsid w:val="00951805"/>
    <w:rsid w:val="009518EC"/>
    <w:rsid w:val="00951AF4"/>
    <w:rsid w:val="00951DB2"/>
    <w:rsid w:val="009522DA"/>
    <w:rsid w:val="00953375"/>
    <w:rsid w:val="00953C22"/>
    <w:rsid w:val="00954D25"/>
    <w:rsid w:val="009550D8"/>
    <w:rsid w:val="00955803"/>
    <w:rsid w:val="009565B0"/>
    <w:rsid w:val="00956C07"/>
    <w:rsid w:val="0095726B"/>
    <w:rsid w:val="00957D65"/>
    <w:rsid w:val="00960BFE"/>
    <w:rsid w:val="00960DAE"/>
    <w:rsid w:val="0096177B"/>
    <w:rsid w:val="0096199C"/>
    <w:rsid w:val="00962823"/>
    <w:rsid w:val="00963854"/>
    <w:rsid w:val="0096397E"/>
    <w:rsid w:val="009642E4"/>
    <w:rsid w:val="00964C99"/>
    <w:rsid w:val="009660F9"/>
    <w:rsid w:val="009661CB"/>
    <w:rsid w:val="009670F0"/>
    <w:rsid w:val="00967547"/>
    <w:rsid w:val="00967AA8"/>
    <w:rsid w:val="00967CD8"/>
    <w:rsid w:val="00970440"/>
    <w:rsid w:val="00970A2E"/>
    <w:rsid w:val="009734D0"/>
    <w:rsid w:val="00973E3C"/>
    <w:rsid w:val="00974894"/>
    <w:rsid w:val="009751C7"/>
    <w:rsid w:val="00981C5C"/>
    <w:rsid w:val="009821A5"/>
    <w:rsid w:val="00983253"/>
    <w:rsid w:val="00984811"/>
    <w:rsid w:val="009851E4"/>
    <w:rsid w:val="0098547C"/>
    <w:rsid w:val="009860A6"/>
    <w:rsid w:val="009863BA"/>
    <w:rsid w:val="00986430"/>
    <w:rsid w:val="00987ED8"/>
    <w:rsid w:val="00990200"/>
    <w:rsid w:val="0099056A"/>
    <w:rsid w:val="00991199"/>
    <w:rsid w:val="00991304"/>
    <w:rsid w:val="00991A75"/>
    <w:rsid w:val="0099573C"/>
    <w:rsid w:val="0099666F"/>
    <w:rsid w:val="009A26FA"/>
    <w:rsid w:val="009A2C2E"/>
    <w:rsid w:val="009A3883"/>
    <w:rsid w:val="009A3A7A"/>
    <w:rsid w:val="009A479A"/>
    <w:rsid w:val="009A5104"/>
    <w:rsid w:val="009A547E"/>
    <w:rsid w:val="009A5E94"/>
    <w:rsid w:val="009A73C5"/>
    <w:rsid w:val="009B022D"/>
    <w:rsid w:val="009B05D9"/>
    <w:rsid w:val="009B06E1"/>
    <w:rsid w:val="009B1071"/>
    <w:rsid w:val="009B19EA"/>
    <w:rsid w:val="009B28A2"/>
    <w:rsid w:val="009B2BC8"/>
    <w:rsid w:val="009B2FB1"/>
    <w:rsid w:val="009B329D"/>
    <w:rsid w:val="009B3744"/>
    <w:rsid w:val="009B401F"/>
    <w:rsid w:val="009B4271"/>
    <w:rsid w:val="009B5B12"/>
    <w:rsid w:val="009B659B"/>
    <w:rsid w:val="009B6CB5"/>
    <w:rsid w:val="009B6CD0"/>
    <w:rsid w:val="009B7EE8"/>
    <w:rsid w:val="009C06B3"/>
    <w:rsid w:val="009C14E9"/>
    <w:rsid w:val="009C2E04"/>
    <w:rsid w:val="009C4CAA"/>
    <w:rsid w:val="009C5158"/>
    <w:rsid w:val="009C5DCB"/>
    <w:rsid w:val="009C6DD4"/>
    <w:rsid w:val="009C7B2E"/>
    <w:rsid w:val="009D000D"/>
    <w:rsid w:val="009D0617"/>
    <w:rsid w:val="009D06B3"/>
    <w:rsid w:val="009D0B3F"/>
    <w:rsid w:val="009D0B7B"/>
    <w:rsid w:val="009D1FC3"/>
    <w:rsid w:val="009D37CA"/>
    <w:rsid w:val="009D4EAC"/>
    <w:rsid w:val="009D619D"/>
    <w:rsid w:val="009D6556"/>
    <w:rsid w:val="009D7C4E"/>
    <w:rsid w:val="009D7D15"/>
    <w:rsid w:val="009E1D14"/>
    <w:rsid w:val="009E280B"/>
    <w:rsid w:val="009E35C9"/>
    <w:rsid w:val="009E3DF0"/>
    <w:rsid w:val="009E4BD5"/>
    <w:rsid w:val="009E4CE1"/>
    <w:rsid w:val="009E500D"/>
    <w:rsid w:val="009E52C7"/>
    <w:rsid w:val="009E56F1"/>
    <w:rsid w:val="009E5928"/>
    <w:rsid w:val="009E5E74"/>
    <w:rsid w:val="009E78F5"/>
    <w:rsid w:val="009F0DD7"/>
    <w:rsid w:val="009F2F4F"/>
    <w:rsid w:val="009F52AB"/>
    <w:rsid w:val="009F52EA"/>
    <w:rsid w:val="009F60DC"/>
    <w:rsid w:val="009F7B28"/>
    <w:rsid w:val="00A00B6A"/>
    <w:rsid w:val="00A00BCD"/>
    <w:rsid w:val="00A00D1B"/>
    <w:rsid w:val="00A0125D"/>
    <w:rsid w:val="00A01325"/>
    <w:rsid w:val="00A02FCF"/>
    <w:rsid w:val="00A0691D"/>
    <w:rsid w:val="00A069FA"/>
    <w:rsid w:val="00A0723C"/>
    <w:rsid w:val="00A10AA5"/>
    <w:rsid w:val="00A1122D"/>
    <w:rsid w:val="00A12140"/>
    <w:rsid w:val="00A12711"/>
    <w:rsid w:val="00A12741"/>
    <w:rsid w:val="00A1452B"/>
    <w:rsid w:val="00A171C6"/>
    <w:rsid w:val="00A1727F"/>
    <w:rsid w:val="00A205D1"/>
    <w:rsid w:val="00A20B05"/>
    <w:rsid w:val="00A20B4D"/>
    <w:rsid w:val="00A20DCD"/>
    <w:rsid w:val="00A21214"/>
    <w:rsid w:val="00A21300"/>
    <w:rsid w:val="00A21613"/>
    <w:rsid w:val="00A24344"/>
    <w:rsid w:val="00A25171"/>
    <w:rsid w:val="00A25B23"/>
    <w:rsid w:val="00A268EF"/>
    <w:rsid w:val="00A26E2F"/>
    <w:rsid w:val="00A30209"/>
    <w:rsid w:val="00A30767"/>
    <w:rsid w:val="00A3097C"/>
    <w:rsid w:val="00A30D30"/>
    <w:rsid w:val="00A3184B"/>
    <w:rsid w:val="00A31B08"/>
    <w:rsid w:val="00A31D89"/>
    <w:rsid w:val="00A322E6"/>
    <w:rsid w:val="00A329ED"/>
    <w:rsid w:val="00A32E9A"/>
    <w:rsid w:val="00A344E3"/>
    <w:rsid w:val="00A34DFE"/>
    <w:rsid w:val="00A3510F"/>
    <w:rsid w:val="00A354BB"/>
    <w:rsid w:val="00A36A5F"/>
    <w:rsid w:val="00A40184"/>
    <w:rsid w:val="00A40BC3"/>
    <w:rsid w:val="00A41C53"/>
    <w:rsid w:val="00A41C7F"/>
    <w:rsid w:val="00A42311"/>
    <w:rsid w:val="00A424A1"/>
    <w:rsid w:val="00A4263C"/>
    <w:rsid w:val="00A427E8"/>
    <w:rsid w:val="00A42B5D"/>
    <w:rsid w:val="00A44810"/>
    <w:rsid w:val="00A44AC9"/>
    <w:rsid w:val="00A50CC9"/>
    <w:rsid w:val="00A52576"/>
    <w:rsid w:val="00A53253"/>
    <w:rsid w:val="00A53256"/>
    <w:rsid w:val="00A53368"/>
    <w:rsid w:val="00A534C3"/>
    <w:rsid w:val="00A53AE9"/>
    <w:rsid w:val="00A53B10"/>
    <w:rsid w:val="00A548D2"/>
    <w:rsid w:val="00A54C61"/>
    <w:rsid w:val="00A5537D"/>
    <w:rsid w:val="00A5676C"/>
    <w:rsid w:val="00A56884"/>
    <w:rsid w:val="00A5691E"/>
    <w:rsid w:val="00A569D0"/>
    <w:rsid w:val="00A56ACF"/>
    <w:rsid w:val="00A57E90"/>
    <w:rsid w:val="00A57FE3"/>
    <w:rsid w:val="00A607A0"/>
    <w:rsid w:val="00A61121"/>
    <w:rsid w:val="00A63B1D"/>
    <w:rsid w:val="00A63C34"/>
    <w:rsid w:val="00A6549A"/>
    <w:rsid w:val="00A67D62"/>
    <w:rsid w:val="00A710D8"/>
    <w:rsid w:val="00A71B54"/>
    <w:rsid w:val="00A71F5D"/>
    <w:rsid w:val="00A768EB"/>
    <w:rsid w:val="00A80BF7"/>
    <w:rsid w:val="00A80C4E"/>
    <w:rsid w:val="00A80FC9"/>
    <w:rsid w:val="00A82AAA"/>
    <w:rsid w:val="00A83886"/>
    <w:rsid w:val="00A84CB5"/>
    <w:rsid w:val="00A84FEC"/>
    <w:rsid w:val="00A856C1"/>
    <w:rsid w:val="00A873C7"/>
    <w:rsid w:val="00A87810"/>
    <w:rsid w:val="00A90500"/>
    <w:rsid w:val="00A90C00"/>
    <w:rsid w:val="00A9108E"/>
    <w:rsid w:val="00A91C69"/>
    <w:rsid w:val="00A9280C"/>
    <w:rsid w:val="00A92CE3"/>
    <w:rsid w:val="00A93D88"/>
    <w:rsid w:val="00A949B0"/>
    <w:rsid w:val="00A949BB"/>
    <w:rsid w:val="00A94E47"/>
    <w:rsid w:val="00A951B4"/>
    <w:rsid w:val="00A952A8"/>
    <w:rsid w:val="00A9660D"/>
    <w:rsid w:val="00A96F48"/>
    <w:rsid w:val="00A970D4"/>
    <w:rsid w:val="00AA05B6"/>
    <w:rsid w:val="00AA0E76"/>
    <w:rsid w:val="00AA104E"/>
    <w:rsid w:val="00AA2701"/>
    <w:rsid w:val="00AA27E0"/>
    <w:rsid w:val="00AA31AA"/>
    <w:rsid w:val="00AA3D93"/>
    <w:rsid w:val="00AA530A"/>
    <w:rsid w:val="00AA5F48"/>
    <w:rsid w:val="00AB0282"/>
    <w:rsid w:val="00AB1927"/>
    <w:rsid w:val="00AB1C90"/>
    <w:rsid w:val="00AB2872"/>
    <w:rsid w:val="00AB414D"/>
    <w:rsid w:val="00AB41E0"/>
    <w:rsid w:val="00AB5EC9"/>
    <w:rsid w:val="00AC0611"/>
    <w:rsid w:val="00AC1316"/>
    <w:rsid w:val="00AC1F3C"/>
    <w:rsid w:val="00AC2767"/>
    <w:rsid w:val="00AC2A93"/>
    <w:rsid w:val="00AC370C"/>
    <w:rsid w:val="00AC3D88"/>
    <w:rsid w:val="00AC4404"/>
    <w:rsid w:val="00AC5427"/>
    <w:rsid w:val="00AC5B3D"/>
    <w:rsid w:val="00AC5F52"/>
    <w:rsid w:val="00AC68E7"/>
    <w:rsid w:val="00AC6A4B"/>
    <w:rsid w:val="00AC795A"/>
    <w:rsid w:val="00AC7C4A"/>
    <w:rsid w:val="00AC7C6B"/>
    <w:rsid w:val="00AD0D44"/>
    <w:rsid w:val="00AD1FD1"/>
    <w:rsid w:val="00AD37C9"/>
    <w:rsid w:val="00AD4ED7"/>
    <w:rsid w:val="00AD5393"/>
    <w:rsid w:val="00AD55B6"/>
    <w:rsid w:val="00AE0390"/>
    <w:rsid w:val="00AE204A"/>
    <w:rsid w:val="00AE215B"/>
    <w:rsid w:val="00AE2723"/>
    <w:rsid w:val="00AE2A54"/>
    <w:rsid w:val="00AE3A94"/>
    <w:rsid w:val="00AE411E"/>
    <w:rsid w:val="00AE4196"/>
    <w:rsid w:val="00AE49EA"/>
    <w:rsid w:val="00AE53E7"/>
    <w:rsid w:val="00AE590F"/>
    <w:rsid w:val="00AE75FB"/>
    <w:rsid w:val="00AF0E75"/>
    <w:rsid w:val="00AF0F66"/>
    <w:rsid w:val="00AF2385"/>
    <w:rsid w:val="00AF3708"/>
    <w:rsid w:val="00AF4202"/>
    <w:rsid w:val="00AF4687"/>
    <w:rsid w:val="00AF5990"/>
    <w:rsid w:val="00AF5F05"/>
    <w:rsid w:val="00AF72BF"/>
    <w:rsid w:val="00AF7A6B"/>
    <w:rsid w:val="00B00F64"/>
    <w:rsid w:val="00B02204"/>
    <w:rsid w:val="00B02903"/>
    <w:rsid w:val="00B031F7"/>
    <w:rsid w:val="00B032DF"/>
    <w:rsid w:val="00B0354C"/>
    <w:rsid w:val="00B03AA6"/>
    <w:rsid w:val="00B03C60"/>
    <w:rsid w:val="00B03E64"/>
    <w:rsid w:val="00B047E9"/>
    <w:rsid w:val="00B04DF8"/>
    <w:rsid w:val="00B0533D"/>
    <w:rsid w:val="00B0536F"/>
    <w:rsid w:val="00B053F5"/>
    <w:rsid w:val="00B06B35"/>
    <w:rsid w:val="00B06E82"/>
    <w:rsid w:val="00B06EAD"/>
    <w:rsid w:val="00B077F3"/>
    <w:rsid w:val="00B078FF"/>
    <w:rsid w:val="00B138B1"/>
    <w:rsid w:val="00B14C74"/>
    <w:rsid w:val="00B14DC1"/>
    <w:rsid w:val="00B15131"/>
    <w:rsid w:val="00B154B6"/>
    <w:rsid w:val="00B1556F"/>
    <w:rsid w:val="00B16102"/>
    <w:rsid w:val="00B16A26"/>
    <w:rsid w:val="00B17F32"/>
    <w:rsid w:val="00B20DBE"/>
    <w:rsid w:val="00B22C13"/>
    <w:rsid w:val="00B24B1D"/>
    <w:rsid w:val="00B255CE"/>
    <w:rsid w:val="00B25A0F"/>
    <w:rsid w:val="00B262E2"/>
    <w:rsid w:val="00B30AB9"/>
    <w:rsid w:val="00B30D5E"/>
    <w:rsid w:val="00B31C55"/>
    <w:rsid w:val="00B31FB4"/>
    <w:rsid w:val="00B32F9D"/>
    <w:rsid w:val="00B33D0B"/>
    <w:rsid w:val="00B341E3"/>
    <w:rsid w:val="00B34A57"/>
    <w:rsid w:val="00B34D41"/>
    <w:rsid w:val="00B350F7"/>
    <w:rsid w:val="00B355EC"/>
    <w:rsid w:val="00B36617"/>
    <w:rsid w:val="00B3678B"/>
    <w:rsid w:val="00B3680C"/>
    <w:rsid w:val="00B36FFA"/>
    <w:rsid w:val="00B37135"/>
    <w:rsid w:val="00B379A8"/>
    <w:rsid w:val="00B40681"/>
    <w:rsid w:val="00B406C7"/>
    <w:rsid w:val="00B429AD"/>
    <w:rsid w:val="00B42A9E"/>
    <w:rsid w:val="00B439EB"/>
    <w:rsid w:val="00B46754"/>
    <w:rsid w:val="00B46EE2"/>
    <w:rsid w:val="00B47B7C"/>
    <w:rsid w:val="00B5192D"/>
    <w:rsid w:val="00B530C4"/>
    <w:rsid w:val="00B556E4"/>
    <w:rsid w:val="00B559B7"/>
    <w:rsid w:val="00B55AD2"/>
    <w:rsid w:val="00B563FC"/>
    <w:rsid w:val="00B56CFC"/>
    <w:rsid w:val="00B57451"/>
    <w:rsid w:val="00B61639"/>
    <w:rsid w:val="00B616DF"/>
    <w:rsid w:val="00B61AB4"/>
    <w:rsid w:val="00B61B3B"/>
    <w:rsid w:val="00B62F6A"/>
    <w:rsid w:val="00B6353A"/>
    <w:rsid w:val="00B63592"/>
    <w:rsid w:val="00B64855"/>
    <w:rsid w:val="00B66420"/>
    <w:rsid w:val="00B675B9"/>
    <w:rsid w:val="00B700C1"/>
    <w:rsid w:val="00B70AF9"/>
    <w:rsid w:val="00B712E0"/>
    <w:rsid w:val="00B71942"/>
    <w:rsid w:val="00B71E1D"/>
    <w:rsid w:val="00B72013"/>
    <w:rsid w:val="00B7308D"/>
    <w:rsid w:val="00B73A0A"/>
    <w:rsid w:val="00B7642C"/>
    <w:rsid w:val="00B7708E"/>
    <w:rsid w:val="00B8027C"/>
    <w:rsid w:val="00B80281"/>
    <w:rsid w:val="00B809BF"/>
    <w:rsid w:val="00B811ED"/>
    <w:rsid w:val="00B815D1"/>
    <w:rsid w:val="00B81A7E"/>
    <w:rsid w:val="00B824F9"/>
    <w:rsid w:val="00B85FC3"/>
    <w:rsid w:val="00B8665C"/>
    <w:rsid w:val="00B86701"/>
    <w:rsid w:val="00B86AB0"/>
    <w:rsid w:val="00B87E23"/>
    <w:rsid w:val="00B90B16"/>
    <w:rsid w:val="00B90DA6"/>
    <w:rsid w:val="00B91A72"/>
    <w:rsid w:val="00B9223C"/>
    <w:rsid w:val="00B9237A"/>
    <w:rsid w:val="00B925BB"/>
    <w:rsid w:val="00B929AF"/>
    <w:rsid w:val="00B94674"/>
    <w:rsid w:val="00B95EB6"/>
    <w:rsid w:val="00B962BA"/>
    <w:rsid w:val="00B96629"/>
    <w:rsid w:val="00B966F0"/>
    <w:rsid w:val="00B96F85"/>
    <w:rsid w:val="00B9725D"/>
    <w:rsid w:val="00B9734C"/>
    <w:rsid w:val="00B97398"/>
    <w:rsid w:val="00B97981"/>
    <w:rsid w:val="00B97ABA"/>
    <w:rsid w:val="00B97D29"/>
    <w:rsid w:val="00BA2511"/>
    <w:rsid w:val="00BA2F6A"/>
    <w:rsid w:val="00BA4206"/>
    <w:rsid w:val="00BA4CE3"/>
    <w:rsid w:val="00BA52CC"/>
    <w:rsid w:val="00BA54E1"/>
    <w:rsid w:val="00BA5A4F"/>
    <w:rsid w:val="00BA6184"/>
    <w:rsid w:val="00BA6695"/>
    <w:rsid w:val="00BA6C98"/>
    <w:rsid w:val="00BA6E02"/>
    <w:rsid w:val="00BA7079"/>
    <w:rsid w:val="00BB01A9"/>
    <w:rsid w:val="00BB280C"/>
    <w:rsid w:val="00BB365A"/>
    <w:rsid w:val="00BB4CFA"/>
    <w:rsid w:val="00BB4F97"/>
    <w:rsid w:val="00BB61D0"/>
    <w:rsid w:val="00BB7B43"/>
    <w:rsid w:val="00BC031C"/>
    <w:rsid w:val="00BC0D3F"/>
    <w:rsid w:val="00BC140E"/>
    <w:rsid w:val="00BC1BA0"/>
    <w:rsid w:val="00BC4023"/>
    <w:rsid w:val="00BC445C"/>
    <w:rsid w:val="00BC5DB2"/>
    <w:rsid w:val="00BC6870"/>
    <w:rsid w:val="00BD0B24"/>
    <w:rsid w:val="00BD20D8"/>
    <w:rsid w:val="00BD2B40"/>
    <w:rsid w:val="00BD31D4"/>
    <w:rsid w:val="00BD4010"/>
    <w:rsid w:val="00BD44A0"/>
    <w:rsid w:val="00BD44E3"/>
    <w:rsid w:val="00BD572C"/>
    <w:rsid w:val="00BD6270"/>
    <w:rsid w:val="00BD664D"/>
    <w:rsid w:val="00BE026F"/>
    <w:rsid w:val="00BE15D0"/>
    <w:rsid w:val="00BE1F84"/>
    <w:rsid w:val="00BE20DC"/>
    <w:rsid w:val="00BE32AB"/>
    <w:rsid w:val="00BE3954"/>
    <w:rsid w:val="00BE3DE7"/>
    <w:rsid w:val="00BE4FD2"/>
    <w:rsid w:val="00BE5738"/>
    <w:rsid w:val="00BE5B03"/>
    <w:rsid w:val="00BE64DB"/>
    <w:rsid w:val="00BE67A4"/>
    <w:rsid w:val="00BE69BD"/>
    <w:rsid w:val="00BE74B1"/>
    <w:rsid w:val="00BF0C30"/>
    <w:rsid w:val="00BF10B5"/>
    <w:rsid w:val="00BF1DF2"/>
    <w:rsid w:val="00BF2063"/>
    <w:rsid w:val="00BF2738"/>
    <w:rsid w:val="00BF32F6"/>
    <w:rsid w:val="00BF397A"/>
    <w:rsid w:val="00BF4096"/>
    <w:rsid w:val="00BF7180"/>
    <w:rsid w:val="00BF74CB"/>
    <w:rsid w:val="00BF7EA5"/>
    <w:rsid w:val="00C0028F"/>
    <w:rsid w:val="00C01250"/>
    <w:rsid w:val="00C01572"/>
    <w:rsid w:val="00C01892"/>
    <w:rsid w:val="00C024AC"/>
    <w:rsid w:val="00C025DA"/>
    <w:rsid w:val="00C02BB1"/>
    <w:rsid w:val="00C030DD"/>
    <w:rsid w:val="00C03117"/>
    <w:rsid w:val="00C033EB"/>
    <w:rsid w:val="00C03AE4"/>
    <w:rsid w:val="00C040BB"/>
    <w:rsid w:val="00C052B2"/>
    <w:rsid w:val="00C0692F"/>
    <w:rsid w:val="00C105F4"/>
    <w:rsid w:val="00C10D20"/>
    <w:rsid w:val="00C11B2B"/>
    <w:rsid w:val="00C13A11"/>
    <w:rsid w:val="00C14CE8"/>
    <w:rsid w:val="00C14FEE"/>
    <w:rsid w:val="00C160F5"/>
    <w:rsid w:val="00C16206"/>
    <w:rsid w:val="00C1740F"/>
    <w:rsid w:val="00C20722"/>
    <w:rsid w:val="00C20CF3"/>
    <w:rsid w:val="00C23D00"/>
    <w:rsid w:val="00C246C2"/>
    <w:rsid w:val="00C24C95"/>
    <w:rsid w:val="00C25337"/>
    <w:rsid w:val="00C26861"/>
    <w:rsid w:val="00C26A05"/>
    <w:rsid w:val="00C26C20"/>
    <w:rsid w:val="00C26F81"/>
    <w:rsid w:val="00C27253"/>
    <w:rsid w:val="00C274C5"/>
    <w:rsid w:val="00C31065"/>
    <w:rsid w:val="00C31792"/>
    <w:rsid w:val="00C32333"/>
    <w:rsid w:val="00C3344C"/>
    <w:rsid w:val="00C3387A"/>
    <w:rsid w:val="00C33967"/>
    <w:rsid w:val="00C342E7"/>
    <w:rsid w:val="00C3431C"/>
    <w:rsid w:val="00C34928"/>
    <w:rsid w:val="00C350B9"/>
    <w:rsid w:val="00C3517C"/>
    <w:rsid w:val="00C360CB"/>
    <w:rsid w:val="00C368FB"/>
    <w:rsid w:val="00C40112"/>
    <w:rsid w:val="00C40229"/>
    <w:rsid w:val="00C4066C"/>
    <w:rsid w:val="00C409A5"/>
    <w:rsid w:val="00C40AA2"/>
    <w:rsid w:val="00C42C76"/>
    <w:rsid w:val="00C433CF"/>
    <w:rsid w:val="00C43767"/>
    <w:rsid w:val="00C453F7"/>
    <w:rsid w:val="00C45546"/>
    <w:rsid w:val="00C459D8"/>
    <w:rsid w:val="00C46B96"/>
    <w:rsid w:val="00C4720E"/>
    <w:rsid w:val="00C4725B"/>
    <w:rsid w:val="00C4752E"/>
    <w:rsid w:val="00C475A7"/>
    <w:rsid w:val="00C47F5E"/>
    <w:rsid w:val="00C5133B"/>
    <w:rsid w:val="00C5196F"/>
    <w:rsid w:val="00C51E07"/>
    <w:rsid w:val="00C53CCC"/>
    <w:rsid w:val="00C5436A"/>
    <w:rsid w:val="00C55075"/>
    <w:rsid w:val="00C5509C"/>
    <w:rsid w:val="00C56013"/>
    <w:rsid w:val="00C56E2C"/>
    <w:rsid w:val="00C61596"/>
    <w:rsid w:val="00C63ACB"/>
    <w:rsid w:val="00C63D43"/>
    <w:rsid w:val="00C64955"/>
    <w:rsid w:val="00C649FF"/>
    <w:rsid w:val="00C651AF"/>
    <w:rsid w:val="00C6526E"/>
    <w:rsid w:val="00C65311"/>
    <w:rsid w:val="00C66531"/>
    <w:rsid w:val="00C677B1"/>
    <w:rsid w:val="00C678A8"/>
    <w:rsid w:val="00C7128F"/>
    <w:rsid w:val="00C71F77"/>
    <w:rsid w:val="00C71FCE"/>
    <w:rsid w:val="00C72709"/>
    <w:rsid w:val="00C72C4C"/>
    <w:rsid w:val="00C750B2"/>
    <w:rsid w:val="00C75E49"/>
    <w:rsid w:val="00C7655E"/>
    <w:rsid w:val="00C77F85"/>
    <w:rsid w:val="00C81215"/>
    <w:rsid w:val="00C81534"/>
    <w:rsid w:val="00C81F82"/>
    <w:rsid w:val="00C82882"/>
    <w:rsid w:val="00C82DFD"/>
    <w:rsid w:val="00C8300C"/>
    <w:rsid w:val="00C84A0B"/>
    <w:rsid w:val="00C856B0"/>
    <w:rsid w:val="00C85A14"/>
    <w:rsid w:val="00C8653E"/>
    <w:rsid w:val="00C86D14"/>
    <w:rsid w:val="00C8713D"/>
    <w:rsid w:val="00C87285"/>
    <w:rsid w:val="00C87658"/>
    <w:rsid w:val="00C90872"/>
    <w:rsid w:val="00C90ED1"/>
    <w:rsid w:val="00C91319"/>
    <w:rsid w:val="00C914CB"/>
    <w:rsid w:val="00C92DF3"/>
    <w:rsid w:val="00C93CA3"/>
    <w:rsid w:val="00C9436E"/>
    <w:rsid w:val="00C9468E"/>
    <w:rsid w:val="00C958FD"/>
    <w:rsid w:val="00C9666B"/>
    <w:rsid w:val="00C9703D"/>
    <w:rsid w:val="00C978BE"/>
    <w:rsid w:val="00C97B67"/>
    <w:rsid w:val="00CA1887"/>
    <w:rsid w:val="00CA3455"/>
    <w:rsid w:val="00CA3A16"/>
    <w:rsid w:val="00CA603D"/>
    <w:rsid w:val="00CA66B7"/>
    <w:rsid w:val="00CA741C"/>
    <w:rsid w:val="00CA7A9B"/>
    <w:rsid w:val="00CB0D4C"/>
    <w:rsid w:val="00CB104E"/>
    <w:rsid w:val="00CB181D"/>
    <w:rsid w:val="00CB1878"/>
    <w:rsid w:val="00CB1E2B"/>
    <w:rsid w:val="00CB2207"/>
    <w:rsid w:val="00CB22B0"/>
    <w:rsid w:val="00CB584A"/>
    <w:rsid w:val="00CB5C3A"/>
    <w:rsid w:val="00CB73B3"/>
    <w:rsid w:val="00CC027B"/>
    <w:rsid w:val="00CC0D36"/>
    <w:rsid w:val="00CC31E6"/>
    <w:rsid w:val="00CC3E94"/>
    <w:rsid w:val="00CC43C0"/>
    <w:rsid w:val="00CC5D77"/>
    <w:rsid w:val="00CC60ED"/>
    <w:rsid w:val="00CC6263"/>
    <w:rsid w:val="00CC6DEA"/>
    <w:rsid w:val="00CD086A"/>
    <w:rsid w:val="00CD26C5"/>
    <w:rsid w:val="00CD2759"/>
    <w:rsid w:val="00CD297E"/>
    <w:rsid w:val="00CD2B73"/>
    <w:rsid w:val="00CD2BB2"/>
    <w:rsid w:val="00CD3828"/>
    <w:rsid w:val="00CD4186"/>
    <w:rsid w:val="00CD482C"/>
    <w:rsid w:val="00CD5656"/>
    <w:rsid w:val="00CD60D6"/>
    <w:rsid w:val="00CD6907"/>
    <w:rsid w:val="00CD6E6D"/>
    <w:rsid w:val="00CD709A"/>
    <w:rsid w:val="00CE00F1"/>
    <w:rsid w:val="00CE035A"/>
    <w:rsid w:val="00CE0B57"/>
    <w:rsid w:val="00CE0E72"/>
    <w:rsid w:val="00CE14D7"/>
    <w:rsid w:val="00CE2A35"/>
    <w:rsid w:val="00CE2CDD"/>
    <w:rsid w:val="00CE40C9"/>
    <w:rsid w:val="00CE4A13"/>
    <w:rsid w:val="00CE4E2A"/>
    <w:rsid w:val="00CE544E"/>
    <w:rsid w:val="00CE6849"/>
    <w:rsid w:val="00CE6D59"/>
    <w:rsid w:val="00CE7C7F"/>
    <w:rsid w:val="00CF0389"/>
    <w:rsid w:val="00CF0643"/>
    <w:rsid w:val="00CF10BE"/>
    <w:rsid w:val="00CF18C3"/>
    <w:rsid w:val="00CF1A8B"/>
    <w:rsid w:val="00CF212B"/>
    <w:rsid w:val="00CF483C"/>
    <w:rsid w:val="00CF5082"/>
    <w:rsid w:val="00CF51B7"/>
    <w:rsid w:val="00CF57FF"/>
    <w:rsid w:val="00CF7D21"/>
    <w:rsid w:val="00D00C43"/>
    <w:rsid w:val="00D01350"/>
    <w:rsid w:val="00D02537"/>
    <w:rsid w:val="00D04345"/>
    <w:rsid w:val="00D04465"/>
    <w:rsid w:val="00D05022"/>
    <w:rsid w:val="00D05044"/>
    <w:rsid w:val="00D06B2C"/>
    <w:rsid w:val="00D07CC6"/>
    <w:rsid w:val="00D07D07"/>
    <w:rsid w:val="00D07E49"/>
    <w:rsid w:val="00D11002"/>
    <w:rsid w:val="00D113D9"/>
    <w:rsid w:val="00D114DE"/>
    <w:rsid w:val="00D11705"/>
    <w:rsid w:val="00D119B6"/>
    <w:rsid w:val="00D12BFC"/>
    <w:rsid w:val="00D1333D"/>
    <w:rsid w:val="00D1373C"/>
    <w:rsid w:val="00D13B2D"/>
    <w:rsid w:val="00D13EF0"/>
    <w:rsid w:val="00D140F9"/>
    <w:rsid w:val="00D14CB5"/>
    <w:rsid w:val="00D15409"/>
    <w:rsid w:val="00D15792"/>
    <w:rsid w:val="00D17946"/>
    <w:rsid w:val="00D17A67"/>
    <w:rsid w:val="00D21AE9"/>
    <w:rsid w:val="00D21FF9"/>
    <w:rsid w:val="00D224A6"/>
    <w:rsid w:val="00D227F1"/>
    <w:rsid w:val="00D23330"/>
    <w:rsid w:val="00D235A8"/>
    <w:rsid w:val="00D24367"/>
    <w:rsid w:val="00D25D95"/>
    <w:rsid w:val="00D27EAA"/>
    <w:rsid w:val="00D30049"/>
    <w:rsid w:val="00D30815"/>
    <w:rsid w:val="00D32337"/>
    <w:rsid w:val="00D341BC"/>
    <w:rsid w:val="00D34445"/>
    <w:rsid w:val="00D34B44"/>
    <w:rsid w:val="00D36267"/>
    <w:rsid w:val="00D36D77"/>
    <w:rsid w:val="00D37304"/>
    <w:rsid w:val="00D40B26"/>
    <w:rsid w:val="00D42214"/>
    <w:rsid w:val="00D43E21"/>
    <w:rsid w:val="00D45576"/>
    <w:rsid w:val="00D456B0"/>
    <w:rsid w:val="00D465CB"/>
    <w:rsid w:val="00D46DB8"/>
    <w:rsid w:val="00D46EED"/>
    <w:rsid w:val="00D47ADB"/>
    <w:rsid w:val="00D50DDB"/>
    <w:rsid w:val="00D51E13"/>
    <w:rsid w:val="00D527AF"/>
    <w:rsid w:val="00D5347D"/>
    <w:rsid w:val="00D54AE4"/>
    <w:rsid w:val="00D55158"/>
    <w:rsid w:val="00D553AD"/>
    <w:rsid w:val="00D55B51"/>
    <w:rsid w:val="00D55DDC"/>
    <w:rsid w:val="00D57DF5"/>
    <w:rsid w:val="00D61F28"/>
    <w:rsid w:val="00D62EEA"/>
    <w:rsid w:val="00D642B5"/>
    <w:rsid w:val="00D64B9B"/>
    <w:rsid w:val="00D655F2"/>
    <w:rsid w:val="00D656F6"/>
    <w:rsid w:val="00D657CB"/>
    <w:rsid w:val="00D66A5F"/>
    <w:rsid w:val="00D676C9"/>
    <w:rsid w:val="00D702EE"/>
    <w:rsid w:val="00D70B3B"/>
    <w:rsid w:val="00D70F26"/>
    <w:rsid w:val="00D7265C"/>
    <w:rsid w:val="00D7399B"/>
    <w:rsid w:val="00D746BC"/>
    <w:rsid w:val="00D75D77"/>
    <w:rsid w:val="00D768C1"/>
    <w:rsid w:val="00D76FFD"/>
    <w:rsid w:val="00D77795"/>
    <w:rsid w:val="00D77E03"/>
    <w:rsid w:val="00D800D7"/>
    <w:rsid w:val="00D804FC"/>
    <w:rsid w:val="00D80D42"/>
    <w:rsid w:val="00D81DC8"/>
    <w:rsid w:val="00D821F0"/>
    <w:rsid w:val="00D82A67"/>
    <w:rsid w:val="00D83BA9"/>
    <w:rsid w:val="00D842AC"/>
    <w:rsid w:val="00D84AE4"/>
    <w:rsid w:val="00D85F62"/>
    <w:rsid w:val="00D865C9"/>
    <w:rsid w:val="00D8692A"/>
    <w:rsid w:val="00D87C5D"/>
    <w:rsid w:val="00D901BD"/>
    <w:rsid w:val="00D9213C"/>
    <w:rsid w:val="00D93779"/>
    <w:rsid w:val="00D93B64"/>
    <w:rsid w:val="00D94429"/>
    <w:rsid w:val="00D948E4"/>
    <w:rsid w:val="00D94DBD"/>
    <w:rsid w:val="00D952A2"/>
    <w:rsid w:val="00D9546D"/>
    <w:rsid w:val="00D9551C"/>
    <w:rsid w:val="00D955A2"/>
    <w:rsid w:val="00D955C2"/>
    <w:rsid w:val="00D95745"/>
    <w:rsid w:val="00D958B4"/>
    <w:rsid w:val="00D95CAC"/>
    <w:rsid w:val="00D95FEF"/>
    <w:rsid w:val="00D961DA"/>
    <w:rsid w:val="00D96EBC"/>
    <w:rsid w:val="00D96EC9"/>
    <w:rsid w:val="00D97C46"/>
    <w:rsid w:val="00DA03A9"/>
    <w:rsid w:val="00DA1392"/>
    <w:rsid w:val="00DA19FF"/>
    <w:rsid w:val="00DA1F00"/>
    <w:rsid w:val="00DA2A76"/>
    <w:rsid w:val="00DA2B63"/>
    <w:rsid w:val="00DA2C8C"/>
    <w:rsid w:val="00DA2ECE"/>
    <w:rsid w:val="00DA5291"/>
    <w:rsid w:val="00DA5586"/>
    <w:rsid w:val="00DA61A6"/>
    <w:rsid w:val="00DA63C1"/>
    <w:rsid w:val="00DA64ED"/>
    <w:rsid w:val="00DA6DD9"/>
    <w:rsid w:val="00DA6E08"/>
    <w:rsid w:val="00DB0E6E"/>
    <w:rsid w:val="00DB1B75"/>
    <w:rsid w:val="00DB29F7"/>
    <w:rsid w:val="00DB46EB"/>
    <w:rsid w:val="00DB4B41"/>
    <w:rsid w:val="00DC0AB3"/>
    <w:rsid w:val="00DC1A05"/>
    <w:rsid w:val="00DC2812"/>
    <w:rsid w:val="00DC3E19"/>
    <w:rsid w:val="00DC4619"/>
    <w:rsid w:val="00DC4A78"/>
    <w:rsid w:val="00DC618E"/>
    <w:rsid w:val="00DC72D3"/>
    <w:rsid w:val="00DC7D62"/>
    <w:rsid w:val="00DD0919"/>
    <w:rsid w:val="00DD0D7B"/>
    <w:rsid w:val="00DD1602"/>
    <w:rsid w:val="00DD21F1"/>
    <w:rsid w:val="00DD2476"/>
    <w:rsid w:val="00DD3D96"/>
    <w:rsid w:val="00DD477A"/>
    <w:rsid w:val="00DD656A"/>
    <w:rsid w:val="00DE0010"/>
    <w:rsid w:val="00DE002F"/>
    <w:rsid w:val="00DE00B0"/>
    <w:rsid w:val="00DE088C"/>
    <w:rsid w:val="00DE10DD"/>
    <w:rsid w:val="00DE16F9"/>
    <w:rsid w:val="00DE1DAA"/>
    <w:rsid w:val="00DE2D4D"/>
    <w:rsid w:val="00DE30C9"/>
    <w:rsid w:val="00DE3E71"/>
    <w:rsid w:val="00DE4809"/>
    <w:rsid w:val="00DE52DD"/>
    <w:rsid w:val="00DE5B53"/>
    <w:rsid w:val="00DE5F6F"/>
    <w:rsid w:val="00DE68B9"/>
    <w:rsid w:val="00DE6C32"/>
    <w:rsid w:val="00DE70F0"/>
    <w:rsid w:val="00DE77C7"/>
    <w:rsid w:val="00DE7B54"/>
    <w:rsid w:val="00DF0276"/>
    <w:rsid w:val="00DF0C62"/>
    <w:rsid w:val="00DF1BF0"/>
    <w:rsid w:val="00DF1CBB"/>
    <w:rsid w:val="00DF394F"/>
    <w:rsid w:val="00DF43B6"/>
    <w:rsid w:val="00DF44B3"/>
    <w:rsid w:val="00DF4985"/>
    <w:rsid w:val="00DF66C7"/>
    <w:rsid w:val="00DF6E8B"/>
    <w:rsid w:val="00E00206"/>
    <w:rsid w:val="00E01092"/>
    <w:rsid w:val="00E01725"/>
    <w:rsid w:val="00E0258D"/>
    <w:rsid w:val="00E0281E"/>
    <w:rsid w:val="00E02989"/>
    <w:rsid w:val="00E02A0C"/>
    <w:rsid w:val="00E03BD9"/>
    <w:rsid w:val="00E048B3"/>
    <w:rsid w:val="00E0495E"/>
    <w:rsid w:val="00E056D8"/>
    <w:rsid w:val="00E057B7"/>
    <w:rsid w:val="00E058C2"/>
    <w:rsid w:val="00E05F91"/>
    <w:rsid w:val="00E07687"/>
    <w:rsid w:val="00E07E5A"/>
    <w:rsid w:val="00E1076F"/>
    <w:rsid w:val="00E10B0E"/>
    <w:rsid w:val="00E11BDA"/>
    <w:rsid w:val="00E11C26"/>
    <w:rsid w:val="00E129E1"/>
    <w:rsid w:val="00E12A20"/>
    <w:rsid w:val="00E1328C"/>
    <w:rsid w:val="00E14988"/>
    <w:rsid w:val="00E150F6"/>
    <w:rsid w:val="00E15988"/>
    <w:rsid w:val="00E15A1F"/>
    <w:rsid w:val="00E16806"/>
    <w:rsid w:val="00E16852"/>
    <w:rsid w:val="00E171D9"/>
    <w:rsid w:val="00E172BC"/>
    <w:rsid w:val="00E178D1"/>
    <w:rsid w:val="00E209F4"/>
    <w:rsid w:val="00E21BF6"/>
    <w:rsid w:val="00E22494"/>
    <w:rsid w:val="00E22890"/>
    <w:rsid w:val="00E24EEE"/>
    <w:rsid w:val="00E258F5"/>
    <w:rsid w:val="00E2717C"/>
    <w:rsid w:val="00E273DD"/>
    <w:rsid w:val="00E27564"/>
    <w:rsid w:val="00E276A8"/>
    <w:rsid w:val="00E30602"/>
    <w:rsid w:val="00E30709"/>
    <w:rsid w:val="00E323BF"/>
    <w:rsid w:val="00E328BA"/>
    <w:rsid w:val="00E32A5C"/>
    <w:rsid w:val="00E33584"/>
    <w:rsid w:val="00E337B0"/>
    <w:rsid w:val="00E33863"/>
    <w:rsid w:val="00E33FBC"/>
    <w:rsid w:val="00E34B2E"/>
    <w:rsid w:val="00E35415"/>
    <w:rsid w:val="00E35B33"/>
    <w:rsid w:val="00E36109"/>
    <w:rsid w:val="00E3672A"/>
    <w:rsid w:val="00E369BB"/>
    <w:rsid w:val="00E36B31"/>
    <w:rsid w:val="00E37F2D"/>
    <w:rsid w:val="00E406C5"/>
    <w:rsid w:val="00E40ACC"/>
    <w:rsid w:val="00E40CB9"/>
    <w:rsid w:val="00E412C2"/>
    <w:rsid w:val="00E4187D"/>
    <w:rsid w:val="00E42CFA"/>
    <w:rsid w:val="00E432C6"/>
    <w:rsid w:val="00E44D87"/>
    <w:rsid w:val="00E44F0F"/>
    <w:rsid w:val="00E450D4"/>
    <w:rsid w:val="00E4558A"/>
    <w:rsid w:val="00E45E91"/>
    <w:rsid w:val="00E46943"/>
    <w:rsid w:val="00E47E97"/>
    <w:rsid w:val="00E528BE"/>
    <w:rsid w:val="00E530C3"/>
    <w:rsid w:val="00E540EF"/>
    <w:rsid w:val="00E54BAA"/>
    <w:rsid w:val="00E55FC3"/>
    <w:rsid w:val="00E55FF7"/>
    <w:rsid w:val="00E564DC"/>
    <w:rsid w:val="00E564E6"/>
    <w:rsid w:val="00E56CD5"/>
    <w:rsid w:val="00E6056B"/>
    <w:rsid w:val="00E60A5D"/>
    <w:rsid w:val="00E610D4"/>
    <w:rsid w:val="00E64801"/>
    <w:rsid w:val="00E64B54"/>
    <w:rsid w:val="00E65A33"/>
    <w:rsid w:val="00E65C4C"/>
    <w:rsid w:val="00E669D8"/>
    <w:rsid w:val="00E675CC"/>
    <w:rsid w:val="00E675F7"/>
    <w:rsid w:val="00E71CD9"/>
    <w:rsid w:val="00E7215B"/>
    <w:rsid w:val="00E72F4B"/>
    <w:rsid w:val="00E7361C"/>
    <w:rsid w:val="00E73B8A"/>
    <w:rsid w:val="00E74A1B"/>
    <w:rsid w:val="00E74F19"/>
    <w:rsid w:val="00E74F2A"/>
    <w:rsid w:val="00E74FCF"/>
    <w:rsid w:val="00E75152"/>
    <w:rsid w:val="00E758E8"/>
    <w:rsid w:val="00E759AA"/>
    <w:rsid w:val="00E75CD5"/>
    <w:rsid w:val="00E7726D"/>
    <w:rsid w:val="00E77FEE"/>
    <w:rsid w:val="00E80D87"/>
    <w:rsid w:val="00E81B5E"/>
    <w:rsid w:val="00E8207E"/>
    <w:rsid w:val="00E829C3"/>
    <w:rsid w:val="00E85F13"/>
    <w:rsid w:val="00E85F7A"/>
    <w:rsid w:val="00E85F8E"/>
    <w:rsid w:val="00E86E49"/>
    <w:rsid w:val="00E913F6"/>
    <w:rsid w:val="00E9155E"/>
    <w:rsid w:val="00E91805"/>
    <w:rsid w:val="00E91C50"/>
    <w:rsid w:val="00E924BF"/>
    <w:rsid w:val="00E9294B"/>
    <w:rsid w:val="00E92DA0"/>
    <w:rsid w:val="00E94495"/>
    <w:rsid w:val="00E94883"/>
    <w:rsid w:val="00E958F1"/>
    <w:rsid w:val="00E97D2E"/>
    <w:rsid w:val="00EA336D"/>
    <w:rsid w:val="00EA3560"/>
    <w:rsid w:val="00EA3A46"/>
    <w:rsid w:val="00EA5B24"/>
    <w:rsid w:val="00EA6347"/>
    <w:rsid w:val="00EA63FC"/>
    <w:rsid w:val="00EA79C7"/>
    <w:rsid w:val="00EA7B40"/>
    <w:rsid w:val="00EB0820"/>
    <w:rsid w:val="00EB0D7E"/>
    <w:rsid w:val="00EB1B77"/>
    <w:rsid w:val="00EB23BA"/>
    <w:rsid w:val="00EB28E3"/>
    <w:rsid w:val="00EB2C73"/>
    <w:rsid w:val="00EB2C81"/>
    <w:rsid w:val="00EB3704"/>
    <w:rsid w:val="00EB518A"/>
    <w:rsid w:val="00EB5D79"/>
    <w:rsid w:val="00EB6C81"/>
    <w:rsid w:val="00EB6D91"/>
    <w:rsid w:val="00EB6DA7"/>
    <w:rsid w:val="00EB786B"/>
    <w:rsid w:val="00EC0A74"/>
    <w:rsid w:val="00EC0DA9"/>
    <w:rsid w:val="00EC1364"/>
    <w:rsid w:val="00EC171B"/>
    <w:rsid w:val="00EC1AB8"/>
    <w:rsid w:val="00EC3835"/>
    <w:rsid w:val="00EC47FD"/>
    <w:rsid w:val="00EC56B0"/>
    <w:rsid w:val="00EC6AEA"/>
    <w:rsid w:val="00EC6ECD"/>
    <w:rsid w:val="00EC7379"/>
    <w:rsid w:val="00EC739D"/>
    <w:rsid w:val="00ED009B"/>
    <w:rsid w:val="00ED00A5"/>
    <w:rsid w:val="00ED0AEF"/>
    <w:rsid w:val="00ED1E21"/>
    <w:rsid w:val="00ED1E97"/>
    <w:rsid w:val="00ED45A3"/>
    <w:rsid w:val="00ED4A07"/>
    <w:rsid w:val="00ED4A88"/>
    <w:rsid w:val="00ED4C78"/>
    <w:rsid w:val="00ED4D56"/>
    <w:rsid w:val="00ED50F1"/>
    <w:rsid w:val="00ED59A6"/>
    <w:rsid w:val="00ED5AF5"/>
    <w:rsid w:val="00ED5E07"/>
    <w:rsid w:val="00ED711C"/>
    <w:rsid w:val="00ED73BC"/>
    <w:rsid w:val="00EE0030"/>
    <w:rsid w:val="00EE049D"/>
    <w:rsid w:val="00EE2080"/>
    <w:rsid w:val="00EE2379"/>
    <w:rsid w:val="00EE3F68"/>
    <w:rsid w:val="00EE5390"/>
    <w:rsid w:val="00EE6517"/>
    <w:rsid w:val="00EE6628"/>
    <w:rsid w:val="00EE6A6C"/>
    <w:rsid w:val="00EE6EDE"/>
    <w:rsid w:val="00EE6F09"/>
    <w:rsid w:val="00EE7A67"/>
    <w:rsid w:val="00EE7B0F"/>
    <w:rsid w:val="00EE7D34"/>
    <w:rsid w:val="00EF061A"/>
    <w:rsid w:val="00EF17FC"/>
    <w:rsid w:val="00EF1CB1"/>
    <w:rsid w:val="00EF2AC4"/>
    <w:rsid w:val="00EF3C6B"/>
    <w:rsid w:val="00EF5952"/>
    <w:rsid w:val="00EF5F09"/>
    <w:rsid w:val="00EF73E8"/>
    <w:rsid w:val="00F00081"/>
    <w:rsid w:val="00F011A3"/>
    <w:rsid w:val="00F011B8"/>
    <w:rsid w:val="00F0202D"/>
    <w:rsid w:val="00F03089"/>
    <w:rsid w:val="00F03205"/>
    <w:rsid w:val="00F0323E"/>
    <w:rsid w:val="00F032C0"/>
    <w:rsid w:val="00F049C4"/>
    <w:rsid w:val="00F062AF"/>
    <w:rsid w:val="00F06C16"/>
    <w:rsid w:val="00F07F24"/>
    <w:rsid w:val="00F10744"/>
    <w:rsid w:val="00F10DA4"/>
    <w:rsid w:val="00F10E59"/>
    <w:rsid w:val="00F127C2"/>
    <w:rsid w:val="00F129BE"/>
    <w:rsid w:val="00F14B4B"/>
    <w:rsid w:val="00F151AA"/>
    <w:rsid w:val="00F157E0"/>
    <w:rsid w:val="00F16E2D"/>
    <w:rsid w:val="00F178F9"/>
    <w:rsid w:val="00F17F01"/>
    <w:rsid w:val="00F2007A"/>
    <w:rsid w:val="00F204A7"/>
    <w:rsid w:val="00F21223"/>
    <w:rsid w:val="00F212D2"/>
    <w:rsid w:val="00F22510"/>
    <w:rsid w:val="00F2300A"/>
    <w:rsid w:val="00F2307A"/>
    <w:rsid w:val="00F23296"/>
    <w:rsid w:val="00F23D42"/>
    <w:rsid w:val="00F25776"/>
    <w:rsid w:val="00F26513"/>
    <w:rsid w:val="00F30A5E"/>
    <w:rsid w:val="00F3180C"/>
    <w:rsid w:val="00F32E1D"/>
    <w:rsid w:val="00F32F86"/>
    <w:rsid w:val="00F33957"/>
    <w:rsid w:val="00F35666"/>
    <w:rsid w:val="00F36DA2"/>
    <w:rsid w:val="00F36DFE"/>
    <w:rsid w:val="00F37AEE"/>
    <w:rsid w:val="00F41F14"/>
    <w:rsid w:val="00F42499"/>
    <w:rsid w:val="00F4266E"/>
    <w:rsid w:val="00F436D9"/>
    <w:rsid w:val="00F44566"/>
    <w:rsid w:val="00F44B68"/>
    <w:rsid w:val="00F45880"/>
    <w:rsid w:val="00F45A93"/>
    <w:rsid w:val="00F46363"/>
    <w:rsid w:val="00F467E7"/>
    <w:rsid w:val="00F47910"/>
    <w:rsid w:val="00F47AC9"/>
    <w:rsid w:val="00F47B87"/>
    <w:rsid w:val="00F503FB"/>
    <w:rsid w:val="00F50916"/>
    <w:rsid w:val="00F5110F"/>
    <w:rsid w:val="00F519C9"/>
    <w:rsid w:val="00F523F9"/>
    <w:rsid w:val="00F5253A"/>
    <w:rsid w:val="00F525C1"/>
    <w:rsid w:val="00F52B79"/>
    <w:rsid w:val="00F52BA4"/>
    <w:rsid w:val="00F53182"/>
    <w:rsid w:val="00F534CD"/>
    <w:rsid w:val="00F53832"/>
    <w:rsid w:val="00F561DA"/>
    <w:rsid w:val="00F60666"/>
    <w:rsid w:val="00F60C4C"/>
    <w:rsid w:val="00F60F3C"/>
    <w:rsid w:val="00F60FC8"/>
    <w:rsid w:val="00F616BC"/>
    <w:rsid w:val="00F623B8"/>
    <w:rsid w:val="00F62AAF"/>
    <w:rsid w:val="00F64561"/>
    <w:rsid w:val="00F65533"/>
    <w:rsid w:val="00F6561E"/>
    <w:rsid w:val="00F66234"/>
    <w:rsid w:val="00F665A4"/>
    <w:rsid w:val="00F66D0E"/>
    <w:rsid w:val="00F66E3F"/>
    <w:rsid w:val="00F67A3F"/>
    <w:rsid w:val="00F67B69"/>
    <w:rsid w:val="00F67C7F"/>
    <w:rsid w:val="00F67EA5"/>
    <w:rsid w:val="00F71059"/>
    <w:rsid w:val="00F711CA"/>
    <w:rsid w:val="00F713C1"/>
    <w:rsid w:val="00F71FDC"/>
    <w:rsid w:val="00F725F1"/>
    <w:rsid w:val="00F72986"/>
    <w:rsid w:val="00F729B3"/>
    <w:rsid w:val="00F73218"/>
    <w:rsid w:val="00F7328C"/>
    <w:rsid w:val="00F736A0"/>
    <w:rsid w:val="00F74E0D"/>
    <w:rsid w:val="00F759C8"/>
    <w:rsid w:val="00F75CAE"/>
    <w:rsid w:val="00F764A4"/>
    <w:rsid w:val="00F76808"/>
    <w:rsid w:val="00F76E90"/>
    <w:rsid w:val="00F774B4"/>
    <w:rsid w:val="00F77587"/>
    <w:rsid w:val="00F77AA5"/>
    <w:rsid w:val="00F82A2B"/>
    <w:rsid w:val="00F83319"/>
    <w:rsid w:val="00F83402"/>
    <w:rsid w:val="00F83B22"/>
    <w:rsid w:val="00F83CFB"/>
    <w:rsid w:val="00F83FD8"/>
    <w:rsid w:val="00F85387"/>
    <w:rsid w:val="00F86706"/>
    <w:rsid w:val="00F87287"/>
    <w:rsid w:val="00F87551"/>
    <w:rsid w:val="00F87B8D"/>
    <w:rsid w:val="00F901D9"/>
    <w:rsid w:val="00F90E2C"/>
    <w:rsid w:val="00F914DD"/>
    <w:rsid w:val="00F9172C"/>
    <w:rsid w:val="00F92BC5"/>
    <w:rsid w:val="00F92DC9"/>
    <w:rsid w:val="00F931C4"/>
    <w:rsid w:val="00F94387"/>
    <w:rsid w:val="00F94580"/>
    <w:rsid w:val="00F94870"/>
    <w:rsid w:val="00F9524F"/>
    <w:rsid w:val="00F95449"/>
    <w:rsid w:val="00F956DF"/>
    <w:rsid w:val="00F95FF6"/>
    <w:rsid w:val="00F96FC3"/>
    <w:rsid w:val="00F9769A"/>
    <w:rsid w:val="00F9786C"/>
    <w:rsid w:val="00FA0EB7"/>
    <w:rsid w:val="00FA0FA1"/>
    <w:rsid w:val="00FA16AF"/>
    <w:rsid w:val="00FA290A"/>
    <w:rsid w:val="00FA2A80"/>
    <w:rsid w:val="00FA2F77"/>
    <w:rsid w:val="00FA4885"/>
    <w:rsid w:val="00FA7206"/>
    <w:rsid w:val="00FA7903"/>
    <w:rsid w:val="00FB01EE"/>
    <w:rsid w:val="00FB02B5"/>
    <w:rsid w:val="00FB087F"/>
    <w:rsid w:val="00FB1EDC"/>
    <w:rsid w:val="00FB30BE"/>
    <w:rsid w:val="00FB4EA0"/>
    <w:rsid w:val="00FB570A"/>
    <w:rsid w:val="00FB57AC"/>
    <w:rsid w:val="00FB600F"/>
    <w:rsid w:val="00FB689C"/>
    <w:rsid w:val="00FB6E9A"/>
    <w:rsid w:val="00FC1F69"/>
    <w:rsid w:val="00FC24BA"/>
    <w:rsid w:val="00FC25FA"/>
    <w:rsid w:val="00FC3301"/>
    <w:rsid w:val="00FC34BD"/>
    <w:rsid w:val="00FC41FE"/>
    <w:rsid w:val="00FC499E"/>
    <w:rsid w:val="00FC5BF2"/>
    <w:rsid w:val="00FC63BD"/>
    <w:rsid w:val="00FC6CD9"/>
    <w:rsid w:val="00FD1C60"/>
    <w:rsid w:val="00FD25A3"/>
    <w:rsid w:val="00FD332E"/>
    <w:rsid w:val="00FD3C2C"/>
    <w:rsid w:val="00FD3FDE"/>
    <w:rsid w:val="00FD46A9"/>
    <w:rsid w:val="00FD4B27"/>
    <w:rsid w:val="00FD4C2A"/>
    <w:rsid w:val="00FD506E"/>
    <w:rsid w:val="00FD509A"/>
    <w:rsid w:val="00FD5EBE"/>
    <w:rsid w:val="00FD60AA"/>
    <w:rsid w:val="00FD6220"/>
    <w:rsid w:val="00FD6477"/>
    <w:rsid w:val="00FD6A6C"/>
    <w:rsid w:val="00FD6CB5"/>
    <w:rsid w:val="00FD6DFB"/>
    <w:rsid w:val="00FD7514"/>
    <w:rsid w:val="00FE0076"/>
    <w:rsid w:val="00FE14FD"/>
    <w:rsid w:val="00FE29C9"/>
    <w:rsid w:val="00FE373A"/>
    <w:rsid w:val="00FE5235"/>
    <w:rsid w:val="00FE5EFB"/>
    <w:rsid w:val="00FE6896"/>
    <w:rsid w:val="00FE7624"/>
    <w:rsid w:val="00FE7EF2"/>
    <w:rsid w:val="00FF08B3"/>
    <w:rsid w:val="00FF0C0E"/>
    <w:rsid w:val="00FF12C9"/>
    <w:rsid w:val="00FF2673"/>
    <w:rsid w:val="00FF34F7"/>
    <w:rsid w:val="00FF35EC"/>
    <w:rsid w:val="00FF372F"/>
    <w:rsid w:val="00FF38DD"/>
    <w:rsid w:val="00FF416A"/>
    <w:rsid w:val="00FF503D"/>
    <w:rsid w:val="00FF507D"/>
    <w:rsid w:val="00FF51A6"/>
    <w:rsid w:val="00FF559C"/>
    <w:rsid w:val="00FF60E7"/>
    <w:rsid w:val="00FF726F"/>
    <w:rsid w:val="00FF7D35"/>
    <w:rsid w:val="00FF7D8C"/>
    <w:rsid w:val="00FF7E3D"/>
    <w:rsid w:val="00FF7EAB"/>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F0E982E"/>
  <w15:chartTrackingRefBased/>
  <w15:docId w15:val="{6674C639-1006-434C-B766-4291FA91FF8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GB"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FF416A"/>
    <w:pPr>
      <w:spacing w:line="480" w:lineRule="auto"/>
      <w:jc w:val="both"/>
    </w:pPr>
    <w:rPr>
      <w:rFonts w:ascii="Times New Roman" w:eastAsia="DengXian" w:hAnsi="Times New Roman" w:cs="Times New Roman"/>
      <w:sz w:val="24"/>
      <w:szCs w:val="24"/>
    </w:rPr>
  </w:style>
  <w:style w:type="paragraph" w:styleId="Heading1">
    <w:name w:val="heading 1"/>
    <w:basedOn w:val="Normal"/>
    <w:next w:val="Normal"/>
    <w:link w:val="Heading1Char"/>
    <w:uiPriority w:val="9"/>
    <w:qFormat/>
    <w:rsid w:val="00FF416A"/>
    <w:pPr>
      <w:keepNext/>
      <w:keepLines/>
      <w:spacing w:before="340" w:after="330" w:line="578" w:lineRule="auto"/>
      <w:outlineLvl w:val="0"/>
    </w:pPr>
    <w:rPr>
      <w:b/>
      <w:bCs/>
      <w:kern w:val="44"/>
      <w:sz w:val="44"/>
      <w:szCs w:val="44"/>
    </w:rPr>
  </w:style>
  <w:style w:type="paragraph" w:styleId="Heading2">
    <w:name w:val="heading 2"/>
    <w:basedOn w:val="Normal"/>
    <w:next w:val="Normal"/>
    <w:link w:val="Heading2Char"/>
    <w:uiPriority w:val="9"/>
    <w:unhideWhenUsed/>
    <w:qFormat/>
    <w:rsid w:val="00FF416A"/>
    <w:pPr>
      <w:outlineLvl w:val="1"/>
    </w:pPr>
    <w:rPr>
      <w:b/>
      <w:bCs/>
      <w:sz w:val="36"/>
      <w:szCs w:val="36"/>
    </w:rPr>
  </w:style>
  <w:style w:type="paragraph" w:styleId="Heading3">
    <w:name w:val="heading 3"/>
    <w:basedOn w:val="Normal"/>
    <w:next w:val="Normal"/>
    <w:link w:val="Heading3Char"/>
    <w:uiPriority w:val="9"/>
    <w:unhideWhenUsed/>
    <w:qFormat/>
    <w:rsid w:val="00112F32"/>
    <w:pPr>
      <w:numPr>
        <w:ilvl w:val="1"/>
        <w:numId w:val="4"/>
      </w:numPr>
      <w:outlineLvl w:val="2"/>
    </w:pPr>
    <w:rPr>
      <w:b/>
      <w:bCs/>
      <w:sz w:val="36"/>
      <w:szCs w:val="36"/>
      <w:lang w:val="en-US"/>
    </w:rPr>
  </w:style>
  <w:style w:type="paragraph" w:styleId="Heading4">
    <w:name w:val="heading 4"/>
    <w:basedOn w:val="ListParagraph"/>
    <w:next w:val="Normal"/>
    <w:link w:val="Heading4Char"/>
    <w:uiPriority w:val="9"/>
    <w:unhideWhenUsed/>
    <w:qFormat/>
    <w:rsid w:val="005F44BE"/>
    <w:pPr>
      <w:numPr>
        <w:ilvl w:val="2"/>
        <w:numId w:val="4"/>
      </w:numPr>
      <w:ind w:firstLineChars="0"/>
      <w:outlineLvl w:val="3"/>
    </w:pPr>
    <w:rPr>
      <w:b/>
      <w:bCs/>
      <w:sz w:val="30"/>
      <w:szCs w:val="30"/>
    </w:rPr>
  </w:style>
  <w:style w:type="paragraph" w:styleId="Heading5">
    <w:name w:val="heading 5"/>
    <w:basedOn w:val="ListParagraph"/>
    <w:next w:val="Normal"/>
    <w:link w:val="Heading5Char"/>
    <w:uiPriority w:val="9"/>
    <w:unhideWhenUsed/>
    <w:qFormat/>
    <w:rsid w:val="00CA603D"/>
    <w:pPr>
      <w:numPr>
        <w:ilvl w:val="3"/>
        <w:numId w:val="4"/>
      </w:numPr>
      <w:ind w:firstLineChars="0"/>
      <w:outlineLvl w:val="4"/>
    </w:pPr>
    <w:rPr>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FF416A"/>
    <w:rPr>
      <w:rFonts w:ascii="Times New Roman" w:eastAsia="DengXian" w:hAnsi="Times New Roman" w:cs="Times New Roman"/>
      <w:b/>
      <w:bCs/>
      <w:kern w:val="44"/>
      <w:sz w:val="44"/>
      <w:szCs w:val="44"/>
    </w:rPr>
  </w:style>
  <w:style w:type="character" w:customStyle="1" w:styleId="Heading2Char">
    <w:name w:val="Heading 2 Char"/>
    <w:basedOn w:val="DefaultParagraphFont"/>
    <w:link w:val="Heading2"/>
    <w:uiPriority w:val="9"/>
    <w:rsid w:val="00FF416A"/>
    <w:rPr>
      <w:rFonts w:ascii="Times New Roman" w:eastAsia="DengXian" w:hAnsi="Times New Roman" w:cs="Times New Roman"/>
      <w:b/>
      <w:bCs/>
      <w:sz w:val="36"/>
      <w:szCs w:val="36"/>
    </w:rPr>
  </w:style>
  <w:style w:type="character" w:customStyle="1" w:styleId="Heading3Char">
    <w:name w:val="Heading 3 Char"/>
    <w:basedOn w:val="DefaultParagraphFont"/>
    <w:link w:val="Heading3"/>
    <w:uiPriority w:val="9"/>
    <w:rsid w:val="00112F32"/>
    <w:rPr>
      <w:rFonts w:ascii="Times New Roman" w:eastAsia="DengXian" w:hAnsi="Times New Roman" w:cs="Times New Roman"/>
      <w:b/>
      <w:bCs/>
      <w:sz w:val="36"/>
      <w:szCs w:val="36"/>
      <w:lang w:val="en-US"/>
    </w:rPr>
  </w:style>
  <w:style w:type="paragraph" w:styleId="ListParagraph">
    <w:name w:val="List Paragraph"/>
    <w:basedOn w:val="Normal"/>
    <w:uiPriority w:val="34"/>
    <w:qFormat/>
    <w:rsid w:val="00FF416A"/>
    <w:pPr>
      <w:ind w:firstLineChars="200" w:firstLine="420"/>
    </w:pPr>
  </w:style>
  <w:style w:type="character" w:customStyle="1" w:styleId="Heading4Char">
    <w:name w:val="Heading 4 Char"/>
    <w:basedOn w:val="DefaultParagraphFont"/>
    <w:link w:val="Heading4"/>
    <w:uiPriority w:val="9"/>
    <w:rsid w:val="005F44BE"/>
    <w:rPr>
      <w:rFonts w:ascii="Times New Roman" w:eastAsia="DengXian" w:hAnsi="Times New Roman" w:cs="Times New Roman"/>
      <w:b/>
      <w:bCs/>
      <w:sz w:val="30"/>
      <w:szCs w:val="30"/>
    </w:rPr>
  </w:style>
  <w:style w:type="character" w:customStyle="1" w:styleId="Heading5Char">
    <w:name w:val="Heading 5 Char"/>
    <w:basedOn w:val="DefaultParagraphFont"/>
    <w:link w:val="Heading5"/>
    <w:uiPriority w:val="9"/>
    <w:rsid w:val="00CA603D"/>
    <w:rPr>
      <w:rFonts w:ascii="Times New Roman" w:eastAsia="DengXian" w:hAnsi="Times New Roman" w:cs="Times New Roman"/>
      <w:b/>
      <w:bCs/>
      <w:sz w:val="24"/>
      <w:szCs w:val="24"/>
    </w:rPr>
  </w:style>
  <w:style w:type="paragraph" w:styleId="NoSpacing">
    <w:name w:val="No Spacing"/>
    <w:uiPriority w:val="1"/>
    <w:qFormat/>
    <w:rsid w:val="00FF416A"/>
    <w:pPr>
      <w:spacing w:after="0" w:line="240" w:lineRule="auto"/>
    </w:pPr>
  </w:style>
  <w:style w:type="paragraph" w:styleId="TOCHeading">
    <w:name w:val="TOC Heading"/>
    <w:basedOn w:val="Heading1"/>
    <w:next w:val="Normal"/>
    <w:uiPriority w:val="39"/>
    <w:unhideWhenUsed/>
    <w:qFormat/>
    <w:rsid w:val="003A0308"/>
    <w:pPr>
      <w:keepNext w:val="0"/>
      <w:keepLines w:val="0"/>
      <w:spacing w:before="240" w:after="0" w:line="259" w:lineRule="auto"/>
      <w:outlineLvl w:val="9"/>
    </w:pPr>
    <w:rPr>
      <w:rFonts w:ascii="Calibri Light" w:eastAsia="DengXian Light" w:hAnsi="Calibri Light"/>
      <w:b w:val="0"/>
      <w:bCs w:val="0"/>
      <w:color w:val="2F5496"/>
      <w:kern w:val="0"/>
      <w:sz w:val="32"/>
      <w:szCs w:val="32"/>
      <w:lang w:val="en-US"/>
    </w:rPr>
  </w:style>
  <w:style w:type="paragraph" w:styleId="TOC2">
    <w:name w:val="toc 2"/>
    <w:basedOn w:val="Normal"/>
    <w:next w:val="Normal"/>
    <w:autoRedefine/>
    <w:uiPriority w:val="39"/>
    <w:unhideWhenUsed/>
    <w:rsid w:val="00E7361C"/>
    <w:pPr>
      <w:spacing w:after="100" w:line="360" w:lineRule="auto"/>
      <w:ind w:left="216"/>
    </w:pPr>
    <w:rPr>
      <w:lang w:val="en-US"/>
    </w:rPr>
  </w:style>
  <w:style w:type="paragraph" w:styleId="TOC1">
    <w:name w:val="toc 1"/>
    <w:basedOn w:val="Normal"/>
    <w:next w:val="Normal"/>
    <w:autoRedefine/>
    <w:uiPriority w:val="39"/>
    <w:unhideWhenUsed/>
    <w:rsid w:val="003A0308"/>
    <w:pPr>
      <w:spacing w:after="100"/>
    </w:pPr>
    <w:rPr>
      <w:lang w:val="en-US"/>
    </w:rPr>
  </w:style>
  <w:style w:type="character" w:styleId="Hyperlink">
    <w:name w:val="Hyperlink"/>
    <w:uiPriority w:val="99"/>
    <w:unhideWhenUsed/>
    <w:rsid w:val="003A0308"/>
    <w:rPr>
      <w:color w:val="0563C1"/>
      <w:u w:val="single"/>
    </w:rPr>
  </w:style>
  <w:style w:type="character" w:customStyle="1" w:styleId="MainTextChar">
    <w:name w:val="Main Text Char"/>
    <w:link w:val="MainText"/>
    <w:locked/>
    <w:rsid w:val="005B1FEB"/>
    <w:rPr>
      <w:rFonts w:ascii="Times New Roman" w:eastAsia="MS Mincho" w:hAnsi="Times New Roman" w:cs="Times New Roman"/>
      <w:sz w:val="24"/>
      <w:szCs w:val="24"/>
      <w:lang w:val="en-US" w:eastAsia="ja-JP"/>
    </w:rPr>
  </w:style>
  <w:style w:type="paragraph" w:customStyle="1" w:styleId="MainText">
    <w:name w:val="Main Text"/>
    <w:basedOn w:val="Normal"/>
    <w:link w:val="MainTextChar"/>
    <w:rsid w:val="005B1FEB"/>
    <w:pPr>
      <w:spacing w:after="0"/>
    </w:pPr>
    <w:rPr>
      <w:rFonts w:eastAsia="MS Mincho"/>
      <w:lang w:val="en-US" w:eastAsia="ja-JP"/>
    </w:rPr>
  </w:style>
  <w:style w:type="paragraph" w:styleId="Title">
    <w:name w:val="Title"/>
    <w:basedOn w:val="Heading2"/>
    <w:next w:val="Normal"/>
    <w:link w:val="TitleChar"/>
    <w:uiPriority w:val="10"/>
    <w:qFormat/>
    <w:rsid w:val="005B1FEB"/>
    <w:pPr>
      <w:numPr>
        <w:numId w:val="4"/>
      </w:numPr>
    </w:pPr>
    <w:rPr>
      <w:sz w:val="44"/>
      <w:szCs w:val="44"/>
    </w:rPr>
  </w:style>
  <w:style w:type="character" w:customStyle="1" w:styleId="TitleChar">
    <w:name w:val="Title Char"/>
    <w:basedOn w:val="DefaultParagraphFont"/>
    <w:link w:val="Title"/>
    <w:uiPriority w:val="10"/>
    <w:rsid w:val="005B1FEB"/>
    <w:rPr>
      <w:rFonts w:ascii="Times New Roman" w:eastAsia="DengXian" w:hAnsi="Times New Roman" w:cs="Times New Roman"/>
      <w:b/>
      <w:bCs/>
      <w:sz w:val="44"/>
      <w:szCs w:val="44"/>
    </w:rPr>
  </w:style>
  <w:style w:type="paragraph" w:styleId="Header">
    <w:name w:val="header"/>
    <w:basedOn w:val="Normal"/>
    <w:link w:val="HeaderChar"/>
    <w:uiPriority w:val="99"/>
    <w:unhideWhenUsed/>
    <w:rsid w:val="005B1FEB"/>
    <w:pPr>
      <w:pBdr>
        <w:bottom w:val="single" w:sz="6" w:space="1" w:color="auto"/>
      </w:pBdr>
      <w:tabs>
        <w:tab w:val="center" w:pos="4153"/>
        <w:tab w:val="right" w:pos="8306"/>
      </w:tabs>
      <w:snapToGrid w:val="0"/>
      <w:spacing w:line="240" w:lineRule="auto"/>
      <w:jc w:val="center"/>
    </w:pPr>
    <w:rPr>
      <w:sz w:val="18"/>
      <w:szCs w:val="18"/>
    </w:rPr>
  </w:style>
  <w:style w:type="character" w:customStyle="1" w:styleId="HeaderChar">
    <w:name w:val="Header Char"/>
    <w:basedOn w:val="DefaultParagraphFont"/>
    <w:link w:val="Header"/>
    <w:uiPriority w:val="99"/>
    <w:rsid w:val="005B1FEB"/>
    <w:rPr>
      <w:rFonts w:ascii="Times New Roman" w:eastAsia="DengXian" w:hAnsi="Times New Roman" w:cs="Times New Roman"/>
      <w:sz w:val="18"/>
      <w:szCs w:val="18"/>
    </w:rPr>
  </w:style>
  <w:style w:type="paragraph" w:styleId="Footer">
    <w:name w:val="footer"/>
    <w:basedOn w:val="Normal"/>
    <w:link w:val="FooterChar"/>
    <w:uiPriority w:val="99"/>
    <w:unhideWhenUsed/>
    <w:rsid w:val="005B1FEB"/>
    <w:pPr>
      <w:tabs>
        <w:tab w:val="center" w:pos="4153"/>
        <w:tab w:val="right" w:pos="8306"/>
      </w:tabs>
      <w:snapToGrid w:val="0"/>
      <w:spacing w:line="240" w:lineRule="auto"/>
      <w:jc w:val="left"/>
    </w:pPr>
    <w:rPr>
      <w:sz w:val="18"/>
      <w:szCs w:val="18"/>
    </w:rPr>
  </w:style>
  <w:style w:type="character" w:customStyle="1" w:styleId="FooterChar">
    <w:name w:val="Footer Char"/>
    <w:basedOn w:val="DefaultParagraphFont"/>
    <w:link w:val="Footer"/>
    <w:uiPriority w:val="99"/>
    <w:rsid w:val="005B1FEB"/>
    <w:rPr>
      <w:rFonts w:ascii="Times New Roman" w:eastAsia="DengXian" w:hAnsi="Times New Roman" w:cs="Times New Roman"/>
      <w:sz w:val="18"/>
      <w:szCs w:val="18"/>
    </w:rPr>
  </w:style>
  <w:style w:type="character" w:styleId="PlaceholderText">
    <w:name w:val="Placeholder Text"/>
    <w:basedOn w:val="DefaultParagraphFont"/>
    <w:uiPriority w:val="99"/>
    <w:semiHidden/>
    <w:rsid w:val="000E0401"/>
    <w:rPr>
      <w:color w:val="808080"/>
    </w:rPr>
  </w:style>
  <w:style w:type="paragraph" w:styleId="TOC3">
    <w:name w:val="toc 3"/>
    <w:basedOn w:val="Normal"/>
    <w:next w:val="Normal"/>
    <w:autoRedefine/>
    <w:uiPriority w:val="39"/>
    <w:unhideWhenUsed/>
    <w:rsid w:val="000868BF"/>
    <w:pPr>
      <w:ind w:leftChars="400" w:left="840"/>
    </w:pPr>
  </w:style>
  <w:style w:type="paragraph" w:styleId="TOC4">
    <w:name w:val="toc 4"/>
    <w:basedOn w:val="Normal"/>
    <w:next w:val="Normal"/>
    <w:autoRedefine/>
    <w:uiPriority w:val="39"/>
    <w:unhideWhenUsed/>
    <w:rsid w:val="00141E99"/>
    <w:pPr>
      <w:ind w:leftChars="600" w:left="1260"/>
    </w:pPr>
  </w:style>
  <w:style w:type="paragraph" w:styleId="TOC5">
    <w:name w:val="toc 5"/>
    <w:basedOn w:val="Normal"/>
    <w:next w:val="Normal"/>
    <w:autoRedefine/>
    <w:uiPriority w:val="39"/>
    <w:unhideWhenUsed/>
    <w:rsid w:val="00141E99"/>
    <w:pPr>
      <w:ind w:leftChars="800" w:left="1680"/>
    </w:pPr>
  </w:style>
  <w:style w:type="paragraph" w:customStyle="1" w:styleId="Head1">
    <w:name w:val="Head 1"/>
    <w:basedOn w:val="Normal"/>
    <w:autoRedefine/>
    <w:rsid w:val="008A77F7"/>
    <w:pPr>
      <w:spacing w:after="0" w:line="360" w:lineRule="auto"/>
      <w:jc w:val="left"/>
    </w:pPr>
    <w:rPr>
      <w:rFonts w:eastAsia="MS Mincho"/>
      <w:b/>
      <w:lang w:val="en-US" w:eastAsia="ja-JP"/>
    </w:rPr>
  </w:style>
  <w:style w:type="paragraph" w:customStyle="1" w:styleId="01Title">
    <w:name w:val="01. Title"/>
    <w:basedOn w:val="Normal"/>
    <w:next w:val="Normal"/>
    <w:qFormat/>
    <w:rsid w:val="007B59B9"/>
    <w:pPr>
      <w:spacing w:after="0" w:line="240" w:lineRule="auto"/>
      <w:jc w:val="left"/>
    </w:pPr>
    <w:rPr>
      <w:rFonts w:ascii="Arial" w:eastAsiaTheme="minorEastAsia" w:hAnsi="Arial" w:cstheme="minorBidi"/>
      <w:b/>
      <w:spacing w:val="10"/>
      <w:kern w:val="32"/>
      <w:sz w:val="32"/>
      <w:szCs w:val="22"/>
      <w:lang w:val="en-US" w:eastAsia="en-US"/>
    </w:rPr>
  </w:style>
  <w:style w:type="paragraph" w:customStyle="1" w:styleId="06AbstractBody">
    <w:name w:val="06. Abstract Body"/>
    <w:next w:val="Normal"/>
    <w:link w:val="06AbstractBody0"/>
    <w:qFormat/>
    <w:rsid w:val="0086293A"/>
    <w:pPr>
      <w:spacing w:before="240" w:after="0" w:line="240" w:lineRule="auto"/>
      <w:jc w:val="both"/>
    </w:pPr>
    <w:rPr>
      <w:rFonts w:ascii="Times New Roman" w:eastAsia="DengXian" w:hAnsi="Times New Roman" w:cs="Times New Roman"/>
      <w:color w:val="000000"/>
      <w:sz w:val="20"/>
      <w:lang w:val="en-US" w:eastAsia="en-US"/>
    </w:rPr>
  </w:style>
  <w:style w:type="character" w:customStyle="1" w:styleId="06AbstractBody0">
    <w:name w:val="06. Abstract Body 字符"/>
    <w:link w:val="06AbstractBody"/>
    <w:rsid w:val="0086293A"/>
    <w:rPr>
      <w:rFonts w:ascii="Times New Roman" w:eastAsia="DengXian" w:hAnsi="Times New Roman" w:cs="Times New Roman"/>
      <w:color w:val="000000"/>
      <w:sz w:val="20"/>
      <w:lang w:val="en-US" w:eastAsia="en-US"/>
    </w:rPr>
  </w:style>
  <w:style w:type="paragraph" w:customStyle="1" w:styleId="08SectionHeader1">
    <w:name w:val="08 Section Header 1"/>
    <w:next w:val="09BodyFirstParagraph"/>
    <w:qFormat/>
    <w:rsid w:val="0086293A"/>
    <w:pPr>
      <w:numPr>
        <w:numId w:val="11"/>
      </w:numPr>
      <w:spacing w:before="120" w:after="0" w:line="240" w:lineRule="auto"/>
    </w:pPr>
    <w:rPr>
      <w:rFonts w:ascii="Arial" w:eastAsia="DengXian" w:hAnsi="Arial" w:cs="Times New Roman"/>
      <w:b/>
      <w:sz w:val="20"/>
      <w:lang w:val="en-US" w:eastAsia="en-US"/>
    </w:rPr>
  </w:style>
  <w:style w:type="paragraph" w:customStyle="1" w:styleId="09BodyFirstParagraph">
    <w:name w:val="09. Body First Paragraph"/>
    <w:basedOn w:val="06AbstractBody"/>
    <w:next w:val="10BodySubsequentParagraph"/>
    <w:link w:val="09BodyFirstParagraph0"/>
    <w:qFormat/>
    <w:rsid w:val="0086293A"/>
    <w:pPr>
      <w:spacing w:before="120"/>
    </w:pPr>
  </w:style>
  <w:style w:type="paragraph" w:customStyle="1" w:styleId="10BodySubsequentParagraph">
    <w:name w:val="10. Body Subsequent Paragraph"/>
    <w:basedOn w:val="09BodyFirstParagraph"/>
    <w:link w:val="10BodySubsequentParagraph0"/>
    <w:qFormat/>
    <w:rsid w:val="0086293A"/>
    <w:pPr>
      <w:spacing w:before="0"/>
      <w:ind w:firstLine="288"/>
    </w:pPr>
  </w:style>
  <w:style w:type="character" w:customStyle="1" w:styleId="10BodySubsequentParagraph0">
    <w:name w:val="10. Body Subsequent Paragraph 字符"/>
    <w:link w:val="10BodySubsequentParagraph"/>
    <w:rsid w:val="0086293A"/>
    <w:rPr>
      <w:rFonts w:ascii="Times New Roman" w:eastAsia="DengXian" w:hAnsi="Times New Roman" w:cs="Times New Roman"/>
      <w:color w:val="000000"/>
      <w:sz w:val="20"/>
      <w:lang w:val="en-US" w:eastAsia="en-US"/>
    </w:rPr>
  </w:style>
  <w:style w:type="character" w:customStyle="1" w:styleId="09BodyFirstParagraph0">
    <w:name w:val="09. Body First Paragraph 字符"/>
    <w:link w:val="09BodyFirstParagraph"/>
    <w:rsid w:val="0086293A"/>
    <w:rPr>
      <w:rFonts w:ascii="Times New Roman" w:eastAsia="DengXian" w:hAnsi="Times New Roman" w:cs="Times New Roman"/>
      <w:color w:val="000000"/>
      <w:sz w:val="20"/>
      <w:lang w:val="en-US" w:eastAsia="en-US"/>
    </w:rPr>
  </w:style>
  <w:style w:type="paragraph" w:customStyle="1" w:styleId="08SectionHeader2">
    <w:name w:val="08. Section Header 2"/>
    <w:basedOn w:val="08SectionHeader1"/>
    <w:next w:val="09BodyFirstParagraph"/>
    <w:qFormat/>
    <w:rsid w:val="0086293A"/>
    <w:pPr>
      <w:numPr>
        <w:numId w:val="0"/>
      </w:numPr>
    </w:pPr>
    <w:rPr>
      <w:b w:val="0"/>
      <w:i/>
    </w:rPr>
  </w:style>
  <w:style w:type="paragraph" w:customStyle="1" w:styleId="08SectionHeader10">
    <w:name w:val="08. Section Header 1"/>
    <w:next w:val="09BodyFirstParagraph"/>
    <w:qFormat/>
    <w:rsid w:val="0086293A"/>
    <w:pPr>
      <w:spacing w:before="120" w:after="0" w:line="240" w:lineRule="auto"/>
      <w:ind w:left="360" w:hanging="360"/>
    </w:pPr>
    <w:rPr>
      <w:rFonts w:ascii="Arial" w:eastAsia="DengXian" w:hAnsi="Arial" w:cs="Times New Roman"/>
      <w:b/>
      <w:sz w:val="20"/>
      <w:lang w:val="en-US" w:eastAsia="en-US"/>
    </w:rPr>
  </w:style>
  <w:style w:type="paragraph" w:customStyle="1" w:styleId="MTDisplayEquation">
    <w:name w:val="MTDisplayEquation"/>
    <w:basedOn w:val="10BodySubsequentParagraph"/>
    <w:next w:val="Normal"/>
    <w:link w:val="MTDisplayEquation0"/>
    <w:rsid w:val="0086293A"/>
    <w:pPr>
      <w:tabs>
        <w:tab w:val="center" w:pos="3760"/>
        <w:tab w:val="right" w:pos="7540"/>
      </w:tabs>
    </w:pPr>
  </w:style>
  <w:style w:type="character" w:customStyle="1" w:styleId="MTDisplayEquation0">
    <w:name w:val="MTDisplayEquation 字符"/>
    <w:link w:val="MTDisplayEquation"/>
    <w:rsid w:val="0086293A"/>
    <w:rPr>
      <w:rFonts w:ascii="Times New Roman" w:eastAsia="DengXian" w:hAnsi="Times New Roman" w:cs="Times New Roman"/>
      <w:color w:val="000000"/>
      <w:sz w:val="20"/>
      <w:lang w:val="en-US" w:eastAsia="en-US"/>
    </w:rPr>
  </w:style>
  <w:style w:type="paragraph" w:customStyle="1" w:styleId="23ReferenceSectionHeader">
    <w:name w:val="23. Reference Section Header"/>
    <w:next w:val="Normal"/>
    <w:qFormat/>
    <w:rsid w:val="00AF4202"/>
    <w:pPr>
      <w:spacing w:before="120" w:after="120" w:line="240" w:lineRule="auto"/>
    </w:pPr>
    <w:rPr>
      <w:rFonts w:ascii="Arial" w:eastAsia="DengXian" w:hAnsi="Arial" w:cs="Times New Roman"/>
      <w:b/>
      <w:sz w:val="20"/>
      <w:lang w:val="en-US" w:eastAsia="en-US"/>
    </w:rPr>
  </w:style>
  <w:style w:type="paragraph" w:customStyle="1" w:styleId="24References">
    <w:name w:val="24. References"/>
    <w:qFormat/>
    <w:rsid w:val="00457A5F"/>
    <w:pPr>
      <w:numPr>
        <w:numId w:val="16"/>
      </w:numPr>
      <w:spacing w:after="0" w:line="240" w:lineRule="auto"/>
    </w:pPr>
    <w:rPr>
      <w:rFonts w:ascii="Times New Roman" w:eastAsia="DengXian" w:hAnsi="Times New Roman" w:cs="Times New Roman"/>
      <w:sz w:val="16"/>
      <w:lang w:val="en-US" w:eastAsia="en-US"/>
    </w:rPr>
  </w:style>
  <w:style w:type="paragraph" w:styleId="TOC6">
    <w:name w:val="toc 6"/>
    <w:basedOn w:val="Normal"/>
    <w:next w:val="Normal"/>
    <w:autoRedefine/>
    <w:uiPriority w:val="39"/>
    <w:unhideWhenUsed/>
    <w:rsid w:val="00BB4CFA"/>
    <w:pPr>
      <w:widowControl w:val="0"/>
      <w:spacing w:after="0" w:line="240" w:lineRule="auto"/>
      <w:ind w:leftChars="1000" w:left="2100"/>
    </w:pPr>
    <w:rPr>
      <w:rFonts w:asciiTheme="minorHAnsi" w:eastAsiaTheme="minorEastAsia" w:hAnsiTheme="minorHAnsi" w:cstheme="minorBidi"/>
      <w:kern w:val="2"/>
      <w:sz w:val="21"/>
      <w:szCs w:val="22"/>
      <w:lang w:val="en-US"/>
    </w:rPr>
  </w:style>
  <w:style w:type="paragraph" w:styleId="TOC7">
    <w:name w:val="toc 7"/>
    <w:basedOn w:val="Normal"/>
    <w:next w:val="Normal"/>
    <w:autoRedefine/>
    <w:uiPriority w:val="39"/>
    <w:unhideWhenUsed/>
    <w:rsid w:val="00BB4CFA"/>
    <w:pPr>
      <w:widowControl w:val="0"/>
      <w:spacing w:after="0" w:line="240" w:lineRule="auto"/>
      <w:ind w:leftChars="1200" w:left="2520"/>
    </w:pPr>
    <w:rPr>
      <w:rFonts w:asciiTheme="minorHAnsi" w:eastAsiaTheme="minorEastAsia" w:hAnsiTheme="minorHAnsi" w:cstheme="minorBidi"/>
      <w:kern w:val="2"/>
      <w:sz w:val="21"/>
      <w:szCs w:val="22"/>
      <w:lang w:val="en-US"/>
    </w:rPr>
  </w:style>
  <w:style w:type="paragraph" w:styleId="TOC8">
    <w:name w:val="toc 8"/>
    <w:basedOn w:val="Normal"/>
    <w:next w:val="Normal"/>
    <w:autoRedefine/>
    <w:uiPriority w:val="39"/>
    <w:unhideWhenUsed/>
    <w:rsid w:val="00BB4CFA"/>
    <w:pPr>
      <w:widowControl w:val="0"/>
      <w:spacing w:after="0" w:line="240" w:lineRule="auto"/>
      <w:ind w:leftChars="1400" w:left="2940"/>
    </w:pPr>
    <w:rPr>
      <w:rFonts w:asciiTheme="minorHAnsi" w:eastAsiaTheme="minorEastAsia" w:hAnsiTheme="minorHAnsi" w:cstheme="minorBidi"/>
      <w:kern w:val="2"/>
      <w:sz w:val="21"/>
      <w:szCs w:val="22"/>
      <w:lang w:val="en-US"/>
    </w:rPr>
  </w:style>
  <w:style w:type="paragraph" w:styleId="TOC9">
    <w:name w:val="toc 9"/>
    <w:basedOn w:val="Normal"/>
    <w:next w:val="Normal"/>
    <w:autoRedefine/>
    <w:uiPriority w:val="39"/>
    <w:unhideWhenUsed/>
    <w:rsid w:val="00BB4CFA"/>
    <w:pPr>
      <w:widowControl w:val="0"/>
      <w:spacing w:after="0" w:line="240" w:lineRule="auto"/>
      <w:ind w:leftChars="1600" w:left="3360"/>
    </w:pPr>
    <w:rPr>
      <w:rFonts w:asciiTheme="minorHAnsi" w:eastAsiaTheme="minorEastAsia" w:hAnsiTheme="minorHAnsi" w:cstheme="minorBidi"/>
      <w:kern w:val="2"/>
      <w:sz w:val="21"/>
      <w:szCs w:val="22"/>
      <w:lang w:val="en-US"/>
    </w:rPr>
  </w:style>
  <w:style w:type="character" w:styleId="UnresolvedMention">
    <w:name w:val="Unresolved Mention"/>
    <w:basedOn w:val="DefaultParagraphFont"/>
    <w:uiPriority w:val="99"/>
    <w:semiHidden/>
    <w:unhideWhenUsed/>
    <w:rsid w:val="00BB4CFA"/>
    <w:rPr>
      <w:color w:val="605E5C"/>
      <w:shd w:val="clear" w:color="auto" w:fill="E1DFDD"/>
    </w:rPr>
  </w:style>
  <w:style w:type="paragraph" w:customStyle="1" w:styleId="EndNoteBibliographyTitle">
    <w:name w:val="EndNote Bibliography Title"/>
    <w:basedOn w:val="Normal"/>
    <w:link w:val="EndNoteBibliographyTitleChar"/>
    <w:rsid w:val="00930AE9"/>
    <w:pPr>
      <w:spacing w:after="0"/>
      <w:jc w:val="center"/>
    </w:pPr>
    <w:rPr>
      <w:noProof/>
    </w:rPr>
  </w:style>
  <w:style w:type="character" w:customStyle="1" w:styleId="EndNoteBibliographyTitleChar">
    <w:name w:val="EndNote Bibliography Title Char"/>
    <w:basedOn w:val="DefaultParagraphFont"/>
    <w:link w:val="EndNoteBibliographyTitle"/>
    <w:rsid w:val="00930AE9"/>
    <w:rPr>
      <w:rFonts w:ascii="Times New Roman" w:eastAsia="DengXian" w:hAnsi="Times New Roman" w:cs="Times New Roman"/>
      <w:noProof/>
      <w:sz w:val="24"/>
      <w:szCs w:val="24"/>
    </w:rPr>
  </w:style>
  <w:style w:type="paragraph" w:customStyle="1" w:styleId="EndNoteBibliography">
    <w:name w:val="EndNote Bibliography"/>
    <w:basedOn w:val="Normal"/>
    <w:link w:val="EndNoteBibliographyChar"/>
    <w:rsid w:val="00930AE9"/>
    <w:pPr>
      <w:spacing w:line="240" w:lineRule="auto"/>
    </w:pPr>
    <w:rPr>
      <w:noProof/>
    </w:rPr>
  </w:style>
  <w:style w:type="character" w:customStyle="1" w:styleId="EndNoteBibliographyChar">
    <w:name w:val="EndNote Bibliography Char"/>
    <w:basedOn w:val="DefaultParagraphFont"/>
    <w:link w:val="EndNoteBibliography"/>
    <w:rsid w:val="00930AE9"/>
    <w:rPr>
      <w:rFonts w:ascii="Times New Roman" w:eastAsia="DengXian" w:hAnsi="Times New Roman" w:cs="Times New Roman"/>
      <w:noProof/>
      <w:sz w:val="24"/>
      <w:szCs w:val="24"/>
    </w:rPr>
  </w:style>
  <w:style w:type="table" w:styleId="TableGrid">
    <w:name w:val="Table Grid"/>
    <w:basedOn w:val="TableNormal"/>
    <w:uiPriority w:val="39"/>
    <w:rsid w:val="009E35C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Date">
    <w:name w:val="Date"/>
    <w:basedOn w:val="Normal"/>
    <w:next w:val="Normal"/>
    <w:link w:val="DateChar"/>
    <w:uiPriority w:val="99"/>
    <w:semiHidden/>
    <w:unhideWhenUsed/>
    <w:rsid w:val="00C84A0B"/>
  </w:style>
  <w:style w:type="character" w:customStyle="1" w:styleId="DateChar">
    <w:name w:val="Date Char"/>
    <w:basedOn w:val="DefaultParagraphFont"/>
    <w:link w:val="Date"/>
    <w:uiPriority w:val="99"/>
    <w:semiHidden/>
    <w:rsid w:val="00C84A0B"/>
    <w:rPr>
      <w:rFonts w:ascii="Times New Roman" w:eastAsia="DengXi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10.png"/><Relationship Id="rId26" Type="http://schemas.openxmlformats.org/officeDocument/2006/relationships/image" Target="media/image17.png"/><Relationship Id="rId39" Type="http://schemas.openxmlformats.org/officeDocument/2006/relationships/image" Target="media/image29.png"/><Relationship Id="rId21" Type="http://schemas.openxmlformats.org/officeDocument/2006/relationships/image" Target="media/image12.png"/><Relationship Id="rId34" Type="http://schemas.openxmlformats.org/officeDocument/2006/relationships/image" Target="media/image25.png"/><Relationship Id="rId42" Type="http://schemas.openxmlformats.org/officeDocument/2006/relationships/image" Target="media/image32.png"/><Relationship Id="rId47" Type="http://schemas.openxmlformats.org/officeDocument/2006/relationships/image" Target="media/image37.png"/><Relationship Id="rId50" Type="http://schemas.openxmlformats.org/officeDocument/2006/relationships/image" Target="media/image40.png"/><Relationship Id="rId55" Type="http://schemas.openxmlformats.org/officeDocument/2006/relationships/image" Target="media/image45.jpeg"/><Relationship Id="rId63" Type="http://schemas.openxmlformats.org/officeDocument/2006/relationships/image" Target="media/image53.emf"/><Relationship Id="rId68" Type="http://schemas.openxmlformats.org/officeDocument/2006/relationships/image" Target="media/image58.png"/><Relationship Id="rId76" Type="http://schemas.openxmlformats.org/officeDocument/2006/relationships/image" Target="media/image65.png"/><Relationship Id="rId7" Type="http://schemas.openxmlformats.org/officeDocument/2006/relationships/endnotes" Target="endnotes.xml"/><Relationship Id="rId71" Type="http://schemas.openxmlformats.org/officeDocument/2006/relationships/oleObject" Target="embeddings/oleObject1.bin"/><Relationship Id="rId2" Type="http://schemas.openxmlformats.org/officeDocument/2006/relationships/numbering" Target="numbering.xml"/><Relationship Id="rId16" Type="http://schemas.openxmlformats.org/officeDocument/2006/relationships/image" Target="media/image8.png"/><Relationship Id="rId29" Type="http://schemas.openxmlformats.org/officeDocument/2006/relationships/image" Target="media/image20.png"/><Relationship Id="rId11" Type="http://schemas.openxmlformats.org/officeDocument/2006/relationships/package" Target="embeddings/Microsoft_Visio_Drawing.vsdx"/><Relationship Id="rId24" Type="http://schemas.openxmlformats.org/officeDocument/2006/relationships/image" Target="media/image15.png"/><Relationship Id="rId32" Type="http://schemas.openxmlformats.org/officeDocument/2006/relationships/image" Target="media/image23.png"/><Relationship Id="rId37" Type="http://schemas.openxmlformats.org/officeDocument/2006/relationships/image" Target="media/image27.png"/><Relationship Id="rId40" Type="http://schemas.openxmlformats.org/officeDocument/2006/relationships/image" Target="media/image30.png"/><Relationship Id="rId45" Type="http://schemas.openxmlformats.org/officeDocument/2006/relationships/image" Target="media/image35.png"/><Relationship Id="rId53" Type="http://schemas.openxmlformats.org/officeDocument/2006/relationships/image" Target="media/image43.png"/><Relationship Id="rId58" Type="http://schemas.openxmlformats.org/officeDocument/2006/relationships/image" Target="media/image48.png"/><Relationship Id="rId66" Type="http://schemas.openxmlformats.org/officeDocument/2006/relationships/image" Target="media/image56.png"/><Relationship Id="rId74" Type="http://schemas.openxmlformats.org/officeDocument/2006/relationships/image" Target="media/image63.png"/><Relationship Id="rId79" Type="http://schemas.openxmlformats.org/officeDocument/2006/relationships/image" Target="media/image68.jpeg"/><Relationship Id="rId5" Type="http://schemas.openxmlformats.org/officeDocument/2006/relationships/webSettings" Target="webSettings.xml"/><Relationship Id="rId61" Type="http://schemas.openxmlformats.org/officeDocument/2006/relationships/image" Target="media/image51.emf"/><Relationship Id="rId10" Type="http://schemas.openxmlformats.org/officeDocument/2006/relationships/image" Target="media/image3.emf"/><Relationship Id="rId19" Type="http://schemas.openxmlformats.org/officeDocument/2006/relationships/footer" Target="footer1.xml"/><Relationship Id="rId31" Type="http://schemas.openxmlformats.org/officeDocument/2006/relationships/image" Target="media/image22.png"/><Relationship Id="rId44" Type="http://schemas.openxmlformats.org/officeDocument/2006/relationships/image" Target="media/image34.png"/><Relationship Id="rId52" Type="http://schemas.openxmlformats.org/officeDocument/2006/relationships/image" Target="media/image42.emf"/><Relationship Id="rId60" Type="http://schemas.openxmlformats.org/officeDocument/2006/relationships/image" Target="media/image50.png"/><Relationship Id="rId65" Type="http://schemas.openxmlformats.org/officeDocument/2006/relationships/image" Target="media/image55.png"/><Relationship Id="rId73" Type="http://schemas.openxmlformats.org/officeDocument/2006/relationships/image" Target="media/image62.png"/><Relationship Id="rId78" Type="http://schemas.openxmlformats.org/officeDocument/2006/relationships/image" Target="media/image67.jpeg"/><Relationship Id="rId8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image" Target="media/image6.png"/><Relationship Id="rId22" Type="http://schemas.openxmlformats.org/officeDocument/2006/relationships/image" Target="media/image13.png"/><Relationship Id="rId27" Type="http://schemas.openxmlformats.org/officeDocument/2006/relationships/image" Target="media/image18.png"/><Relationship Id="rId30" Type="http://schemas.openxmlformats.org/officeDocument/2006/relationships/image" Target="media/image21.png"/><Relationship Id="rId35" Type="http://schemas.openxmlformats.org/officeDocument/2006/relationships/image" Target="NULL"/><Relationship Id="rId43" Type="http://schemas.openxmlformats.org/officeDocument/2006/relationships/image" Target="media/image33.emf"/><Relationship Id="rId48" Type="http://schemas.openxmlformats.org/officeDocument/2006/relationships/image" Target="media/image38.png"/><Relationship Id="rId56" Type="http://schemas.openxmlformats.org/officeDocument/2006/relationships/image" Target="media/image46.emf"/><Relationship Id="rId64" Type="http://schemas.openxmlformats.org/officeDocument/2006/relationships/image" Target="media/image54.png"/><Relationship Id="rId69" Type="http://schemas.openxmlformats.org/officeDocument/2006/relationships/image" Target="media/image59.png"/><Relationship Id="rId77" Type="http://schemas.openxmlformats.org/officeDocument/2006/relationships/image" Target="media/image66.png"/><Relationship Id="rId8" Type="http://schemas.openxmlformats.org/officeDocument/2006/relationships/image" Target="media/image1.png"/><Relationship Id="rId51" Type="http://schemas.openxmlformats.org/officeDocument/2006/relationships/image" Target="media/image41.png"/><Relationship Id="rId72" Type="http://schemas.openxmlformats.org/officeDocument/2006/relationships/image" Target="media/image61.png"/><Relationship Id="rId80"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image" Target="media/image16.png"/><Relationship Id="rId33" Type="http://schemas.openxmlformats.org/officeDocument/2006/relationships/image" Target="media/image24.png"/><Relationship Id="rId38" Type="http://schemas.openxmlformats.org/officeDocument/2006/relationships/image" Target="media/image28.emf"/><Relationship Id="rId46" Type="http://schemas.openxmlformats.org/officeDocument/2006/relationships/image" Target="media/image36.png"/><Relationship Id="rId59" Type="http://schemas.openxmlformats.org/officeDocument/2006/relationships/image" Target="media/image49.emf"/><Relationship Id="rId67" Type="http://schemas.openxmlformats.org/officeDocument/2006/relationships/image" Target="media/image57.png"/><Relationship Id="rId20" Type="http://schemas.openxmlformats.org/officeDocument/2006/relationships/image" Target="media/image11.png"/><Relationship Id="rId41" Type="http://schemas.openxmlformats.org/officeDocument/2006/relationships/image" Target="media/image31.png"/><Relationship Id="rId54" Type="http://schemas.openxmlformats.org/officeDocument/2006/relationships/image" Target="media/image44.jpeg"/><Relationship Id="rId62" Type="http://schemas.openxmlformats.org/officeDocument/2006/relationships/image" Target="media/image52.emf"/><Relationship Id="rId70" Type="http://schemas.openxmlformats.org/officeDocument/2006/relationships/image" Target="media/image60.wmf"/><Relationship Id="rId75" Type="http://schemas.openxmlformats.org/officeDocument/2006/relationships/image" Target="media/image64.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7.png"/><Relationship Id="rId23" Type="http://schemas.openxmlformats.org/officeDocument/2006/relationships/image" Target="media/image14.png"/><Relationship Id="rId28" Type="http://schemas.openxmlformats.org/officeDocument/2006/relationships/image" Target="media/image19.png"/><Relationship Id="rId36" Type="http://schemas.openxmlformats.org/officeDocument/2006/relationships/image" Target="media/image26.png"/><Relationship Id="rId49" Type="http://schemas.openxmlformats.org/officeDocument/2006/relationships/image" Target="media/image39.png"/><Relationship Id="rId57" Type="http://schemas.openxmlformats.org/officeDocument/2006/relationships/image" Target="media/image47.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43966AA-F116-4869-9152-C8CBE3E9FCB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0706</TotalTime>
  <Pages>210</Pages>
  <Words>90784</Words>
  <Characters>517470</Characters>
  <Application>Microsoft Office Word</Application>
  <DocSecurity>0</DocSecurity>
  <Lines>4312</Lines>
  <Paragraphs>121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0704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ei Li</dc:creator>
  <cp:keywords/>
  <dc:description/>
  <cp:lastModifiedBy>Wei Li</cp:lastModifiedBy>
  <cp:revision>1074</cp:revision>
  <dcterms:created xsi:type="dcterms:W3CDTF">2019-07-23T09:08:00Z</dcterms:created>
  <dcterms:modified xsi:type="dcterms:W3CDTF">2020-02-12T17: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6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vt:lpwstr>
  </property>
  <property fmtid="{D5CDD505-2E9C-101B-9397-08002B2CF9AE}" pid="10" name="Mendeley Recent Style Id 4_1">
    <vt:lpwstr>http://www.zotero.org/styles/harvard1</vt:lpwstr>
  </property>
  <property fmtid="{D5CDD505-2E9C-101B-9397-08002B2CF9AE}" pid="11" name="Mendeley Recent Style Name 4_1">
    <vt:lpwstr>Harvard reference format 1 (deprecated)</vt:lpwstr>
  </property>
  <property fmtid="{D5CDD505-2E9C-101B-9397-08002B2CF9AE}" pid="12" name="Mendeley Recent Style Id 5_1">
    <vt:lpwstr>http://www.zotero.org/styles/ieee</vt:lpwstr>
  </property>
  <property fmtid="{D5CDD505-2E9C-101B-9397-08002B2CF9AE}" pid="13" name="Mendeley Recent Style Name 5_1">
    <vt:lpwstr>IEEE</vt:lpwstr>
  </property>
  <property fmtid="{D5CDD505-2E9C-101B-9397-08002B2CF9AE}" pid="14" name="Mendeley Recent Style Id 6_1">
    <vt:lpwstr>http://www.zotero.org/styles/modern-humanities-research-association</vt:lpwstr>
  </property>
  <property fmtid="{D5CDD505-2E9C-101B-9397-08002B2CF9AE}" pid="15" name="Mendeley Recent Style Name 6_1">
    <vt:lpwstr>Modern Humanities Research Association 3rd edition (note with bibliography)</vt:lpwstr>
  </property>
  <property fmtid="{D5CDD505-2E9C-101B-9397-08002B2CF9AE}" pid="16" name="Mendeley Recent Style Id 7_1">
    <vt:lpwstr>http://www.zotero.org/styles/nature</vt:lpwstr>
  </property>
  <property fmtid="{D5CDD505-2E9C-101B-9397-08002B2CF9AE}" pid="17" name="Mendeley Recent Style Name 7_1">
    <vt:lpwstr>Nature</vt:lpwstr>
  </property>
  <property fmtid="{D5CDD505-2E9C-101B-9397-08002B2CF9AE}" pid="18" name="Mendeley Recent Style Id 8_1">
    <vt:lpwstr>http://csl.mendeley.com/styles/94658061/spie-proceedings-2</vt:lpwstr>
  </property>
  <property fmtid="{D5CDD505-2E9C-101B-9397-08002B2CF9AE}" pid="19" name="Mendeley Recent Style Name 8_1">
    <vt:lpwstr>SPIE Conference Proceedings - Wei Li</vt:lpwstr>
  </property>
  <property fmtid="{D5CDD505-2E9C-101B-9397-08002B2CF9AE}" pid="20" name="Mendeley Recent Style Id 9_1">
    <vt:lpwstr>http://csl.mendeley.com/styles/21392811/the-optical-society</vt:lpwstr>
  </property>
  <property fmtid="{D5CDD505-2E9C-101B-9397-08002B2CF9AE}" pid="21" name="Mendeley Recent Style Name 9_1">
    <vt:lpwstr>The Optical Society</vt:lpwstr>
  </property>
</Properties>
</file>